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903021" w:rsidTr="0016061F">
        <w:tc>
          <w:tcPr>
            <w:tcW w:w="5400" w:type="dxa"/>
          </w:tcPr>
          <w:bookmarkStart w:id="0" w:name="_GoBack"/>
          <w:bookmarkEnd w:id="0"/>
          <w:p w:rsidR="0016061F" w:rsidRPr="00903021" w:rsidRDefault="0005783E" w:rsidP="0016061F">
            <w:pPr>
              <w:pStyle w:val="indent"/>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0016061F" w:rsidRPr="00903021">
              <w:rPr>
                <w:noProof/>
                <w:lang w:val="en-US"/>
              </w:rPr>
              <w:instrText xml:space="preserve">  </w:instrText>
            </w:r>
            <w:r w:rsidRPr="00903021">
              <w:rPr>
                <w:noProof/>
                <w:lang w:val="en-US"/>
              </w:rPr>
              <w:fldChar w:fldCharType="end"/>
            </w:r>
            <w:r w:rsidR="0016061F">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16061F">
            <w:pPr>
              <w:pStyle w:val="indent"/>
              <w:rPr>
                <w:lang w:val="en-US"/>
              </w:rPr>
            </w:pPr>
            <w:r>
              <w:rPr>
                <w:noProof/>
                <w:lang w:val="en-US"/>
              </w:rPr>
              <w:drawing>
                <wp:inline distT="0" distB="0" distL="0" distR="0">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16061F">
      <w:pPr>
        <w:pStyle w:val="Title"/>
        <w:jc w:val="both"/>
        <w:rPr>
          <w:rStyle w:val="BookTitle"/>
          <w:lang w:val="en-US"/>
        </w:rPr>
      </w:pPr>
    </w:p>
    <w:p w:rsidR="0016061F" w:rsidRPr="00903021" w:rsidRDefault="0016061F" w:rsidP="0016061F">
      <w:pPr>
        <w:spacing w:line="360" w:lineRule="auto"/>
        <w:jc w:val="center"/>
        <w:rPr>
          <w:rStyle w:val="BookTitle"/>
          <w:lang w:val="en-US"/>
        </w:rPr>
      </w:pPr>
      <w:r w:rsidRPr="00903021">
        <w:rPr>
          <w:rStyle w:val="BookTitle"/>
          <w:lang w:val="en-US"/>
        </w:rPr>
        <w:t>PRELIMINARY DESIGN FOR</w:t>
      </w:r>
      <w:r w:rsidRPr="00903021">
        <w:rPr>
          <w:rStyle w:val="apple-style-span"/>
          <w:b/>
          <w:color w:val="000000"/>
          <w:shd w:val="clear" w:color="auto" w:fill="FFFFFF"/>
          <w:lang w:val="en-US"/>
        </w:rPr>
        <w:t xml:space="preserve"> </w:t>
      </w:r>
      <w:r w:rsidRPr="00903021">
        <w:rPr>
          <w:rStyle w:val="BookTitle"/>
          <w:lang w:val="en-US"/>
        </w:rPr>
        <w:t>UI.City UI.State, UI.Country</w:t>
      </w:r>
    </w:p>
    <w:p w:rsidR="0016061F" w:rsidRPr="00903021" w:rsidRDefault="0016061F" w:rsidP="0016061F">
      <w:pPr>
        <w:spacing w:line="360" w:lineRule="auto"/>
        <w:jc w:val="center"/>
        <w:rPr>
          <w:rStyle w:val="BookTitle"/>
          <w:lang w:val="en-US"/>
        </w:rPr>
      </w:pPr>
      <w:r w:rsidRPr="00903021">
        <w:rPr>
          <w:rStyle w:val="BookTitle"/>
          <w:lang w:val="en-US"/>
        </w:rPr>
        <w:t>UI.Name</w:t>
      </w:r>
    </w:p>
    <w:p w:rsidR="0016061F" w:rsidRPr="00903021" w:rsidRDefault="0016061F" w:rsidP="0016061F">
      <w:pPr>
        <w:spacing w:line="360" w:lineRule="auto"/>
        <w:jc w:val="center"/>
        <w:rPr>
          <w:rStyle w:val="BookTitle"/>
          <w:lang w:val="en-US"/>
        </w:rPr>
      </w:pPr>
      <w:r w:rsidRPr="00903021">
        <w:rPr>
          <w:rStyle w:val="BookTitle"/>
          <w:lang w:val="en-US"/>
        </w:rPr>
        <w:t>UI.Organization</w:t>
      </w:r>
    </w:p>
    <w:p w:rsidR="0016061F" w:rsidRPr="00903021" w:rsidRDefault="0016061F" w:rsidP="0016061F">
      <w:pPr>
        <w:spacing w:line="360" w:lineRule="auto"/>
        <w:jc w:val="center"/>
        <w:rPr>
          <w:rStyle w:val="BookTitle"/>
          <w:lang w:val="en-US"/>
        </w:rPr>
      </w:pPr>
    </w:p>
    <w:p w:rsidR="0016061F" w:rsidRPr="00903021" w:rsidRDefault="0016061F" w:rsidP="0016061F">
      <w:pPr>
        <w:spacing w:line="360" w:lineRule="auto"/>
        <w:jc w:val="center"/>
        <w:rPr>
          <w:rStyle w:val="BookTitle"/>
          <w:lang w:val="en-US"/>
        </w:rPr>
      </w:pPr>
      <w:r>
        <w:rPr>
          <w:noProof/>
          <w:lang w:val="en-US"/>
        </w:rPr>
        <w:drawing>
          <wp:inline distT="0" distB="0" distL="0" distR="0">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05783E" w:rsidP="0016061F">
      <w:pPr>
        <w:spacing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2C48C7">
        <w:rPr>
          <w:rStyle w:val="BookTitle"/>
          <w:noProof/>
          <w:lang w:val="en-US"/>
        </w:rPr>
        <w:t>February 10, 2018</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2C48C7">
        <w:rPr>
          <w:rStyle w:val="BookTitle"/>
          <w:noProof/>
          <w:lang w:val="en-US"/>
        </w:rPr>
        <w:t>3:14:18 PM</w:t>
      </w:r>
      <w:r w:rsidRPr="00903021">
        <w:rPr>
          <w:rStyle w:val="BookTitle"/>
          <w:lang w:val="en-US"/>
        </w:rPr>
        <w:fldChar w:fldCharType="end"/>
      </w:r>
    </w:p>
    <w:p w:rsidR="0016061F" w:rsidRPr="00903021" w:rsidRDefault="0016061F" w:rsidP="0016061F">
      <w:pPr>
        <w:spacing w:line="360" w:lineRule="auto"/>
        <w:jc w:val="center"/>
        <w:rPr>
          <w:rStyle w:val="BookTitle"/>
          <w:lang w:val="en-US"/>
        </w:rPr>
      </w:pPr>
      <w:r w:rsidRPr="00903021">
        <w:rPr>
          <w:rStyle w:val="BookTitle"/>
          <w:lang w:val="en-US"/>
        </w:rPr>
        <w:t>Copyright © 2010 Cornell University</w:t>
      </w:r>
    </w:p>
    <w:p w:rsidR="0016061F" w:rsidRPr="00903021" w:rsidRDefault="0016061F" w:rsidP="0016061F">
      <w:pPr>
        <w:spacing w:line="360" w:lineRule="auto"/>
        <w:jc w:val="both"/>
        <w:rPr>
          <w:lang w:val="en-US"/>
        </w:rPr>
      </w:pPr>
      <w:r w:rsidRPr="00903021">
        <w:rPr>
          <w:lang w:val="en-US"/>
        </w:rPr>
        <w:br w:type="page"/>
      </w:r>
      <w:r w:rsidRPr="00903021">
        <w:rPr>
          <w:lang w:val="en-US"/>
        </w:rPr>
        <w:lastRenderedPageBreak/>
        <w:t>Table of Contents</w:t>
      </w:r>
    </w:p>
    <w:p w:rsidR="002C48C7" w:rsidRDefault="0005783E">
      <w:pPr>
        <w:pStyle w:val="TOC1"/>
        <w:tabs>
          <w:tab w:val="right" w:leader="dot" w:pos="9350"/>
        </w:tabs>
        <w:rPr>
          <w:rFonts w:asciiTheme="minorHAnsi" w:eastAsiaTheme="minorEastAsia" w:hAnsiTheme="minorHAnsi" w:cstheme="minorBid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506038985" w:history="1">
        <w:r w:rsidR="002C48C7" w:rsidRPr="00CE0AE3">
          <w:rPr>
            <w:rStyle w:val="Hyperlink"/>
            <w:noProof/>
            <w:lang w:val="en-US"/>
          </w:rPr>
          <w:t>Disclaimer</w:t>
        </w:r>
        <w:r w:rsidR="002C48C7">
          <w:rPr>
            <w:noProof/>
            <w:webHidden/>
          </w:rPr>
          <w:tab/>
        </w:r>
        <w:r w:rsidR="002C48C7">
          <w:rPr>
            <w:noProof/>
            <w:webHidden/>
          </w:rPr>
          <w:fldChar w:fldCharType="begin"/>
        </w:r>
        <w:r w:rsidR="002C48C7">
          <w:rPr>
            <w:noProof/>
            <w:webHidden/>
          </w:rPr>
          <w:instrText xml:space="preserve"> PAGEREF _Toc506038985 \h </w:instrText>
        </w:r>
        <w:r w:rsidR="002C48C7">
          <w:rPr>
            <w:noProof/>
            <w:webHidden/>
          </w:rPr>
        </w:r>
        <w:r w:rsidR="002C48C7">
          <w:rPr>
            <w:noProof/>
            <w:webHidden/>
          </w:rPr>
          <w:fldChar w:fldCharType="separate"/>
        </w:r>
        <w:r w:rsidR="002C48C7">
          <w:rPr>
            <w:noProof/>
            <w:webHidden/>
          </w:rPr>
          <w:t>4</w:t>
        </w:r>
        <w:r w:rsidR="002C48C7">
          <w:rPr>
            <w:noProof/>
            <w:webHidden/>
          </w:rPr>
          <w:fldChar w:fldCharType="end"/>
        </w:r>
      </w:hyperlink>
    </w:p>
    <w:p w:rsidR="002C48C7" w:rsidRDefault="002C48C7">
      <w:pPr>
        <w:pStyle w:val="TOC3"/>
        <w:tabs>
          <w:tab w:val="right" w:leader="dot" w:pos="9350"/>
        </w:tabs>
        <w:rPr>
          <w:rFonts w:asciiTheme="minorHAnsi" w:eastAsiaTheme="minorEastAsia" w:hAnsiTheme="minorHAnsi" w:cstheme="minorBidi"/>
          <w:noProof/>
          <w:sz w:val="22"/>
          <w:szCs w:val="22"/>
          <w:lang w:val="en-US"/>
        </w:rPr>
      </w:pPr>
      <w:hyperlink w:anchor="_Toc506038986" w:history="1">
        <w:r w:rsidRPr="00CE0AE3">
          <w:rPr>
            <w:rStyle w:val="Hyperlink"/>
            <w:noProof/>
            <w:lang w:val="en-US"/>
          </w:rPr>
          <w:t>Permission and Licensing Information</w:t>
        </w:r>
        <w:r>
          <w:rPr>
            <w:noProof/>
            <w:webHidden/>
          </w:rPr>
          <w:tab/>
        </w:r>
        <w:r>
          <w:rPr>
            <w:noProof/>
            <w:webHidden/>
          </w:rPr>
          <w:fldChar w:fldCharType="begin"/>
        </w:r>
        <w:r>
          <w:rPr>
            <w:noProof/>
            <w:webHidden/>
          </w:rPr>
          <w:instrText xml:space="preserve"> PAGEREF _Toc506038986 \h </w:instrText>
        </w:r>
        <w:r>
          <w:rPr>
            <w:noProof/>
            <w:webHidden/>
          </w:rPr>
        </w:r>
        <w:r>
          <w:rPr>
            <w:noProof/>
            <w:webHidden/>
          </w:rPr>
          <w:fldChar w:fldCharType="separate"/>
        </w:r>
        <w:r>
          <w:rPr>
            <w:noProof/>
            <w:webHidden/>
          </w:rPr>
          <w:t>4</w:t>
        </w:r>
        <w:r>
          <w:rPr>
            <w:noProof/>
            <w:webHidden/>
          </w:rPr>
          <w:fldChar w:fldCharType="end"/>
        </w:r>
      </w:hyperlink>
    </w:p>
    <w:p w:rsidR="002C48C7" w:rsidRDefault="002C48C7">
      <w:pPr>
        <w:pStyle w:val="TOC1"/>
        <w:tabs>
          <w:tab w:val="right" w:leader="dot" w:pos="9350"/>
        </w:tabs>
        <w:rPr>
          <w:rFonts w:asciiTheme="minorHAnsi" w:eastAsiaTheme="minorEastAsia" w:hAnsiTheme="minorHAnsi" w:cstheme="minorBidi"/>
          <w:noProof/>
          <w:sz w:val="22"/>
          <w:szCs w:val="22"/>
          <w:lang w:val="en-US"/>
        </w:rPr>
      </w:pPr>
      <w:hyperlink w:anchor="_Toc506038987" w:history="1">
        <w:r w:rsidRPr="00CE0AE3">
          <w:rPr>
            <w:rStyle w:val="Hyperlink"/>
            <w:noProof/>
            <w:lang w:val="en-US"/>
          </w:rPr>
          <w:t>Introduction to AguaClara</w:t>
        </w:r>
        <w:r>
          <w:rPr>
            <w:noProof/>
            <w:webHidden/>
          </w:rPr>
          <w:tab/>
        </w:r>
        <w:r>
          <w:rPr>
            <w:noProof/>
            <w:webHidden/>
          </w:rPr>
          <w:fldChar w:fldCharType="begin"/>
        </w:r>
        <w:r>
          <w:rPr>
            <w:noProof/>
            <w:webHidden/>
          </w:rPr>
          <w:instrText xml:space="preserve"> PAGEREF _Toc506038987 \h </w:instrText>
        </w:r>
        <w:r>
          <w:rPr>
            <w:noProof/>
            <w:webHidden/>
          </w:rPr>
        </w:r>
        <w:r>
          <w:rPr>
            <w:noProof/>
            <w:webHidden/>
          </w:rPr>
          <w:fldChar w:fldCharType="separate"/>
        </w:r>
        <w:r>
          <w:rPr>
            <w:noProof/>
            <w:webHidden/>
          </w:rPr>
          <w:t>5</w:t>
        </w:r>
        <w:r>
          <w:rPr>
            <w:noProof/>
            <w:webHidden/>
          </w:rPr>
          <w:fldChar w:fldCharType="end"/>
        </w:r>
      </w:hyperlink>
    </w:p>
    <w:p w:rsidR="002C48C7" w:rsidRDefault="002C48C7">
      <w:pPr>
        <w:pStyle w:val="TOC2"/>
        <w:tabs>
          <w:tab w:val="right" w:leader="dot" w:pos="9350"/>
        </w:tabs>
        <w:rPr>
          <w:rFonts w:asciiTheme="minorHAnsi" w:eastAsiaTheme="minorEastAsia" w:hAnsiTheme="minorHAnsi" w:cstheme="minorBidi"/>
          <w:noProof/>
          <w:sz w:val="22"/>
          <w:szCs w:val="22"/>
          <w:lang w:val="en-US"/>
        </w:rPr>
      </w:pPr>
      <w:hyperlink w:anchor="_Toc506038988" w:history="1">
        <w:r w:rsidRPr="00CE0AE3">
          <w:rPr>
            <w:rStyle w:val="Hyperlink"/>
            <w:noProof/>
            <w:lang w:val="en-US"/>
          </w:rPr>
          <w:t>The sustainable approach</w:t>
        </w:r>
        <w:r>
          <w:rPr>
            <w:noProof/>
            <w:webHidden/>
          </w:rPr>
          <w:tab/>
        </w:r>
        <w:r>
          <w:rPr>
            <w:noProof/>
            <w:webHidden/>
          </w:rPr>
          <w:fldChar w:fldCharType="begin"/>
        </w:r>
        <w:r>
          <w:rPr>
            <w:noProof/>
            <w:webHidden/>
          </w:rPr>
          <w:instrText xml:space="preserve"> PAGEREF _Toc506038988 \h </w:instrText>
        </w:r>
        <w:r>
          <w:rPr>
            <w:noProof/>
            <w:webHidden/>
          </w:rPr>
        </w:r>
        <w:r>
          <w:rPr>
            <w:noProof/>
            <w:webHidden/>
          </w:rPr>
          <w:fldChar w:fldCharType="separate"/>
        </w:r>
        <w:r>
          <w:rPr>
            <w:noProof/>
            <w:webHidden/>
          </w:rPr>
          <w:t>5</w:t>
        </w:r>
        <w:r>
          <w:rPr>
            <w:noProof/>
            <w:webHidden/>
          </w:rPr>
          <w:fldChar w:fldCharType="end"/>
        </w:r>
      </w:hyperlink>
    </w:p>
    <w:p w:rsidR="002C48C7" w:rsidRDefault="002C48C7">
      <w:pPr>
        <w:pStyle w:val="TOC2"/>
        <w:tabs>
          <w:tab w:val="right" w:leader="dot" w:pos="9350"/>
        </w:tabs>
        <w:rPr>
          <w:rFonts w:asciiTheme="minorHAnsi" w:eastAsiaTheme="minorEastAsia" w:hAnsiTheme="minorHAnsi" w:cstheme="minorBidi"/>
          <w:noProof/>
          <w:sz w:val="22"/>
          <w:szCs w:val="22"/>
          <w:lang w:val="en-US"/>
        </w:rPr>
      </w:pPr>
      <w:hyperlink w:anchor="_Toc506038989" w:history="1">
        <w:r w:rsidRPr="00CE0AE3">
          <w:rPr>
            <w:rStyle w:val="Hyperlink"/>
            <w:rFonts w:eastAsia="Calibri"/>
            <w:noProof/>
            <w:lang w:val="en-US"/>
          </w:rPr>
          <w:t>The treatment process</w:t>
        </w:r>
        <w:r>
          <w:rPr>
            <w:noProof/>
            <w:webHidden/>
          </w:rPr>
          <w:tab/>
        </w:r>
        <w:r>
          <w:rPr>
            <w:noProof/>
            <w:webHidden/>
          </w:rPr>
          <w:fldChar w:fldCharType="begin"/>
        </w:r>
        <w:r>
          <w:rPr>
            <w:noProof/>
            <w:webHidden/>
          </w:rPr>
          <w:instrText xml:space="preserve"> PAGEREF _Toc506038989 \h </w:instrText>
        </w:r>
        <w:r>
          <w:rPr>
            <w:noProof/>
            <w:webHidden/>
          </w:rPr>
        </w:r>
        <w:r>
          <w:rPr>
            <w:noProof/>
            <w:webHidden/>
          </w:rPr>
          <w:fldChar w:fldCharType="separate"/>
        </w:r>
        <w:r>
          <w:rPr>
            <w:noProof/>
            <w:webHidden/>
          </w:rPr>
          <w:t>6</w:t>
        </w:r>
        <w:r>
          <w:rPr>
            <w:noProof/>
            <w:webHidden/>
          </w:rPr>
          <w:fldChar w:fldCharType="end"/>
        </w:r>
      </w:hyperlink>
    </w:p>
    <w:p w:rsidR="002C48C7" w:rsidRDefault="002C48C7">
      <w:pPr>
        <w:pStyle w:val="TOC2"/>
        <w:tabs>
          <w:tab w:val="right" w:leader="dot" w:pos="9350"/>
        </w:tabs>
        <w:rPr>
          <w:rFonts w:asciiTheme="minorHAnsi" w:eastAsiaTheme="minorEastAsia" w:hAnsiTheme="minorHAnsi" w:cstheme="minorBidi"/>
          <w:noProof/>
          <w:sz w:val="22"/>
          <w:szCs w:val="22"/>
          <w:lang w:val="en-US"/>
        </w:rPr>
      </w:pPr>
      <w:hyperlink w:anchor="_Toc506038990" w:history="1">
        <w:r w:rsidRPr="00CE0AE3">
          <w:rPr>
            <w:rStyle w:val="Hyperlink"/>
            <w:noProof/>
            <w:shd w:val="clear" w:color="auto" w:fill="FFFFFF"/>
            <w:lang w:val="en-US"/>
          </w:rPr>
          <w:t>The AguaClara Design Tool</w:t>
        </w:r>
        <w:r>
          <w:rPr>
            <w:noProof/>
            <w:webHidden/>
          </w:rPr>
          <w:tab/>
        </w:r>
        <w:r>
          <w:rPr>
            <w:noProof/>
            <w:webHidden/>
          </w:rPr>
          <w:fldChar w:fldCharType="begin"/>
        </w:r>
        <w:r>
          <w:rPr>
            <w:noProof/>
            <w:webHidden/>
          </w:rPr>
          <w:instrText xml:space="preserve"> PAGEREF _Toc506038990 \h </w:instrText>
        </w:r>
        <w:r>
          <w:rPr>
            <w:noProof/>
            <w:webHidden/>
          </w:rPr>
        </w:r>
        <w:r>
          <w:rPr>
            <w:noProof/>
            <w:webHidden/>
          </w:rPr>
          <w:fldChar w:fldCharType="separate"/>
        </w:r>
        <w:r>
          <w:rPr>
            <w:noProof/>
            <w:webHidden/>
          </w:rPr>
          <w:t>7</w:t>
        </w:r>
        <w:r>
          <w:rPr>
            <w:noProof/>
            <w:webHidden/>
          </w:rPr>
          <w:fldChar w:fldCharType="end"/>
        </w:r>
      </w:hyperlink>
    </w:p>
    <w:p w:rsidR="002C48C7" w:rsidRDefault="002C48C7">
      <w:pPr>
        <w:pStyle w:val="TOC1"/>
        <w:tabs>
          <w:tab w:val="right" w:leader="dot" w:pos="9350"/>
        </w:tabs>
        <w:rPr>
          <w:rFonts w:asciiTheme="minorHAnsi" w:eastAsiaTheme="minorEastAsia" w:hAnsiTheme="minorHAnsi" w:cstheme="minorBidi"/>
          <w:noProof/>
          <w:sz w:val="22"/>
          <w:szCs w:val="22"/>
          <w:lang w:val="en-US"/>
        </w:rPr>
      </w:pPr>
      <w:hyperlink w:anchor="_Toc506038991" w:history="1">
        <w:r w:rsidRPr="00CE0AE3">
          <w:rPr>
            <w:rStyle w:val="Hyperlink"/>
            <w:noProof/>
            <w:lang w:val="en-US"/>
          </w:rPr>
          <w:t>Design Parameters</w:t>
        </w:r>
        <w:r>
          <w:rPr>
            <w:noProof/>
            <w:webHidden/>
          </w:rPr>
          <w:tab/>
        </w:r>
        <w:r>
          <w:rPr>
            <w:noProof/>
            <w:webHidden/>
          </w:rPr>
          <w:fldChar w:fldCharType="begin"/>
        </w:r>
        <w:r>
          <w:rPr>
            <w:noProof/>
            <w:webHidden/>
          </w:rPr>
          <w:instrText xml:space="preserve"> PAGEREF _Toc506038991 \h </w:instrText>
        </w:r>
        <w:r>
          <w:rPr>
            <w:noProof/>
            <w:webHidden/>
          </w:rPr>
        </w:r>
        <w:r>
          <w:rPr>
            <w:noProof/>
            <w:webHidden/>
          </w:rPr>
          <w:fldChar w:fldCharType="separate"/>
        </w:r>
        <w:r>
          <w:rPr>
            <w:noProof/>
            <w:webHidden/>
          </w:rPr>
          <w:t>8</w:t>
        </w:r>
        <w:r>
          <w:rPr>
            <w:noProof/>
            <w:webHidden/>
          </w:rPr>
          <w:fldChar w:fldCharType="end"/>
        </w:r>
      </w:hyperlink>
    </w:p>
    <w:p w:rsidR="002C48C7" w:rsidRDefault="002C48C7">
      <w:pPr>
        <w:pStyle w:val="TOC1"/>
        <w:tabs>
          <w:tab w:val="right" w:leader="dot" w:pos="9350"/>
        </w:tabs>
        <w:rPr>
          <w:rFonts w:asciiTheme="minorHAnsi" w:eastAsiaTheme="minorEastAsia" w:hAnsiTheme="minorHAnsi" w:cstheme="minorBidi"/>
          <w:noProof/>
          <w:sz w:val="22"/>
          <w:szCs w:val="22"/>
          <w:lang w:val="en-US"/>
        </w:rPr>
      </w:pPr>
      <w:hyperlink w:anchor="_Toc506038992" w:history="1">
        <w:r w:rsidRPr="00CE0AE3">
          <w:rPr>
            <w:rStyle w:val="Hyperlink"/>
            <w:noProof/>
            <w:lang w:val="en-US"/>
          </w:rPr>
          <w:t>Plant Components</w:t>
        </w:r>
        <w:r>
          <w:rPr>
            <w:noProof/>
            <w:webHidden/>
          </w:rPr>
          <w:tab/>
        </w:r>
        <w:r>
          <w:rPr>
            <w:noProof/>
            <w:webHidden/>
          </w:rPr>
          <w:fldChar w:fldCharType="begin"/>
        </w:r>
        <w:r>
          <w:rPr>
            <w:noProof/>
            <w:webHidden/>
          </w:rPr>
          <w:instrText xml:space="preserve"> PAGEREF _Toc506038992 \h </w:instrText>
        </w:r>
        <w:r>
          <w:rPr>
            <w:noProof/>
            <w:webHidden/>
          </w:rPr>
        </w:r>
        <w:r>
          <w:rPr>
            <w:noProof/>
            <w:webHidden/>
          </w:rPr>
          <w:fldChar w:fldCharType="separate"/>
        </w:r>
        <w:r>
          <w:rPr>
            <w:noProof/>
            <w:webHidden/>
          </w:rPr>
          <w:t>9</w:t>
        </w:r>
        <w:r>
          <w:rPr>
            <w:noProof/>
            <w:webHidden/>
          </w:rPr>
          <w:fldChar w:fldCharType="end"/>
        </w:r>
      </w:hyperlink>
    </w:p>
    <w:p w:rsidR="002C48C7" w:rsidRDefault="002C48C7">
      <w:pPr>
        <w:pStyle w:val="TOC2"/>
        <w:tabs>
          <w:tab w:val="right" w:leader="dot" w:pos="9350"/>
        </w:tabs>
        <w:rPr>
          <w:rFonts w:asciiTheme="minorHAnsi" w:eastAsiaTheme="minorEastAsia" w:hAnsiTheme="minorHAnsi" w:cstheme="minorBidi"/>
          <w:noProof/>
          <w:sz w:val="22"/>
          <w:szCs w:val="22"/>
          <w:lang w:val="en-US"/>
        </w:rPr>
      </w:pPr>
      <w:hyperlink w:anchor="_Toc506038993" w:history="1">
        <w:r w:rsidRPr="00CE0AE3">
          <w:rPr>
            <w:rStyle w:val="Hyperlink"/>
            <w:noProof/>
            <w:lang w:val="en-US"/>
          </w:rPr>
          <w:t>Entrance tank/preliminary sedimentation</w:t>
        </w:r>
        <w:r>
          <w:rPr>
            <w:noProof/>
            <w:webHidden/>
          </w:rPr>
          <w:tab/>
        </w:r>
        <w:r>
          <w:rPr>
            <w:noProof/>
            <w:webHidden/>
          </w:rPr>
          <w:fldChar w:fldCharType="begin"/>
        </w:r>
        <w:r>
          <w:rPr>
            <w:noProof/>
            <w:webHidden/>
          </w:rPr>
          <w:instrText xml:space="preserve"> PAGEREF _Toc506038993 \h </w:instrText>
        </w:r>
        <w:r>
          <w:rPr>
            <w:noProof/>
            <w:webHidden/>
          </w:rPr>
        </w:r>
        <w:r>
          <w:rPr>
            <w:noProof/>
            <w:webHidden/>
          </w:rPr>
          <w:fldChar w:fldCharType="separate"/>
        </w:r>
        <w:r>
          <w:rPr>
            <w:noProof/>
            <w:webHidden/>
          </w:rPr>
          <w:t>9</w:t>
        </w:r>
        <w:r>
          <w:rPr>
            <w:noProof/>
            <w:webHidden/>
          </w:rPr>
          <w:fldChar w:fldCharType="end"/>
        </w:r>
      </w:hyperlink>
    </w:p>
    <w:p w:rsidR="002C48C7" w:rsidRDefault="002C48C7">
      <w:pPr>
        <w:pStyle w:val="TOC2"/>
        <w:tabs>
          <w:tab w:val="right" w:leader="dot" w:pos="9350"/>
        </w:tabs>
        <w:rPr>
          <w:rFonts w:asciiTheme="minorHAnsi" w:eastAsiaTheme="minorEastAsia" w:hAnsiTheme="minorHAnsi" w:cstheme="minorBidi"/>
          <w:noProof/>
          <w:sz w:val="22"/>
          <w:szCs w:val="22"/>
          <w:lang w:val="en-US"/>
        </w:rPr>
      </w:pPr>
      <w:hyperlink w:anchor="_Toc506038994" w:history="1">
        <w:r w:rsidRPr="00CE0AE3">
          <w:rPr>
            <w:rStyle w:val="Hyperlink"/>
            <w:noProof/>
            <w:lang w:val="en-US"/>
          </w:rPr>
          <w:t>Linear flow orifice meter (LFOM)</w:t>
        </w:r>
        <w:r>
          <w:rPr>
            <w:noProof/>
            <w:webHidden/>
          </w:rPr>
          <w:tab/>
        </w:r>
        <w:r>
          <w:rPr>
            <w:noProof/>
            <w:webHidden/>
          </w:rPr>
          <w:fldChar w:fldCharType="begin"/>
        </w:r>
        <w:r>
          <w:rPr>
            <w:noProof/>
            <w:webHidden/>
          </w:rPr>
          <w:instrText xml:space="preserve"> PAGEREF _Toc506038994 \h </w:instrText>
        </w:r>
        <w:r>
          <w:rPr>
            <w:noProof/>
            <w:webHidden/>
          </w:rPr>
        </w:r>
        <w:r>
          <w:rPr>
            <w:noProof/>
            <w:webHidden/>
          </w:rPr>
          <w:fldChar w:fldCharType="separate"/>
        </w:r>
        <w:r>
          <w:rPr>
            <w:noProof/>
            <w:webHidden/>
          </w:rPr>
          <w:t>11</w:t>
        </w:r>
        <w:r>
          <w:rPr>
            <w:noProof/>
            <w:webHidden/>
          </w:rPr>
          <w:fldChar w:fldCharType="end"/>
        </w:r>
      </w:hyperlink>
    </w:p>
    <w:p w:rsidR="002C48C7" w:rsidRDefault="002C48C7">
      <w:pPr>
        <w:pStyle w:val="TOC2"/>
        <w:tabs>
          <w:tab w:val="right" w:leader="dot" w:pos="9350"/>
        </w:tabs>
        <w:rPr>
          <w:rFonts w:asciiTheme="minorHAnsi" w:eastAsiaTheme="minorEastAsia" w:hAnsiTheme="minorHAnsi" w:cstheme="minorBidi"/>
          <w:noProof/>
          <w:sz w:val="22"/>
          <w:szCs w:val="22"/>
          <w:lang w:val="en-US"/>
        </w:rPr>
      </w:pPr>
      <w:hyperlink w:anchor="_Toc506038995" w:history="1">
        <w:r w:rsidRPr="00CE0AE3">
          <w:rPr>
            <w:rStyle w:val="Hyperlink"/>
            <w:noProof/>
            <w:lang w:val="en-US"/>
          </w:rPr>
          <w:t>Chemical dose controller (CDC)</w:t>
        </w:r>
        <w:r>
          <w:rPr>
            <w:noProof/>
            <w:webHidden/>
          </w:rPr>
          <w:tab/>
        </w:r>
        <w:r>
          <w:rPr>
            <w:noProof/>
            <w:webHidden/>
          </w:rPr>
          <w:fldChar w:fldCharType="begin"/>
        </w:r>
        <w:r>
          <w:rPr>
            <w:noProof/>
            <w:webHidden/>
          </w:rPr>
          <w:instrText xml:space="preserve"> PAGEREF _Toc506038995 \h </w:instrText>
        </w:r>
        <w:r>
          <w:rPr>
            <w:noProof/>
            <w:webHidden/>
          </w:rPr>
        </w:r>
        <w:r>
          <w:rPr>
            <w:noProof/>
            <w:webHidden/>
          </w:rPr>
          <w:fldChar w:fldCharType="separate"/>
        </w:r>
        <w:r>
          <w:rPr>
            <w:noProof/>
            <w:webHidden/>
          </w:rPr>
          <w:t>12</w:t>
        </w:r>
        <w:r>
          <w:rPr>
            <w:noProof/>
            <w:webHidden/>
          </w:rPr>
          <w:fldChar w:fldCharType="end"/>
        </w:r>
      </w:hyperlink>
    </w:p>
    <w:p w:rsidR="002C48C7" w:rsidRDefault="002C48C7">
      <w:pPr>
        <w:pStyle w:val="TOC2"/>
        <w:tabs>
          <w:tab w:val="right" w:leader="dot" w:pos="9350"/>
        </w:tabs>
        <w:rPr>
          <w:rFonts w:asciiTheme="minorHAnsi" w:eastAsiaTheme="minorEastAsia" w:hAnsiTheme="minorHAnsi" w:cstheme="minorBidi"/>
          <w:noProof/>
          <w:sz w:val="22"/>
          <w:szCs w:val="22"/>
          <w:lang w:val="en-US"/>
        </w:rPr>
      </w:pPr>
      <w:hyperlink w:anchor="_Toc506038996" w:history="1">
        <w:r w:rsidRPr="00CE0AE3">
          <w:rPr>
            <w:rStyle w:val="Hyperlink"/>
            <w:noProof/>
            <w:lang w:val="en-US"/>
          </w:rPr>
          <w:t>Chemical storage tanks</w:t>
        </w:r>
        <w:r>
          <w:rPr>
            <w:noProof/>
            <w:webHidden/>
          </w:rPr>
          <w:tab/>
        </w:r>
        <w:r>
          <w:rPr>
            <w:noProof/>
            <w:webHidden/>
          </w:rPr>
          <w:fldChar w:fldCharType="begin"/>
        </w:r>
        <w:r>
          <w:rPr>
            <w:noProof/>
            <w:webHidden/>
          </w:rPr>
          <w:instrText xml:space="preserve"> PAGEREF _Toc506038996 \h </w:instrText>
        </w:r>
        <w:r>
          <w:rPr>
            <w:noProof/>
            <w:webHidden/>
          </w:rPr>
        </w:r>
        <w:r>
          <w:rPr>
            <w:noProof/>
            <w:webHidden/>
          </w:rPr>
          <w:fldChar w:fldCharType="separate"/>
        </w:r>
        <w:r>
          <w:rPr>
            <w:noProof/>
            <w:webHidden/>
          </w:rPr>
          <w:t>16</w:t>
        </w:r>
        <w:r>
          <w:rPr>
            <w:noProof/>
            <w:webHidden/>
          </w:rPr>
          <w:fldChar w:fldCharType="end"/>
        </w:r>
      </w:hyperlink>
    </w:p>
    <w:p w:rsidR="002C48C7" w:rsidRDefault="002C48C7">
      <w:pPr>
        <w:pStyle w:val="TOC2"/>
        <w:tabs>
          <w:tab w:val="right" w:leader="dot" w:pos="9350"/>
        </w:tabs>
        <w:rPr>
          <w:rFonts w:asciiTheme="minorHAnsi" w:eastAsiaTheme="minorEastAsia" w:hAnsiTheme="minorHAnsi" w:cstheme="minorBidi"/>
          <w:noProof/>
          <w:sz w:val="22"/>
          <w:szCs w:val="22"/>
          <w:lang w:val="en-US"/>
        </w:rPr>
      </w:pPr>
      <w:hyperlink w:anchor="_Toc506038997" w:history="1">
        <w:r w:rsidRPr="00CE0AE3">
          <w:rPr>
            <w:rStyle w:val="Hyperlink"/>
            <w:noProof/>
            <w:lang w:val="en-US"/>
          </w:rPr>
          <w:t>Rapid Mix</w:t>
        </w:r>
        <w:r>
          <w:rPr>
            <w:noProof/>
            <w:webHidden/>
          </w:rPr>
          <w:tab/>
        </w:r>
        <w:r>
          <w:rPr>
            <w:noProof/>
            <w:webHidden/>
          </w:rPr>
          <w:fldChar w:fldCharType="begin"/>
        </w:r>
        <w:r>
          <w:rPr>
            <w:noProof/>
            <w:webHidden/>
          </w:rPr>
          <w:instrText xml:space="preserve"> PAGEREF _Toc506038997 \h </w:instrText>
        </w:r>
        <w:r>
          <w:rPr>
            <w:noProof/>
            <w:webHidden/>
          </w:rPr>
        </w:r>
        <w:r>
          <w:rPr>
            <w:noProof/>
            <w:webHidden/>
          </w:rPr>
          <w:fldChar w:fldCharType="separate"/>
        </w:r>
        <w:r>
          <w:rPr>
            <w:noProof/>
            <w:webHidden/>
          </w:rPr>
          <w:t>19</w:t>
        </w:r>
        <w:r>
          <w:rPr>
            <w:noProof/>
            <w:webHidden/>
          </w:rPr>
          <w:fldChar w:fldCharType="end"/>
        </w:r>
      </w:hyperlink>
    </w:p>
    <w:p w:rsidR="002C48C7" w:rsidRDefault="002C48C7">
      <w:pPr>
        <w:pStyle w:val="TOC2"/>
        <w:tabs>
          <w:tab w:val="right" w:leader="dot" w:pos="9350"/>
        </w:tabs>
        <w:rPr>
          <w:rFonts w:asciiTheme="minorHAnsi" w:eastAsiaTheme="minorEastAsia" w:hAnsiTheme="minorHAnsi" w:cstheme="minorBidi"/>
          <w:noProof/>
          <w:sz w:val="22"/>
          <w:szCs w:val="22"/>
          <w:lang w:val="en-US"/>
        </w:rPr>
      </w:pPr>
      <w:hyperlink w:anchor="_Toc506038998" w:history="1">
        <w:r w:rsidRPr="00CE0AE3">
          <w:rPr>
            <w:rStyle w:val="Hyperlink"/>
            <w:noProof/>
            <w:lang w:val="en-US"/>
          </w:rPr>
          <w:t>Flocculation</w:t>
        </w:r>
        <w:r>
          <w:rPr>
            <w:noProof/>
            <w:webHidden/>
          </w:rPr>
          <w:tab/>
        </w:r>
        <w:r>
          <w:rPr>
            <w:noProof/>
            <w:webHidden/>
          </w:rPr>
          <w:fldChar w:fldCharType="begin"/>
        </w:r>
        <w:r>
          <w:rPr>
            <w:noProof/>
            <w:webHidden/>
          </w:rPr>
          <w:instrText xml:space="preserve"> PAGEREF _Toc506038998 \h </w:instrText>
        </w:r>
        <w:r>
          <w:rPr>
            <w:noProof/>
            <w:webHidden/>
          </w:rPr>
        </w:r>
        <w:r>
          <w:rPr>
            <w:noProof/>
            <w:webHidden/>
          </w:rPr>
          <w:fldChar w:fldCharType="separate"/>
        </w:r>
        <w:r>
          <w:rPr>
            <w:noProof/>
            <w:webHidden/>
          </w:rPr>
          <w:t>19</w:t>
        </w:r>
        <w:r>
          <w:rPr>
            <w:noProof/>
            <w:webHidden/>
          </w:rPr>
          <w:fldChar w:fldCharType="end"/>
        </w:r>
      </w:hyperlink>
    </w:p>
    <w:p w:rsidR="002C48C7" w:rsidRDefault="002C48C7">
      <w:pPr>
        <w:pStyle w:val="TOC3"/>
        <w:tabs>
          <w:tab w:val="right" w:leader="dot" w:pos="9350"/>
        </w:tabs>
        <w:rPr>
          <w:rFonts w:asciiTheme="minorHAnsi" w:eastAsiaTheme="minorEastAsia" w:hAnsiTheme="minorHAnsi" w:cstheme="minorBidi"/>
          <w:noProof/>
          <w:sz w:val="22"/>
          <w:szCs w:val="22"/>
          <w:lang w:val="en-US"/>
        </w:rPr>
      </w:pPr>
      <w:hyperlink w:anchor="_Toc506038999" w:history="1">
        <w:r w:rsidRPr="00CE0AE3">
          <w:rPr>
            <w:rStyle w:val="Hyperlink"/>
            <w:noProof/>
            <w:lang w:val="en-US"/>
          </w:rPr>
          <w:t>General Flocculator Design</w:t>
        </w:r>
        <w:r>
          <w:rPr>
            <w:noProof/>
            <w:webHidden/>
          </w:rPr>
          <w:tab/>
        </w:r>
        <w:r>
          <w:rPr>
            <w:noProof/>
            <w:webHidden/>
          </w:rPr>
          <w:fldChar w:fldCharType="begin"/>
        </w:r>
        <w:r>
          <w:rPr>
            <w:noProof/>
            <w:webHidden/>
          </w:rPr>
          <w:instrText xml:space="preserve"> PAGEREF _Toc506038999 \h </w:instrText>
        </w:r>
        <w:r>
          <w:rPr>
            <w:noProof/>
            <w:webHidden/>
          </w:rPr>
        </w:r>
        <w:r>
          <w:rPr>
            <w:noProof/>
            <w:webHidden/>
          </w:rPr>
          <w:fldChar w:fldCharType="separate"/>
        </w:r>
        <w:r>
          <w:rPr>
            <w:noProof/>
            <w:webHidden/>
          </w:rPr>
          <w:t>22</w:t>
        </w:r>
        <w:r>
          <w:rPr>
            <w:noProof/>
            <w:webHidden/>
          </w:rPr>
          <w:fldChar w:fldCharType="end"/>
        </w:r>
      </w:hyperlink>
    </w:p>
    <w:p w:rsidR="002C48C7" w:rsidRDefault="002C48C7">
      <w:pPr>
        <w:pStyle w:val="TOC4"/>
        <w:tabs>
          <w:tab w:val="right" w:leader="dot" w:pos="9350"/>
        </w:tabs>
        <w:rPr>
          <w:rFonts w:asciiTheme="minorHAnsi" w:eastAsiaTheme="minorEastAsia" w:hAnsiTheme="minorHAnsi" w:cstheme="minorBidi"/>
          <w:noProof/>
          <w:sz w:val="22"/>
          <w:szCs w:val="22"/>
          <w:lang w:val="en-US"/>
        </w:rPr>
      </w:pPr>
      <w:hyperlink w:anchor="_Toc506039000" w:history="1">
        <w:r w:rsidRPr="00CE0AE3">
          <w:rPr>
            <w:rStyle w:val="Hyperlink"/>
            <w:noProof/>
            <w:lang w:val="en-US"/>
          </w:rPr>
          <w:t>Sedimentation Tank</w:t>
        </w:r>
        <w:r>
          <w:rPr>
            <w:noProof/>
            <w:webHidden/>
          </w:rPr>
          <w:tab/>
        </w:r>
        <w:r>
          <w:rPr>
            <w:noProof/>
            <w:webHidden/>
          </w:rPr>
          <w:fldChar w:fldCharType="begin"/>
        </w:r>
        <w:r>
          <w:rPr>
            <w:noProof/>
            <w:webHidden/>
          </w:rPr>
          <w:instrText xml:space="preserve"> PAGEREF _Toc506039000 \h </w:instrText>
        </w:r>
        <w:r>
          <w:rPr>
            <w:noProof/>
            <w:webHidden/>
          </w:rPr>
        </w:r>
        <w:r>
          <w:rPr>
            <w:noProof/>
            <w:webHidden/>
          </w:rPr>
          <w:fldChar w:fldCharType="separate"/>
        </w:r>
        <w:r>
          <w:rPr>
            <w:noProof/>
            <w:webHidden/>
          </w:rPr>
          <w:t>22</w:t>
        </w:r>
        <w:r>
          <w:rPr>
            <w:noProof/>
            <w:webHidden/>
          </w:rPr>
          <w:fldChar w:fldCharType="end"/>
        </w:r>
      </w:hyperlink>
    </w:p>
    <w:p w:rsidR="002C48C7" w:rsidRDefault="002C48C7">
      <w:pPr>
        <w:pStyle w:val="TOC4"/>
        <w:tabs>
          <w:tab w:val="right" w:leader="dot" w:pos="9350"/>
        </w:tabs>
        <w:rPr>
          <w:rFonts w:asciiTheme="minorHAnsi" w:eastAsiaTheme="minorEastAsia" w:hAnsiTheme="minorHAnsi" w:cstheme="minorBidi"/>
          <w:noProof/>
          <w:sz w:val="22"/>
          <w:szCs w:val="22"/>
          <w:lang w:val="en-US"/>
        </w:rPr>
      </w:pPr>
      <w:hyperlink w:anchor="_Toc506039001" w:history="1">
        <w:r w:rsidRPr="00CE0AE3">
          <w:rPr>
            <w:rStyle w:val="Hyperlink"/>
            <w:noProof/>
            <w:lang w:val="en-US"/>
          </w:rPr>
          <w:t>Sedimentation Tanks</w:t>
        </w:r>
        <w:r>
          <w:rPr>
            <w:noProof/>
            <w:webHidden/>
          </w:rPr>
          <w:tab/>
        </w:r>
        <w:r>
          <w:rPr>
            <w:noProof/>
            <w:webHidden/>
          </w:rPr>
          <w:fldChar w:fldCharType="begin"/>
        </w:r>
        <w:r>
          <w:rPr>
            <w:noProof/>
            <w:webHidden/>
          </w:rPr>
          <w:instrText xml:space="preserve"> PAGEREF _Toc506039001 \h </w:instrText>
        </w:r>
        <w:r>
          <w:rPr>
            <w:noProof/>
            <w:webHidden/>
          </w:rPr>
        </w:r>
        <w:r>
          <w:rPr>
            <w:noProof/>
            <w:webHidden/>
          </w:rPr>
          <w:fldChar w:fldCharType="separate"/>
        </w:r>
        <w:r>
          <w:rPr>
            <w:noProof/>
            <w:webHidden/>
          </w:rPr>
          <w:t>23</w:t>
        </w:r>
        <w:r>
          <w:rPr>
            <w:noProof/>
            <w:webHidden/>
          </w:rPr>
          <w:fldChar w:fldCharType="end"/>
        </w:r>
      </w:hyperlink>
    </w:p>
    <w:p w:rsidR="002C48C7" w:rsidRDefault="002C48C7">
      <w:pPr>
        <w:pStyle w:val="TOC3"/>
        <w:tabs>
          <w:tab w:val="right" w:leader="dot" w:pos="9350"/>
        </w:tabs>
        <w:rPr>
          <w:rFonts w:asciiTheme="minorHAnsi" w:eastAsiaTheme="minorEastAsia" w:hAnsiTheme="minorHAnsi" w:cstheme="minorBidi"/>
          <w:noProof/>
          <w:sz w:val="22"/>
          <w:szCs w:val="22"/>
          <w:lang w:val="en-US"/>
        </w:rPr>
      </w:pPr>
      <w:hyperlink w:anchor="_Toc506039002" w:history="1">
        <w:r w:rsidRPr="00CE0AE3">
          <w:rPr>
            <w:rStyle w:val="Hyperlink"/>
            <w:noProof/>
            <w:lang w:val="en-US"/>
          </w:rPr>
          <w:t>Assigning dimensions to the sedimentation tank</w:t>
        </w:r>
        <w:r>
          <w:rPr>
            <w:noProof/>
            <w:webHidden/>
          </w:rPr>
          <w:tab/>
        </w:r>
        <w:r>
          <w:rPr>
            <w:noProof/>
            <w:webHidden/>
          </w:rPr>
          <w:fldChar w:fldCharType="begin"/>
        </w:r>
        <w:r>
          <w:rPr>
            <w:noProof/>
            <w:webHidden/>
          </w:rPr>
          <w:instrText xml:space="preserve"> PAGEREF _Toc506039002 \h </w:instrText>
        </w:r>
        <w:r>
          <w:rPr>
            <w:noProof/>
            <w:webHidden/>
          </w:rPr>
        </w:r>
        <w:r>
          <w:rPr>
            <w:noProof/>
            <w:webHidden/>
          </w:rPr>
          <w:fldChar w:fldCharType="separate"/>
        </w:r>
        <w:r>
          <w:rPr>
            <w:noProof/>
            <w:webHidden/>
          </w:rPr>
          <w:t>24</w:t>
        </w:r>
        <w:r>
          <w:rPr>
            <w:noProof/>
            <w:webHidden/>
          </w:rPr>
          <w:fldChar w:fldCharType="end"/>
        </w:r>
      </w:hyperlink>
    </w:p>
    <w:p w:rsidR="002C48C7" w:rsidRDefault="002C48C7">
      <w:pPr>
        <w:pStyle w:val="TOC3"/>
        <w:tabs>
          <w:tab w:val="right" w:leader="dot" w:pos="9350"/>
        </w:tabs>
        <w:rPr>
          <w:rFonts w:asciiTheme="minorHAnsi" w:eastAsiaTheme="minorEastAsia" w:hAnsiTheme="minorHAnsi" w:cstheme="minorBidi"/>
          <w:noProof/>
          <w:sz w:val="22"/>
          <w:szCs w:val="22"/>
          <w:lang w:val="en-US"/>
        </w:rPr>
      </w:pPr>
      <w:hyperlink w:anchor="_Toc506039003" w:history="1">
        <w:r w:rsidRPr="00CE0AE3">
          <w:rPr>
            <w:rStyle w:val="Hyperlink"/>
            <w:noProof/>
            <w:lang w:val="en-US"/>
          </w:rPr>
          <w:t>Inlet Manifolds</w:t>
        </w:r>
        <w:r>
          <w:rPr>
            <w:noProof/>
            <w:webHidden/>
          </w:rPr>
          <w:tab/>
        </w:r>
        <w:r>
          <w:rPr>
            <w:noProof/>
            <w:webHidden/>
          </w:rPr>
          <w:fldChar w:fldCharType="begin"/>
        </w:r>
        <w:r>
          <w:rPr>
            <w:noProof/>
            <w:webHidden/>
          </w:rPr>
          <w:instrText xml:space="preserve"> PAGEREF _Toc506039003 \h </w:instrText>
        </w:r>
        <w:r>
          <w:rPr>
            <w:noProof/>
            <w:webHidden/>
          </w:rPr>
        </w:r>
        <w:r>
          <w:rPr>
            <w:noProof/>
            <w:webHidden/>
          </w:rPr>
          <w:fldChar w:fldCharType="separate"/>
        </w:r>
        <w:r>
          <w:rPr>
            <w:noProof/>
            <w:webHidden/>
          </w:rPr>
          <w:t>25</w:t>
        </w:r>
        <w:r>
          <w:rPr>
            <w:noProof/>
            <w:webHidden/>
          </w:rPr>
          <w:fldChar w:fldCharType="end"/>
        </w:r>
      </w:hyperlink>
    </w:p>
    <w:p w:rsidR="002C48C7" w:rsidRDefault="002C48C7">
      <w:pPr>
        <w:pStyle w:val="TOC3"/>
        <w:tabs>
          <w:tab w:val="right" w:leader="dot" w:pos="9350"/>
        </w:tabs>
        <w:rPr>
          <w:rFonts w:asciiTheme="minorHAnsi" w:eastAsiaTheme="minorEastAsia" w:hAnsiTheme="minorHAnsi" w:cstheme="minorBidi"/>
          <w:noProof/>
          <w:sz w:val="22"/>
          <w:szCs w:val="22"/>
          <w:lang w:val="en-US"/>
        </w:rPr>
      </w:pPr>
      <w:hyperlink w:anchor="_Toc506039004" w:history="1">
        <w:r w:rsidRPr="00CE0AE3">
          <w:rPr>
            <w:rStyle w:val="Hyperlink"/>
            <w:noProof/>
            <w:lang w:val="en-US"/>
          </w:rPr>
          <w:t>Sludge drain</w:t>
        </w:r>
        <w:r>
          <w:rPr>
            <w:noProof/>
            <w:webHidden/>
          </w:rPr>
          <w:tab/>
        </w:r>
        <w:r>
          <w:rPr>
            <w:noProof/>
            <w:webHidden/>
          </w:rPr>
          <w:fldChar w:fldCharType="begin"/>
        </w:r>
        <w:r>
          <w:rPr>
            <w:noProof/>
            <w:webHidden/>
          </w:rPr>
          <w:instrText xml:space="preserve"> PAGEREF _Toc506039004 \h </w:instrText>
        </w:r>
        <w:r>
          <w:rPr>
            <w:noProof/>
            <w:webHidden/>
          </w:rPr>
        </w:r>
        <w:r>
          <w:rPr>
            <w:noProof/>
            <w:webHidden/>
          </w:rPr>
          <w:fldChar w:fldCharType="separate"/>
        </w:r>
        <w:r>
          <w:rPr>
            <w:noProof/>
            <w:webHidden/>
          </w:rPr>
          <w:t>27</w:t>
        </w:r>
        <w:r>
          <w:rPr>
            <w:noProof/>
            <w:webHidden/>
          </w:rPr>
          <w:fldChar w:fldCharType="end"/>
        </w:r>
      </w:hyperlink>
    </w:p>
    <w:p w:rsidR="002C48C7" w:rsidRDefault="002C48C7">
      <w:pPr>
        <w:pStyle w:val="TOC3"/>
        <w:tabs>
          <w:tab w:val="right" w:leader="dot" w:pos="9350"/>
        </w:tabs>
        <w:rPr>
          <w:rFonts w:asciiTheme="minorHAnsi" w:eastAsiaTheme="minorEastAsia" w:hAnsiTheme="minorHAnsi" w:cstheme="minorBidi"/>
          <w:noProof/>
          <w:sz w:val="22"/>
          <w:szCs w:val="22"/>
          <w:lang w:val="en-US"/>
        </w:rPr>
      </w:pPr>
      <w:hyperlink w:anchor="_Toc506039005" w:history="1">
        <w:r w:rsidRPr="00CE0AE3">
          <w:rPr>
            <w:rStyle w:val="Hyperlink"/>
            <w:noProof/>
            <w:lang w:val="en-US"/>
          </w:rPr>
          <w:t>Tolvas</w:t>
        </w:r>
        <w:r>
          <w:rPr>
            <w:noProof/>
            <w:webHidden/>
          </w:rPr>
          <w:tab/>
        </w:r>
        <w:r>
          <w:rPr>
            <w:noProof/>
            <w:webHidden/>
          </w:rPr>
          <w:fldChar w:fldCharType="begin"/>
        </w:r>
        <w:r>
          <w:rPr>
            <w:noProof/>
            <w:webHidden/>
          </w:rPr>
          <w:instrText xml:space="preserve"> PAGEREF _Toc506039005 \h </w:instrText>
        </w:r>
        <w:r>
          <w:rPr>
            <w:noProof/>
            <w:webHidden/>
          </w:rPr>
        </w:r>
        <w:r>
          <w:rPr>
            <w:noProof/>
            <w:webHidden/>
          </w:rPr>
          <w:fldChar w:fldCharType="separate"/>
        </w:r>
        <w:r>
          <w:rPr>
            <w:noProof/>
            <w:webHidden/>
          </w:rPr>
          <w:t>27</w:t>
        </w:r>
        <w:r>
          <w:rPr>
            <w:noProof/>
            <w:webHidden/>
          </w:rPr>
          <w:fldChar w:fldCharType="end"/>
        </w:r>
      </w:hyperlink>
    </w:p>
    <w:p w:rsidR="002C48C7" w:rsidRDefault="002C48C7">
      <w:pPr>
        <w:pStyle w:val="TOC3"/>
        <w:tabs>
          <w:tab w:val="right" w:leader="dot" w:pos="9350"/>
        </w:tabs>
        <w:rPr>
          <w:rFonts w:asciiTheme="minorHAnsi" w:eastAsiaTheme="minorEastAsia" w:hAnsiTheme="minorHAnsi" w:cstheme="minorBidi"/>
          <w:noProof/>
          <w:sz w:val="22"/>
          <w:szCs w:val="22"/>
          <w:lang w:val="en-US"/>
        </w:rPr>
      </w:pPr>
      <w:hyperlink w:anchor="_Toc506039006" w:history="1">
        <w:r w:rsidRPr="00CE0AE3">
          <w:rPr>
            <w:rStyle w:val="Hyperlink"/>
            <w:noProof/>
          </w:rPr>
          <w:t>Plate settlers</w:t>
        </w:r>
        <w:r>
          <w:rPr>
            <w:noProof/>
            <w:webHidden/>
          </w:rPr>
          <w:tab/>
        </w:r>
        <w:r>
          <w:rPr>
            <w:noProof/>
            <w:webHidden/>
          </w:rPr>
          <w:fldChar w:fldCharType="begin"/>
        </w:r>
        <w:r>
          <w:rPr>
            <w:noProof/>
            <w:webHidden/>
          </w:rPr>
          <w:instrText xml:space="preserve"> PAGEREF _Toc506039006 \h </w:instrText>
        </w:r>
        <w:r>
          <w:rPr>
            <w:noProof/>
            <w:webHidden/>
          </w:rPr>
        </w:r>
        <w:r>
          <w:rPr>
            <w:noProof/>
            <w:webHidden/>
          </w:rPr>
          <w:fldChar w:fldCharType="separate"/>
        </w:r>
        <w:r>
          <w:rPr>
            <w:noProof/>
            <w:webHidden/>
          </w:rPr>
          <w:t>27</w:t>
        </w:r>
        <w:r>
          <w:rPr>
            <w:noProof/>
            <w:webHidden/>
          </w:rPr>
          <w:fldChar w:fldCharType="end"/>
        </w:r>
      </w:hyperlink>
    </w:p>
    <w:p w:rsidR="002C48C7" w:rsidRDefault="002C48C7">
      <w:pPr>
        <w:pStyle w:val="TOC3"/>
        <w:tabs>
          <w:tab w:val="right" w:leader="dot" w:pos="9350"/>
        </w:tabs>
        <w:rPr>
          <w:rFonts w:asciiTheme="minorHAnsi" w:eastAsiaTheme="minorEastAsia" w:hAnsiTheme="minorHAnsi" w:cstheme="minorBidi"/>
          <w:noProof/>
          <w:sz w:val="22"/>
          <w:szCs w:val="22"/>
          <w:lang w:val="en-US"/>
        </w:rPr>
      </w:pPr>
      <w:hyperlink w:anchor="_Toc506039007" w:history="1">
        <w:r w:rsidRPr="00CE0AE3">
          <w:rPr>
            <w:rStyle w:val="Hyperlink"/>
            <w:noProof/>
            <w:lang w:val="en-US"/>
          </w:rPr>
          <w:t>Launders</w:t>
        </w:r>
        <w:r>
          <w:rPr>
            <w:noProof/>
            <w:webHidden/>
          </w:rPr>
          <w:tab/>
        </w:r>
        <w:r>
          <w:rPr>
            <w:noProof/>
            <w:webHidden/>
          </w:rPr>
          <w:fldChar w:fldCharType="begin"/>
        </w:r>
        <w:r>
          <w:rPr>
            <w:noProof/>
            <w:webHidden/>
          </w:rPr>
          <w:instrText xml:space="preserve"> PAGEREF _Toc506039007 \h </w:instrText>
        </w:r>
        <w:r>
          <w:rPr>
            <w:noProof/>
            <w:webHidden/>
          </w:rPr>
        </w:r>
        <w:r>
          <w:rPr>
            <w:noProof/>
            <w:webHidden/>
          </w:rPr>
          <w:fldChar w:fldCharType="separate"/>
        </w:r>
        <w:r>
          <w:rPr>
            <w:noProof/>
            <w:webHidden/>
          </w:rPr>
          <w:t>28</w:t>
        </w:r>
        <w:r>
          <w:rPr>
            <w:noProof/>
            <w:webHidden/>
          </w:rPr>
          <w:fldChar w:fldCharType="end"/>
        </w:r>
      </w:hyperlink>
    </w:p>
    <w:p w:rsidR="002C48C7" w:rsidRDefault="002C48C7">
      <w:pPr>
        <w:pStyle w:val="TOC4"/>
        <w:tabs>
          <w:tab w:val="right" w:leader="dot" w:pos="9350"/>
        </w:tabs>
        <w:rPr>
          <w:rFonts w:asciiTheme="minorHAnsi" w:eastAsiaTheme="minorEastAsia" w:hAnsiTheme="minorHAnsi" w:cstheme="minorBidi"/>
          <w:noProof/>
          <w:sz w:val="22"/>
          <w:szCs w:val="22"/>
          <w:lang w:val="en-US"/>
        </w:rPr>
      </w:pPr>
      <w:hyperlink w:anchor="_Toc506039008" w:history="1">
        <w:r w:rsidRPr="00CE0AE3">
          <w:rPr>
            <w:rStyle w:val="Hyperlink"/>
            <w:noProof/>
            <w:lang w:val="en-US"/>
          </w:rPr>
          <w:t>Canal de salida</w:t>
        </w:r>
        <w:r>
          <w:rPr>
            <w:noProof/>
            <w:webHidden/>
          </w:rPr>
          <w:tab/>
        </w:r>
        <w:r>
          <w:rPr>
            <w:noProof/>
            <w:webHidden/>
          </w:rPr>
          <w:fldChar w:fldCharType="begin"/>
        </w:r>
        <w:r>
          <w:rPr>
            <w:noProof/>
            <w:webHidden/>
          </w:rPr>
          <w:instrText xml:space="preserve"> PAGEREF _Toc506039008 \h </w:instrText>
        </w:r>
        <w:r>
          <w:rPr>
            <w:noProof/>
            <w:webHidden/>
          </w:rPr>
        </w:r>
        <w:r>
          <w:rPr>
            <w:noProof/>
            <w:webHidden/>
          </w:rPr>
          <w:fldChar w:fldCharType="separate"/>
        </w:r>
        <w:r>
          <w:rPr>
            <w:noProof/>
            <w:webHidden/>
          </w:rPr>
          <w:t>29</w:t>
        </w:r>
        <w:r>
          <w:rPr>
            <w:noProof/>
            <w:webHidden/>
          </w:rPr>
          <w:fldChar w:fldCharType="end"/>
        </w:r>
      </w:hyperlink>
    </w:p>
    <w:p w:rsidR="002C48C7" w:rsidRDefault="002C48C7">
      <w:pPr>
        <w:pStyle w:val="TOC4"/>
        <w:tabs>
          <w:tab w:val="right" w:leader="dot" w:pos="9350"/>
        </w:tabs>
        <w:rPr>
          <w:rFonts w:asciiTheme="minorHAnsi" w:eastAsiaTheme="minorEastAsia" w:hAnsiTheme="minorHAnsi" w:cstheme="minorBidi"/>
          <w:noProof/>
          <w:sz w:val="22"/>
          <w:szCs w:val="22"/>
          <w:lang w:val="en-US"/>
        </w:rPr>
      </w:pPr>
      <w:hyperlink w:anchor="_Toc506039009" w:history="1">
        <w:r w:rsidRPr="00CE0AE3">
          <w:rPr>
            <w:rStyle w:val="Hyperlink"/>
            <w:noProof/>
            <w:lang w:val="en-US"/>
          </w:rPr>
          <w:t>Chlorine Disinfection</w:t>
        </w:r>
        <w:r>
          <w:rPr>
            <w:noProof/>
            <w:webHidden/>
          </w:rPr>
          <w:tab/>
        </w:r>
        <w:r>
          <w:rPr>
            <w:noProof/>
            <w:webHidden/>
          </w:rPr>
          <w:fldChar w:fldCharType="begin"/>
        </w:r>
        <w:r>
          <w:rPr>
            <w:noProof/>
            <w:webHidden/>
          </w:rPr>
          <w:instrText xml:space="preserve"> PAGEREF _Toc506039009 \h </w:instrText>
        </w:r>
        <w:r>
          <w:rPr>
            <w:noProof/>
            <w:webHidden/>
          </w:rPr>
        </w:r>
        <w:r>
          <w:rPr>
            <w:noProof/>
            <w:webHidden/>
          </w:rPr>
          <w:fldChar w:fldCharType="separate"/>
        </w:r>
        <w:r>
          <w:rPr>
            <w:noProof/>
            <w:webHidden/>
          </w:rPr>
          <w:t>29</w:t>
        </w:r>
        <w:r>
          <w:rPr>
            <w:noProof/>
            <w:webHidden/>
          </w:rPr>
          <w:fldChar w:fldCharType="end"/>
        </w:r>
      </w:hyperlink>
    </w:p>
    <w:p w:rsidR="002C48C7" w:rsidRDefault="002C48C7">
      <w:pPr>
        <w:pStyle w:val="TOC4"/>
        <w:tabs>
          <w:tab w:val="right" w:leader="dot" w:pos="9350"/>
        </w:tabs>
        <w:rPr>
          <w:rFonts w:asciiTheme="minorHAnsi" w:eastAsiaTheme="minorEastAsia" w:hAnsiTheme="minorHAnsi" w:cstheme="minorBidi"/>
          <w:noProof/>
          <w:sz w:val="22"/>
          <w:szCs w:val="22"/>
          <w:lang w:val="en-US"/>
        </w:rPr>
      </w:pPr>
      <w:hyperlink w:anchor="_Toc506039010" w:history="1">
        <w:r w:rsidRPr="00CE0AE3">
          <w:rPr>
            <w:rStyle w:val="Hyperlink"/>
            <w:noProof/>
            <w:lang w:val="en-US"/>
          </w:rPr>
          <w:t>Manejo de lodos</w:t>
        </w:r>
        <w:r>
          <w:rPr>
            <w:noProof/>
            <w:webHidden/>
          </w:rPr>
          <w:tab/>
        </w:r>
        <w:r>
          <w:rPr>
            <w:noProof/>
            <w:webHidden/>
          </w:rPr>
          <w:fldChar w:fldCharType="begin"/>
        </w:r>
        <w:r>
          <w:rPr>
            <w:noProof/>
            <w:webHidden/>
          </w:rPr>
          <w:instrText xml:space="preserve"> PAGEREF _Toc506039010 \h </w:instrText>
        </w:r>
        <w:r>
          <w:rPr>
            <w:noProof/>
            <w:webHidden/>
          </w:rPr>
        </w:r>
        <w:r>
          <w:rPr>
            <w:noProof/>
            <w:webHidden/>
          </w:rPr>
          <w:fldChar w:fldCharType="separate"/>
        </w:r>
        <w:r>
          <w:rPr>
            <w:noProof/>
            <w:webHidden/>
          </w:rPr>
          <w:t>30</w:t>
        </w:r>
        <w:r>
          <w:rPr>
            <w:noProof/>
            <w:webHidden/>
          </w:rPr>
          <w:fldChar w:fldCharType="end"/>
        </w:r>
      </w:hyperlink>
    </w:p>
    <w:p w:rsidR="002C48C7" w:rsidRDefault="002C48C7">
      <w:pPr>
        <w:pStyle w:val="TOC4"/>
        <w:tabs>
          <w:tab w:val="right" w:leader="dot" w:pos="9350"/>
        </w:tabs>
        <w:rPr>
          <w:rFonts w:asciiTheme="minorHAnsi" w:eastAsiaTheme="minorEastAsia" w:hAnsiTheme="minorHAnsi" w:cstheme="minorBidi"/>
          <w:noProof/>
          <w:sz w:val="22"/>
          <w:szCs w:val="22"/>
          <w:lang w:val="en-US"/>
        </w:rPr>
      </w:pPr>
      <w:hyperlink w:anchor="_Toc506039011" w:history="1">
        <w:r w:rsidRPr="00CE0AE3">
          <w:rPr>
            <w:rStyle w:val="Hyperlink"/>
            <w:noProof/>
            <w:lang w:val="en-US"/>
          </w:rPr>
          <w:t>Stacked Rapid Sand Filtration: SRSF</w:t>
        </w:r>
        <w:r>
          <w:rPr>
            <w:noProof/>
            <w:webHidden/>
          </w:rPr>
          <w:tab/>
        </w:r>
        <w:r>
          <w:rPr>
            <w:noProof/>
            <w:webHidden/>
          </w:rPr>
          <w:fldChar w:fldCharType="begin"/>
        </w:r>
        <w:r>
          <w:rPr>
            <w:noProof/>
            <w:webHidden/>
          </w:rPr>
          <w:instrText xml:space="preserve"> PAGEREF _Toc506039011 \h </w:instrText>
        </w:r>
        <w:r>
          <w:rPr>
            <w:noProof/>
            <w:webHidden/>
          </w:rPr>
        </w:r>
        <w:r>
          <w:rPr>
            <w:noProof/>
            <w:webHidden/>
          </w:rPr>
          <w:fldChar w:fldCharType="separate"/>
        </w:r>
        <w:r>
          <w:rPr>
            <w:noProof/>
            <w:webHidden/>
          </w:rPr>
          <w:t>30</w:t>
        </w:r>
        <w:r>
          <w:rPr>
            <w:noProof/>
            <w:webHidden/>
          </w:rPr>
          <w:fldChar w:fldCharType="end"/>
        </w:r>
      </w:hyperlink>
    </w:p>
    <w:p w:rsidR="002C48C7" w:rsidRDefault="002C48C7">
      <w:pPr>
        <w:pStyle w:val="TOC1"/>
        <w:tabs>
          <w:tab w:val="right" w:leader="dot" w:pos="9350"/>
        </w:tabs>
        <w:rPr>
          <w:rFonts w:asciiTheme="minorHAnsi" w:eastAsiaTheme="minorEastAsia" w:hAnsiTheme="minorHAnsi" w:cstheme="minorBidi"/>
          <w:noProof/>
          <w:sz w:val="22"/>
          <w:szCs w:val="22"/>
          <w:lang w:val="en-US"/>
        </w:rPr>
      </w:pPr>
      <w:hyperlink w:anchor="_Toc506039012" w:history="1">
        <w:r w:rsidRPr="00CE0AE3">
          <w:rPr>
            <w:rStyle w:val="Hyperlink"/>
            <w:noProof/>
            <w:lang w:val="en-US"/>
          </w:rPr>
          <w:t>Materials List</w:t>
        </w:r>
        <w:r>
          <w:rPr>
            <w:noProof/>
            <w:webHidden/>
          </w:rPr>
          <w:tab/>
        </w:r>
        <w:r>
          <w:rPr>
            <w:noProof/>
            <w:webHidden/>
          </w:rPr>
          <w:fldChar w:fldCharType="begin"/>
        </w:r>
        <w:r>
          <w:rPr>
            <w:noProof/>
            <w:webHidden/>
          </w:rPr>
          <w:instrText xml:space="preserve"> PAGEREF _Toc506039012 \h </w:instrText>
        </w:r>
        <w:r>
          <w:rPr>
            <w:noProof/>
            <w:webHidden/>
          </w:rPr>
        </w:r>
        <w:r>
          <w:rPr>
            <w:noProof/>
            <w:webHidden/>
          </w:rPr>
          <w:fldChar w:fldCharType="separate"/>
        </w:r>
        <w:r>
          <w:rPr>
            <w:noProof/>
            <w:webHidden/>
          </w:rPr>
          <w:t>34</w:t>
        </w:r>
        <w:r>
          <w:rPr>
            <w:noProof/>
            <w:webHidden/>
          </w:rPr>
          <w:fldChar w:fldCharType="end"/>
        </w:r>
      </w:hyperlink>
    </w:p>
    <w:p w:rsidR="002C48C7" w:rsidRDefault="002C48C7">
      <w:pPr>
        <w:pStyle w:val="TOC3"/>
        <w:tabs>
          <w:tab w:val="right" w:leader="dot" w:pos="9350"/>
        </w:tabs>
        <w:rPr>
          <w:rFonts w:asciiTheme="minorHAnsi" w:eastAsiaTheme="minorEastAsia" w:hAnsiTheme="minorHAnsi" w:cstheme="minorBidi"/>
          <w:noProof/>
          <w:sz w:val="22"/>
          <w:szCs w:val="22"/>
          <w:lang w:val="en-US"/>
        </w:rPr>
      </w:pPr>
      <w:hyperlink w:anchor="_Toc506039013" w:history="1">
        <w:r w:rsidRPr="00CE0AE3">
          <w:rPr>
            <w:rStyle w:val="Hyperlink"/>
            <w:noProof/>
            <w:lang w:val="en-US"/>
          </w:rPr>
          <w:t>Entrance Tank</w:t>
        </w:r>
        <w:r>
          <w:rPr>
            <w:noProof/>
            <w:webHidden/>
          </w:rPr>
          <w:tab/>
        </w:r>
        <w:r>
          <w:rPr>
            <w:noProof/>
            <w:webHidden/>
          </w:rPr>
          <w:fldChar w:fldCharType="begin"/>
        </w:r>
        <w:r>
          <w:rPr>
            <w:noProof/>
            <w:webHidden/>
          </w:rPr>
          <w:instrText xml:space="preserve"> PAGEREF _Toc506039013 \h </w:instrText>
        </w:r>
        <w:r>
          <w:rPr>
            <w:noProof/>
            <w:webHidden/>
          </w:rPr>
        </w:r>
        <w:r>
          <w:rPr>
            <w:noProof/>
            <w:webHidden/>
          </w:rPr>
          <w:fldChar w:fldCharType="separate"/>
        </w:r>
        <w:r>
          <w:rPr>
            <w:noProof/>
            <w:webHidden/>
          </w:rPr>
          <w:t>34</w:t>
        </w:r>
        <w:r>
          <w:rPr>
            <w:noProof/>
            <w:webHidden/>
          </w:rPr>
          <w:fldChar w:fldCharType="end"/>
        </w:r>
      </w:hyperlink>
    </w:p>
    <w:p w:rsidR="002C48C7" w:rsidRDefault="002C48C7">
      <w:pPr>
        <w:pStyle w:val="TOC3"/>
        <w:tabs>
          <w:tab w:val="right" w:leader="dot" w:pos="9350"/>
        </w:tabs>
        <w:rPr>
          <w:rFonts w:asciiTheme="minorHAnsi" w:eastAsiaTheme="minorEastAsia" w:hAnsiTheme="minorHAnsi" w:cstheme="minorBidi"/>
          <w:noProof/>
          <w:sz w:val="22"/>
          <w:szCs w:val="22"/>
          <w:lang w:val="en-US"/>
        </w:rPr>
      </w:pPr>
      <w:hyperlink w:anchor="_Toc506039014" w:history="1">
        <w:r w:rsidRPr="00CE0AE3">
          <w:rPr>
            <w:rStyle w:val="Hyperlink"/>
            <w:noProof/>
            <w:lang w:val="en-US"/>
          </w:rPr>
          <w:t>Flocculation Tank</w:t>
        </w:r>
        <w:r>
          <w:rPr>
            <w:noProof/>
            <w:webHidden/>
          </w:rPr>
          <w:tab/>
        </w:r>
        <w:r>
          <w:rPr>
            <w:noProof/>
            <w:webHidden/>
          </w:rPr>
          <w:fldChar w:fldCharType="begin"/>
        </w:r>
        <w:r>
          <w:rPr>
            <w:noProof/>
            <w:webHidden/>
          </w:rPr>
          <w:instrText xml:space="preserve"> PAGEREF _Toc506039014 \h </w:instrText>
        </w:r>
        <w:r>
          <w:rPr>
            <w:noProof/>
            <w:webHidden/>
          </w:rPr>
        </w:r>
        <w:r>
          <w:rPr>
            <w:noProof/>
            <w:webHidden/>
          </w:rPr>
          <w:fldChar w:fldCharType="separate"/>
        </w:r>
        <w:r>
          <w:rPr>
            <w:noProof/>
            <w:webHidden/>
          </w:rPr>
          <w:t>34</w:t>
        </w:r>
        <w:r>
          <w:rPr>
            <w:noProof/>
            <w:webHidden/>
          </w:rPr>
          <w:fldChar w:fldCharType="end"/>
        </w:r>
      </w:hyperlink>
    </w:p>
    <w:p w:rsidR="002C48C7" w:rsidRDefault="002C48C7">
      <w:pPr>
        <w:pStyle w:val="TOC3"/>
        <w:tabs>
          <w:tab w:val="right" w:leader="dot" w:pos="9350"/>
        </w:tabs>
        <w:rPr>
          <w:rFonts w:asciiTheme="minorHAnsi" w:eastAsiaTheme="minorEastAsia" w:hAnsiTheme="minorHAnsi" w:cstheme="minorBidi"/>
          <w:noProof/>
          <w:sz w:val="22"/>
          <w:szCs w:val="22"/>
          <w:lang w:val="en-US"/>
        </w:rPr>
      </w:pPr>
      <w:hyperlink w:anchor="_Toc506039015" w:history="1">
        <w:r w:rsidRPr="00CE0AE3">
          <w:rPr>
            <w:rStyle w:val="Hyperlink"/>
            <w:noProof/>
            <w:lang w:val="en-US"/>
          </w:rPr>
          <w:t>Sedimentation Tank</w:t>
        </w:r>
        <w:r>
          <w:rPr>
            <w:noProof/>
            <w:webHidden/>
          </w:rPr>
          <w:tab/>
        </w:r>
        <w:r>
          <w:rPr>
            <w:noProof/>
            <w:webHidden/>
          </w:rPr>
          <w:fldChar w:fldCharType="begin"/>
        </w:r>
        <w:r>
          <w:rPr>
            <w:noProof/>
            <w:webHidden/>
          </w:rPr>
          <w:instrText xml:space="preserve"> PAGEREF _Toc506039015 \h </w:instrText>
        </w:r>
        <w:r>
          <w:rPr>
            <w:noProof/>
            <w:webHidden/>
          </w:rPr>
        </w:r>
        <w:r>
          <w:rPr>
            <w:noProof/>
            <w:webHidden/>
          </w:rPr>
          <w:fldChar w:fldCharType="separate"/>
        </w:r>
        <w:r>
          <w:rPr>
            <w:noProof/>
            <w:webHidden/>
          </w:rPr>
          <w:t>34</w:t>
        </w:r>
        <w:r>
          <w:rPr>
            <w:noProof/>
            <w:webHidden/>
          </w:rPr>
          <w:fldChar w:fldCharType="end"/>
        </w:r>
      </w:hyperlink>
    </w:p>
    <w:p w:rsidR="002C48C7" w:rsidRDefault="002C48C7">
      <w:pPr>
        <w:pStyle w:val="TOC3"/>
        <w:tabs>
          <w:tab w:val="right" w:leader="dot" w:pos="9350"/>
        </w:tabs>
        <w:rPr>
          <w:rFonts w:asciiTheme="minorHAnsi" w:eastAsiaTheme="minorEastAsia" w:hAnsiTheme="minorHAnsi" w:cstheme="minorBidi"/>
          <w:noProof/>
          <w:sz w:val="22"/>
          <w:szCs w:val="22"/>
          <w:lang w:val="en-US"/>
        </w:rPr>
      </w:pPr>
      <w:hyperlink w:anchor="_Toc506039016" w:history="1">
        <w:r w:rsidRPr="00CE0AE3">
          <w:rPr>
            <w:rStyle w:val="Hyperlink"/>
            <w:noProof/>
            <w:lang w:val="en-US"/>
          </w:rPr>
          <w:t>SRSF</w:t>
        </w:r>
        <w:r>
          <w:rPr>
            <w:noProof/>
            <w:webHidden/>
          </w:rPr>
          <w:tab/>
        </w:r>
        <w:r>
          <w:rPr>
            <w:noProof/>
            <w:webHidden/>
          </w:rPr>
          <w:fldChar w:fldCharType="begin"/>
        </w:r>
        <w:r>
          <w:rPr>
            <w:noProof/>
            <w:webHidden/>
          </w:rPr>
          <w:instrText xml:space="preserve"> PAGEREF _Toc506039016 \h </w:instrText>
        </w:r>
        <w:r>
          <w:rPr>
            <w:noProof/>
            <w:webHidden/>
          </w:rPr>
        </w:r>
        <w:r>
          <w:rPr>
            <w:noProof/>
            <w:webHidden/>
          </w:rPr>
          <w:fldChar w:fldCharType="separate"/>
        </w:r>
        <w:r>
          <w:rPr>
            <w:noProof/>
            <w:webHidden/>
          </w:rPr>
          <w:t>34</w:t>
        </w:r>
        <w:r>
          <w:rPr>
            <w:noProof/>
            <w:webHidden/>
          </w:rPr>
          <w:fldChar w:fldCharType="end"/>
        </w:r>
      </w:hyperlink>
    </w:p>
    <w:p w:rsidR="0016061F" w:rsidRPr="00903021" w:rsidRDefault="0005783E" w:rsidP="0016061F">
      <w:pPr>
        <w:pStyle w:val="indent"/>
        <w:ind w:firstLine="0"/>
        <w:rPr>
          <w:lang w:val="en-US"/>
        </w:rPr>
      </w:pPr>
      <w:r w:rsidRPr="00903021">
        <w:rPr>
          <w:szCs w:val="24"/>
          <w:lang w:val="en-US"/>
        </w:rPr>
        <w:fldChar w:fldCharType="end"/>
      </w:r>
    </w:p>
    <w:p w:rsidR="0016061F" w:rsidRPr="00903021" w:rsidRDefault="0016061F" w:rsidP="0016061F">
      <w:pPr>
        <w:pStyle w:val="indent"/>
        <w:ind w:firstLine="0"/>
        <w:rPr>
          <w:lang w:val="en-US"/>
        </w:rPr>
      </w:pPr>
      <w:r w:rsidRPr="00903021">
        <w:rPr>
          <w:lang w:val="en-US"/>
        </w:rPr>
        <w:br w:type="page"/>
      </w:r>
    </w:p>
    <w:tbl>
      <w:tblPr>
        <w:tblW w:w="0" w:type="auto"/>
        <w:tblLook w:val="01E0" w:firstRow="1" w:lastRow="1" w:firstColumn="1" w:lastColumn="1" w:noHBand="0" w:noVBand="0"/>
      </w:tblPr>
      <w:tblGrid>
        <w:gridCol w:w="5542"/>
        <w:gridCol w:w="4034"/>
      </w:tblGrid>
      <w:tr w:rsidR="0016061F" w:rsidRPr="00903021" w:rsidTr="0016061F">
        <w:tc>
          <w:tcPr>
            <w:tcW w:w="5542" w:type="dxa"/>
          </w:tcPr>
          <w:p w:rsidR="0016061F" w:rsidRPr="00903021" w:rsidRDefault="0016061F" w:rsidP="0016061F">
            <w:pPr>
              <w:pStyle w:val="indent"/>
              <w:rPr>
                <w:lang w:val="en-US"/>
              </w:rPr>
            </w:pPr>
            <w:r>
              <w:rPr>
                <w:noProof/>
                <w:lang w:val="en-US"/>
              </w:rPr>
              <w:lastRenderedPageBreak/>
              <w:drawing>
                <wp:inline distT="0" distB="0" distL="0" distR="0">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16061F">
            <w:pPr>
              <w:pStyle w:val="indent"/>
              <w:rPr>
                <w:lang w:val="en-US"/>
              </w:rPr>
            </w:pPr>
            <w:r>
              <w:rPr>
                <w:noProof/>
                <w:lang w:val="en-US"/>
              </w:rPr>
              <w:drawing>
                <wp:inline distT="0" distB="0" distL="0" distR="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2C48C7" w:rsidP="0016061F">
            <w:pPr>
              <w:pStyle w:val="indent"/>
              <w:rPr>
                <w:lang w:val="en-US"/>
              </w:rPr>
            </w:pPr>
            <w:hyperlink r:id="rId14" w:history="1">
              <w:r w:rsidR="0016061F" w:rsidRPr="00903021">
                <w:rPr>
                  <w:rStyle w:val="Hyperlink"/>
                  <w:lang w:val="en-US"/>
                </w:rPr>
                <w:t>http://aguaclara.cee.cornell.edu/</w:t>
              </w:r>
            </w:hyperlink>
          </w:p>
          <w:p w:rsidR="0016061F" w:rsidRPr="00903021" w:rsidRDefault="0016061F" w:rsidP="0016061F">
            <w:pPr>
              <w:pStyle w:val="indent"/>
              <w:rPr>
                <w:lang w:val="en-US"/>
              </w:rPr>
            </w:pPr>
            <w:r w:rsidRPr="00903021">
              <w:rPr>
                <w:lang w:val="en-US"/>
              </w:rPr>
              <w:t>Dr. Monroe Weber-Shirk, Director</w:t>
            </w:r>
          </w:p>
          <w:p w:rsidR="0016061F" w:rsidRPr="00903021" w:rsidRDefault="0016061F" w:rsidP="0016061F">
            <w:pPr>
              <w:pStyle w:val="indent"/>
              <w:rPr>
                <w:lang w:val="en-US"/>
              </w:rPr>
            </w:pPr>
          </w:p>
        </w:tc>
      </w:tr>
    </w:tbl>
    <w:p w:rsidR="0016061F" w:rsidRPr="00903021" w:rsidRDefault="0016061F" w:rsidP="0016061F">
      <w:pPr>
        <w:pStyle w:val="indent"/>
        <w:rPr>
          <w:lang w:val="en-US"/>
        </w:rPr>
      </w:pPr>
      <w:r w:rsidRPr="00903021">
        <w:rPr>
          <w:lang w:val="en-US"/>
        </w:rPr>
        <w:t xml:space="preserve">This preliminary design was requested by UI.Name.First UI.Name.Last on behalf of  UI.Organization. The design was created on </w:t>
      </w:r>
      <w:r w:rsidR="0005783E" w:rsidRPr="00903021">
        <w:rPr>
          <w:lang w:val="en-US"/>
        </w:rPr>
        <w:fldChar w:fldCharType="begin"/>
      </w:r>
      <w:r w:rsidRPr="00903021">
        <w:rPr>
          <w:lang w:val="en-US"/>
        </w:rPr>
        <w:instrText xml:space="preserve"> DATE \@ "MMMM d, yyyy" </w:instrText>
      </w:r>
      <w:r w:rsidR="0005783E" w:rsidRPr="00903021">
        <w:rPr>
          <w:lang w:val="en-US"/>
        </w:rPr>
        <w:fldChar w:fldCharType="separate"/>
      </w:r>
      <w:r w:rsidR="002C48C7">
        <w:rPr>
          <w:noProof/>
          <w:lang w:val="en-US"/>
        </w:rPr>
        <w:t>February 10, 2018</w:t>
      </w:r>
      <w:r w:rsidR="0005783E" w:rsidRPr="00903021">
        <w:rPr>
          <w:lang w:val="en-US"/>
        </w:rPr>
        <w:fldChar w:fldCharType="end"/>
      </w:r>
      <w:r w:rsidRPr="00903021">
        <w:rPr>
          <w:lang w:val="en-US"/>
        </w:rPr>
        <w:t xml:space="preserve"> at </w:t>
      </w:r>
      <w:r w:rsidR="0005783E" w:rsidRPr="00903021">
        <w:rPr>
          <w:lang w:val="en-US"/>
        </w:rPr>
        <w:fldChar w:fldCharType="begin"/>
      </w:r>
      <w:r w:rsidRPr="00903021">
        <w:rPr>
          <w:lang w:val="en-US"/>
        </w:rPr>
        <w:instrText xml:space="preserve"> DATE \@ "h:mm:ss am/pm" </w:instrText>
      </w:r>
      <w:r w:rsidR="0005783E" w:rsidRPr="00903021">
        <w:rPr>
          <w:lang w:val="en-US"/>
        </w:rPr>
        <w:fldChar w:fldCharType="separate"/>
      </w:r>
      <w:r w:rsidR="002C48C7">
        <w:rPr>
          <w:noProof/>
          <w:lang w:val="en-US"/>
        </w:rPr>
        <w:t>3:14:18 PM</w:t>
      </w:r>
      <w:r w:rsidR="0005783E" w:rsidRPr="00903021">
        <w:rPr>
          <w:lang w:val="en-US"/>
        </w:rPr>
        <w:fldChar w:fldCharType="end"/>
      </w:r>
      <w:r w:rsidRPr="00903021">
        <w:rPr>
          <w:lang w:val="en-US"/>
        </w:rPr>
        <w:t xml:space="preserve"> by the AguaClara Design Server at Cornell University. The design is for UI.City UI.State, UI.Country and has a design flow rate of </w:t>
      </w:r>
      <w:r w:rsidR="002C48C7">
        <w:rPr>
          <w:lang w:val="en-US"/>
        </w:rPr>
        <w:t>60.0 L/s</w:t>
      </w:r>
      <w:r w:rsidRPr="00903021">
        <w:rPr>
          <w:lang w:val="en-US"/>
        </w:rPr>
        <w:t xml:space="preserve">. The design was created with MathCAD code version </w:t>
      </w:r>
      <w:r w:rsidR="002C48C7">
        <w:rPr>
          <w:lang w:val="en-US"/>
        </w:rPr>
        <w:t>7667</w:t>
      </w:r>
      <w:r w:rsidRPr="00903021">
        <w:rPr>
          <w:lang w:val="en-US"/>
        </w:rPr>
        <w:t xml:space="preserve">. </w:t>
      </w:r>
    </w:p>
    <w:p w:rsidR="0016061F" w:rsidRPr="00903021" w:rsidRDefault="0016061F" w:rsidP="0016061F">
      <w:pPr>
        <w:pStyle w:val="indent"/>
        <w:rPr>
          <w:lang w:val="en-US"/>
        </w:rPr>
      </w:pPr>
      <w:r w:rsidRPr="00903021">
        <w:rPr>
          <w:lang w:val="en-US"/>
        </w:rPr>
        <w:t xml:space="preserve">This design is the result of over 20,000 hours of undergraduate, graduate, and faculty labor. The design incorporates advanced fluid dynamics analysis for the hydraulic design to minimize floc breakup between the flocculator and the sedimentation tank. The chemical feed system is based on a series of inventions by the AguaClara team that make it possible to directly set the desired chemical dose and to maintain that dose automatically even as the flow rate through the plant varies. The high rate, shallow sedimentation tank design is optimized for high performance, low cost of construction, and ease of maintenance. The fabrication techniques that make it possible for a single operator to completely disassemble a sedimentation tank while keeping the rest of the plant in operation were developed by the AguaClara team at Cornell and by our partners in Honduras. </w:t>
      </w:r>
    </w:p>
    <w:p w:rsidR="0016061F" w:rsidRPr="00903021" w:rsidRDefault="0016061F" w:rsidP="0016061F">
      <w:pPr>
        <w:pStyle w:val="indent"/>
        <w:rPr>
          <w:lang w:val="en-US"/>
        </w:rPr>
      </w:pPr>
      <w:r w:rsidRPr="00903021">
        <w:rPr>
          <w:lang w:val="en-US"/>
        </w:rPr>
        <w:t xml:space="preserve">The economic value of this design is approximately 10,000 USD.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w:t>
      </w:r>
      <w:r>
        <w:rPr>
          <w:lang w:val="en-US"/>
        </w:rPr>
        <w:t>nominal fee (far below its true value</w:t>
      </w:r>
      <w:r w:rsidRPr="00903021">
        <w:rPr>
          <w:lang w:val="en-US"/>
        </w:rPr>
        <w:t>) for use of this design service is 1</w:t>
      </w:r>
      <w:r w:rsidR="005861F1">
        <w:rPr>
          <w:lang w:val="en-US"/>
        </w:rPr>
        <w:t>0</w:t>
      </w:r>
      <w:r w:rsidRPr="00903021">
        <w:rPr>
          <w:lang w:val="en-US"/>
        </w:rPr>
        <w:t>00 USD per L/s of plant capacity. You are welcome to create multiple designs for each facility that you intend to construct to obtain an optimal plant con</w:t>
      </w:r>
      <w:r>
        <w:rPr>
          <w:lang w:val="en-US"/>
        </w:rPr>
        <w:t>figura</w:t>
      </w:r>
      <w:r w:rsidRPr="00903021">
        <w:rPr>
          <w:lang w:val="en-US"/>
        </w:rPr>
        <w:t>tion. This fee</w:t>
      </w:r>
      <w:r w:rsidR="005861F1">
        <w:rPr>
          <w:lang w:val="en-US"/>
        </w:rPr>
        <w:t>, which will guarantee continued technical support from the AguaClara team,</w:t>
      </w:r>
      <w:r w:rsidRPr="00903021">
        <w:rPr>
          <w:lang w:val="en-US"/>
        </w:rPr>
        <w:t xml:space="preserve"> can be paid to AguaClara by check or </w:t>
      </w:r>
      <w:hyperlink r:id="rId15"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16061F">
      <w:pPr>
        <w:pStyle w:val="Heading5"/>
        <w:spacing w:before="224"/>
        <w:rPr>
          <w:lang w:val="en-US"/>
        </w:rPr>
      </w:pPr>
      <w:r w:rsidRPr="00903021">
        <w:rPr>
          <w:sz w:val="27"/>
          <w:szCs w:val="27"/>
          <w:lang w:val="en-US"/>
        </w:rPr>
        <w:t>Donate by Check</w:t>
      </w:r>
    </w:p>
    <w:p w:rsidR="0016061F" w:rsidRPr="00903021" w:rsidRDefault="0016061F" w:rsidP="0016061F">
      <w:pPr>
        <w:pStyle w:val="indent"/>
        <w:rPr>
          <w:lang w:val="en-US"/>
        </w:rPr>
      </w:pPr>
      <w:r w:rsidRPr="00903021">
        <w:rPr>
          <w:lang w:val="en-US"/>
        </w:rPr>
        <w:t>Make the check to </w:t>
      </w:r>
      <w:r w:rsidRPr="00903021">
        <w:rPr>
          <w:bCs/>
          <w:lang w:val="en-US"/>
        </w:rPr>
        <w:t>Cornell University</w:t>
      </w:r>
    </w:p>
    <w:p w:rsidR="0016061F" w:rsidRPr="00903021" w:rsidRDefault="0016061F" w:rsidP="0016061F">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16061F" w:rsidRPr="00903021" w:rsidRDefault="0016061F" w:rsidP="0016061F">
      <w:pPr>
        <w:pStyle w:val="indent"/>
        <w:rPr>
          <w:lang w:val="en-US"/>
        </w:rPr>
      </w:pPr>
      <w:r w:rsidRPr="00903021">
        <w:rPr>
          <w:lang w:val="en-US"/>
        </w:rPr>
        <w:t>Mail to: AguaClara, 220 Hollister Hall, Cornell University, Ithaca, NY 14853    </w:t>
      </w:r>
    </w:p>
    <w:p w:rsidR="0016061F" w:rsidRPr="00903021" w:rsidRDefault="0016061F" w:rsidP="0016061F">
      <w:pPr>
        <w:pStyle w:val="indent"/>
        <w:rPr>
          <w:lang w:val="en-US"/>
        </w:rPr>
      </w:pPr>
      <w:r w:rsidRPr="00903021">
        <w:rPr>
          <w:lang w:val="en-US"/>
        </w:rPr>
        <w:br w:type="page"/>
      </w:r>
    </w:p>
    <w:p w:rsidR="0016061F" w:rsidRPr="00903021" w:rsidRDefault="0016061F" w:rsidP="0016061F">
      <w:pPr>
        <w:pStyle w:val="Heading1"/>
        <w:rPr>
          <w:lang w:val="en-US"/>
        </w:rPr>
      </w:pPr>
      <w:bookmarkStart w:id="1" w:name="_Toc264356987"/>
      <w:bookmarkStart w:id="2" w:name="_Toc506038985"/>
      <w:r w:rsidRPr="00903021">
        <w:rPr>
          <w:lang w:val="en-US"/>
        </w:rPr>
        <w:lastRenderedPageBreak/>
        <w:t>Disclaimer</w:t>
      </w:r>
      <w:bookmarkEnd w:id="1"/>
      <w:bookmarkEnd w:id="2"/>
    </w:p>
    <w:p w:rsidR="0016061F" w:rsidRPr="00903021" w:rsidRDefault="0016061F" w:rsidP="0016061F">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16061F">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6" w:history="1">
        <w:r w:rsidRPr="00903021">
          <w:rPr>
            <w:rStyle w:val="Hyperlink"/>
            <w:lang w:val="en-US"/>
          </w:rPr>
          <w:t>CUAguaClara@gmail.com</w:t>
        </w:r>
      </w:hyperlink>
      <w:r w:rsidRPr="00903021">
        <w:rPr>
          <w:lang w:val="en-US"/>
        </w:rPr>
        <w:t>.</w:t>
      </w:r>
    </w:p>
    <w:p w:rsidR="0016061F" w:rsidRPr="00903021" w:rsidRDefault="0016061F" w:rsidP="0016061F">
      <w:pPr>
        <w:pStyle w:val="Heading3"/>
        <w:rPr>
          <w:lang w:val="en-US"/>
        </w:rPr>
      </w:pPr>
      <w:bookmarkStart w:id="3" w:name="_Toc264356988"/>
      <w:bookmarkStart w:id="4" w:name="_Toc506038986"/>
      <w:r w:rsidRPr="00903021">
        <w:rPr>
          <w:lang w:val="en-US"/>
        </w:rPr>
        <w:t>Permission and Licensing Information</w:t>
      </w:r>
      <w:bookmarkEnd w:id="3"/>
      <w:bookmarkEnd w:id="4"/>
    </w:p>
    <w:p w:rsidR="0016061F" w:rsidRPr="00903021" w:rsidRDefault="0016061F" w:rsidP="0016061F">
      <w:pPr>
        <w:rPr>
          <w:lang w:val="en-US"/>
        </w:rPr>
      </w:pPr>
      <w:r w:rsidRPr="00903021">
        <w:rPr>
          <w:lang w:val="en-US"/>
        </w:rPr>
        <w:t xml:space="preserve">Copyright © 2010 Cornell University   </w:t>
      </w:r>
    </w:p>
    <w:p w:rsidR="0016061F" w:rsidRPr="00903021" w:rsidRDefault="0016061F" w:rsidP="0016061F">
      <w:pPr>
        <w:rPr>
          <w:lang w:val="en-US"/>
        </w:rPr>
      </w:pPr>
      <w:r w:rsidRPr="00903021">
        <w:rPr>
          <w:lang w:val="en-US"/>
        </w:rPr>
        <w:t>Authors:  The AguaClara team at Cornell University under the supervision of Dr. Monroe Weber-Shirk</w:t>
      </w:r>
    </w:p>
    <w:p w:rsidR="0016061F" w:rsidRPr="00903021" w:rsidRDefault="0016061F" w:rsidP="0016061F">
      <w:pPr>
        <w:pStyle w:val="indent"/>
        <w:rPr>
          <w:lang w:val="en-US"/>
        </w:rPr>
      </w:pPr>
      <w:r w:rsidRPr="00903021">
        <w:rPr>
          <w:lang w:val="en-US"/>
        </w:rPr>
        <w:t xml:space="preserve">This design was created using the open source engineering services of the AguaClara program at Cornell University. It is subject to the </w:t>
      </w:r>
      <w:hyperlink r:id="rId17" w:history="1">
        <w:r w:rsidRPr="00903021">
          <w:rPr>
            <w:rStyle w:val="Hyperlink"/>
            <w:lang w:val="en-US"/>
          </w:rPr>
          <w:t>Creative Commons Attribution-ShareAlik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16061F">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16061F">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16061F">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16061F">
      <w:pPr>
        <w:pStyle w:val="indent"/>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6061F" w:rsidRDefault="0016061F" w:rsidP="0016061F">
      <w:pPr>
        <w:pStyle w:val="Heading1"/>
        <w:jc w:val="both"/>
        <w:rPr>
          <w:lang w:val="en-US"/>
        </w:rPr>
      </w:pPr>
      <w:bookmarkStart w:id="5" w:name="_Toc506038987"/>
      <w:r w:rsidRPr="00903021">
        <w:rPr>
          <w:lang w:val="en-US"/>
        </w:rPr>
        <w:lastRenderedPageBreak/>
        <w:t>Introduction to AguaClar</w:t>
      </w:r>
      <w:r>
        <w:rPr>
          <w:lang w:val="en-US"/>
        </w:rPr>
        <w:t>a</w:t>
      </w:r>
      <w:bookmarkEnd w:id="5"/>
    </w:p>
    <w:p w:rsidR="0016061F" w:rsidRPr="000C6E4D" w:rsidRDefault="0016061F" w:rsidP="0016061F">
      <w:pPr>
        <w:pStyle w:val="Heading2"/>
        <w:rPr>
          <w:sz w:val="24"/>
          <w:szCs w:val="24"/>
          <w:lang w:val="en-US"/>
        </w:rPr>
      </w:pPr>
      <w:bookmarkStart w:id="6" w:name="_Toc506038988"/>
      <w:r w:rsidRPr="000C6E4D">
        <w:rPr>
          <w:sz w:val="24"/>
          <w:szCs w:val="24"/>
          <w:lang w:val="en-US"/>
        </w:rPr>
        <w:t>The sustainable approach</w:t>
      </w:r>
      <w:bookmarkEnd w:id="6"/>
    </w:p>
    <w:p w:rsidR="0016061F" w:rsidRPr="00903021" w:rsidRDefault="0016061F" w:rsidP="0016061F">
      <w:pPr>
        <w:ind w:firstLine="270"/>
        <w:jc w:val="both"/>
        <w:rPr>
          <w:lang w:val="en-US"/>
        </w:rPr>
      </w:pP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AguaClara is a program in Civil and Environmental Engineering at Cornell University that</w:t>
      </w:r>
      <w:r>
        <w:rPr>
          <w:rFonts w:eastAsia="Calibri"/>
          <w:color w:val="000000"/>
          <w:lang w:val="en-US"/>
        </w:rPr>
        <w:t xml:space="preserve"> </w:t>
      </w:r>
      <w:r w:rsidRPr="00842872">
        <w:rPr>
          <w:rFonts w:eastAsia="Calibri"/>
          <w:color w:val="000000"/>
          <w:lang w:val="en-US"/>
        </w:rPr>
        <w:t xml:space="preserve">is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r w:rsidRPr="00842872">
        <w:rPr>
          <w:rFonts w:eastAsia="Calibri"/>
          <w:lang w:val="en-US"/>
        </w:rPr>
        <w:t>design</w:t>
      </w:r>
      <w:r w:rsidRPr="00842872">
        <w:rPr>
          <w:rFonts w:eastAsia="Calibri"/>
          <w:color w:val="0000EF"/>
          <w:lang w:val="en-US"/>
        </w:rPr>
        <w:t xml:space="preserve"> </w:t>
      </w:r>
      <w:r w:rsidRPr="00842872">
        <w:rPr>
          <w:rFonts w:eastAsia="Calibri"/>
          <w:color w:val="000000"/>
          <w:lang w:val="en-US"/>
        </w:rPr>
        <w:t>of sustainable municipal water treatment systems.</w:t>
      </w:r>
    </w:p>
    <w:p w:rsidR="0016061F" w:rsidRPr="00842872" w:rsidRDefault="0016061F" w:rsidP="0016061F">
      <w:pPr>
        <w:autoSpaceDE w:val="0"/>
        <w:autoSpaceDN w:val="0"/>
        <w:adjustRightInd w:val="0"/>
        <w:jc w:val="both"/>
        <w:rPr>
          <w:rFonts w:eastAsia="Calibri"/>
          <w:color w:val="000000"/>
          <w:lang w:val="en-US"/>
        </w:rPr>
      </w:pPr>
      <w:r w:rsidRPr="00842872">
        <w:rPr>
          <w:rFonts w:eastAsia="Calibri"/>
          <w:color w:val="000000"/>
          <w:lang w:val="en-US"/>
        </w:rPr>
        <w:t>The team is directed by Monroe Weber-Shirk and has worked in partnership with Agua</w:t>
      </w:r>
      <w:r>
        <w:rPr>
          <w:rFonts w:eastAsia="Calibri"/>
          <w:color w:val="000000"/>
          <w:lang w:val="en-US"/>
        </w:rPr>
        <w:t xml:space="preserve"> </w:t>
      </w:r>
      <w:r w:rsidRPr="00842872">
        <w:rPr>
          <w:rFonts w:eastAsia="Calibri"/>
          <w:color w:val="000000"/>
          <w:lang w:val="en-US"/>
        </w:rPr>
        <w:t>Para el Pueblo, a Honduran NGO specializing in water supply systems, to implement the</w:t>
      </w:r>
      <w:r>
        <w:rPr>
          <w:rFonts w:eastAsia="Calibri"/>
          <w:color w:val="000000"/>
          <w:lang w:val="en-US"/>
        </w:rPr>
        <w:t xml:space="preserve"> </w:t>
      </w:r>
      <w:r w:rsidRPr="00842872">
        <w:rPr>
          <w:rFonts w:eastAsia="Calibri"/>
          <w:color w:val="000000"/>
          <w:lang w:val="en-US"/>
        </w:rPr>
        <w:t>technologies in rural towns. The AguaClara program received the 2011 Intel Environment</w:t>
      </w:r>
      <w:r>
        <w:rPr>
          <w:rFonts w:eastAsia="Calibri"/>
          <w:color w:val="000000"/>
          <w:lang w:val="en-US"/>
        </w:rPr>
        <w:t xml:space="preserve"> </w:t>
      </w:r>
      <w:r w:rsidRPr="00842872">
        <w:rPr>
          <w:rFonts w:eastAsia="Calibri"/>
          <w:color w:val="000000"/>
          <w:lang w:val="en-US"/>
        </w:rPr>
        <w:t>Tech Award in recognition of the success of the program in developing sustainable</w:t>
      </w:r>
      <w:r>
        <w:rPr>
          <w:rFonts w:eastAsia="Calibri"/>
          <w:color w:val="000000"/>
          <w:lang w:val="en-US"/>
        </w:rPr>
        <w:t xml:space="preserve"> </w:t>
      </w:r>
      <w:r w:rsidRPr="00842872">
        <w:rPr>
          <w:rFonts w:eastAsia="Calibri"/>
          <w:color w:val="000000"/>
          <w:lang w:val="en-US"/>
        </w:rPr>
        <w:t>technologies and effective governance model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Cornell-designed AguaClara municipal water</w:t>
      </w:r>
      <w:r>
        <w:rPr>
          <w:rFonts w:eastAsia="Calibri"/>
          <w:color w:val="000000"/>
          <w:lang w:val="en-US"/>
        </w:rPr>
        <w:t xml:space="preserve"> </w:t>
      </w:r>
      <w:r w:rsidRPr="00842872">
        <w:rPr>
          <w:rFonts w:eastAsia="Calibri"/>
          <w:color w:val="000000"/>
          <w:lang w:val="en-US"/>
        </w:rPr>
        <w:t>treatment plants are providing six Honduran towns</w:t>
      </w:r>
      <w:r>
        <w:rPr>
          <w:rFonts w:eastAsia="Calibri"/>
          <w:color w:val="000000"/>
          <w:lang w:val="en-US"/>
        </w:rPr>
        <w:t xml:space="preserve"> </w:t>
      </w:r>
      <w:r w:rsidRPr="00842872">
        <w:rPr>
          <w:rFonts w:eastAsia="Calibri"/>
          <w:color w:val="000000"/>
          <w:lang w:val="en-US"/>
        </w:rPr>
        <w:t>with populations between 1,500 and 15,000 with safe</w:t>
      </w:r>
      <w:r>
        <w:rPr>
          <w:rFonts w:eastAsia="Calibri"/>
          <w:color w:val="000000"/>
          <w:lang w:val="en-US"/>
        </w:rPr>
        <w:t xml:space="preserve"> </w:t>
      </w:r>
      <w:r w:rsidRPr="00842872">
        <w:rPr>
          <w:rFonts w:eastAsia="Calibri"/>
          <w:color w:val="000000"/>
          <w:lang w:val="en-US"/>
        </w:rPr>
        <w:t>drinking water from their taps. The AguaClara</w:t>
      </w:r>
      <w:r>
        <w:rPr>
          <w:rFonts w:eastAsia="Calibri"/>
          <w:color w:val="000000"/>
          <w:lang w:val="en-US"/>
        </w:rPr>
        <w:t xml:space="preserve"> </w:t>
      </w:r>
      <w:r w:rsidRPr="00842872">
        <w:rPr>
          <w:rFonts w:eastAsia="Calibri"/>
          <w:color w:val="000000"/>
          <w:lang w:val="en-US"/>
        </w:rPr>
        <w:t>plants produce safe drinking water with turnkey</w:t>
      </w:r>
      <w:r>
        <w:rPr>
          <w:rFonts w:eastAsia="Calibri"/>
          <w:color w:val="000000"/>
          <w:lang w:val="en-US"/>
        </w:rPr>
        <w:t xml:space="preserve"> </w:t>
      </w:r>
      <w:r w:rsidRPr="00842872">
        <w:rPr>
          <w:rFonts w:eastAsia="Calibri"/>
          <w:color w:val="000000"/>
          <w:lang w:val="en-US"/>
        </w:rPr>
        <w:t xml:space="preserve">design, construction, operation, training, </w:t>
      </w:r>
      <w:r>
        <w:rPr>
          <w:rFonts w:eastAsia="Calibri"/>
          <w:color w:val="000000"/>
          <w:lang w:val="en-US"/>
        </w:rPr>
        <w:t xml:space="preserve">and </w:t>
      </w:r>
      <w:r w:rsidRPr="00842872">
        <w:rPr>
          <w:rFonts w:eastAsia="Calibri"/>
          <w:color w:val="000000"/>
          <w:lang w:val="en-US"/>
        </w:rPr>
        <w:t>transfer</w:t>
      </w:r>
      <w:r>
        <w:rPr>
          <w:rFonts w:eastAsia="Calibri"/>
          <w:color w:val="000000"/>
          <w:lang w:val="en-US"/>
        </w:rPr>
        <w:t xml:space="preserve"> </w:t>
      </w:r>
      <w:r w:rsidRPr="00842872">
        <w:rPr>
          <w:rFonts w:eastAsia="Calibri"/>
          <w:color w:val="000000"/>
          <w:lang w:val="en-US"/>
        </w:rPr>
        <w:t>costs of $20 to $30 per person served and incremental</w:t>
      </w:r>
      <w:r>
        <w:rPr>
          <w:rFonts w:eastAsia="Calibri"/>
          <w:color w:val="000000"/>
          <w:lang w:val="en-US"/>
        </w:rPr>
        <w:t xml:space="preserve"> </w:t>
      </w:r>
      <w:r w:rsidRPr="00842872">
        <w:rPr>
          <w:rFonts w:eastAsia="Calibri"/>
          <w:color w:val="000000"/>
          <w:lang w:val="en-US"/>
        </w:rPr>
        <w:t>operating costs of $2-$4 per person per yea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technology is uniquely capable of</w:t>
      </w:r>
      <w:r>
        <w:rPr>
          <w:rFonts w:eastAsia="Calibri"/>
          <w:color w:val="000000"/>
          <w:lang w:val="en-US"/>
        </w:rPr>
        <w:t xml:space="preserve"> </w:t>
      </w:r>
      <w:r w:rsidRPr="00842872">
        <w:rPr>
          <w:rFonts w:eastAsia="Calibri"/>
          <w:color w:val="000000"/>
          <w:lang w:val="en-US"/>
        </w:rPr>
        <w:t>producing high quality drinking water from turbid surface waters without using electricity.</w:t>
      </w:r>
      <w:r>
        <w:rPr>
          <w:rFonts w:eastAsia="Calibri"/>
          <w:color w:val="000000"/>
          <w:lang w:val="en-US"/>
        </w:rPr>
        <w:t xml:space="preserve"> </w:t>
      </w:r>
      <w:r w:rsidRPr="00842872">
        <w:rPr>
          <w:rFonts w:eastAsia="Calibri"/>
          <w:color w:val="000000"/>
          <w:lang w:val="en-US"/>
        </w:rPr>
        <w:t>The facilities use gravity powered chemical dosing, hydraulic flocculation (to form large</w:t>
      </w:r>
      <w:r>
        <w:rPr>
          <w:rFonts w:eastAsia="Calibri"/>
          <w:color w:val="000000"/>
          <w:lang w:val="en-US"/>
        </w:rPr>
        <w:t xml:space="preserve"> </w:t>
      </w:r>
      <w:r w:rsidRPr="00842872">
        <w:rPr>
          <w:rFonts w:eastAsia="Calibri"/>
          <w:color w:val="000000"/>
          <w:lang w:val="en-US"/>
        </w:rPr>
        <w:t xml:space="preserve">aggregates </w:t>
      </w:r>
      <w:r>
        <w:rPr>
          <w:rFonts w:eastAsia="Calibri"/>
          <w:color w:val="000000"/>
          <w:lang w:val="en-US"/>
        </w:rPr>
        <w:t>from the contaminants, or flocs), high-rate sedimentation using custom-</w:t>
      </w:r>
      <w:r w:rsidRPr="00842872">
        <w:rPr>
          <w:rFonts w:eastAsia="Calibri"/>
          <w:color w:val="000000"/>
          <w:lang w:val="en-US"/>
        </w:rPr>
        <w:t>fabricated plate</w:t>
      </w:r>
      <w:r>
        <w:rPr>
          <w:rFonts w:eastAsia="Calibri"/>
          <w:color w:val="000000"/>
          <w:lang w:val="en-US"/>
        </w:rPr>
        <w:t xml:space="preserve"> </w:t>
      </w:r>
      <w:r w:rsidRPr="00842872">
        <w:rPr>
          <w:rFonts w:eastAsia="Calibri"/>
          <w:color w:val="000000"/>
          <w:lang w:val="en-US"/>
        </w:rPr>
        <w:t xml:space="preserve">settlers (to remove the </w:t>
      </w:r>
      <w:r>
        <w:rPr>
          <w:rFonts w:eastAsia="Calibri"/>
          <w:color w:val="000000"/>
          <w:lang w:val="en-US"/>
        </w:rPr>
        <w:t>flocs</w:t>
      </w:r>
      <w:r w:rsidRPr="00842872">
        <w:rPr>
          <w:rFonts w:eastAsia="Calibri"/>
          <w:color w:val="000000"/>
          <w:lang w:val="en-US"/>
        </w:rPr>
        <w:t>), stacked rapid sand</w:t>
      </w:r>
      <w:r>
        <w:rPr>
          <w:rFonts w:eastAsia="Calibri"/>
          <w:color w:val="000000"/>
          <w:lang w:val="en-US"/>
        </w:rPr>
        <w:t xml:space="preserve"> </w:t>
      </w:r>
      <w:r w:rsidRPr="00842872">
        <w:rPr>
          <w:rFonts w:eastAsia="Calibri"/>
          <w:color w:val="000000"/>
          <w:lang w:val="en-US"/>
        </w:rPr>
        <w:t>filtration, and disinfection using liquid chlorine (to kill any residual pathogens that escaped</w:t>
      </w:r>
      <w:r>
        <w:rPr>
          <w:rFonts w:eastAsia="Calibri"/>
          <w:color w:val="000000"/>
          <w:lang w:val="en-US"/>
        </w:rPr>
        <w:t xml:space="preserve"> </w:t>
      </w:r>
      <w:r w:rsidRPr="00842872">
        <w:rPr>
          <w:rFonts w:eastAsia="Calibri"/>
          <w:color w:val="000000"/>
          <w:lang w:val="en-US"/>
        </w:rPr>
        <w:t>the previous treatment steps). The designs rely on materials that are sourced in the</w:t>
      </w:r>
      <w:r>
        <w:rPr>
          <w:rFonts w:eastAsia="Calibri"/>
          <w:color w:val="000000"/>
          <w:lang w:val="en-US"/>
        </w:rPr>
        <w:t xml:space="preserve"> </w:t>
      </w:r>
      <w:r w:rsidRPr="00842872">
        <w:rPr>
          <w:rFonts w:eastAsia="Calibri"/>
          <w:color w:val="000000"/>
          <w:lang w:val="en-US"/>
        </w:rPr>
        <w:t>community and national supply chains. The municipal water treatment plants are designed</w:t>
      </w:r>
      <w:r>
        <w:rPr>
          <w:rFonts w:eastAsia="Calibri"/>
          <w:color w:val="000000"/>
          <w:lang w:val="en-US"/>
        </w:rPr>
        <w:t xml:space="preserve"> </w:t>
      </w:r>
      <w:r w:rsidRPr="00842872">
        <w:rPr>
          <w:rFonts w:eastAsia="Calibri"/>
          <w:color w:val="000000"/>
          <w:lang w:val="en-US"/>
        </w:rPr>
        <w:t>to be easy and economical to operate.</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multiple</w:t>
      </w:r>
      <w:r>
        <w:rPr>
          <w:rFonts w:eastAsia="Calibri"/>
          <w:color w:val="000000"/>
          <w:lang w:val="en-US"/>
        </w:rPr>
        <w:t xml:space="preserve"> </w:t>
      </w:r>
      <w:r w:rsidRPr="00842872">
        <w:rPr>
          <w:rFonts w:eastAsia="Calibri"/>
          <w:color w:val="000000"/>
          <w:lang w:val="en-US"/>
        </w:rPr>
        <w:t>engineering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governance</w:t>
      </w:r>
      <w:r>
        <w:rPr>
          <w:rFonts w:eastAsia="Calibri"/>
          <w:color w:val="000000"/>
          <w:lang w:val="en-US"/>
        </w:rPr>
        <w:t xml:space="preserve"> </w:t>
      </w:r>
      <w:r w:rsidRPr="00842872">
        <w:rPr>
          <w:rFonts w:eastAsia="Calibri"/>
          <w:color w:val="000000"/>
          <w:lang w:val="en-US"/>
        </w:rPr>
        <w:t>model is based on community ownership, community-based democratic governance, and</w:t>
      </w:r>
      <w:r>
        <w:rPr>
          <w:rFonts w:eastAsia="Calibri"/>
          <w:color w:val="000000"/>
          <w:lang w:val="en-US"/>
        </w:rPr>
        <w:t xml:space="preserve"> </w:t>
      </w:r>
      <w:r w:rsidRPr="00842872">
        <w:rPr>
          <w:rFonts w:eastAsia="Calibri"/>
          <w:color w:val="000000"/>
          <w:lang w:val="en-US"/>
        </w:rPr>
        <w:t xml:space="preserve">technologies that are specifically designed </w:t>
      </w:r>
      <w:r>
        <w:rPr>
          <w:rFonts w:eastAsia="Calibri"/>
          <w:color w:val="000000"/>
          <w:lang w:val="en-US"/>
        </w:rPr>
        <w:t>to be easy to operate</w:t>
      </w:r>
      <w:r w:rsidRPr="00842872">
        <w:rPr>
          <w:rFonts w:eastAsia="Calibri"/>
          <w:color w:val="000000"/>
          <w:lang w:val="en-US"/>
        </w:rPr>
        <w:t xml:space="preserve"> and to encourage pride in</w:t>
      </w:r>
      <w:r>
        <w:rPr>
          <w:rFonts w:eastAsia="Calibri"/>
          <w:color w:val="000000"/>
          <w:lang w:val="en-US"/>
        </w:rPr>
        <w:t xml:space="preserve"> </w:t>
      </w:r>
      <w:r w:rsidRPr="00842872">
        <w:rPr>
          <w:rFonts w:eastAsia="Calibri"/>
          <w:color w:val="000000"/>
          <w:lang w:val="en-US"/>
        </w:rPr>
        <w:t>ownership. We build implementation partner capacity and intend to encourage the formation</w:t>
      </w:r>
      <w:r>
        <w:rPr>
          <w:rFonts w:eastAsia="Calibri"/>
          <w:color w:val="000000"/>
          <w:lang w:val="en-US"/>
        </w:rPr>
        <w:t xml:space="preserve"> </w:t>
      </w:r>
      <w:r w:rsidRPr="00842872">
        <w:rPr>
          <w:rFonts w:eastAsia="Calibri"/>
          <w:color w:val="000000"/>
          <w:lang w:val="en-US"/>
        </w:rPr>
        <w:t>of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is integrated model of technology development for compatibility with a sustainable</w:t>
      </w:r>
      <w:r>
        <w:rPr>
          <w:rFonts w:eastAsia="Calibri"/>
          <w:color w:val="000000"/>
          <w:lang w:val="en-US"/>
        </w:rPr>
        <w:t xml:space="preserve"> </w:t>
      </w:r>
      <w:r w:rsidRPr="00842872">
        <w:rPr>
          <w:rFonts w:eastAsia="Calibri"/>
          <w:color w:val="000000"/>
          <w:lang w:val="en-US"/>
        </w:rPr>
        <w:t>governance model has proven extremely successful. All AguaClara facilities are owned and</w:t>
      </w:r>
      <w:r>
        <w:rPr>
          <w:rFonts w:eastAsia="Calibri"/>
          <w:color w:val="000000"/>
          <w:lang w:val="en-US"/>
        </w:rPr>
        <w:t xml:space="preserve"> </w:t>
      </w:r>
      <w:r w:rsidRPr="00842872">
        <w:rPr>
          <w:rFonts w:eastAsia="Calibri"/>
          <w:color w:val="000000"/>
          <w:lang w:val="en-US"/>
        </w:rPr>
        <w:t>operated by their respective communities and all facilities continue to provide safe drinking</w:t>
      </w:r>
      <w:r>
        <w:rPr>
          <w:rFonts w:eastAsia="Calibri"/>
          <w:color w:val="000000"/>
          <w:lang w:val="en-US"/>
        </w:rPr>
        <w:t xml:space="preserve"> </w:t>
      </w:r>
      <w:r w:rsidRPr="00842872">
        <w:rPr>
          <w:rFonts w:eastAsia="Calibri"/>
          <w:color w:val="000000"/>
          <w:lang w:val="en-US"/>
        </w:rPr>
        <w:t>water. This is particularly noteworthy in Honduras where most water treatment plants for</w:t>
      </w:r>
      <w:r>
        <w:rPr>
          <w:rFonts w:eastAsia="Calibri"/>
          <w:color w:val="000000"/>
          <w:lang w:val="en-US"/>
        </w:rPr>
        <w:t xml:space="preserve"> </w:t>
      </w:r>
      <w:r w:rsidRPr="00842872">
        <w:rPr>
          <w:rFonts w:eastAsia="Calibri"/>
          <w:color w:val="000000"/>
          <w:lang w:val="en-US"/>
        </w:rPr>
        <w:t>large cities do not reliably meet drinking water standards. Several towns with AguaClara</w:t>
      </w:r>
      <w:r>
        <w:rPr>
          <w:rFonts w:eastAsia="Calibri"/>
          <w:color w:val="000000"/>
          <w:lang w:val="en-US"/>
        </w:rPr>
        <w:t xml:space="preserve"> </w:t>
      </w:r>
      <w:r w:rsidRPr="00842872">
        <w:rPr>
          <w:rFonts w:eastAsia="Calibri"/>
          <w:color w:val="000000"/>
          <w:lang w:val="en-US"/>
        </w:rPr>
        <w:t>facilities are experiencing reverse migration from Tegucigalpa due to their superior wate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Democratic community governance through an elected water board has proven to be very</w:t>
      </w:r>
      <w:r>
        <w:rPr>
          <w:rFonts w:eastAsia="Calibri"/>
          <w:color w:val="000000"/>
          <w:lang w:val="en-US"/>
        </w:rPr>
        <w:t xml:space="preserve"> </w:t>
      </w:r>
      <w:r w:rsidRPr="00842872">
        <w:rPr>
          <w:rFonts w:eastAsia="Calibri"/>
          <w:color w:val="000000"/>
          <w:lang w:val="en-US"/>
        </w:rPr>
        <w:t>effective and the water boards use the water tariffs (that the community has voted to</w:t>
      </w:r>
      <w:r>
        <w:rPr>
          <w:rFonts w:eastAsia="Calibri"/>
          <w:color w:val="000000"/>
          <w:lang w:val="en-US"/>
        </w:rPr>
        <w:t xml:space="preserve"> </w:t>
      </w:r>
      <w:r w:rsidRPr="00842872">
        <w:rPr>
          <w:rFonts w:eastAsia="Calibri"/>
          <w:color w:val="000000"/>
          <w:lang w:val="en-US"/>
        </w:rPr>
        <w:t>increase) to fund improvements to their water supply infrastructure. Water boards with</w:t>
      </w:r>
      <w:r>
        <w:rPr>
          <w:rFonts w:eastAsia="Calibri"/>
          <w:color w:val="000000"/>
          <w:lang w:val="en-US"/>
        </w:rPr>
        <w:t xml:space="preserve"> </w:t>
      </w:r>
      <w:r w:rsidRPr="00842872">
        <w:rPr>
          <w:rFonts w:eastAsia="Calibri"/>
          <w:color w:val="000000"/>
          <w:lang w:val="en-US"/>
        </w:rPr>
        <w:t>AguaClara facilities have invested in reforestation of their watershed, upgrades to their</w:t>
      </w:r>
      <w:r>
        <w:rPr>
          <w:rFonts w:eastAsia="Calibri"/>
          <w:color w:val="000000"/>
          <w:lang w:val="en-US"/>
        </w:rPr>
        <w:t xml:space="preserve"> </w:t>
      </w:r>
      <w:r w:rsidRPr="00842872">
        <w:rPr>
          <w:rFonts w:eastAsia="Calibri"/>
          <w:color w:val="000000"/>
          <w:lang w:val="en-US"/>
        </w:rPr>
        <w:t>distribution system, extensions to their distribution system to add new customers, and</w:t>
      </w:r>
      <w:r>
        <w:rPr>
          <w:rFonts w:eastAsia="Calibri"/>
          <w:color w:val="000000"/>
          <w:lang w:val="en-US"/>
        </w:rPr>
        <w:t xml:space="preserve"> </w:t>
      </w:r>
      <w:r w:rsidRPr="00842872">
        <w:rPr>
          <w:rFonts w:eastAsia="Calibri"/>
          <w:color w:val="000000"/>
          <w:lang w:val="en-US"/>
        </w:rPr>
        <w:t>ongoing maintenance of the water supply infrastructure. Customer willingness to pay for</w:t>
      </w:r>
      <w:r>
        <w:rPr>
          <w:rFonts w:eastAsia="Calibri"/>
          <w:color w:val="000000"/>
          <w:lang w:val="en-US"/>
        </w:rPr>
        <w:t xml:space="preserve"> </w:t>
      </w:r>
      <w:r w:rsidRPr="00842872">
        <w:rPr>
          <w:rFonts w:eastAsia="Calibri"/>
          <w:color w:val="000000"/>
          <w:lang w:val="en-US"/>
        </w:rPr>
        <w:t>safe drinking water is significantly higher than their willingness to pay for unsafe river</w:t>
      </w:r>
      <w:r>
        <w:rPr>
          <w:rFonts w:eastAsia="Calibri"/>
          <w:color w:val="000000"/>
          <w:lang w:val="en-US"/>
        </w:rPr>
        <w:t xml:space="preserve"> </w:t>
      </w:r>
      <w:r w:rsidRPr="00842872">
        <w:rPr>
          <w:rFonts w:eastAsia="Calibri"/>
          <w:color w:val="000000"/>
          <w:lang w:val="en-US"/>
        </w:rPr>
        <w:t xml:space="preserve">water and the difference is greater than the </w:t>
      </w:r>
      <w:r w:rsidRPr="00842872">
        <w:rPr>
          <w:rFonts w:eastAsia="Calibri"/>
          <w:color w:val="000000"/>
          <w:lang w:val="en-US"/>
        </w:rPr>
        <w:lastRenderedPageBreak/>
        <w:t>increased operation and maintenance cost of</w:t>
      </w:r>
      <w:r>
        <w:rPr>
          <w:rFonts w:eastAsia="Calibri"/>
          <w:color w:val="000000"/>
          <w:lang w:val="en-US"/>
        </w:rPr>
        <w:t xml:space="preserve"> </w:t>
      </w:r>
      <w:r w:rsidRPr="00842872">
        <w:rPr>
          <w:rFonts w:eastAsia="Calibri"/>
          <w:color w:val="000000"/>
          <w:lang w:val="en-US"/>
        </w:rPr>
        <w:t>providing safe drinking water using AguaClara technologie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Our goal is to disseminate this technology and our learning regarding sustainable</w:t>
      </w:r>
      <w:r>
        <w:rPr>
          <w:rFonts w:eastAsia="Calibri"/>
          <w:color w:val="000000"/>
          <w:lang w:val="en-US"/>
        </w:rPr>
        <w:t xml:space="preserve"> </w:t>
      </w:r>
      <w:r w:rsidRPr="00842872">
        <w:rPr>
          <w:rFonts w:eastAsia="Calibri"/>
          <w:color w:val="000000"/>
          <w:lang w:val="en-US"/>
        </w:rPr>
        <w:t>governance globally. The AguaClara engineering designs are shared online to facilitate</w:t>
      </w:r>
      <w:r>
        <w:rPr>
          <w:rFonts w:eastAsia="Calibri"/>
          <w:color w:val="000000"/>
          <w:lang w:val="en-US"/>
        </w:rPr>
        <w:t xml:space="preserve"> </w:t>
      </w:r>
      <w:r w:rsidRPr="00842872">
        <w:rPr>
          <w:rFonts w:eastAsia="Calibri"/>
          <w:color w:val="000000"/>
          <w:lang w:val="en-US"/>
        </w:rPr>
        <w:t>technology dissemination and to reduce design costs. National engineering firms (non</w:t>
      </w:r>
      <w:r>
        <w:rPr>
          <w:rFonts w:eastAsia="Calibri"/>
          <w:color w:val="000000"/>
          <w:lang w:val="en-US"/>
        </w:rPr>
        <w:t>-</w:t>
      </w:r>
      <w:r w:rsidRPr="00842872">
        <w:rPr>
          <w:rFonts w:eastAsia="Calibri"/>
          <w:color w:val="000000"/>
          <w:lang w:val="en-US"/>
        </w:rPr>
        <w:t>profit,</w:t>
      </w:r>
      <w:r>
        <w:rPr>
          <w:rFonts w:eastAsia="Calibri"/>
          <w:color w:val="000000"/>
          <w:lang w:val="en-US"/>
        </w:rPr>
        <w:t xml:space="preserve"> </w:t>
      </w:r>
      <w:r w:rsidRPr="00842872">
        <w:rPr>
          <w:rFonts w:eastAsia="Calibri"/>
          <w:color w:val="000000"/>
          <w:lang w:val="en-US"/>
        </w:rPr>
        <w:t>private, or governmental) are trained to build the water treatment facilities using locally</w:t>
      </w:r>
      <w:r>
        <w:rPr>
          <w:rFonts w:eastAsia="Calibri"/>
          <w:color w:val="000000"/>
          <w:lang w:val="en-US"/>
        </w:rPr>
        <w:t xml:space="preserve"> </w:t>
      </w:r>
      <w:r w:rsidRPr="00842872">
        <w:rPr>
          <w:rFonts w:eastAsia="Calibri"/>
          <w:color w:val="000000"/>
          <w:lang w:val="en-US"/>
        </w:rPr>
        <w:t xml:space="preserve">availabl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national</w:t>
      </w:r>
      <w:r>
        <w:rPr>
          <w:rFonts w:eastAsia="Calibri"/>
          <w:color w:val="000000"/>
          <w:lang w:val="en-US"/>
        </w:rPr>
        <w:t xml:space="preserve"> </w:t>
      </w:r>
      <w:r w:rsidRPr="00842872">
        <w:rPr>
          <w:rFonts w:eastAsia="Calibri"/>
          <w:color w:val="000000"/>
          <w:lang w:val="en-US"/>
        </w:rPr>
        <w:t>governanc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seeking funding that will support our research and development work to extend the</w:t>
      </w:r>
      <w:r>
        <w:rPr>
          <w:rFonts w:eastAsia="Calibri"/>
          <w:color w:val="000000"/>
          <w:lang w:val="en-US"/>
        </w:rPr>
        <w:t xml:space="preserve"> </w:t>
      </w:r>
      <w:r w:rsidRPr="00842872">
        <w:rPr>
          <w:rFonts w:eastAsia="Calibri"/>
          <w:color w:val="000000"/>
          <w:lang w:val="en-US"/>
        </w:rPr>
        <w:t>range of community sizes that can be served using the AguaClara technologies. We have</w:t>
      </w:r>
      <w:r>
        <w:rPr>
          <w:rFonts w:eastAsia="Calibri"/>
          <w:color w:val="000000"/>
          <w:lang w:val="en-US"/>
        </w:rPr>
        <w:t xml:space="preserve"> </w:t>
      </w:r>
      <w:r w:rsidRPr="00842872">
        <w:rPr>
          <w:rFonts w:eastAsia="Calibri"/>
          <w:color w:val="000000"/>
          <w:lang w:val="en-US"/>
        </w:rPr>
        <w:t>experience with communities between 1,500 and 15,000 and plan to extend that range in</w:t>
      </w:r>
      <w:r>
        <w:rPr>
          <w:rFonts w:eastAsia="Calibri"/>
          <w:color w:val="000000"/>
          <w:lang w:val="en-US"/>
        </w:rPr>
        <w:t xml:space="preserve"> </w:t>
      </w:r>
      <w:r w:rsidRPr="00842872">
        <w:rPr>
          <w:rFonts w:eastAsia="Calibri"/>
          <w:color w:val="000000"/>
          <w:lang w:val="en-US"/>
        </w:rPr>
        <w:t>both directions. We are researching several technologies that have the potential to reduce</w:t>
      </w:r>
      <w:r>
        <w:rPr>
          <w:rFonts w:eastAsia="Calibri"/>
          <w:color w:val="000000"/>
          <w:lang w:val="en-US"/>
        </w:rPr>
        <w:t xml:space="preserve"> </w:t>
      </w:r>
      <w:r w:rsidRPr="00842872">
        <w:rPr>
          <w:rFonts w:eastAsia="Calibri"/>
          <w:color w:val="000000"/>
          <w:lang w:val="en-US"/>
        </w:rPr>
        <w:t>the construction and operating costs of the water treatment plants and need funding to</w:t>
      </w:r>
      <w:r>
        <w:rPr>
          <w:rFonts w:eastAsia="Calibri"/>
          <w:color w:val="000000"/>
          <w:lang w:val="en-US"/>
        </w:rPr>
        <w:t xml:space="preserve"> </w:t>
      </w:r>
      <w:r w:rsidRPr="00842872">
        <w:rPr>
          <w:rFonts w:eastAsia="Calibri"/>
          <w:color w:val="000000"/>
          <w:lang w:val="en-US"/>
        </w:rPr>
        <w:t>support that effort. There are significant engineering and governance challenges as we</w:t>
      </w:r>
      <w:r>
        <w:rPr>
          <w:rFonts w:eastAsia="Calibri"/>
          <w:color w:val="000000"/>
          <w:lang w:val="en-US"/>
        </w:rPr>
        <w:t xml:space="preserve"> </w:t>
      </w:r>
      <w:r w:rsidRPr="00842872">
        <w:rPr>
          <w:rFonts w:eastAsia="Calibri"/>
          <w:color w:val="000000"/>
          <w:lang w:val="en-US"/>
        </w:rPr>
        <w:t>develop approaches to community based water treatment for communities with fewer than</w:t>
      </w:r>
      <w:r>
        <w:rPr>
          <w:rFonts w:eastAsia="Calibri"/>
          <w:color w:val="000000"/>
          <w:lang w:val="en-US"/>
        </w:rPr>
        <w:t xml:space="preserve"> </w:t>
      </w:r>
      <w:r w:rsidRPr="00842872">
        <w:rPr>
          <w:rFonts w:eastAsia="Calibri"/>
          <w:color w:val="000000"/>
          <w:lang w:val="en-US"/>
        </w:rPr>
        <w:t>1,500 inhabitants. Extending our design capabilities for treatment facilities that can serve</w:t>
      </w:r>
      <w:r>
        <w:rPr>
          <w:rFonts w:eastAsia="Calibri"/>
          <w:color w:val="000000"/>
          <w:lang w:val="en-US"/>
        </w:rPr>
        <w:t xml:space="preserve"> </w:t>
      </w:r>
      <w:r w:rsidRPr="00842872">
        <w:rPr>
          <w:rFonts w:eastAsia="Calibri"/>
          <w:color w:val="000000"/>
          <w:lang w:val="en-US"/>
        </w:rPr>
        <w:t>larger cities is easier. The engineering and technical challenges will require developing new</w:t>
      </w:r>
      <w:r>
        <w:rPr>
          <w:rFonts w:eastAsia="Calibri"/>
          <w:color w:val="000000"/>
          <w:lang w:val="en-US"/>
        </w:rPr>
        <w:t xml:space="preserve"> </w:t>
      </w:r>
      <w:r w:rsidRPr="00842872">
        <w:rPr>
          <w:rFonts w:eastAsia="Calibri"/>
          <w:color w:val="000000"/>
          <w:lang w:val="en-US"/>
        </w:rPr>
        <w:t>fabrication methods, testing prototypes for performance, and coding the new designs for</w:t>
      </w:r>
      <w:r>
        <w:rPr>
          <w:rFonts w:eastAsia="Calibri"/>
          <w:color w:val="000000"/>
          <w:lang w:val="en-US"/>
        </w:rPr>
        <w:t xml:space="preserve"> </w:t>
      </w:r>
      <w:r w:rsidRPr="00842872">
        <w:rPr>
          <w:rFonts w:eastAsia="Calibri"/>
          <w:color w:val="000000"/>
          <w:lang w:val="en-US"/>
        </w:rPr>
        <w:t>dissemination via our online design tool.</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also interested in testing models for implementation and governance. Our</w:t>
      </w:r>
      <w:r>
        <w:rPr>
          <w:rFonts w:eastAsia="Calibri"/>
          <w:color w:val="000000"/>
          <w:lang w:val="en-US"/>
        </w:rPr>
        <w:t xml:space="preserve"> </w:t>
      </w:r>
      <w:r w:rsidRPr="00842872">
        <w:rPr>
          <w:rFonts w:eastAsia="Calibri"/>
          <w:color w:val="000000"/>
          <w:lang w:val="en-US"/>
        </w:rPr>
        <w:t>experience suggests that partnerships between the AguaClara team at Cornell,</w:t>
      </w:r>
      <w:r>
        <w:rPr>
          <w:rFonts w:eastAsia="Calibri"/>
          <w:color w:val="000000"/>
          <w:lang w:val="en-US"/>
        </w:rPr>
        <w:t xml:space="preserve"> </w:t>
      </w:r>
      <w:r w:rsidRPr="00842872">
        <w:rPr>
          <w:rFonts w:eastAsia="Calibri"/>
          <w:color w:val="000000"/>
          <w:lang w:val="en-US"/>
        </w:rPr>
        <w:t>implementation partners, and community governance bodies realize their full potential when</w:t>
      </w:r>
      <w:r>
        <w:rPr>
          <w:rFonts w:eastAsia="Calibri"/>
          <w:color w:val="000000"/>
          <w:lang w:val="en-US"/>
        </w:rPr>
        <w:t xml:space="preserve"> </w:t>
      </w:r>
      <w:r w:rsidRPr="00842872">
        <w:rPr>
          <w:rFonts w:eastAsia="Calibri"/>
          <w:color w:val="000000"/>
          <w:lang w:val="en-US"/>
        </w:rPr>
        <w:t>there is a high level of trust between the organizations and an ongoing technical assistance</w:t>
      </w:r>
      <w:r>
        <w:rPr>
          <w:rFonts w:eastAsia="Calibri"/>
          <w:color w:val="000000"/>
          <w:lang w:val="en-US"/>
        </w:rPr>
        <w:t xml:space="preserve"> </w:t>
      </w:r>
      <w:r w:rsidRPr="00842872">
        <w:rPr>
          <w:rFonts w:eastAsia="Calibri"/>
          <w:color w:val="000000"/>
          <w:lang w:val="en-US"/>
        </w:rPr>
        <w:t>circuit rider. The AguaClara technologies are designed to encourage the creation of trust</w:t>
      </w:r>
      <w:r>
        <w:rPr>
          <w:rFonts w:eastAsia="Calibri"/>
          <w:color w:val="000000"/>
          <w:lang w:val="en-US"/>
        </w:rPr>
        <w:t xml:space="preserve"> </w:t>
      </w:r>
      <w:r w:rsidRPr="00842872">
        <w:rPr>
          <w:rFonts w:eastAsia="Calibri"/>
          <w:color w:val="000000"/>
          <w:lang w:val="en-US"/>
        </w:rPr>
        <w:t>and self sufficiency by being easy to understand and easy to maintain even in resource poor</w:t>
      </w:r>
      <w:r>
        <w:rPr>
          <w:rFonts w:eastAsia="Calibri"/>
          <w:color w:val="000000"/>
          <w:lang w:val="en-US"/>
        </w:rPr>
        <w:t xml:space="preserve"> </w:t>
      </w:r>
      <w:r w:rsidRPr="00842872">
        <w:rPr>
          <w:rFonts w:eastAsia="Calibri"/>
          <w:color w:val="000000"/>
          <w:lang w:val="en-US"/>
        </w:rPr>
        <w:t>communities. We would benefit from experiences with different types of implementation</w:t>
      </w:r>
      <w:r>
        <w:rPr>
          <w:rFonts w:eastAsia="Calibri"/>
          <w:color w:val="000000"/>
          <w:lang w:val="en-US"/>
        </w:rPr>
        <w:t xml:space="preserve"> </w:t>
      </w:r>
      <w:r w:rsidRPr="00842872">
        <w:rPr>
          <w:rFonts w:eastAsia="Calibri"/>
          <w:color w:val="000000"/>
          <w:lang w:val="en-US"/>
        </w:rPr>
        <w:t xml:space="preserve">partners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r>
        <w:rPr>
          <w:rFonts w:eastAsia="Calibri"/>
          <w:color w:val="000000"/>
          <w:lang w:val="en-US"/>
        </w:rPr>
        <w:t>for</w:t>
      </w:r>
      <w:r w:rsidRPr="00842872">
        <w:rPr>
          <w:rFonts w:eastAsia="Calibri"/>
          <w:color w:val="000000"/>
          <w:lang w:val="en-US"/>
        </w:rPr>
        <w:t xml:space="preserve"> </w:t>
      </w:r>
      <w:r>
        <w:rPr>
          <w:rFonts w:eastAsia="Calibri"/>
          <w:color w:val="000000"/>
          <w:lang w:val="en-US"/>
        </w:rPr>
        <w:t>various</w:t>
      </w:r>
      <w:r w:rsidRPr="00842872">
        <w:rPr>
          <w:rFonts w:eastAsia="Calibri"/>
          <w:color w:val="000000"/>
          <w:lang w:val="en-US"/>
        </w:rPr>
        <w:t xml:space="preserve"> situation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program overcomes the major barriers to safe drinking water that were</w:t>
      </w:r>
      <w:r>
        <w:rPr>
          <w:rFonts w:eastAsia="Calibri"/>
          <w:color w:val="000000"/>
          <w:lang w:val="en-US"/>
        </w:rPr>
        <w:t xml:space="preserve"> </w:t>
      </w:r>
      <w:r w:rsidRPr="00842872">
        <w:rPr>
          <w:rFonts w:eastAsia="Calibri"/>
          <w:color w:val="000000"/>
          <w:lang w:val="en-US"/>
        </w:rPr>
        <w:t>previously encountered by small communities. We estimate that well over 100 million</w:t>
      </w:r>
      <w:r>
        <w:rPr>
          <w:rFonts w:eastAsia="Calibri"/>
          <w:color w:val="000000"/>
          <w:lang w:val="en-US"/>
        </w:rPr>
        <w:t xml:space="preserve"> </w:t>
      </w:r>
      <w:r w:rsidRPr="00842872">
        <w:rPr>
          <w:rFonts w:eastAsia="Calibri"/>
          <w:color w:val="000000"/>
          <w:lang w:val="en-US"/>
        </w:rPr>
        <w:t>people living in Latin America and the Caribbean, Africa, and Asia could benefit from these</w:t>
      </w:r>
      <w:r>
        <w:rPr>
          <w:rFonts w:eastAsia="Calibri"/>
          <w:color w:val="000000"/>
          <w:lang w:val="en-US"/>
        </w:rPr>
        <w:t xml:space="preserve"> </w:t>
      </w:r>
      <w:r w:rsidRPr="00842872">
        <w:rPr>
          <w:rFonts w:eastAsia="Calibri"/>
          <w:color w:val="000000"/>
          <w:lang w:val="en-US"/>
        </w:rPr>
        <w:t>technologies. The resilient design, innovative fabrication methods based on locally available</w:t>
      </w:r>
      <w:r>
        <w:rPr>
          <w:rFonts w:eastAsia="Calibri"/>
          <w:color w:val="000000"/>
          <w:lang w:val="en-US"/>
        </w:rPr>
        <w:t xml:space="preserve"> </w:t>
      </w:r>
      <w:r w:rsidRPr="00842872">
        <w:rPr>
          <w:rFonts w:eastAsia="Calibri"/>
          <w:color w:val="000000"/>
          <w:lang w:val="en-US"/>
        </w:rPr>
        <w:t>materials, the automated design tool, and community based governance hold the prospect</w:t>
      </w:r>
      <w:r>
        <w:rPr>
          <w:rFonts w:eastAsia="Calibri"/>
          <w:color w:val="000000"/>
          <w:lang w:val="en-US"/>
        </w:rPr>
        <w:t xml:space="preserve"> </w:t>
      </w:r>
      <w:r w:rsidRPr="00842872">
        <w:rPr>
          <w:rFonts w:eastAsia="Calibri"/>
          <w:color w:val="000000"/>
          <w:lang w:val="en-US"/>
        </w:rPr>
        <w:t>of improving the quality of life in thousands of communities in the coming years.</w:t>
      </w:r>
    </w:p>
    <w:p w:rsidR="0016061F" w:rsidRPr="000C6E4D" w:rsidRDefault="0016061F" w:rsidP="0016061F">
      <w:pPr>
        <w:pStyle w:val="Heading2"/>
        <w:rPr>
          <w:rFonts w:eastAsia="Calibri"/>
          <w:sz w:val="24"/>
          <w:szCs w:val="24"/>
          <w:lang w:val="en-US"/>
        </w:rPr>
      </w:pPr>
      <w:bookmarkStart w:id="7" w:name="_Toc506038989"/>
      <w:r>
        <w:rPr>
          <w:rFonts w:eastAsia="Calibri"/>
          <w:sz w:val="24"/>
          <w:szCs w:val="24"/>
          <w:lang w:val="en-US"/>
        </w:rPr>
        <w:t>The treatment process</w:t>
      </w:r>
      <w:bookmarkEnd w:id="7"/>
    </w:p>
    <w:p w:rsidR="0016061F" w:rsidRPr="00842872" w:rsidRDefault="0016061F" w:rsidP="0016061F">
      <w:pPr>
        <w:autoSpaceDE w:val="0"/>
        <w:autoSpaceDN w:val="0"/>
        <w:adjustRightInd w:val="0"/>
        <w:ind w:firstLine="720"/>
        <w:rPr>
          <w:rFonts w:eastAsia="Calibri"/>
          <w:color w:val="000000"/>
          <w:lang w:val="en-US"/>
        </w:rPr>
      </w:pPr>
    </w:p>
    <w:p w:rsidR="0016061F" w:rsidRPr="00903021" w:rsidRDefault="0016061F" w:rsidP="0016061F">
      <w:pPr>
        <w:ind w:firstLine="270"/>
        <w:jc w:val="both"/>
        <w:rPr>
          <w:lang w:val="en-US"/>
        </w:rPr>
      </w:pPr>
      <w:r>
        <w:rPr>
          <w:rStyle w:val="longtext"/>
          <w:shd w:val="clear" w:color="auto" w:fill="FFFFFF"/>
          <w:lang w:val="en-US"/>
        </w:rPr>
        <w:t>AguaClara p</w:t>
      </w:r>
      <w:r w:rsidRPr="00903021">
        <w:rPr>
          <w:rStyle w:val="longtext"/>
          <w:shd w:val="clear" w:color="auto" w:fill="FFFFFF"/>
          <w:lang w:val="en-US"/>
        </w:rPr>
        <w:t xml:space="preserve">lants </w:t>
      </w:r>
      <w:r>
        <w:rPr>
          <w:rStyle w:val="longtext"/>
          <w:shd w:val="clear" w:color="auto" w:fill="FFFFFF"/>
          <w:lang w:val="en-US"/>
        </w:rPr>
        <w:t xml:space="preserve">treat turbidity, pathogens, and natural organic matter using rapid mix, coagulation/flocculation, sedimentation, and rapid sand filtration proceses. </w:t>
      </w:r>
      <w:r w:rsidRPr="00903021">
        <w:rPr>
          <w:rStyle w:val="longtext"/>
          <w:shd w:val="clear" w:color="auto" w:fill="FFFFFF"/>
          <w:lang w:val="en-US"/>
        </w:rPr>
        <w:t xml:space="preserve">The </w:t>
      </w:r>
      <w:r>
        <w:rPr>
          <w:rStyle w:val="longtext"/>
          <w:shd w:val="clear" w:color="auto" w:fill="FFFFFF"/>
          <w:lang w:val="en-US"/>
        </w:rPr>
        <w:t>treatment</w:t>
      </w:r>
      <w:r w:rsidRPr="00903021">
        <w:rPr>
          <w:rStyle w:val="longtext"/>
          <w:shd w:val="clear" w:color="auto" w:fill="FFFFFF"/>
          <w:lang w:val="en-US"/>
        </w:rPr>
        <w:t xml:space="preserve"> process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which promotes the aggregation of suspended particles,</w:t>
      </w:r>
      <w:r w:rsidRPr="00903021">
        <w:rPr>
          <w:rStyle w:val="longtext"/>
          <w:shd w:val="clear" w:color="auto" w:fill="FFFFFF"/>
          <w:lang w:val="en-US"/>
        </w:rPr>
        <w:t xml:space="preserve"> </w:t>
      </w:r>
      <w:r>
        <w:rPr>
          <w:rStyle w:val="longtext"/>
          <w:shd w:val="clear" w:color="auto" w:fill="FFFFFF"/>
          <w:lang w:val="en-US"/>
        </w:rPr>
        <w:t xml:space="preserve">is added to the raw water </w:t>
      </w:r>
      <w:r w:rsidRPr="00903021">
        <w:rPr>
          <w:rStyle w:val="longtext"/>
          <w:shd w:val="clear" w:color="auto" w:fill="FFFFFF"/>
          <w:lang w:val="en-US"/>
        </w:rPr>
        <w:t>through a semi-automatic chemical dosing system</w:t>
      </w:r>
      <w:r>
        <w:rPr>
          <w:rStyle w:val="longtext"/>
          <w:shd w:val="clear" w:color="auto" w:fill="FFFFFF"/>
          <w:lang w:val="en-US"/>
        </w:rPr>
        <w:t>.</w:t>
      </w:r>
      <w:r w:rsidRPr="00903021">
        <w:rPr>
          <w:rStyle w:val="longtext"/>
          <w:shd w:val="clear" w:color="auto" w:fill="FFFFFF"/>
          <w:lang w:val="en-US"/>
        </w:rPr>
        <w:t xml:space="preserve"> Th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Pr="00903021">
        <w:rPr>
          <w:rStyle w:val="longtext"/>
          <w:shd w:val="clear" w:color="auto" w:fill="FFFFFF"/>
          <w:lang w:val="en-US"/>
        </w:rPr>
        <w:t xml:space="preserve">flocculation tank, </w:t>
      </w:r>
      <w:r>
        <w:rPr>
          <w:rStyle w:val="longtext"/>
          <w:shd w:val="clear" w:color="auto" w:fill="FFFFFF"/>
          <w:lang w:val="en-US"/>
        </w:rPr>
        <w:t xml:space="preserve">where it is forced through a series of 180 degree </w:t>
      </w:r>
      <w:r>
        <w:rPr>
          <w:rStyle w:val="longtext"/>
          <w:shd w:val="clear" w:color="auto" w:fill="FFFFFF"/>
          <w:lang w:val="en-US"/>
        </w:rPr>
        <w:lastRenderedPageBreak/>
        <w:t>turns created by the staggered baffles within</w:t>
      </w:r>
      <w:r w:rsidRPr="00903021">
        <w:rPr>
          <w:rStyle w:val="longtext"/>
          <w:shd w:val="clear" w:color="auto" w:fill="FFFFFF"/>
          <w:lang w:val="en-US"/>
        </w:rPr>
        <w:t xml:space="preserve">. </w:t>
      </w:r>
      <w:r>
        <w:rPr>
          <w:rStyle w:val="longtext"/>
          <w:shd w:val="clear" w:color="auto" w:fill="FFFFFF"/>
          <w:lang w:val="en-US"/>
        </w:rPr>
        <w:t>The 180 degree turns ensure sufficient collisions among the suspended particulates to form larger aggregate particles, or flocs.</w:t>
      </w:r>
    </w:p>
    <w:p w:rsidR="0016061F" w:rsidRPr="00903021" w:rsidRDefault="0016061F" w:rsidP="0016061F">
      <w:pPr>
        <w:pStyle w:val="indent"/>
        <w:rPr>
          <w:rStyle w:val="longtext"/>
          <w:shd w:val="clear" w:color="auto" w:fill="FFFFFF"/>
          <w:lang w:val="en-US"/>
        </w:rPr>
      </w:pPr>
      <w:r w:rsidRPr="00903021">
        <w:rPr>
          <w:rStyle w:val="longtext"/>
          <w:shd w:val="clear" w:color="auto" w:fill="FFFFFF"/>
          <w:lang w:val="en-US"/>
        </w:rPr>
        <w:t xml:space="preserve">The flocculated water </w:t>
      </w:r>
      <w:r>
        <w:rPr>
          <w:rStyle w:val="longtext"/>
          <w:shd w:val="clear" w:color="auto" w:fill="FFFFFF"/>
          <w:lang w:val="en-US"/>
        </w:rPr>
        <w:t xml:space="preserve">is </w:t>
      </w:r>
      <w:r w:rsidRPr="00903021">
        <w:rPr>
          <w:rStyle w:val="longtext"/>
          <w:shd w:val="clear" w:color="auto" w:fill="FFFFFF"/>
          <w:lang w:val="en-US"/>
        </w:rPr>
        <w:t xml:space="preserve">then </w:t>
      </w:r>
      <w:r>
        <w:rPr>
          <w:rStyle w:val="longtext"/>
          <w:shd w:val="clear" w:color="auto" w:fill="FFFFFF"/>
          <w:lang w:val="en-US"/>
        </w:rPr>
        <w:t xml:space="preserve">delivered to the bottom of the </w:t>
      </w:r>
      <w:r w:rsidRPr="00903021">
        <w:rPr>
          <w:rStyle w:val="longtext"/>
          <w:shd w:val="clear" w:color="auto" w:fill="FFFFFF"/>
          <w:lang w:val="en-US"/>
        </w:rPr>
        <w:t>sedimentation tank</w:t>
      </w:r>
      <w:r>
        <w:rPr>
          <w:rStyle w:val="longtext"/>
          <w:shd w:val="clear" w:color="auto" w:fill="FFFFFF"/>
          <w:lang w:val="en-US"/>
        </w:rPr>
        <w:t xml:space="preserve"> through a series of diffusers, which ensure that the flow is directed vertically into the tank. The bottom geometry of the sedimentation tank has been designed to suspend flocs in the middle portion of the tank, creating a floc blanket which itself acts as a filter for other flocs. </w:t>
      </w:r>
      <w:r w:rsidRPr="00903021">
        <w:rPr>
          <w:rStyle w:val="longtext"/>
          <w:shd w:val="clear" w:color="auto" w:fill="FFFFFF"/>
          <w:lang w:val="en-US"/>
        </w:rPr>
        <w:t xml:space="preserve">The top of the tank has a several </w:t>
      </w:r>
      <w:r>
        <w:rPr>
          <w:rStyle w:val="longtext"/>
          <w:shd w:val="clear" w:color="auto" w:fill="FFFFFF"/>
          <w:lang w:val="en-US"/>
        </w:rPr>
        <w:t xml:space="preserve">closely-spaced </w:t>
      </w:r>
      <w:r w:rsidRPr="00903021">
        <w:rPr>
          <w:rStyle w:val="longtext"/>
          <w:shd w:val="clear" w:color="auto" w:fill="FFFFFF"/>
          <w:lang w:val="en-US"/>
        </w:rPr>
        <w:t>plates</w:t>
      </w:r>
      <w:r>
        <w:rPr>
          <w:rStyle w:val="longtext"/>
          <w:shd w:val="clear" w:color="auto" w:fill="FFFFFF"/>
          <w:lang w:val="en-US"/>
        </w:rPr>
        <w:t>,</w:t>
      </w:r>
      <w:r w:rsidRPr="00903021">
        <w:rPr>
          <w:rStyle w:val="longtext"/>
          <w:shd w:val="clear" w:color="auto" w:fill="FFFFFF"/>
          <w:lang w:val="en-US"/>
        </w:rPr>
        <w:t xml:space="preserve"> known as lamella</w:t>
      </w:r>
      <w:r>
        <w:rPr>
          <w:rStyle w:val="longtext"/>
          <w:shd w:val="clear" w:color="auto" w:fill="FFFFFF"/>
          <w:lang w:val="en-US"/>
        </w:rPr>
        <w:t>,</w:t>
      </w:r>
      <w:r w:rsidRPr="00903021">
        <w:rPr>
          <w:rStyle w:val="longtext"/>
          <w:shd w:val="clear" w:color="auto" w:fill="FFFFFF"/>
          <w:lang w:val="en-US"/>
        </w:rPr>
        <w:t xml:space="preserve"> to </w:t>
      </w:r>
      <w:r>
        <w:rPr>
          <w:rStyle w:val="longtext"/>
          <w:shd w:val="clear" w:color="auto" w:fill="FFFFFF"/>
          <w:lang w:val="en-US"/>
        </w:rPr>
        <w:t>shorten the horizontal distance a particle must travel before encountering an obstruction and settling down to the bottom of the tank.</w:t>
      </w:r>
      <w:r w:rsidRPr="00903021">
        <w:rPr>
          <w:rStyle w:val="longtext"/>
          <w:shd w:val="clear" w:color="auto" w:fill="FFFFFF"/>
          <w:lang w:val="en-US"/>
        </w:rPr>
        <w:t xml:space="preserve"> </w:t>
      </w:r>
      <w:r>
        <w:rPr>
          <w:rStyle w:val="longtext"/>
          <w:shd w:val="clear" w:color="auto" w:fill="FFFFFF"/>
          <w:lang w:val="en-US"/>
        </w:rPr>
        <w:t>The water flowing up from the lamella has been cleaned of most flocs and can then be carried to the stacked rapid sand filter.</w:t>
      </w:r>
    </w:p>
    <w:p w:rsidR="0016061F" w:rsidRDefault="0016061F" w:rsidP="0016061F">
      <w:pPr>
        <w:pStyle w:val="indent"/>
        <w:rPr>
          <w:rStyle w:val="longtext"/>
          <w:lang w:val="en-US"/>
        </w:rPr>
      </w:pPr>
      <w:r>
        <w:rPr>
          <w:rStyle w:val="longtext"/>
          <w:lang w:val="en-US"/>
        </w:rPr>
        <w:t>AguaClara’s one-of-a-kind stacked rapid sand filter is composed of six sand layers arranged one on top of the other. The water from the sedimentation tank is divided evenly and delivered to every other sand layer by a pipe network. The main pipelines are connected to a series of slotted pipes, which spread the settled water throughout the plan view area of each layer. As water travels through the sand layers, the remaining flocs are captured in the pore space of the sand, and the filtered water is collected by the receiving sand layers (the remaining three layers that did not deliver water into the filter). A siphon system and pipe stubs that vary the water outlet elevations enable the filter to self-backwash, minimizing demand on the operator.</w:t>
      </w:r>
    </w:p>
    <w:p w:rsidR="0016061F" w:rsidRDefault="0016061F" w:rsidP="0016061F">
      <w:pPr>
        <w:pStyle w:val="indent"/>
        <w:rPr>
          <w:rStyle w:val="longtext"/>
          <w:shd w:val="clear" w:color="auto" w:fill="FFFFFF"/>
          <w:lang w:val="en-US"/>
        </w:rPr>
      </w:pPr>
      <w:r>
        <w:rPr>
          <w:rStyle w:val="longtext"/>
          <w:lang w:val="en-US"/>
        </w:rPr>
        <w:t xml:space="preserve">The final step in the </w:t>
      </w:r>
      <w:r>
        <w:rPr>
          <w:rStyle w:val="longtext"/>
          <w:shd w:val="clear" w:color="auto" w:fill="FFFFFF"/>
          <w:lang w:val="en-US"/>
        </w:rPr>
        <w:t>AguaClara</w:t>
      </w:r>
      <w:r w:rsidRPr="00903021">
        <w:rPr>
          <w:rStyle w:val="longtext"/>
          <w:shd w:val="clear" w:color="auto" w:fill="FFFFFF"/>
          <w:lang w:val="en-US"/>
        </w:rPr>
        <w:t xml:space="preserve"> </w:t>
      </w:r>
      <w:r>
        <w:rPr>
          <w:rStyle w:val="longtext"/>
          <w:shd w:val="clear" w:color="auto" w:fill="FFFFFF"/>
          <w:lang w:val="en-US"/>
        </w:rPr>
        <w:t>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5 nephelometric turbidity units (NTU), and frequently meets the US standard for maximum turbidity, 0.3 NTU.</w:t>
      </w:r>
    </w:p>
    <w:p w:rsidR="0016061F" w:rsidRPr="006D3C2D" w:rsidRDefault="0016061F" w:rsidP="0016061F">
      <w:pPr>
        <w:pStyle w:val="Heading2"/>
        <w:rPr>
          <w:rStyle w:val="longtext"/>
          <w:sz w:val="24"/>
          <w:szCs w:val="24"/>
          <w:shd w:val="clear" w:color="auto" w:fill="FFFFFF"/>
          <w:lang w:val="en-US"/>
        </w:rPr>
      </w:pPr>
      <w:bookmarkStart w:id="8" w:name="_Toc506038990"/>
      <w:r w:rsidRPr="006D3C2D">
        <w:rPr>
          <w:rStyle w:val="longtext"/>
          <w:sz w:val="24"/>
          <w:szCs w:val="24"/>
          <w:shd w:val="clear" w:color="auto" w:fill="FFFFFF"/>
          <w:lang w:val="en-US"/>
        </w:rPr>
        <w:t>The AguaClara Design Tool</w:t>
      </w:r>
      <w:bookmarkEnd w:id="8"/>
    </w:p>
    <w:p w:rsidR="0016061F" w:rsidRPr="00F87E5B" w:rsidRDefault="0016061F" w:rsidP="0016061F">
      <w:pPr>
        <w:pStyle w:val="indent"/>
        <w:ind w:firstLine="0"/>
        <w:rPr>
          <w:lang w:val="en-US"/>
        </w:rPr>
      </w:pPr>
    </w:p>
    <w:p w:rsidR="0016061F" w:rsidRPr="00903021" w:rsidRDefault="0016061F" w:rsidP="0016061F">
      <w:pPr>
        <w:ind w:firstLine="274"/>
        <w:jc w:val="both"/>
        <w:rPr>
          <w:lang w:val="en-US"/>
        </w:rPr>
      </w:pPr>
      <w:r w:rsidRPr="00903021">
        <w:rPr>
          <w:rStyle w:val="longtext"/>
          <w:shd w:val="clear" w:color="auto" w:fill="FFFFFF"/>
          <w:lang w:val="en-US"/>
        </w:rPr>
        <w:t xml:space="preserve">In the </w:t>
      </w:r>
      <w:r>
        <w:rPr>
          <w:rStyle w:val="longtext"/>
          <w:shd w:val="clear" w:color="auto" w:fill="FFFFFF"/>
          <w:lang w:val="en-US"/>
        </w:rPr>
        <w:t>AguaClara</w:t>
      </w:r>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provides a summary of AguaClara</w:t>
      </w:r>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w:t>
      </w:r>
      <w:r>
        <w:rPr>
          <w:rStyle w:val="longtext"/>
          <w:shd w:val="clear" w:color="auto" w:fill="FFFFFF"/>
          <w:lang w:val="en-US"/>
        </w:rPr>
        <w:t>lengths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r>
        <w:rPr>
          <w:rStyle w:val="longtext"/>
          <w:shd w:val="clear" w:color="auto" w:fill="FFFFFF"/>
          <w:lang w:val="en-US"/>
        </w:rPr>
        <w:t>AguaClara</w:t>
      </w:r>
      <w:r w:rsidRPr="00903021">
        <w:rPr>
          <w:rStyle w:val="longtext"/>
          <w:shd w:val="clear" w:color="auto" w:fill="FFFFFF"/>
          <w:lang w:val="en-US"/>
        </w:rPr>
        <w:t xml:space="preserve"> plants.</w:t>
      </w:r>
    </w:p>
    <w:p w:rsidR="00A86E87" w:rsidRDefault="00A86E87" w:rsidP="0016061F">
      <w:pPr>
        <w:pStyle w:val="Heading1"/>
        <w:jc w:val="both"/>
        <w:rPr>
          <w:lang w:val="en-US"/>
        </w:rPr>
      </w:pPr>
    </w:p>
    <w:p w:rsidR="0016061F" w:rsidRPr="00903021" w:rsidRDefault="0016061F" w:rsidP="0016061F">
      <w:pPr>
        <w:pStyle w:val="Heading1"/>
        <w:jc w:val="both"/>
        <w:rPr>
          <w:lang w:val="en-US"/>
        </w:rPr>
      </w:pPr>
      <w:bookmarkStart w:id="9" w:name="_Toc506038991"/>
      <w:r>
        <w:rPr>
          <w:lang w:val="en-US"/>
        </w:rPr>
        <w:t>Design Parameters</w:t>
      </w:r>
      <w:bookmarkEnd w:id="9"/>
    </w:p>
    <w:p w:rsidR="00A86E87" w:rsidRDefault="00A86E87" w:rsidP="0016061F">
      <w:pPr>
        <w:ind w:firstLine="720"/>
        <w:jc w:val="both"/>
        <w:rPr>
          <w:lang w:val="en-US"/>
        </w:rPr>
      </w:pPr>
    </w:p>
    <w:p w:rsidR="0016061F" w:rsidRDefault="0016061F" w:rsidP="0016061F">
      <w:pPr>
        <w:ind w:firstLine="720"/>
        <w:jc w:val="both"/>
        <w:rPr>
          <w:lang w:val="en-US"/>
        </w:rPr>
      </w:pPr>
      <w:r w:rsidRPr="00903021">
        <w:rPr>
          <w:lang w:val="en-US"/>
        </w:rPr>
        <w:t xml:space="preserve">Included is the design for a plant for </w:t>
      </w:r>
      <w:r w:rsidRPr="00903021">
        <w:rPr>
          <w:rStyle w:val="BookTitle"/>
          <w:lang w:val="en-US"/>
        </w:rPr>
        <w:t xml:space="preserve">UI.City </w:t>
      </w:r>
      <w:r>
        <w:rPr>
          <w:lang w:val="en-US"/>
        </w:rPr>
        <w:t>having a ma</w:t>
      </w:r>
      <w:r w:rsidRPr="00903021">
        <w:rPr>
          <w:lang w:val="en-US"/>
        </w:rPr>
        <w:t xml:space="preserve">ximum flow rate of </w:t>
      </w:r>
      <w:r w:rsidR="002C48C7">
        <w:rPr>
          <w:lang w:val="en-US"/>
        </w:rPr>
        <w:t>60.0 L/s</w:t>
      </w:r>
      <w:r w:rsidRPr="00903021">
        <w:rPr>
          <w:lang w:val="en-US"/>
        </w:rPr>
        <w:t xml:space="preserve"> </w:t>
      </w:r>
      <w:r>
        <w:rPr>
          <w:lang w:val="en-US"/>
        </w:rPr>
        <w:t>L/s</w:t>
      </w:r>
      <w:r w:rsidR="00C60598">
        <w:rPr>
          <w:lang w:val="en-US"/>
        </w:rPr>
        <w:t>. The design was created assuming specific input parameters</w:t>
      </w:r>
      <w:r>
        <w:rPr>
          <w:lang w:val="en-US"/>
        </w:rPr>
        <w:t xml:space="preserve">, shown in </w:t>
      </w:r>
      <w:r w:rsidR="0005783E">
        <w:rPr>
          <w:lang w:val="en-US"/>
        </w:rPr>
        <w:fldChar w:fldCharType="begin"/>
      </w:r>
      <w:r w:rsidR="001E71BE">
        <w:rPr>
          <w:lang w:val="en-US"/>
        </w:rPr>
        <w:instrText xml:space="preserve"> REF _Ref326069430 \h </w:instrText>
      </w:r>
      <w:r w:rsidR="0005783E">
        <w:rPr>
          <w:lang w:val="en-US"/>
        </w:rPr>
      </w:r>
      <w:r w:rsidR="0005783E">
        <w:rPr>
          <w:lang w:val="en-US"/>
        </w:rPr>
        <w:fldChar w:fldCharType="separate"/>
      </w:r>
      <w:r w:rsidR="002C48C7">
        <w:t xml:space="preserve">Table </w:t>
      </w:r>
      <w:r w:rsidR="002C48C7">
        <w:rPr>
          <w:noProof/>
        </w:rPr>
        <w:t>1</w:t>
      </w:r>
      <w:r w:rsidR="0005783E">
        <w:rPr>
          <w:lang w:val="en-US"/>
        </w:rPr>
        <w:fldChar w:fldCharType="end"/>
      </w:r>
      <w:r>
        <w:rPr>
          <w:lang w:val="en-US"/>
        </w:rPr>
        <w:t xml:space="preserve"> below.</w:t>
      </w:r>
      <w:r w:rsidRPr="00903021">
        <w:rPr>
          <w:lang w:val="en-US"/>
        </w:rPr>
        <w:t xml:space="preserve"> The software uses these parameters</w:t>
      </w:r>
      <w:r w:rsidR="00C60598">
        <w:rPr>
          <w:lang w:val="en-US"/>
        </w:rPr>
        <w:t xml:space="preserve"> together with the requested flow rate</w:t>
      </w:r>
      <w:r w:rsidRPr="00903021">
        <w:rPr>
          <w:lang w:val="en-US"/>
        </w:rPr>
        <w:t xml:space="preserve"> as variables in a series of hydraulic and geometric calculations that define the dimensions of the various plant components. The goal of the plant with respect to water quality is to reduce th</w:t>
      </w:r>
      <w:r>
        <w:rPr>
          <w:lang w:val="en-US"/>
        </w:rPr>
        <w:t>e</w:t>
      </w:r>
      <w:r w:rsidRPr="00903021">
        <w:rPr>
          <w:lang w:val="en-US"/>
        </w:rPr>
        <w:t xml:space="preserve"> </w:t>
      </w:r>
      <w:r w:rsidR="00C60598">
        <w:rPr>
          <w:lang w:val="en-US"/>
        </w:rPr>
        <w:t xml:space="preserve">turbidity </w:t>
      </w:r>
      <w:r w:rsidRPr="00903021">
        <w:rPr>
          <w:lang w:val="en-US"/>
        </w:rPr>
        <w:t xml:space="preserve">as </w:t>
      </w:r>
      <w:r>
        <w:rPr>
          <w:lang w:val="en-US"/>
        </w:rPr>
        <w:t xml:space="preserve">much as </w:t>
      </w:r>
      <w:r w:rsidRPr="00903021">
        <w:rPr>
          <w:lang w:val="en-US"/>
        </w:rPr>
        <w:t>pos</w:t>
      </w:r>
      <w:r>
        <w:rPr>
          <w:lang w:val="en-US"/>
        </w:rPr>
        <w:t>s</w:t>
      </w:r>
      <w:r w:rsidRPr="00903021">
        <w:rPr>
          <w:lang w:val="en-US"/>
        </w:rPr>
        <w:t>ible and to have it meet international w</w:t>
      </w:r>
      <w:r>
        <w:rPr>
          <w:lang w:val="en-US"/>
        </w:rPr>
        <w:t>a</w:t>
      </w:r>
      <w:r w:rsidRPr="00903021">
        <w:rPr>
          <w:lang w:val="en-US"/>
        </w:rPr>
        <w:t>ter quality standards (</w:t>
      </w:r>
      <w:r>
        <w:rPr>
          <w:lang w:val="en-US"/>
        </w:rPr>
        <w:t>less than 5 NTU</w:t>
      </w:r>
      <w:r w:rsidRPr="00903021">
        <w:rPr>
          <w:lang w:val="en-US"/>
        </w:rPr>
        <w:t>), maintain the color within norms (15 Unidades de Color – UC), disinfect</w:t>
      </w:r>
      <w:r>
        <w:rPr>
          <w:lang w:val="en-US"/>
        </w:rPr>
        <w:t xml:space="preserve"> the wa</w:t>
      </w:r>
      <w:r w:rsidRPr="00903021">
        <w:rPr>
          <w:lang w:val="en-US"/>
        </w:rPr>
        <w:t>ter with chlorine, and maintain a residual chlorine concentration throughout distribution between 0.3 and 1.0 mg/L. The plant treats water without u</w:t>
      </w:r>
      <w:r w:rsidR="00C60598">
        <w:rPr>
          <w:lang w:val="en-US"/>
        </w:rPr>
        <w:t xml:space="preserve">sing electricity, utilizing preliminary </w:t>
      </w:r>
      <w:r w:rsidRPr="00903021">
        <w:rPr>
          <w:lang w:val="en-US"/>
        </w:rPr>
        <w:t>sedimentation,</w:t>
      </w:r>
      <w:r>
        <w:rPr>
          <w:lang w:val="en-US"/>
        </w:rPr>
        <w:t xml:space="preserve"> </w:t>
      </w:r>
      <w:r w:rsidRPr="00903021">
        <w:rPr>
          <w:lang w:val="en-US"/>
        </w:rPr>
        <w:t>flow control, rapid mix,</w:t>
      </w:r>
      <w:r w:rsidRPr="00601C8E">
        <w:rPr>
          <w:lang w:val="en-US"/>
        </w:rPr>
        <w:t xml:space="preserve"> </w:t>
      </w:r>
      <w:r>
        <w:rPr>
          <w:lang w:val="en-US"/>
        </w:rPr>
        <w:t>coagulation/</w:t>
      </w:r>
      <w:r w:rsidRPr="00903021">
        <w:rPr>
          <w:lang w:val="en-US"/>
        </w:rPr>
        <w:t>flocculation, hydraulic upflow sedimentation, filtration, and chlorination.</w:t>
      </w:r>
    </w:p>
    <w:p w:rsidR="001E71BE" w:rsidRPr="00903021" w:rsidRDefault="001E71BE" w:rsidP="0016061F">
      <w:pPr>
        <w:ind w:firstLine="720"/>
        <w:jc w:val="both"/>
        <w:rPr>
          <w:lang w:val="en-US"/>
        </w:rPr>
      </w:pPr>
    </w:p>
    <w:p w:rsidR="0016061F" w:rsidRPr="00903021" w:rsidRDefault="0016061F" w:rsidP="0016061F">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2070"/>
        <w:gridCol w:w="2268"/>
      </w:tblGrid>
      <w:tr w:rsidR="0016061F" w:rsidRPr="00394671" w:rsidTr="00387971">
        <w:tc>
          <w:tcPr>
            <w:tcW w:w="5238" w:type="dxa"/>
          </w:tcPr>
          <w:p w:rsidR="0016061F" w:rsidRPr="00387971" w:rsidRDefault="0016061F" w:rsidP="0016061F">
            <w:pPr>
              <w:jc w:val="both"/>
              <w:rPr>
                <w:b/>
                <w:i/>
                <w:sz w:val="20"/>
                <w:szCs w:val="20"/>
                <w:lang w:val="en-US"/>
              </w:rPr>
            </w:pPr>
            <w:r w:rsidRPr="00387971">
              <w:rPr>
                <w:b/>
                <w:i/>
                <w:sz w:val="20"/>
                <w:szCs w:val="20"/>
                <w:lang w:val="en-US"/>
              </w:rPr>
              <w:t>Maximum flow rate</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w:t>
            </w:r>
            <w:r w:rsidR="002C48C7">
              <w:rPr>
                <w:sz w:val="20"/>
                <w:szCs w:val="20"/>
                <w:lang w:val="en-US"/>
              </w:rPr>
              <w:t>60.0 L/s</w:t>
            </w:r>
          </w:p>
        </w:tc>
      </w:tr>
      <w:tr w:rsidR="00394671" w:rsidRPr="00394671" w:rsidTr="00387971">
        <w:tc>
          <w:tcPr>
            <w:tcW w:w="9576" w:type="dxa"/>
            <w:gridSpan w:val="3"/>
          </w:tcPr>
          <w:p w:rsidR="00394671" w:rsidRPr="00387971" w:rsidRDefault="00394671" w:rsidP="00394671">
            <w:pPr>
              <w:jc w:val="center"/>
              <w:rPr>
                <w:b/>
                <w:sz w:val="20"/>
                <w:szCs w:val="20"/>
                <w:lang w:val="en-US"/>
              </w:rPr>
            </w:pPr>
            <w:r w:rsidRPr="00387971">
              <w:rPr>
                <w:b/>
                <w:i/>
                <w:sz w:val="20"/>
                <w:szCs w:val="20"/>
                <w:lang w:val="en-US"/>
              </w:rPr>
              <w:t>Geometric Assumptions</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Thickness of the plant walls</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w:t>
            </w:r>
            <w:r w:rsidR="002C48C7">
              <w:rPr>
                <w:sz w:val="20"/>
                <w:szCs w:val="20"/>
                <w:lang w:val="en-US"/>
              </w:rPr>
              <w:t>0.165 m</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Minimum concrete thickness</w:t>
            </w:r>
          </w:p>
        </w:tc>
        <w:tc>
          <w:tcPr>
            <w:tcW w:w="4338" w:type="dxa"/>
            <w:gridSpan w:val="2"/>
          </w:tcPr>
          <w:p w:rsidR="0016061F" w:rsidRPr="00394671" w:rsidRDefault="0016061F" w:rsidP="0016061F">
            <w:pPr>
              <w:jc w:val="both"/>
              <w:rPr>
                <w:sz w:val="20"/>
                <w:szCs w:val="20"/>
                <w:shd w:val="clear" w:color="auto" w:fill="C4BC96"/>
                <w:lang w:val="en-US"/>
              </w:rPr>
            </w:pPr>
            <w:r w:rsidRPr="00394671">
              <w:rPr>
                <w:sz w:val="20"/>
                <w:szCs w:val="20"/>
                <w:lang w:val="en-US"/>
              </w:rPr>
              <w:t xml:space="preserve"> T.Concrete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tank dimension for construction worker to fit inside</w:t>
            </w:r>
          </w:p>
        </w:tc>
        <w:tc>
          <w:tcPr>
            <w:tcW w:w="4338" w:type="dxa"/>
            <w:gridSpan w:val="2"/>
          </w:tcPr>
          <w:p w:rsidR="005D3099" w:rsidRPr="00394671" w:rsidRDefault="005D3099" w:rsidP="0016061F">
            <w:pPr>
              <w:jc w:val="both"/>
              <w:rPr>
                <w:sz w:val="20"/>
                <w:szCs w:val="20"/>
                <w:lang w:val="en-US"/>
              </w:rPr>
            </w:pPr>
            <w:r>
              <w:rPr>
                <w:sz w:val="20"/>
                <w:szCs w:val="20"/>
                <w:lang w:val="en-US"/>
              </w:rPr>
              <w:t>W.Human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height from bottom of drain channel to top of walkway so that operator can fit inside</w:t>
            </w:r>
          </w:p>
        </w:tc>
        <w:tc>
          <w:tcPr>
            <w:tcW w:w="4338" w:type="dxa"/>
            <w:gridSpan w:val="2"/>
          </w:tcPr>
          <w:p w:rsidR="005D3099" w:rsidRPr="00394671" w:rsidRDefault="005D3099" w:rsidP="0016061F">
            <w:pPr>
              <w:jc w:val="both"/>
              <w:rPr>
                <w:sz w:val="20"/>
                <w:szCs w:val="20"/>
                <w:lang w:val="en-US"/>
              </w:rPr>
            </w:pPr>
            <w:r>
              <w:rPr>
                <w:sz w:val="20"/>
                <w:szCs w:val="20"/>
                <w:lang w:val="en-US"/>
              </w:rPr>
              <w:t>H.HumanAccess</w:t>
            </w:r>
          </w:p>
        </w:tc>
      </w:tr>
      <w:tr w:rsidR="005D3099" w:rsidRPr="00394671" w:rsidTr="00387971">
        <w:tc>
          <w:tcPr>
            <w:tcW w:w="5238" w:type="dxa"/>
          </w:tcPr>
          <w:p w:rsidR="005D3099" w:rsidRPr="00394671" w:rsidRDefault="00173A97" w:rsidP="0016061F">
            <w:pPr>
              <w:jc w:val="both"/>
              <w:rPr>
                <w:sz w:val="20"/>
                <w:szCs w:val="20"/>
                <w:lang w:val="en-US"/>
              </w:rPr>
            </w:pPr>
            <w:r>
              <w:rPr>
                <w:sz w:val="20"/>
                <w:szCs w:val="20"/>
                <w:lang w:val="en-US"/>
              </w:rPr>
              <w:t>Minimum width of a channel for constructability</w:t>
            </w:r>
          </w:p>
        </w:tc>
        <w:tc>
          <w:tcPr>
            <w:tcW w:w="4338" w:type="dxa"/>
            <w:gridSpan w:val="2"/>
          </w:tcPr>
          <w:p w:rsidR="005D3099" w:rsidRPr="00394671" w:rsidRDefault="00173A97" w:rsidP="0016061F">
            <w:pPr>
              <w:jc w:val="both"/>
              <w:rPr>
                <w:sz w:val="20"/>
                <w:szCs w:val="20"/>
                <w:lang w:val="en-US"/>
              </w:rPr>
            </w:pPr>
            <w:r>
              <w:rPr>
                <w:sz w:val="20"/>
                <w:szCs w:val="20"/>
                <w:lang w:val="en-US"/>
              </w:rPr>
              <w:t>W.ChannelMin</w:t>
            </w:r>
          </w:p>
        </w:tc>
      </w:tr>
      <w:tr w:rsidR="00C2125A" w:rsidRPr="00394671" w:rsidTr="00387971">
        <w:tc>
          <w:tcPr>
            <w:tcW w:w="5238" w:type="dxa"/>
          </w:tcPr>
          <w:p w:rsidR="00C2125A" w:rsidRDefault="00C2125A" w:rsidP="0016061F">
            <w:pPr>
              <w:jc w:val="both"/>
              <w:rPr>
                <w:sz w:val="20"/>
                <w:szCs w:val="20"/>
                <w:lang w:val="en-US"/>
              </w:rPr>
            </w:pPr>
            <w:r>
              <w:rPr>
                <w:sz w:val="20"/>
                <w:szCs w:val="20"/>
                <w:lang w:val="en-US"/>
              </w:rPr>
              <w:t>Plant freeboard height</w:t>
            </w:r>
          </w:p>
        </w:tc>
        <w:tc>
          <w:tcPr>
            <w:tcW w:w="4338" w:type="dxa"/>
            <w:gridSpan w:val="2"/>
          </w:tcPr>
          <w:p w:rsidR="00C2125A" w:rsidRDefault="002C48C7" w:rsidP="0016061F">
            <w:pPr>
              <w:jc w:val="both"/>
              <w:rPr>
                <w:sz w:val="20"/>
                <w:szCs w:val="20"/>
                <w:lang w:val="en-US"/>
              </w:rPr>
            </w:pPr>
            <w:r>
              <w:rPr>
                <w:sz w:val="20"/>
                <w:szCs w:val="20"/>
                <w:lang w:val="en-US"/>
              </w:rPr>
              <w:t>10.0 cm</w:t>
            </w:r>
          </w:p>
        </w:tc>
      </w:tr>
      <w:tr w:rsidR="00387971" w:rsidRPr="00394671" w:rsidTr="00387971">
        <w:tc>
          <w:tcPr>
            <w:tcW w:w="9576" w:type="dxa"/>
            <w:gridSpan w:val="3"/>
          </w:tcPr>
          <w:p w:rsidR="00387971" w:rsidRPr="00387971" w:rsidRDefault="00387971" w:rsidP="00387971">
            <w:pPr>
              <w:jc w:val="center"/>
              <w:rPr>
                <w:i/>
                <w:sz w:val="20"/>
                <w:szCs w:val="20"/>
                <w:lang w:val="en-US"/>
              </w:rPr>
            </w:pPr>
            <w:r>
              <w:rPr>
                <w:i/>
                <w:sz w:val="20"/>
                <w:szCs w:val="20"/>
                <w:lang w:val="en-US"/>
              </w:rPr>
              <w:t>Entrance Tank</w:t>
            </w:r>
          </w:p>
        </w:tc>
      </w:tr>
      <w:tr w:rsidR="005D3099" w:rsidRPr="00394671" w:rsidTr="00387971">
        <w:tc>
          <w:tcPr>
            <w:tcW w:w="5238" w:type="dxa"/>
          </w:tcPr>
          <w:p w:rsidR="005D3099" w:rsidRPr="00394671" w:rsidRDefault="00387971" w:rsidP="00387971">
            <w:pPr>
              <w:jc w:val="both"/>
              <w:rPr>
                <w:sz w:val="20"/>
                <w:szCs w:val="20"/>
                <w:lang w:val="en-US"/>
              </w:rPr>
            </w:pPr>
            <w:r>
              <w:rPr>
                <w:sz w:val="20"/>
                <w:szCs w:val="20"/>
                <w:lang w:val="en-US"/>
              </w:rPr>
              <w:t>Maximum hopper angle</w:t>
            </w:r>
          </w:p>
        </w:tc>
        <w:tc>
          <w:tcPr>
            <w:tcW w:w="4338" w:type="dxa"/>
            <w:gridSpan w:val="2"/>
          </w:tcPr>
          <w:p w:rsidR="005D3099" w:rsidRPr="00394671" w:rsidRDefault="00387971" w:rsidP="0016061F">
            <w:pPr>
              <w:jc w:val="both"/>
              <w:rPr>
                <w:sz w:val="20"/>
                <w:szCs w:val="20"/>
                <w:lang w:val="en-US"/>
              </w:rPr>
            </w:pPr>
            <w:r>
              <w:rPr>
                <w:sz w:val="20"/>
                <w:szCs w:val="20"/>
                <w:lang w:val="en-US"/>
              </w:rPr>
              <w:t>AN.EtSlope</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upflow velocity</w:t>
            </w:r>
          </w:p>
        </w:tc>
        <w:tc>
          <w:tcPr>
            <w:tcW w:w="4338" w:type="dxa"/>
            <w:gridSpan w:val="2"/>
          </w:tcPr>
          <w:p w:rsidR="00387971" w:rsidRDefault="00387971" w:rsidP="0016061F">
            <w:pPr>
              <w:jc w:val="both"/>
              <w:rPr>
                <w:sz w:val="20"/>
                <w:szCs w:val="20"/>
                <w:lang w:val="en-US"/>
              </w:rPr>
            </w:pPr>
            <w:r>
              <w:rPr>
                <w:sz w:val="20"/>
                <w:szCs w:val="20"/>
                <w:lang w:val="en-US"/>
              </w:rPr>
              <w:t>V.EtUp</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water height for ease of operation</w:t>
            </w:r>
          </w:p>
        </w:tc>
        <w:tc>
          <w:tcPr>
            <w:tcW w:w="4338" w:type="dxa"/>
            <w:gridSpan w:val="2"/>
          </w:tcPr>
          <w:p w:rsidR="00387971" w:rsidRDefault="00387971" w:rsidP="0016061F">
            <w:pPr>
              <w:jc w:val="both"/>
              <w:rPr>
                <w:sz w:val="20"/>
                <w:szCs w:val="20"/>
                <w:lang w:val="en-US"/>
              </w:rPr>
            </w:pPr>
            <w:r>
              <w:rPr>
                <w:sz w:val="20"/>
                <w:szCs w:val="20"/>
                <w:lang w:val="en-US"/>
              </w:rPr>
              <w:t>HW.EtMax</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Thickness of the ledge between hoppers</w:t>
            </w:r>
          </w:p>
        </w:tc>
        <w:tc>
          <w:tcPr>
            <w:tcW w:w="4338" w:type="dxa"/>
            <w:gridSpan w:val="2"/>
          </w:tcPr>
          <w:p w:rsidR="00387971" w:rsidRDefault="00387971" w:rsidP="0016061F">
            <w:pPr>
              <w:jc w:val="both"/>
              <w:rPr>
                <w:sz w:val="20"/>
                <w:szCs w:val="20"/>
                <w:lang w:val="en-US"/>
              </w:rPr>
            </w:pPr>
            <w:r>
              <w:rPr>
                <w:sz w:val="20"/>
                <w:szCs w:val="20"/>
                <w:lang w:val="en-US"/>
              </w:rPr>
              <w:t>T.EtLedge</w:t>
            </w:r>
          </w:p>
        </w:tc>
      </w:tr>
      <w:tr w:rsidR="00394671" w:rsidRPr="00394671" w:rsidTr="00387971">
        <w:tc>
          <w:tcPr>
            <w:tcW w:w="9576" w:type="dxa"/>
            <w:gridSpan w:val="3"/>
          </w:tcPr>
          <w:p w:rsidR="00394671" w:rsidRPr="00394671" w:rsidRDefault="00394671" w:rsidP="00394671">
            <w:pPr>
              <w:jc w:val="center"/>
              <w:rPr>
                <w:i/>
                <w:sz w:val="20"/>
                <w:szCs w:val="20"/>
                <w:lang w:val="en-US"/>
              </w:rPr>
            </w:pPr>
            <w:r w:rsidRPr="00394671">
              <w:rPr>
                <w:i/>
                <w:sz w:val="20"/>
                <w:szCs w:val="20"/>
                <w:lang w:val="en-US"/>
              </w:rPr>
              <w:t>Chemical Dosing</w:t>
            </w:r>
          </w:p>
        </w:tc>
      </w:tr>
      <w:tr w:rsidR="00387971" w:rsidRPr="00394671" w:rsidTr="00387971">
        <w:tc>
          <w:tcPr>
            <w:tcW w:w="5238" w:type="dxa"/>
          </w:tcPr>
          <w:p w:rsidR="00387971" w:rsidRPr="00394671" w:rsidRDefault="00387971" w:rsidP="00387971">
            <w:pPr>
              <w:jc w:val="both"/>
              <w:rPr>
                <w:sz w:val="20"/>
                <w:szCs w:val="20"/>
                <w:lang w:val="en-US"/>
              </w:rPr>
            </w:pPr>
            <w:r w:rsidRPr="00394671">
              <w:rPr>
                <w:sz w:val="20"/>
                <w:szCs w:val="20"/>
                <w:lang w:val="en-US"/>
              </w:rPr>
              <w:t>Turnover time for the c</w:t>
            </w:r>
            <w:r>
              <w:rPr>
                <w:sz w:val="20"/>
                <w:szCs w:val="20"/>
                <w:lang w:val="en-US"/>
              </w:rPr>
              <w:t>hemical</w:t>
            </w:r>
            <w:r w:rsidRPr="00394671">
              <w:rPr>
                <w:sz w:val="20"/>
                <w:szCs w:val="20"/>
                <w:lang w:val="en-US"/>
              </w:rPr>
              <w:t xml:space="preserve"> stock</w:t>
            </w:r>
          </w:p>
        </w:tc>
        <w:tc>
          <w:tcPr>
            <w:tcW w:w="4338" w:type="dxa"/>
            <w:gridSpan w:val="2"/>
          </w:tcPr>
          <w:p w:rsidR="00387971" w:rsidRPr="00394671" w:rsidRDefault="00387971" w:rsidP="00387971">
            <w:pPr>
              <w:jc w:val="both"/>
              <w:rPr>
                <w:sz w:val="20"/>
                <w:szCs w:val="20"/>
                <w:shd w:val="clear" w:color="auto" w:fill="FFFF00"/>
                <w:lang w:val="en-US"/>
              </w:rPr>
            </w:pPr>
            <w:r w:rsidRPr="00394671">
              <w:rPr>
                <w:sz w:val="20"/>
                <w:szCs w:val="20"/>
                <w:lang w:val="en-US"/>
              </w:rPr>
              <w:t xml:space="preserve"> Ti.CoagStock</w:t>
            </w:r>
          </w:p>
        </w:tc>
      </w:tr>
      <w:tr w:rsidR="00387971" w:rsidRPr="00394671" w:rsidTr="00387971">
        <w:tc>
          <w:tcPr>
            <w:tcW w:w="5238" w:type="dxa"/>
          </w:tcPr>
          <w:p w:rsidR="00387971" w:rsidRPr="00394671" w:rsidRDefault="00387971" w:rsidP="00387971">
            <w:pPr>
              <w:jc w:val="both"/>
              <w:rPr>
                <w:sz w:val="20"/>
                <w:szCs w:val="20"/>
                <w:lang w:val="en-US"/>
              </w:rPr>
            </w:pPr>
            <w:r>
              <w:rPr>
                <w:sz w:val="20"/>
                <w:szCs w:val="20"/>
                <w:lang w:val="en-US"/>
              </w:rPr>
              <w:t>Height of the chemical tanks above the constant head tanks</w:t>
            </w:r>
          </w:p>
        </w:tc>
        <w:tc>
          <w:tcPr>
            <w:tcW w:w="4338" w:type="dxa"/>
            <w:gridSpan w:val="2"/>
          </w:tcPr>
          <w:p w:rsidR="00387971" w:rsidRPr="00394671" w:rsidRDefault="002C48C7" w:rsidP="00387971">
            <w:pPr>
              <w:jc w:val="both"/>
              <w:rPr>
                <w:sz w:val="20"/>
                <w:szCs w:val="20"/>
                <w:lang w:val="en-US"/>
              </w:rPr>
            </w:pPr>
            <w:r>
              <w:rPr>
                <w:sz w:val="20"/>
                <w:szCs w:val="20"/>
                <w:lang w:val="en-US"/>
              </w:rPr>
              <w:t>30.0 cm</w:t>
            </w:r>
          </w:p>
        </w:tc>
      </w:tr>
      <w:tr w:rsidR="00387971" w:rsidRPr="00394671" w:rsidTr="00387971">
        <w:tc>
          <w:tcPr>
            <w:tcW w:w="5238" w:type="dxa"/>
          </w:tcPr>
          <w:p w:rsidR="00387971" w:rsidRDefault="00387971" w:rsidP="00387971">
            <w:pPr>
              <w:jc w:val="both"/>
              <w:rPr>
                <w:sz w:val="20"/>
                <w:szCs w:val="20"/>
                <w:lang w:val="en-US"/>
              </w:rPr>
            </w:pPr>
            <w:r>
              <w:rPr>
                <w:sz w:val="20"/>
                <w:szCs w:val="20"/>
                <w:lang w:val="en-US"/>
              </w:rPr>
              <w:t>Minor loss coefficient for small diameter tubing</w:t>
            </w:r>
          </w:p>
        </w:tc>
        <w:tc>
          <w:tcPr>
            <w:tcW w:w="4338" w:type="dxa"/>
            <w:gridSpan w:val="2"/>
          </w:tcPr>
          <w:p w:rsidR="00387971" w:rsidRDefault="00387971" w:rsidP="00387971">
            <w:pPr>
              <w:jc w:val="both"/>
              <w:rPr>
                <w:sz w:val="20"/>
                <w:szCs w:val="20"/>
                <w:lang w:val="en-US"/>
              </w:rPr>
            </w:pPr>
            <w:r>
              <w:rPr>
                <w:sz w:val="20"/>
                <w:szCs w:val="20"/>
                <w:lang w:val="en-US"/>
              </w:rPr>
              <w:t>K.CdcTube</w:t>
            </w:r>
          </w:p>
        </w:tc>
      </w:tr>
      <w:tr w:rsidR="00387971" w:rsidRPr="00394671" w:rsidTr="000207DB">
        <w:tc>
          <w:tcPr>
            <w:tcW w:w="5238" w:type="dxa"/>
          </w:tcPr>
          <w:p w:rsidR="00387971" w:rsidRPr="00394671" w:rsidRDefault="00387971" w:rsidP="00387971">
            <w:pPr>
              <w:jc w:val="center"/>
              <w:rPr>
                <w:sz w:val="20"/>
                <w:szCs w:val="20"/>
                <w:lang w:val="en-US"/>
              </w:rPr>
            </w:pPr>
          </w:p>
        </w:tc>
        <w:tc>
          <w:tcPr>
            <w:tcW w:w="2070" w:type="dxa"/>
          </w:tcPr>
          <w:p w:rsidR="00387971" w:rsidRPr="00394671" w:rsidRDefault="00387971" w:rsidP="00387971">
            <w:pPr>
              <w:rPr>
                <w:sz w:val="20"/>
                <w:szCs w:val="20"/>
                <w:lang w:val="en-US"/>
              </w:rPr>
            </w:pPr>
            <w:r>
              <w:rPr>
                <w:sz w:val="20"/>
                <w:szCs w:val="20"/>
                <w:lang w:val="en-US"/>
              </w:rPr>
              <w:t>Coagulant</w:t>
            </w:r>
          </w:p>
        </w:tc>
        <w:tc>
          <w:tcPr>
            <w:tcW w:w="2268" w:type="dxa"/>
          </w:tcPr>
          <w:p w:rsidR="00387971" w:rsidRPr="00394671" w:rsidRDefault="00387971" w:rsidP="00387971">
            <w:pPr>
              <w:rPr>
                <w:sz w:val="20"/>
                <w:szCs w:val="20"/>
                <w:lang w:val="en-US"/>
              </w:rPr>
            </w:pPr>
            <w:r>
              <w:rPr>
                <w:sz w:val="20"/>
                <w:szCs w:val="20"/>
                <w:lang w:val="en-US"/>
              </w:rPr>
              <w:t>Chlorine</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dose</w:t>
            </w:r>
          </w:p>
        </w:tc>
        <w:tc>
          <w:tcPr>
            <w:tcW w:w="2070" w:type="dxa"/>
          </w:tcPr>
          <w:p w:rsidR="00387971" w:rsidRPr="00394671" w:rsidRDefault="002C48C7" w:rsidP="0016061F">
            <w:pPr>
              <w:jc w:val="both"/>
              <w:rPr>
                <w:sz w:val="20"/>
                <w:szCs w:val="20"/>
                <w:lang w:val="en-US"/>
              </w:rPr>
            </w:pPr>
            <w:r>
              <w:rPr>
                <w:sz w:val="20"/>
                <w:szCs w:val="20"/>
                <w:lang w:val="en-US"/>
              </w:rPr>
              <w:t>40.0 mg/L</w:t>
            </w:r>
          </w:p>
        </w:tc>
        <w:tc>
          <w:tcPr>
            <w:tcW w:w="2268" w:type="dxa"/>
          </w:tcPr>
          <w:p w:rsidR="00387971" w:rsidRPr="00394671" w:rsidRDefault="00387971" w:rsidP="0016061F">
            <w:pPr>
              <w:jc w:val="both"/>
              <w:rPr>
                <w:sz w:val="20"/>
                <w:szCs w:val="20"/>
                <w:lang w:val="en-US"/>
              </w:rPr>
            </w:pPr>
            <w:r>
              <w:rPr>
                <w:sz w:val="20"/>
                <w:szCs w:val="20"/>
                <w:lang w:val="en-US"/>
              </w:rPr>
              <w:t>C.ChlorineDose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stock concentration</w:t>
            </w:r>
          </w:p>
        </w:tc>
        <w:tc>
          <w:tcPr>
            <w:tcW w:w="2070" w:type="dxa"/>
          </w:tcPr>
          <w:p w:rsidR="00387971" w:rsidRPr="00394671" w:rsidRDefault="00387971" w:rsidP="0016061F">
            <w:pPr>
              <w:jc w:val="both"/>
              <w:rPr>
                <w:sz w:val="20"/>
                <w:szCs w:val="20"/>
                <w:lang w:val="en-US"/>
              </w:rPr>
            </w:pPr>
            <w:r>
              <w:rPr>
                <w:sz w:val="20"/>
                <w:szCs w:val="20"/>
                <w:lang w:val="en-US"/>
              </w:rPr>
              <w:t>C.CoagStockMax</w:t>
            </w:r>
          </w:p>
        </w:tc>
        <w:tc>
          <w:tcPr>
            <w:tcW w:w="2268" w:type="dxa"/>
          </w:tcPr>
          <w:p w:rsidR="00387971" w:rsidRPr="00394671" w:rsidRDefault="00387971" w:rsidP="0016061F">
            <w:pPr>
              <w:jc w:val="both"/>
              <w:rPr>
                <w:sz w:val="20"/>
                <w:szCs w:val="20"/>
                <w:lang w:val="en-US"/>
              </w:rPr>
            </w:pPr>
            <w:r>
              <w:rPr>
                <w:sz w:val="20"/>
                <w:szCs w:val="20"/>
                <w:lang w:val="en-US"/>
              </w:rPr>
              <w:t>C.ChlorineStock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head loss through small-diameter tubing</w:t>
            </w:r>
          </w:p>
        </w:tc>
        <w:tc>
          <w:tcPr>
            <w:tcW w:w="2070" w:type="dxa"/>
          </w:tcPr>
          <w:p w:rsidR="00387971" w:rsidRPr="00394671" w:rsidRDefault="00387971" w:rsidP="0016061F">
            <w:pPr>
              <w:jc w:val="both"/>
              <w:rPr>
                <w:sz w:val="20"/>
                <w:szCs w:val="20"/>
                <w:lang w:val="en-US"/>
              </w:rPr>
            </w:pPr>
            <w:r>
              <w:rPr>
                <w:sz w:val="20"/>
                <w:szCs w:val="20"/>
                <w:lang w:val="en-US"/>
              </w:rPr>
              <w:t>HL.CoagCdc</w:t>
            </w:r>
          </w:p>
        </w:tc>
        <w:tc>
          <w:tcPr>
            <w:tcW w:w="2268" w:type="dxa"/>
          </w:tcPr>
          <w:p w:rsidR="00387971" w:rsidRPr="00394671" w:rsidRDefault="00387971" w:rsidP="0016061F">
            <w:pPr>
              <w:jc w:val="both"/>
              <w:rPr>
                <w:sz w:val="20"/>
                <w:szCs w:val="20"/>
                <w:lang w:val="en-US"/>
              </w:rPr>
            </w:pPr>
            <w:r>
              <w:rPr>
                <w:sz w:val="20"/>
                <w:szCs w:val="20"/>
                <w:lang w:val="en-US"/>
              </w:rPr>
              <w:t>HL.ChlorCdc</w:t>
            </w:r>
          </w:p>
        </w:tc>
      </w:tr>
      <w:tr w:rsidR="00387971" w:rsidRPr="00394671" w:rsidTr="00387971">
        <w:tc>
          <w:tcPr>
            <w:tcW w:w="9576" w:type="dxa"/>
            <w:gridSpan w:val="3"/>
          </w:tcPr>
          <w:p w:rsidR="00387971" w:rsidRPr="00387971" w:rsidRDefault="00387971" w:rsidP="00387971">
            <w:pPr>
              <w:jc w:val="center"/>
              <w:rPr>
                <w:i/>
                <w:sz w:val="20"/>
                <w:szCs w:val="20"/>
                <w:lang w:val="en-US"/>
              </w:rPr>
            </w:pPr>
            <w:r w:rsidRPr="00387971">
              <w:rPr>
                <w:i/>
                <w:sz w:val="20"/>
                <w:szCs w:val="20"/>
                <w:lang w:val="en-US"/>
              </w:rPr>
              <w:t>Flocculation</w:t>
            </w:r>
          </w:p>
        </w:tc>
      </w:tr>
      <w:tr w:rsidR="00387971" w:rsidRPr="00394671" w:rsidTr="000207DB">
        <w:tc>
          <w:tcPr>
            <w:tcW w:w="5238" w:type="dxa"/>
          </w:tcPr>
          <w:p w:rsidR="00387971" w:rsidRPr="00394671" w:rsidRDefault="000207DB" w:rsidP="0016061F">
            <w:pPr>
              <w:jc w:val="both"/>
              <w:rPr>
                <w:sz w:val="20"/>
                <w:szCs w:val="20"/>
                <w:lang w:val="en-US"/>
              </w:rPr>
            </w:pPr>
            <w:r>
              <w:rPr>
                <w:sz w:val="20"/>
                <w:szCs w:val="20"/>
                <w:lang w:val="en-US"/>
              </w:rPr>
              <w:t>Minor loss coefficient for flow around a baffle</w:t>
            </w:r>
          </w:p>
        </w:tc>
        <w:tc>
          <w:tcPr>
            <w:tcW w:w="4338" w:type="dxa"/>
            <w:gridSpan w:val="2"/>
          </w:tcPr>
          <w:p w:rsidR="00387971" w:rsidRPr="00394671" w:rsidRDefault="002C48C7" w:rsidP="0016061F">
            <w:pPr>
              <w:jc w:val="both"/>
              <w:rPr>
                <w:sz w:val="20"/>
                <w:szCs w:val="20"/>
                <w:lang w:val="en-US"/>
              </w:rPr>
            </w:pPr>
            <w:r>
              <w:rPr>
                <w:sz w:val="20"/>
                <w:szCs w:val="20"/>
                <w:lang w:val="en-US"/>
              </w:rPr>
              <w:t>2.50</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collision potential</w:t>
            </w:r>
          </w:p>
        </w:tc>
        <w:tc>
          <w:tcPr>
            <w:tcW w:w="4338" w:type="dxa"/>
            <w:gridSpan w:val="2"/>
          </w:tcPr>
          <w:p w:rsidR="000207DB" w:rsidRDefault="002C48C7" w:rsidP="0016061F">
            <w:pPr>
              <w:jc w:val="both"/>
              <w:rPr>
                <w:sz w:val="20"/>
                <w:szCs w:val="20"/>
                <w:lang w:val="en-US"/>
              </w:rPr>
            </w:pPr>
            <w:r>
              <w:rPr>
                <w:sz w:val="20"/>
                <w:szCs w:val="20"/>
                <w:lang w:val="en-US"/>
              </w:rPr>
              <w:t>79 m^(2/3)</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energy dissipation rate</w:t>
            </w:r>
          </w:p>
        </w:tc>
        <w:tc>
          <w:tcPr>
            <w:tcW w:w="4338" w:type="dxa"/>
            <w:gridSpan w:val="2"/>
          </w:tcPr>
          <w:p w:rsidR="000207DB" w:rsidRDefault="000207DB" w:rsidP="0016061F">
            <w:pPr>
              <w:jc w:val="both"/>
              <w:rPr>
                <w:sz w:val="20"/>
                <w:szCs w:val="20"/>
                <w:lang w:val="en-US"/>
              </w:rPr>
            </w:pPr>
            <w:r>
              <w:rPr>
                <w:sz w:val="20"/>
                <w:szCs w:val="20"/>
                <w:lang w:val="en-US"/>
              </w:rPr>
              <w:t>ED.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Maximum time required to drain the tank</w:t>
            </w:r>
          </w:p>
        </w:tc>
        <w:tc>
          <w:tcPr>
            <w:tcW w:w="4338" w:type="dxa"/>
            <w:gridSpan w:val="2"/>
          </w:tcPr>
          <w:p w:rsidR="000207DB" w:rsidRDefault="002C48C7" w:rsidP="0016061F">
            <w:pPr>
              <w:jc w:val="both"/>
              <w:rPr>
                <w:sz w:val="20"/>
                <w:szCs w:val="20"/>
                <w:lang w:val="en-US"/>
              </w:rPr>
            </w:pPr>
            <w:r>
              <w:rPr>
                <w:sz w:val="20"/>
                <w:szCs w:val="20"/>
                <w:lang w:val="en-US"/>
              </w:rPr>
              <w:t>15 min</w:t>
            </w:r>
          </w:p>
        </w:tc>
      </w:tr>
      <w:tr w:rsidR="000207DB" w:rsidRPr="00394671" w:rsidTr="00081DDC">
        <w:tc>
          <w:tcPr>
            <w:tcW w:w="9576" w:type="dxa"/>
            <w:gridSpan w:val="3"/>
          </w:tcPr>
          <w:p w:rsidR="000207DB" w:rsidRPr="000207DB" w:rsidRDefault="000207DB" w:rsidP="000207DB">
            <w:pPr>
              <w:jc w:val="center"/>
              <w:rPr>
                <w:i/>
                <w:sz w:val="20"/>
                <w:szCs w:val="20"/>
                <w:lang w:val="en-US"/>
              </w:rPr>
            </w:pPr>
            <w:r>
              <w:rPr>
                <w:i/>
                <w:sz w:val="20"/>
                <w:szCs w:val="20"/>
                <w:lang w:val="en-US"/>
              </w:rPr>
              <w:t>Sedimentation</w:t>
            </w:r>
          </w:p>
        </w:tc>
      </w:tr>
      <w:tr w:rsidR="000207DB" w:rsidRPr="00394671" w:rsidTr="000207DB">
        <w:tc>
          <w:tcPr>
            <w:tcW w:w="5238" w:type="dxa"/>
          </w:tcPr>
          <w:p w:rsidR="000207DB" w:rsidRDefault="008272C8" w:rsidP="0016061F">
            <w:pPr>
              <w:jc w:val="both"/>
              <w:rPr>
                <w:sz w:val="20"/>
                <w:szCs w:val="20"/>
                <w:lang w:val="en-US"/>
              </w:rPr>
            </w:pPr>
            <w:r>
              <w:rPr>
                <w:sz w:val="20"/>
                <w:szCs w:val="20"/>
                <w:lang w:val="en-US"/>
              </w:rPr>
              <w:t>Angle of side slopes</w:t>
            </w:r>
          </w:p>
        </w:tc>
        <w:tc>
          <w:tcPr>
            <w:tcW w:w="4338" w:type="dxa"/>
            <w:gridSpan w:val="2"/>
          </w:tcPr>
          <w:p w:rsidR="000207DB" w:rsidRDefault="002C48C7" w:rsidP="0016061F">
            <w:pPr>
              <w:jc w:val="both"/>
              <w:rPr>
                <w:sz w:val="20"/>
                <w:szCs w:val="20"/>
                <w:lang w:val="en-US"/>
              </w:rPr>
            </w:pPr>
            <w:r>
              <w:rPr>
                <w:sz w:val="20"/>
                <w:szCs w:val="20"/>
                <w:lang w:val="en-US"/>
              </w:rPr>
              <w:t>50 degree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plate settlers</w:t>
            </w:r>
          </w:p>
        </w:tc>
        <w:tc>
          <w:tcPr>
            <w:tcW w:w="4338" w:type="dxa"/>
            <w:gridSpan w:val="2"/>
          </w:tcPr>
          <w:p w:rsidR="008272C8" w:rsidRDefault="002C48C7" w:rsidP="0016061F">
            <w:pPr>
              <w:jc w:val="both"/>
              <w:rPr>
                <w:sz w:val="20"/>
                <w:szCs w:val="20"/>
                <w:lang w:val="en-US"/>
              </w:rPr>
            </w:pPr>
            <w:r>
              <w:rPr>
                <w:sz w:val="20"/>
                <w:szCs w:val="20"/>
                <w:lang w:val="en-US"/>
              </w:rPr>
              <w:t>60 degree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floc hopper slopes</w:t>
            </w:r>
          </w:p>
        </w:tc>
        <w:tc>
          <w:tcPr>
            <w:tcW w:w="4338" w:type="dxa"/>
            <w:gridSpan w:val="2"/>
          </w:tcPr>
          <w:p w:rsidR="008272C8" w:rsidRDefault="008272C8" w:rsidP="0016061F">
            <w:pPr>
              <w:jc w:val="both"/>
              <w:rPr>
                <w:sz w:val="20"/>
                <w:szCs w:val="20"/>
                <w:lang w:val="en-US"/>
              </w:rPr>
            </w:pPr>
            <w:r>
              <w:rPr>
                <w:sz w:val="20"/>
                <w:szCs w:val="20"/>
                <w:lang w:val="en-US"/>
              </w:rPr>
              <w:t>AN.SedHopper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Minimum spacing between plate settlers</w:t>
            </w:r>
          </w:p>
        </w:tc>
        <w:tc>
          <w:tcPr>
            <w:tcW w:w="4338" w:type="dxa"/>
            <w:gridSpan w:val="2"/>
          </w:tcPr>
          <w:p w:rsidR="008272C8" w:rsidRDefault="008272C8" w:rsidP="0016061F">
            <w:pPr>
              <w:jc w:val="both"/>
              <w:rPr>
                <w:sz w:val="20"/>
                <w:szCs w:val="20"/>
                <w:lang w:val="en-US"/>
              </w:rPr>
            </w:pPr>
            <w:r>
              <w:rPr>
                <w:sz w:val="20"/>
                <w:szCs w:val="20"/>
                <w:lang w:val="en-US"/>
              </w:rPr>
              <w:t>S.SedPlateMin</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Upflow velocity</w:t>
            </w:r>
          </w:p>
        </w:tc>
        <w:tc>
          <w:tcPr>
            <w:tcW w:w="4338" w:type="dxa"/>
            <w:gridSpan w:val="2"/>
          </w:tcPr>
          <w:p w:rsidR="008272C8" w:rsidRDefault="002C48C7" w:rsidP="0016061F">
            <w:pPr>
              <w:jc w:val="both"/>
              <w:rPr>
                <w:sz w:val="20"/>
                <w:szCs w:val="20"/>
                <w:lang w:val="en-US"/>
              </w:rPr>
            </w:pPr>
            <w:r>
              <w:rPr>
                <w:sz w:val="20"/>
                <w:szCs w:val="20"/>
                <w:lang w:val="en-US"/>
              </w:rPr>
              <w:t>1.00 mm/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lastRenderedPageBreak/>
              <w:t>Capture velocity</w:t>
            </w:r>
          </w:p>
        </w:tc>
        <w:tc>
          <w:tcPr>
            <w:tcW w:w="4338" w:type="dxa"/>
            <w:gridSpan w:val="2"/>
          </w:tcPr>
          <w:p w:rsidR="008272C8" w:rsidRDefault="002C48C7" w:rsidP="0016061F">
            <w:pPr>
              <w:jc w:val="both"/>
              <w:rPr>
                <w:sz w:val="20"/>
                <w:szCs w:val="20"/>
                <w:lang w:val="en-US"/>
              </w:rPr>
            </w:pPr>
            <w:r>
              <w:rPr>
                <w:sz w:val="20"/>
                <w:szCs w:val="20"/>
                <w:lang w:val="en-US"/>
              </w:rPr>
              <w:t>120 microm/s</w:t>
            </w:r>
          </w:p>
        </w:tc>
      </w:tr>
      <w:tr w:rsidR="00C5342D" w:rsidRPr="00394671" w:rsidTr="00081DDC">
        <w:tc>
          <w:tcPr>
            <w:tcW w:w="9576" w:type="dxa"/>
            <w:gridSpan w:val="3"/>
          </w:tcPr>
          <w:p w:rsidR="00C5342D" w:rsidRPr="00C5342D" w:rsidRDefault="00C5342D" w:rsidP="00C5342D">
            <w:pPr>
              <w:jc w:val="center"/>
              <w:rPr>
                <w:i/>
                <w:sz w:val="20"/>
                <w:szCs w:val="20"/>
                <w:lang w:val="en-US"/>
              </w:rPr>
            </w:pPr>
            <w:r>
              <w:rPr>
                <w:i/>
                <w:sz w:val="20"/>
                <w:szCs w:val="20"/>
                <w:lang w:val="en-US"/>
              </w:rPr>
              <w:t xml:space="preserve">Stacked Rapid Sand </w:t>
            </w:r>
            <w:r w:rsidRPr="00C5342D">
              <w:rPr>
                <w:i/>
                <w:sz w:val="20"/>
                <w:szCs w:val="20"/>
                <w:lang w:val="en-US"/>
              </w:rPr>
              <w:t>Filt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Wall thickness</w:t>
            </w:r>
          </w:p>
        </w:tc>
        <w:tc>
          <w:tcPr>
            <w:tcW w:w="4338" w:type="dxa"/>
            <w:gridSpan w:val="2"/>
          </w:tcPr>
          <w:p w:rsidR="00C5342D" w:rsidRDefault="002C48C7" w:rsidP="0016061F">
            <w:pPr>
              <w:jc w:val="both"/>
              <w:rPr>
                <w:sz w:val="20"/>
                <w:szCs w:val="20"/>
                <w:lang w:val="en-US"/>
              </w:rPr>
            </w:pPr>
            <w:r>
              <w:rPr>
                <w:sz w:val="20"/>
                <w:szCs w:val="20"/>
                <w:lang w:val="en-US"/>
              </w:rPr>
              <w:t>0.250 m</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Backwash velocity</w:t>
            </w:r>
          </w:p>
        </w:tc>
        <w:tc>
          <w:tcPr>
            <w:tcW w:w="4338" w:type="dxa"/>
            <w:gridSpan w:val="2"/>
          </w:tcPr>
          <w:p w:rsidR="00C5342D" w:rsidRDefault="002C48C7" w:rsidP="0016061F">
            <w:pPr>
              <w:jc w:val="both"/>
              <w:rPr>
                <w:sz w:val="20"/>
                <w:szCs w:val="20"/>
                <w:lang w:val="en-US"/>
              </w:rPr>
            </w:pPr>
            <w:r>
              <w:rPr>
                <w:sz w:val="20"/>
                <w:szCs w:val="20"/>
                <w:lang w:val="en-US"/>
              </w:rPr>
              <w:t>11.0 mm/s</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Number of sand layers</w:t>
            </w:r>
          </w:p>
        </w:tc>
        <w:tc>
          <w:tcPr>
            <w:tcW w:w="4338" w:type="dxa"/>
            <w:gridSpan w:val="2"/>
          </w:tcPr>
          <w:p w:rsidR="00C5342D" w:rsidRDefault="002C48C7" w:rsidP="0016061F">
            <w:pPr>
              <w:jc w:val="both"/>
              <w:rPr>
                <w:sz w:val="20"/>
                <w:szCs w:val="20"/>
                <w:lang w:val="en-US"/>
              </w:rPr>
            </w:pPr>
            <w:r>
              <w:rPr>
                <w:sz w:val="20"/>
                <w:szCs w:val="20"/>
                <w:lang w:val="en-US"/>
              </w:rPr>
              <w:t>6</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Time required to drain backwash water above fluidized bed</w:t>
            </w:r>
          </w:p>
        </w:tc>
        <w:tc>
          <w:tcPr>
            <w:tcW w:w="4338" w:type="dxa"/>
            <w:gridSpan w:val="2"/>
          </w:tcPr>
          <w:p w:rsidR="00C5342D" w:rsidRDefault="00C5342D" w:rsidP="0016061F">
            <w:pPr>
              <w:jc w:val="both"/>
              <w:rPr>
                <w:sz w:val="20"/>
                <w:szCs w:val="20"/>
                <w:lang w:val="en-US"/>
              </w:rPr>
            </w:pPr>
            <w:r>
              <w:rPr>
                <w:sz w:val="20"/>
                <w:szCs w:val="20"/>
                <w:lang w:val="en-US"/>
              </w:rPr>
              <w:t>T.FiBwInitiationBod</w:t>
            </w:r>
          </w:p>
        </w:tc>
      </w:tr>
      <w:tr w:rsidR="00C5342D" w:rsidRPr="00394671" w:rsidTr="000207DB">
        <w:tc>
          <w:tcPr>
            <w:tcW w:w="5238" w:type="dxa"/>
          </w:tcPr>
          <w:p w:rsidR="00C5342D" w:rsidRDefault="00C5342D" w:rsidP="0016061F">
            <w:pPr>
              <w:jc w:val="both"/>
              <w:rPr>
                <w:sz w:val="20"/>
                <w:szCs w:val="20"/>
                <w:lang w:val="en-US"/>
              </w:rPr>
            </w:pPr>
          </w:p>
        </w:tc>
        <w:tc>
          <w:tcPr>
            <w:tcW w:w="4338" w:type="dxa"/>
            <w:gridSpan w:val="2"/>
          </w:tcPr>
          <w:p w:rsidR="00C5342D" w:rsidRDefault="00C5342D" w:rsidP="0016061F">
            <w:pPr>
              <w:jc w:val="both"/>
              <w:rPr>
                <w:sz w:val="20"/>
                <w:szCs w:val="20"/>
                <w:lang w:val="en-US"/>
              </w:rPr>
            </w:pPr>
          </w:p>
        </w:tc>
      </w:tr>
      <w:tr w:rsidR="008272C8" w:rsidRPr="00394671" w:rsidTr="00081DDC">
        <w:tc>
          <w:tcPr>
            <w:tcW w:w="9576" w:type="dxa"/>
            <w:gridSpan w:val="3"/>
          </w:tcPr>
          <w:p w:rsidR="008272C8" w:rsidRPr="008272C8" w:rsidRDefault="008272C8" w:rsidP="008272C8">
            <w:pPr>
              <w:jc w:val="center"/>
              <w:rPr>
                <w:i/>
                <w:sz w:val="20"/>
                <w:szCs w:val="20"/>
                <w:lang w:val="en-US"/>
              </w:rPr>
            </w:pPr>
            <w:r w:rsidRPr="008272C8">
              <w:rPr>
                <w:i/>
                <w:sz w:val="20"/>
                <w:szCs w:val="20"/>
                <w:lang w:val="en-US"/>
              </w:rPr>
              <w:t xml:space="preserve">Material </w:t>
            </w:r>
            <w:r>
              <w:rPr>
                <w:i/>
                <w:sz w:val="20"/>
                <w:szCs w:val="20"/>
                <w:lang w:val="en-US"/>
              </w:rPr>
              <w:t>Dimensions</w:t>
            </w:r>
          </w:p>
        </w:tc>
      </w:tr>
      <w:tr w:rsidR="008272C8" w:rsidRPr="00394671" w:rsidTr="000207DB">
        <w:tc>
          <w:tcPr>
            <w:tcW w:w="5238" w:type="dxa"/>
          </w:tcPr>
          <w:p w:rsidR="008272C8" w:rsidRDefault="00C5342D" w:rsidP="0016061F">
            <w:pPr>
              <w:jc w:val="both"/>
              <w:rPr>
                <w:sz w:val="20"/>
                <w:szCs w:val="20"/>
                <w:lang w:val="en-US"/>
              </w:rPr>
            </w:pPr>
            <w:r>
              <w:rPr>
                <w:sz w:val="20"/>
                <w:szCs w:val="20"/>
                <w:lang w:val="en-US"/>
              </w:rPr>
              <w:t>Width of plate settler material</w:t>
            </w:r>
          </w:p>
        </w:tc>
        <w:tc>
          <w:tcPr>
            <w:tcW w:w="4338" w:type="dxa"/>
            <w:gridSpan w:val="2"/>
          </w:tcPr>
          <w:p w:rsidR="008272C8" w:rsidRDefault="002C48C7" w:rsidP="0016061F">
            <w:pPr>
              <w:jc w:val="both"/>
              <w:rPr>
                <w:sz w:val="20"/>
                <w:szCs w:val="20"/>
                <w:lang w:val="en-US"/>
              </w:rPr>
            </w:pPr>
            <w:r>
              <w:rPr>
                <w:sz w:val="20"/>
                <w:szCs w:val="20"/>
                <w:lang w:val="en-US"/>
              </w:rPr>
              <w:t>1.06 m</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Length of plate settler material</w:t>
            </w:r>
          </w:p>
        </w:tc>
        <w:tc>
          <w:tcPr>
            <w:tcW w:w="4338" w:type="dxa"/>
            <w:gridSpan w:val="2"/>
          </w:tcPr>
          <w:p w:rsidR="00445E72" w:rsidRDefault="00C5342D" w:rsidP="0016061F">
            <w:pPr>
              <w:jc w:val="both"/>
              <w:rPr>
                <w:sz w:val="20"/>
                <w:szCs w:val="20"/>
                <w:lang w:val="en-US"/>
              </w:rPr>
            </w:pPr>
            <w:r>
              <w:rPr>
                <w:sz w:val="20"/>
                <w:szCs w:val="20"/>
                <w:lang w:val="en-US"/>
              </w:rPr>
              <w:t>L.SedPlateSheet</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Thickness of plate settler material</w:t>
            </w:r>
          </w:p>
        </w:tc>
        <w:tc>
          <w:tcPr>
            <w:tcW w:w="4338" w:type="dxa"/>
            <w:gridSpan w:val="2"/>
          </w:tcPr>
          <w:p w:rsidR="00445E72" w:rsidRDefault="002C48C7" w:rsidP="0016061F">
            <w:pPr>
              <w:jc w:val="both"/>
              <w:rPr>
                <w:sz w:val="20"/>
                <w:szCs w:val="20"/>
                <w:lang w:val="en-US"/>
              </w:rPr>
            </w:pPr>
            <w:r>
              <w:rPr>
                <w:sz w:val="20"/>
                <w:szCs w:val="20"/>
                <w:lang w:val="en-US"/>
              </w:rPr>
              <w:t>2.00 mm</w:t>
            </w:r>
          </w:p>
        </w:tc>
      </w:tr>
    </w:tbl>
    <w:p w:rsidR="0016061F" w:rsidRDefault="0016061F" w:rsidP="0016061F">
      <w:pPr>
        <w:pStyle w:val="Caption"/>
      </w:pPr>
      <w:bookmarkStart w:id="10" w:name="_Ref326069430"/>
      <w:r>
        <w:t xml:space="preserve">Table </w:t>
      </w:r>
      <w:r w:rsidR="0005783E">
        <w:fldChar w:fldCharType="begin"/>
      </w:r>
      <w:r>
        <w:instrText xml:space="preserve"> SEQ Table \* ARABIC </w:instrText>
      </w:r>
      <w:r w:rsidR="0005783E">
        <w:fldChar w:fldCharType="separate"/>
      </w:r>
      <w:r w:rsidR="002C48C7">
        <w:rPr>
          <w:noProof/>
        </w:rPr>
        <w:t>1</w:t>
      </w:r>
      <w:r w:rsidR="0005783E">
        <w:rPr>
          <w:noProof/>
        </w:rPr>
        <w:fldChar w:fldCharType="end"/>
      </w:r>
      <w:bookmarkEnd w:id="10"/>
      <w:r>
        <w:t xml:space="preserve">. Automated Design Tool </w:t>
      </w:r>
      <w:r w:rsidR="00921B04">
        <w:t xml:space="preserve">assumptions </w:t>
      </w:r>
      <w:r>
        <w:t>used to calculate the included design.</w:t>
      </w:r>
    </w:p>
    <w:p w:rsidR="0016061F" w:rsidRDefault="0016061F" w:rsidP="0016061F">
      <w:pPr>
        <w:ind w:firstLine="180"/>
        <w:jc w:val="both"/>
        <w:rPr>
          <w:lang w:val="en-US"/>
        </w:rPr>
      </w:pPr>
      <w:r>
        <w:rPr>
          <w:lang w:val="en-US"/>
        </w:rPr>
        <w:tab/>
        <w:t>T</w:t>
      </w:r>
      <w:r w:rsidRPr="00903021">
        <w:rPr>
          <w:lang w:val="en-US"/>
        </w:rPr>
        <w:t>he treatment processes</w:t>
      </w:r>
      <w:r w:rsidR="00921B04">
        <w:rPr>
          <w:lang w:val="en-US"/>
        </w:rPr>
        <w:t xml:space="preserve"> – preliminary </w:t>
      </w:r>
      <w:r w:rsidR="00921B04" w:rsidRPr="00903021">
        <w:rPr>
          <w:lang w:val="en-US"/>
        </w:rPr>
        <w:t xml:space="preserve">sedimentation, coagulation, flow control, rapid mix, </w:t>
      </w:r>
      <w:r w:rsidR="00921B04">
        <w:rPr>
          <w:lang w:val="en-US"/>
        </w:rPr>
        <w:t>EN.FlocType</w:t>
      </w:r>
      <w:r w:rsidR="00921B04" w:rsidRPr="00903021">
        <w:rPr>
          <w:lang w:val="en-US"/>
        </w:rPr>
        <w:t xml:space="preserve"> hydraulic flocculation, hydraulic upflow sedimentation, filtration, and chlorination</w:t>
      </w:r>
      <w:r w:rsidR="00921B04">
        <w:rPr>
          <w:lang w:val="en-US"/>
        </w:rPr>
        <w:t xml:space="preserve"> –</w:t>
      </w:r>
      <w:r w:rsidRPr="00903021">
        <w:rPr>
          <w:lang w:val="en-US"/>
        </w:rPr>
        <w:t xml:space="preserve"> </w:t>
      </w:r>
      <w:r>
        <w:rPr>
          <w:lang w:val="en-US"/>
        </w:rPr>
        <w:t xml:space="preserve">have been designed according </w:t>
      </w:r>
      <w:r w:rsidRPr="00903021">
        <w:rPr>
          <w:lang w:val="en-US"/>
        </w:rPr>
        <w:t>to the maximum flow rate</w:t>
      </w:r>
      <w:r>
        <w:rPr>
          <w:lang w:val="en-US"/>
        </w:rPr>
        <w:t xml:space="preserve">, </w:t>
      </w:r>
      <w:r w:rsidR="002C48C7">
        <w:rPr>
          <w:lang w:val="en-US"/>
        </w:rPr>
        <w:t>60.0 L/s</w:t>
      </w:r>
      <w:r>
        <w:rPr>
          <w:lang w:val="en-US"/>
        </w:rPr>
        <w:t xml:space="preserve"> L/s</w:t>
      </w:r>
      <w:r w:rsidR="00921B04">
        <w:rPr>
          <w:lang w:val="en-US"/>
        </w:rPr>
        <w:t xml:space="preserve">. While the resulting dimensions and layout have been cost optimized wherever possible, the user may choose to change some calculated values, such as those given in </w:t>
      </w:r>
      <w:r w:rsidR="0005783E">
        <w:rPr>
          <w:lang w:val="en-US"/>
        </w:rPr>
        <w:fldChar w:fldCharType="begin"/>
      </w:r>
      <w:r w:rsidR="00C2125A">
        <w:rPr>
          <w:lang w:val="en-US"/>
        </w:rPr>
        <w:instrText xml:space="preserve"> REF _Ref326073099 \h </w:instrText>
      </w:r>
      <w:r w:rsidR="0005783E">
        <w:rPr>
          <w:lang w:val="en-US"/>
        </w:rPr>
      </w:r>
      <w:r w:rsidR="0005783E">
        <w:rPr>
          <w:lang w:val="en-US"/>
        </w:rPr>
        <w:fldChar w:fldCharType="separate"/>
      </w:r>
      <w:r w:rsidR="002C48C7">
        <w:t xml:space="preserve">Table </w:t>
      </w:r>
      <w:r w:rsidR="002C48C7">
        <w:rPr>
          <w:noProof/>
        </w:rPr>
        <w:t>2</w:t>
      </w:r>
      <w:r w:rsidR="0005783E">
        <w:rPr>
          <w:lang w:val="en-US"/>
        </w:rPr>
        <w:fldChar w:fldCharType="end"/>
      </w:r>
      <w:r w:rsidR="00921B04">
        <w:rPr>
          <w:lang w:val="en-US"/>
        </w:rPr>
        <w:t xml:space="preserve">, to </w:t>
      </w:r>
      <w:r w:rsidR="00C2125A">
        <w:rPr>
          <w:lang w:val="en-US"/>
        </w:rPr>
        <w:t>alter the plan view area of the plant for specific site requirements.</w:t>
      </w:r>
    </w:p>
    <w:p w:rsidR="0016061F" w:rsidRPr="00903021" w:rsidRDefault="0016061F" w:rsidP="0016061F">
      <w:pPr>
        <w:rPr>
          <w:lang w:val="en-US"/>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0"/>
        <w:gridCol w:w="4230"/>
      </w:tblGrid>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tanks</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2C48C7" w:rsidP="0016061F">
            <w:pPr>
              <w:rPr>
                <w:sz w:val="20"/>
                <w:szCs w:val="20"/>
                <w:lang w:val="en-US"/>
              </w:rPr>
            </w:pPr>
            <w:r>
              <w:rPr>
                <w:sz w:val="20"/>
                <w:szCs w:val="20"/>
                <w:lang w:val="en-US"/>
              </w:rPr>
              <w:t>10</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bays per tank</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Bay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depth</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2C48C7" w:rsidP="0016061F">
            <w:pPr>
              <w:rPr>
                <w:sz w:val="20"/>
                <w:szCs w:val="20"/>
                <w:lang w:val="en-US"/>
              </w:rPr>
            </w:pPr>
            <w:r>
              <w:rPr>
                <w:sz w:val="20"/>
                <w:szCs w:val="20"/>
                <w:lang w:val="en-US"/>
              </w:rPr>
              <w:t>2.06 m</w:t>
            </w:r>
          </w:p>
        </w:tc>
      </w:tr>
      <w:tr w:rsidR="0016061F" w:rsidRPr="008A5F03" w:rsidTr="00C2125A">
        <w:trPr>
          <w:trHeight w:val="323"/>
        </w:trPr>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type</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EN.FlocType</w:t>
            </w:r>
          </w:p>
        </w:tc>
      </w:tr>
    </w:tbl>
    <w:p w:rsidR="0016061F" w:rsidRDefault="0016061F" w:rsidP="0016061F">
      <w:pPr>
        <w:pStyle w:val="Caption"/>
      </w:pPr>
      <w:bookmarkStart w:id="11" w:name="_Ref326073099"/>
      <w:r>
        <w:t xml:space="preserve">Table </w:t>
      </w:r>
      <w:r w:rsidR="0005783E">
        <w:fldChar w:fldCharType="begin"/>
      </w:r>
      <w:r>
        <w:instrText xml:space="preserve"> SEQ Table \* ARABIC </w:instrText>
      </w:r>
      <w:r w:rsidR="0005783E">
        <w:fldChar w:fldCharType="separate"/>
      </w:r>
      <w:r w:rsidR="002C48C7">
        <w:rPr>
          <w:noProof/>
        </w:rPr>
        <w:t>2</w:t>
      </w:r>
      <w:r w:rsidR="0005783E">
        <w:rPr>
          <w:noProof/>
        </w:rPr>
        <w:fldChar w:fldCharType="end"/>
      </w:r>
      <w:bookmarkEnd w:id="11"/>
      <w:r>
        <w:t xml:space="preserve">. </w:t>
      </w:r>
      <w:r w:rsidR="00C2125A">
        <w:t>Calculated values for UI.City, UI.Country that may be altered to produce optimized plan view areas for site-specific constraints.</w:t>
      </w:r>
    </w:p>
    <w:p w:rsidR="0016061F" w:rsidRPr="00903021" w:rsidRDefault="0016061F" w:rsidP="0016061F">
      <w:pPr>
        <w:pStyle w:val="Heading1"/>
        <w:jc w:val="both"/>
        <w:rPr>
          <w:lang w:val="en-US"/>
        </w:rPr>
      </w:pPr>
      <w:bookmarkStart w:id="12" w:name="_Toc506038992"/>
      <w:r w:rsidRPr="00903021">
        <w:rPr>
          <w:lang w:val="en-US"/>
        </w:rPr>
        <w:t>Plant Components</w:t>
      </w:r>
      <w:bookmarkEnd w:id="12"/>
    </w:p>
    <w:p w:rsidR="0016061F" w:rsidRPr="006B5CFE" w:rsidRDefault="0016061F" w:rsidP="0016061F">
      <w:pPr>
        <w:pStyle w:val="Heading2"/>
        <w:rPr>
          <w:sz w:val="24"/>
          <w:szCs w:val="24"/>
          <w:lang w:val="en-US"/>
        </w:rPr>
      </w:pPr>
      <w:bookmarkStart w:id="13" w:name="_Toc506038993"/>
      <w:r>
        <w:rPr>
          <w:sz w:val="24"/>
          <w:szCs w:val="24"/>
          <w:lang w:val="en-US"/>
        </w:rPr>
        <w:t>Entrance t</w:t>
      </w:r>
      <w:r w:rsidRPr="006B5CFE">
        <w:rPr>
          <w:sz w:val="24"/>
          <w:szCs w:val="24"/>
          <w:lang w:val="en-US"/>
        </w:rPr>
        <w:t>ank/</w:t>
      </w:r>
      <w:r>
        <w:rPr>
          <w:sz w:val="24"/>
          <w:szCs w:val="24"/>
          <w:lang w:val="en-US"/>
        </w:rPr>
        <w:t>p</w:t>
      </w:r>
      <w:r w:rsidRPr="006B5CFE">
        <w:rPr>
          <w:sz w:val="24"/>
          <w:szCs w:val="24"/>
          <w:lang w:val="en-US"/>
        </w:rPr>
        <w:t xml:space="preserve">reliminary </w:t>
      </w:r>
      <w:r>
        <w:rPr>
          <w:sz w:val="24"/>
          <w:szCs w:val="24"/>
          <w:lang w:val="en-US"/>
        </w:rPr>
        <w:t>s</w:t>
      </w:r>
      <w:r w:rsidRPr="006B5CFE">
        <w:rPr>
          <w:sz w:val="24"/>
          <w:szCs w:val="24"/>
          <w:lang w:val="en-US"/>
        </w:rPr>
        <w:t>edimentation</w:t>
      </w:r>
      <w:bookmarkEnd w:id="13"/>
    </w:p>
    <w:p w:rsidR="0016061F" w:rsidRPr="00903021" w:rsidRDefault="0016061F" w:rsidP="0016061F">
      <w:pPr>
        <w:jc w:val="both"/>
        <w:rPr>
          <w:lang w:val="en-US"/>
        </w:rPr>
      </w:pPr>
    </w:p>
    <w:p w:rsidR="0016061F" w:rsidRDefault="0016061F" w:rsidP="0016061F">
      <w:pPr>
        <w:ind w:firstLine="180"/>
        <w:jc w:val="both"/>
        <w:rPr>
          <w:lang w:val="en-US"/>
        </w:rPr>
      </w:pPr>
      <w:r w:rsidRPr="00903021">
        <w:rPr>
          <w:lang w:val="en-US"/>
        </w:rPr>
        <w:t xml:space="preserve">The main functions of the entrance tank </w:t>
      </w:r>
      <w:r>
        <w:rPr>
          <w:lang w:val="en-US"/>
        </w:rPr>
        <w:t>are to remove solids from the wa</w:t>
      </w:r>
      <w:r w:rsidRPr="00903021">
        <w:rPr>
          <w:lang w:val="en-US"/>
        </w:rPr>
        <w:t>ter through</w:t>
      </w:r>
      <w:r>
        <w:rPr>
          <w:lang w:val="en-US"/>
        </w:rPr>
        <w:t xml:space="preserve"> preliminary</w:t>
      </w:r>
      <w:r w:rsidRPr="00903021">
        <w:rPr>
          <w:lang w:val="en-US"/>
        </w:rPr>
        <w:t xml:space="preserve"> sedimentation, </w:t>
      </w:r>
      <w:r>
        <w:rPr>
          <w:lang w:val="en-US"/>
        </w:rPr>
        <w:t>to measure the</w:t>
      </w:r>
      <w:r w:rsidRPr="00903021">
        <w:rPr>
          <w:lang w:val="en-US"/>
        </w:rPr>
        <w:t xml:space="preserve"> flow through the plant, and to provide a place</w:t>
      </w:r>
      <w:r>
        <w:rPr>
          <w:lang w:val="en-US"/>
        </w:rPr>
        <w:t xml:space="preserve"> where the quality of the raw wa</w:t>
      </w:r>
      <w:r w:rsidRPr="00903021">
        <w:rPr>
          <w:lang w:val="en-US"/>
        </w:rPr>
        <w:t>ter can be observed.</w:t>
      </w:r>
      <w:r>
        <w:rPr>
          <w:lang w:val="en-US"/>
        </w:rPr>
        <w:t xml:space="preserve"> The preliminary sedimentation process </w:t>
      </w:r>
      <w:r w:rsidRPr="00903021">
        <w:rPr>
          <w:rStyle w:val="hps"/>
          <w:lang w:val="en-US"/>
        </w:rPr>
        <w:t>remove</w:t>
      </w:r>
      <w:r>
        <w:rPr>
          <w:rStyle w:val="hps"/>
          <w:lang w:val="en-US"/>
        </w:rPr>
        <w:t>s</w:t>
      </w:r>
      <w:r w:rsidRPr="00903021">
        <w:rPr>
          <w:rStyle w:val="hps"/>
          <w:lang w:val="en-US"/>
        </w:rPr>
        <w:t xml:space="preserve"> solids</w:t>
      </w:r>
      <w:r w:rsidRPr="00903021">
        <w:rPr>
          <w:lang w:val="en-US"/>
        </w:rPr>
        <w:t xml:space="preserve"> </w:t>
      </w:r>
      <w:r w:rsidRPr="00903021">
        <w:rPr>
          <w:rStyle w:val="hps"/>
          <w:lang w:val="en-US"/>
        </w:rPr>
        <w:t>such as sand</w:t>
      </w:r>
      <w:r w:rsidRPr="00903021">
        <w:rPr>
          <w:lang w:val="en-US"/>
        </w:rPr>
        <w:t xml:space="preserve">, silt, and </w:t>
      </w:r>
      <w:r w:rsidRPr="00903021">
        <w:rPr>
          <w:rStyle w:val="hps"/>
          <w:lang w:val="en-US"/>
        </w:rPr>
        <w:t>clay from the</w:t>
      </w:r>
      <w:r w:rsidRPr="00903021">
        <w:rPr>
          <w:lang w:val="en-US"/>
        </w:rPr>
        <w:t xml:space="preserve"> </w:t>
      </w:r>
      <w:r w:rsidRPr="00903021">
        <w:rPr>
          <w:rStyle w:val="hps"/>
          <w:lang w:val="en-US"/>
        </w:rPr>
        <w:t>water</w:t>
      </w:r>
      <w:r w:rsidRPr="00903021">
        <w:rPr>
          <w:lang w:val="en-US"/>
        </w:rPr>
        <w:t xml:space="preserve"> </w:t>
      </w:r>
      <w:r w:rsidRPr="00903021">
        <w:rPr>
          <w:rStyle w:val="hps"/>
          <w:lang w:val="en-US"/>
        </w:rPr>
        <w:t>before applying</w:t>
      </w:r>
      <w:r w:rsidRPr="00903021">
        <w:rPr>
          <w:lang w:val="en-US"/>
        </w:rPr>
        <w:t xml:space="preserve"> </w:t>
      </w:r>
      <w:r w:rsidRPr="00903021">
        <w:rPr>
          <w:rStyle w:val="hps"/>
          <w:lang w:val="en-US"/>
        </w:rPr>
        <w:t>the coagulant</w:t>
      </w:r>
      <w:r w:rsidRPr="00903021">
        <w:rPr>
          <w:lang w:val="en-US"/>
        </w:rPr>
        <w:t xml:space="preserve"> </w:t>
      </w:r>
      <w:r w:rsidRPr="00903021">
        <w:rPr>
          <w:rStyle w:val="hps"/>
          <w:lang w:val="en-US"/>
        </w:rPr>
        <w:t>to the</w:t>
      </w:r>
      <w:r w:rsidRPr="00903021">
        <w:rPr>
          <w:lang w:val="en-US"/>
        </w:rPr>
        <w:t xml:space="preserve"> in</w:t>
      </w:r>
      <w:r w:rsidRPr="00903021">
        <w:rPr>
          <w:rStyle w:val="hps"/>
          <w:lang w:val="en-US"/>
        </w:rPr>
        <w:t>fluent.</w:t>
      </w:r>
      <w:r w:rsidRPr="00903021">
        <w:rPr>
          <w:lang w:val="en-US"/>
        </w:rPr>
        <w:t xml:space="preserve"> </w:t>
      </w:r>
      <w:r>
        <w:rPr>
          <w:lang w:val="en-US"/>
        </w:rPr>
        <w:t xml:space="preserve">Water enters the plant on the right side of the entrance tank shown in </w:t>
      </w:r>
      <w:r w:rsidR="0005783E">
        <w:rPr>
          <w:lang w:val="en-US"/>
        </w:rPr>
        <w:fldChar w:fldCharType="begin"/>
      </w:r>
      <w:r w:rsidR="00853EA3">
        <w:rPr>
          <w:lang w:val="en-US"/>
        </w:rPr>
        <w:instrText xml:space="preserve"> REF _Ref325534966 \h </w:instrText>
      </w:r>
      <w:r w:rsidR="0005783E">
        <w:rPr>
          <w:lang w:val="en-US"/>
        </w:rPr>
      </w:r>
      <w:r w:rsidR="002C48C7">
        <w:rPr>
          <w:lang w:val="en-US"/>
        </w:rPr>
        <w:fldChar w:fldCharType="separate"/>
      </w:r>
      <w:r w:rsidR="002C48C7">
        <w:t xml:space="preserve">Figure </w:t>
      </w:r>
      <w:r w:rsidR="002C48C7">
        <w:rPr>
          <w:noProof/>
        </w:rPr>
        <w:t>1</w:t>
      </w:r>
      <w:r w:rsidR="002C48C7">
        <w:t>.</w:t>
      </w:r>
      <w:r w:rsidR="002C48C7" w:rsidRPr="00615776">
        <w:t xml:space="preserve"> </w:t>
      </w:r>
      <w:r w:rsidR="002C48C7">
        <w:t>A sample entrance tank for an 18 L/s plant. Water enters the tank through the inlet pipe shown at the right. Water flows linearly over the hoppers to the end of the tank, where it flows into the orifices of the linear flow orifice meter, and then on to the flocculator.</w:t>
      </w:r>
      <w:r w:rsidR="0005783E">
        <w:rPr>
          <w:lang w:val="en-US"/>
        </w:rPr>
        <w:fldChar w:fldCharType="end"/>
      </w:r>
      <w:r w:rsidR="0005783E">
        <w:rPr>
          <w:lang w:val="en-US"/>
        </w:rPr>
        <w:fldChar w:fldCharType="begin"/>
      </w:r>
      <w:r w:rsidR="00853EA3">
        <w:rPr>
          <w:lang w:val="en-US"/>
        </w:rPr>
        <w:instrText xml:space="preserve"> REF _Ref325534970 \h </w:instrText>
      </w:r>
      <w:r w:rsidR="0005783E">
        <w:rPr>
          <w:lang w:val="en-US"/>
        </w:rPr>
      </w:r>
      <w:r w:rsidR="0005783E">
        <w:rPr>
          <w:lang w:val="en-US"/>
        </w:rPr>
        <w:fldChar w:fldCharType="separate"/>
      </w:r>
      <w:r w:rsidR="002C48C7">
        <w:t xml:space="preserve">Figure </w:t>
      </w:r>
      <w:r w:rsidR="002C48C7">
        <w:rPr>
          <w:noProof/>
        </w:rPr>
        <w:t>1</w:t>
      </w:r>
      <w:r w:rsidR="0005783E">
        <w:rPr>
          <w:lang w:val="en-US"/>
        </w:rPr>
        <w:fldChar w:fldCharType="end"/>
      </w:r>
      <w:r w:rsidR="00853EA3">
        <w:rPr>
          <w:lang w:val="en-US"/>
        </w:rPr>
        <w:t xml:space="preserve"> </w:t>
      </w:r>
      <w:r>
        <w:rPr>
          <w:lang w:val="en-US"/>
        </w:rPr>
        <w:t>and flows linearly over the top of the inverted pyramidal traps, or hoppers, at the bottom of the tank. The first hopper contains an overflow weir pipe to waste any water entering the plant in excess of the plant flow rate. The overflow pipe has a nominal diameter of ND.EtOverflowDrain, sized to handle half of the total plant flow rate. A slot is cut from the pipe such that 10% of the vertical dimension of the pipe is lo</w:t>
      </w:r>
      <w:r w:rsidR="00293C0F">
        <w:rPr>
          <w:lang w:val="en-US"/>
        </w:rPr>
        <w:t xml:space="preserve">st, giving a W.EtOverflowSlot </w:t>
      </w:r>
      <w:r>
        <w:rPr>
          <w:lang w:val="en-US"/>
        </w:rPr>
        <w:t>wide opening, starting at a height of H.EtOverflowCutawa</w:t>
      </w:r>
      <w:r w:rsidR="00293C0F">
        <w:rPr>
          <w:lang w:val="en-US"/>
        </w:rPr>
        <w:t>y</w:t>
      </w:r>
      <w:r>
        <w:rPr>
          <w:lang w:val="en-US"/>
        </w:rPr>
        <w:t xml:space="preserve"> below the natural inner diameter of the pipe. The length of the slot is designed to fit along the length of the first hopper, giving an effective weir length (two times the sl</w:t>
      </w:r>
      <w:r w:rsidR="00293C0F">
        <w:rPr>
          <w:lang w:val="en-US"/>
        </w:rPr>
        <w:t>ot length) of L.EtOverflowWeir</w:t>
      </w:r>
      <w:r>
        <w:rPr>
          <w:lang w:val="en-US"/>
        </w:rPr>
        <w:t xml:space="preserve">. A drain is also embedded into the first hopper, allowing the </w:t>
      </w:r>
      <w:r>
        <w:rPr>
          <w:lang w:val="en-US"/>
        </w:rPr>
        <w:lastRenderedPageBreak/>
        <w:t>operator to manually adjust the plant flow rate by opening the flow control valve by a desired amount, wasting water into the channe</w:t>
      </w:r>
      <w:r w:rsidR="00293C0F">
        <w:rPr>
          <w:lang w:val="en-US"/>
        </w:rPr>
        <w:t>l below. The ND.EtFlowControl</w:t>
      </w:r>
      <w:r>
        <w:rPr>
          <w:lang w:val="en-US"/>
        </w:rPr>
        <w:t xml:space="preserve"> nominal diameter drain is designed to handle the drain the full plant flow rate if needed.</w:t>
      </w:r>
    </w:p>
    <w:p w:rsidR="0016061F" w:rsidRPr="00903021" w:rsidRDefault="00E259BC" w:rsidP="003D57D1">
      <w:pPr>
        <w:ind w:firstLine="180"/>
        <w:jc w:val="both"/>
        <w:rPr>
          <w:lang w:val="en-US"/>
        </w:rPr>
      </w:pPr>
      <w:r>
        <w:rPr>
          <w:noProof/>
          <w:lang w:val="en-US"/>
        </w:rPr>
        <mc:AlternateContent>
          <mc:Choice Requires="wpg">
            <w:drawing>
              <wp:anchor distT="0" distB="0" distL="114300" distR="114300" simplePos="0" relativeHeight="251659264" behindDoc="0" locked="0" layoutInCell="1" allowOverlap="1" wp14:anchorId="5C1494D5" wp14:editId="1C9EA432">
                <wp:simplePos x="0" y="0"/>
                <wp:positionH relativeFrom="column">
                  <wp:posOffset>-9525</wp:posOffset>
                </wp:positionH>
                <wp:positionV relativeFrom="paragraph">
                  <wp:posOffset>517525</wp:posOffset>
                </wp:positionV>
                <wp:extent cx="5972175" cy="3961130"/>
                <wp:effectExtent l="0" t="0" r="0" b="0"/>
                <wp:wrapSquare wrapText="bothSides"/>
                <wp:docPr id="283"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72175" cy="3961130"/>
                          <a:chOff x="1425" y="4772"/>
                          <a:chExt cx="9405" cy="6238"/>
                        </a:xfrm>
                      </wpg:grpSpPr>
                      <wpg:grpSp>
                        <wpg:cNvPr id="284" name="Group 3"/>
                        <wpg:cNvGrpSpPr>
                          <a:grpSpLocks/>
                        </wpg:cNvGrpSpPr>
                        <wpg:grpSpPr bwMode="auto">
                          <a:xfrm>
                            <a:off x="1425" y="4772"/>
                            <a:ext cx="9405" cy="5460"/>
                            <a:chOff x="1425" y="4486"/>
                            <a:chExt cx="9405" cy="5460"/>
                          </a:xfrm>
                        </wpg:grpSpPr>
                        <wpg:grpSp>
                          <wpg:cNvPr id="285" name="Group 4"/>
                          <wpg:cNvGrpSpPr>
                            <a:grpSpLocks/>
                          </wpg:cNvGrpSpPr>
                          <wpg:grpSpPr bwMode="auto">
                            <a:xfrm>
                              <a:off x="1425" y="4486"/>
                              <a:ext cx="9405" cy="5460"/>
                              <a:chOff x="1425" y="4486"/>
                              <a:chExt cx="9405" cy="5460"/>
                            </a:xfrm>
                          </wpg:grpSpPr>
                          <pic:pic xmlns:pic="http://schemas.openxmlformats.org/drawingml/2006/picture">
                            <pic:nvPicPr>
                              <pic:cNvPr id="286" name="Picture 5"/>
                              <pic:cNvPicPr>
                                <a:picLocks noChangeAspect="1" noChangeArrowheads="1"/>
                              </pic:cNvPicPr>
                            </pic:nvPicPr>
                            <pic:blipFill>
                              <a:blip r:embed="rId18">
                                <a:extLst>
                                  <a:ext uri="{28A0092B-C50C-407E-A947-70E740481C1C}">
                                    <a14:useLocalDpi xmlns:a14="http://schemas.microsoft.com/office/drawing/2010/main" val="0"/>
                                  </a:ext>
                                </a:extLst>
                              </a:blip>
                              <a:srcRect t="18837" r="38042" b="36273"/>
                              <a:stretch>
                                <a:fillRect/>
                              </a:stretch>
                            </pic:blipFill>
                            <pic:spPr bwMode="auto">
                              <a:xfrm>
                                <a:off x="1425" y="4486"/>
                                <a:ext cx="9405" cy="5460"/>
                              </a:xfrm>
                              <a:prstGeom prst="rect">
                                <a:avLst/>
                              </a:prstGeom>
                              <a:noFill/>
                              <a:extLst>
                                <a:ext uri="{909E8E84-426E-40DD-AFC4-6F175D3DCCD1}">
                                  <a14:hiddenFill xmlns:a14="http://schemas.microsoft.com/office/drawing/2010/main">
                                    <a:solidFill>
                                      <a:srgbClr val="FFFFFF"/>
                                    </a:solidFill>
                                  </a14:hiddenFill>
                                </a:ext>
                              </a:extLst>
                            </pic:spPr>
                          </pic:pic>
                          <wps:wsp>
                            <wps:cNvPr id="287" name="Text Box 6"/>
                            <wps:cNvSpPr txBox="1">
                              <a:spLocks noChangeArrowheads="1"/>
                            </wps:cNvSpPr>
                            <wps:spPr bwMode="auto">
                              <a:xfrm>
                                <a:off x="9365" y="5303"/>
                                <a:ext cx="127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r w:rsidRPr="00F74D24">
                                    <w:rPr>
                                      <w:color w:val="FFFFFF"/>
                                    </w:rPr>
                                    <w:t>inlet pipe</w:t>
                                  </w:r>
                                </w:p>
                              </w:txbxContent>
                            </wps:txbx>
                            <wps:bodyPr rot="0" vert="horz" wrap="square" lIns="91440" tIns="45720" rIns="91440" bIns="45720" anchor="t" anchorCtr="0" upright="1">
                              <a:spAutoFit/>
                            </wps:bodyPr>
                          </wps:wsp>
                          <wps:wsp>
                            <wps:cNvPr id="288" name="Text Box 7"/>
                            <wps:cNvSpPr txBox="1">
                              <a:spLocks noChangeArrowheads="1"/>
                            </wps:cNvSpPr>
                            <wps:spPr bwMode="auto">
                              <a:xfrm>
                                <a:off x="3805" y="4875"/>
                                <a:ext cx="1970"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r>
                                    <w:rPr>
                                      <w:color w:val="FFFFFF"/>
                                    </w:rPr>
                                    <w:t>linear flow orifice meter</w:t>
                                  </w:r>
                                </w:p>
                              </w:txbxContent>
                            </wps:txbx>
                            <wps:bodyPr rot="0" vert="horz" wrap="square" lIns="91440" tIns="45720" rIns="91440" bIns="45720" anchor="t" anchorCtr="0" upright="1">
                              <a:spAutoFit/>
                            </wps:bodyPr>
                          </wps:wsp>
                          <wps:wsp>
                            <wps:cNvPr id="289" name="AutoShape 8"/>
                            <wps:cNvCnPr>
                              <a:cxnSpLocks noChangeShapeType="1"/>
                            </wps:cNvCnPr>
                            <wps:spPr bwMode="auto">
                              <a:xfrm>
                                <a:off x="10050" y="5723"/>
                                <a:ext cx="135" cy="802"/>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0" name="AutoShape 9"/>
                            <wps:cNvCnPr>
                              <a:cxnSpLocks noChangeShapeType="1"/>
                            </wps:cNvCnPr>
                            <wps:spPr bwMode="auto">
                              <a:xfrm flipH="1">
                                <a:off x="3570" y="5303"/>
                                <a:ext cx="480" cy="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g:cNvPr id="291" name="Group 10"/>
                          <wpg:cNvGrpSpPr>
                            <a:grpSpLocks/>
                          </wpg:cNvGrpSpPr>
                          <wpg:grpSpPr bwMode="auto">
                            <a:xfrm>
                              <a:off x="1425" y="4875"/>
                              <a:ext cx="9083" cy="4905"/>
                              <a:chOff x="1425" y="4875"/>
                              <a:chExt cx="9083" cy="4905"/>
                            </a:xfrm>
                          </wpg:grpSpPr>
                          <wps:wsp>
                            <wps:cNvPr id="292" name="Text Box 11"/>
                            <wps:cNvSpPr txBox="1">
                              <a:spLocks noChangeArrowheads="1"/>
                            </wps:cNvSpPr>
                            <wps:spPr bwMode="auto">
                              <a:xfrm>
                                <a:off x="7783" y="4875"/>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sidRPr="00411EE7">
                                    <w:rPr>
                                      <w:color w:val="FFFFFF"/>
                                    </w:rPr>
                                    <w:t>overflow weir pipe</w:t>
                                  </w:r>
                                </w:p>
                              </w:txbxContent>
                            </wps:txbx>
                            <wps:bodyPr rot="0" vert="horz" wrap="square" lIns="91440" tIns="45720" rIns="91440" bIns="45720" anchor="t" anchorCtr="0" upright="1">
                              <a:noAutofit/>
                            </wps:bodyPr>
                          </wps:wsp>
                          <wps:wsp>
                            <wps:cNvPr id="293" name="Text Box 12"/>
                            <wps:cNvSpPr txBox="1">
                              <a:spLocks noChangeArrowheads="1"/>
                            </wps:cNvSpPr>
                            <wps:spPr bwMode="auto">
                              <a:xfrm>
                                <a:off x="5726" y="5400"/>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trash racks</w:t>
                                  </w:r>
                                </w:p>
                              </w:txbxContent>
                            </wps:txbx>
                            <wps:bodyPr rot="0" vert="horz" wrap="square" lIns="91440" tIns="45720" rIns="91440" bIns="45720" anchor="t" anchorCtr="0" upright="1">
                              <a:noAutofit/>
                            </wps:bodyPr>
                          </wps:wsp>
                          <wps:wsp>
                            <wps:cNvPr id="294" name="Text Box 13"/>
                            <wps:cNvSpPr txBox="1">
                              <a:spLocks noChangeArrowheads="1"/>
                            </wps:cNvSpPr>
                            <wps:spPr bwMode="auto">
                              <a:xfrm>
                                <a:off x="8451" y="9165"/>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flow control valve</w:t>
                                  </w:r>
                                </w:p>
                              </w:txbxContent>
                            </wps:txbx>
                            <wps:bodyPr rot="0" vert="horz" wrap="square" lIns="91440" tIns="45720" rIns="91440" bIns="45720" anchor="t" anchorCtr="0" upright="1">
                              <a:noAutofit/>
                            </wps:bodyPr>
                          </wps:wsp>
                          <wps:wsp>
                            <wps:cNvPr id="295" name="Text Box 14"/>
                            <wps:cNvSpPr txBox="1">
                              <a:spLocks noChangeArrowheads="1"/>
                            </wps:cNvSpPr>
                            <wps:spPr bwMode="auto">
                              <a:xfrm>
                                <a:off x="1425" y="6096"/>
                                <a:ext cx="177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chemical dose controllers</w:t>
                                  </w:r>
                                </w:p>
                              </w:txbxContent>
                            </wps:txbx>
                            <wps:bodyPr rot="0" vert="horz" wrap="square" lIns="91440" tIns="45720" rIns="91440" bIns="45720" anchor="t" anchorCtr="0" upright="1">
                              <a:noAutofit/>
                            </wps:bodyPr>
                          </wps:wsp>
                          <wps:wsp>
                            <wps:cNvPr id="296" name="Text Box 15"/>
                            <wps:cNvSpPr txBox="1">
                              <a:spLocks noChangeArrowheads="1"/>
                            </wps:cNvSpPr>
                            <wps:spPr bwMode="auto">
                              <a:xfrm>
                                <a:off x="3570" y="7935"/>
                                <a:ext cx="189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rapid mix pipe</w:t>
                                  </w:r>
                                </w:p>
                              </w:txbxContent>
                            </wps:txbx>
                            <wps:bodyPr rot="0" vert="horz" wrap="square" lIns="91440" tIns="45720" rIns="91440" bIns="45720" anchor="t" anchorCtr="0" upright="1">
                              <a:noAutofit/>
                            </wps:bodyPr>
                          </wps:wsp>
                          <wps:wsp>
                            <wps:cNvPr id="297" name="Text Box 16"/>
                            <wps:cNvSpPr txBox="1">
                              <a:spLocks noChangeArrowheads="1"/>
                            </wps:cNvSpPr>
                            <wps:spPr bwMode="auto">
                              <a:xfrm>
                                <a:off x="2848" y="9315"/>
                                <a:ext cx="2057"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air removal pipe</w:t>
                                  </w:r>
                                </w:p>
                              </w:txbxContent>
                            </wps:txbx>
                            <wps:bodyPr rot="0" vert="horz" wrap="square" lIns="91440" tIns="45720" rIns="91440" bIns="45720" anchor="t" anchorCtr="0" upright="1">
                              <a:noAutofit/>
                            </wps:bodyPr>
                          </wps:wsp>
                          <wps:wsp>
                            <wps:cNvPr id="298" name="AutoShape 17"/>
                            <wps:cNvCnPr>
                              <a:cxnSpLocks noChangeShapeType="1"/>
                            </wps:cNvCnPr>
                            <wps:spPr bwMode="auto">
                              <a:xfrm flipH="1">
                                <a:off x="8451" y="5571"/>
                                <a:ext cx="204" cy="66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9" name="AutoShape 18"/>
                            <wps:cNvCnPr>
                              <a:cxnSpLocks noChangeShapeType="1"/>
                            </wps:cNvCnPr>
                            <wps:spPr bwMode="auto">
                              <a:xfrm>
                                <a:off x="6795" y="5856"/>
                                <a:ext cx="765" cy="38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0" name="AutoShape 19"/>
                            <wps:cNvCnPr>
                              <a:cxnSpLocks noChangeShapeType="1"/>
                            </wps:cNvCnPr>
                            <wps:spPr bwMode="auto">
                              <a:xfrm flipV="1">
                                <a:off x="2340" y="5544"/>
                                <a:ext cx="0" cy="69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1" name="AutoShape 20"/>
                            <wps:cNvCnPr>
                              <a:cxnSpLocks noChangeShapeType="1"/>
                            </wps:cNvCnPr>
                            <wps:spPr bwMode="auto">
                              <a:xfrm flipH="1" flipV="1">
                                <a:off x="3570" y="7305"/>
                                <a:ext cx="439" cy="7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2" name="AutoShape 21"/>
                            <wps:cNvCnPr>
                              <a:cxnSpLocks noChangeShapeType="1"/>
                            </wps:cNvCnPr>
                            <wps:spPr bwMode="auto">
                              <a:xfrm flipH="1" flipV="1">
                                <a:off x="2220" y="8610"/>
                                <a:ext cx="735" cy="88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3" name="AutoShape 22"/>
                            <wps:cNvCnPr>
                              <a:cxnSpLocks noChangeShapeType="1"/>
                            </wps:cNvCnPr>
                            <wps:spPr bwMode="auto">
                              <a:xfrm flipH="1" flipV="1">
                                <a:off x="8451" y="8145"/>
                                <a:ext cx="914" cy="117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4" name="Text Box 23"/>
                            <wps:cNvSpPr txBox="1">
                              <a:spLocks noChangeArrowheads="1"/>
                            </wps:cNvSpPr>
                            <wps:spPr bwMode="auto">
                              <a:xfrm>
                                <a:off x="4738" y="8610"/>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hopper stops</w:t>
                                  </w:r>
                                </w:p>
                              </w:txbxContent>
                            </wps:txbx>
                            <wps:bodyPr rot="0" vert="horz" wrap="square" lIns="91440" tIns="45720" rIns="91440" bIns="45720" anchor="t" anchorCtr="0" upright="1">
                              <a:noAutofit/>
                            </wps:bodyPr>
                          </wps:wsp>
                          <wps:wsp>
                            <wps:cNvPr id="305" name="AutoShape 24"/>
                            <wps:cNvCnPr>
                              <a:cxnSpLocks noChangeShapeType="1"/>
                            </wps:cNvCnPr>
                            <wps:spPr bwMode="auto">
                              <a:xfrm flipV="1">
                                <a:off x="5610" y="7409"/>
                                <a:ext cx="585" cy="1201"/>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s:wsp>
                        <wps:cNvPr id="306" name="Text Box 25"/>
                        <wps:cNvSpPr txBox="1">
                          <a:spLocks noChangeArrowheads="1"/>
                        </wps:cNvSpPr>
                        <wps:spPr bwMode="auto">
                          <a:xfrm>
                            <a:off x="1425" y="10322"/>
                            <a:ext cx="9405" cy="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22266" w:rsidRDefault="00DA26EB" w:rsidP="0016061F">
                              <w:pPr>
                                <w:pStyle w:val="Caption"/>
                                <w:rPr>
                                  <w:rFonts w:ascii="Times New Roman" w:eastAsia="Times New Roman" w:hAnsi="Times New Roman"/>
                                  <w:sz w:val="24"/>
                                  <w:szCs w:val="24"/>
                                </w:rPr>
                              </w:pPr>
                              <w:bookmarkStart w:id="14" w:name="_Ref325534970"/>
                              <w:bookmarkStart w:id="15" w:name="_Ref325534966"/>
                              <w:r>
                                <w:t xml:space="preserve">Figure </w:t>
                              </w:r>
                              <w:r w:rsidR="002C48C7">
                                <w:fldChar w:fldCharType="begin"/>
                              </w:r>
                              <w:r w:rsidR="002C48C7">
                                <w:instrText xml:space="preserve"> SEQ Figure \* ARABIC </w:instrText>
                              </w:r>
                              <w:r w:rsidR="002C48C7">
                                <w:fldChar w:fldCharType="separate"/>
                              </w:r>
                              <w:r w:rsidR="002C48C7">
                                <w:rPr>
                                  <w:noProof/>
                                </w:rPr>
                                <w:t>1</w:t>
                              </w:r>
                              <w:r w:rsidR="002C48C7">
                                <w:rPr>
                                  <w:noProof/>
                                </w:rPr>
                                <w:fldChar w:fldCharType="end"/>
                              </w:r>
                              <w:bookmarkEnd w:id="14"/>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5"/>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7" o:spid="_x0000_s1026" style="position:absolute;left:0;text-align:left;margin-left:-.75pt;margin-top:40.75pt;width:470.25pt;height:311.9pt;z-index:251659264" coordorigin="1425,4772" coordsize="9405,62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ZKJN9ggAAIhNAAAOAAAAZHJzL2Uyb0RvYy54bWzsXNtu48gRfQ+QfyD4&#10;rhEvzZswmoVHsiYLTHYH2UneKYqSiOUtJGXJG+TfU1VNNilStuT1mLMbtAHbpHhRd3XVqVPV1f3+&#10;h1MSKw9hUUZZOlf1d5qqhGmQbaJ0N1f/+XU1cVWlrPx048dZGs7Vx7BUf/jw17+8P+az0Mj2WbwJ&#10;CwVekpazYz5X91WVz6bTMtiHiV++y/IwhYvbrEj8Ck6L3XRT+Ed4exJPDU2zp8es2ORFFoRlCZ8u&#10;+UX1A71/uw2D6ufttgwrJZ6r0LaK/hb0d41/px/e+7Nd4ef7KKib4f+OViR+lMKXilct/cpXDkU0&#10;eFUSBUVWZtvqXZAl02y7jYKQ+gC90bVebz4V2SGnvuxmx10uxASi7cnpd782+OnhS6FEm7lquKaq&#10;pH4Cg0Tfq+jMQfEc890M7vpU5L/kXwreRzj8nAW/lnB52r+O5zt+s7I+/j3bwAv9Q5WReE7bIsFX&#10;QMeVE43CoxiF8FQpAXxoeY6hO5aqBHDN9GxdN+txCvYwmPiczgy4DpeZ4xh8DIP9ff28x7T6Ydsw&#10;Xbw69Wf8i6mxdeN4z+hEdFKIgp2LwnxrQVzoUCOOtjsWs58WBHPtpwXRPPlyQYAkuzrBxhOE6NCI&#10;gsijYAa/taHB0cDQrgMSPFUdilCtX5Lc9I7EL3495BPAhNyvonUUR9Uj4RtYDTYqffgSBWh9eNK1&#10;WbsZH7iOX6tYOELNXfwZH/tE9qqk2WLvp7vwrswBGsGQ4PHmo6LIjvvQ35T4MVrN+Vvo9Kwd6zjK&#10;V1Eco0Hjcd1jQNceOl0QGke+ZRYckjCtOJQXYQydz9JyH+WlqhSzMFmHgEzFjxud0AM04XNZ4deh&#10;ThC8/sdw7zTNMz5OFpa2mDDNuZ/cecyZONq9wzTm6gt98V98WmezQxmCGPx4mUd1W+HTQWsvYmnt&#10;dThKE9orDz75FI4v0CDCmaaJYGkoEmxrWQT/AGGj79Fd13SgZ4BrrsYMVQEfZNqGQ/gCd1ZFWAV7&#10;fGgLcsWn+NvFBRqEVu44QiWg8lWgbfHlBrMSKAGKU5TVpzBLFDyAkYAW0Uj4DzAQvG3NLdjqNEN9&#10;gM9phAZj5WnevXvvsgkz7HsYq+VycrdasIm9ArxfmsvFYqk3Y7WPNpswxde9fqhoFLI42jTaWha7&#10;9SIu+BCu6Ic0HoagvW2KKtM2oxne5j/1jsYDR6A2FxgQdCbAZcrGHODsNhVDJnOJBfyy9/MQpI6v&#10;7Zo+KBKH5q9oDR+zk0IeoL4NnbVSneBjNGeSAPfZzxh851H+dTfplmfa3BlbplYrMjYIXbluOEC6&#10;0I8zg1zXN1GtOD3TNXgn/6SxvS48/J+o3FmXdINpHw1vsrJdZ8JWzJp4juZONN376Nka89hydW5F&#10;n6M0fL0VKce56llAvJ43J41+hubkz5KoAq4fR8lcdcVN/gx9zn26IdSo/Cjmxx3rw+Y3Vtf859aH&#10;CsutD4+q0/oEb8HDdbZ5BP0vMgAt0EAIUOBgnxW/qcoRyP5cLf998NFJxz+mYJ6ezhhGB3TCLAeU&#10;VSm6V9bdK34awKvmaqUq/HBRwRk8csiLaLeHb2oM7g547yoioGxbBV3AE0CI0aACgrAeVNTUnhBl&#10;PKgAr8ehgrlA8Bs/waECdJhDhe0RjkmoIILxYu8koQLjPfAF16CCol5iuq1tSsSocwFegxgIYcRA&#10;FAqlUVRAQhYpTwUEp7ROBQhaQTd/fcwh7OdhxNkjeHITq9A1zQJAAOoAcNynFSagCLIKV6Po/2mo&#10;AOLsIyQvsjQF7poVHJmv09c4vdHdPWWf/gySN7VXu+DhlIokVBURhGMxOCJwrkm4AYcUQh4NjwAd&#10;/7DMRvD8jpfm3Pq66XHXjL1DXRjRC3qgTtwLtjrtoZjPFNSffWOdVrYQB/6t4QR14su00Nuhcg84&#10;M3NrP3iFMEvVppi+DdBez3B7YcUN4V8DZ13WeababcYRb6kzo/ywE8t5mIfppl5p7PuZVcwuf6vM&#10;a5sQGDAxT8NMMAVtHtA16A7YxDDzKp7rZF4HTwpkbuWAjqO2/HrE4OxNImQPEiw92qsLfw/SH4/3&#10;Og6KFMNgIbUmRDY0CwJ5lLbkva/Kykje+xLeS7wJzfAPESmnGbrk7fePlD0xByaSaroQ1aiQAawX&#10;cvvIEJhWz/pIyHg+8/QUFX+SpErIeAlk1JOgEjJ4CNzMFXtirriFDCGqUSHDZRbwSIAMT4eMPPG2&#10;IWTgzDky1GZK/DVzPDIRLxPxTyXiKY9UlwtIyOhBBqSv+oGJENWokCHCQFvjWXfuEmnuDktrZGBC&#10;lEMGJmPM3RFkkHeSgUmTlBQsQxT6tCxDiGpUyBCpS8eDNPwZy9Bdr07MM48yq5JlyDm8N53uJ8gQ&#10;ZS8yl9EtEPKGBUK6ENWokGG4DCoQMDAx9R5ktOlPxmMWCRkSMt4eMkT5i4SMM8gQhULtFKkuZAWY&#10;8Ubz/hfnSEU6w7IcmrZpYxNDg6QLzZnYV3iGnCX9M8ySjjQfeKGoRR+3qsV2kCFjVt+1yBe3Ou1g&#10;FS3qtOlSLuBpRyh1Wup0HReaMDc0KGrRx6pq+VevqsUwsYoWtdtipMOtdtc1LVfnuKVuS90Wui2q&#10;Ylo2wpcRoL8Yg40QL+lreZsAMZvymGaahZngYhDDHUti+PdY5fNnLEw0oYh1gOFGt1DpzVn3RT03&#10;DFwGAcrs2nqvAsERBbiu5N9Sz/vr1i+vWMNK16Ged6trvo+eizjT1VkvOwXrgjie6zrU6z47bS6J&#10;iyQugrgMS0L4Eoaat4xXeMock2dehxjeybzKkpDXLAfmQQ5fje7JtZn1Gn1a3YErfXi1N67NpMka&#10;kW+RmddO5hUjiaFv7NaEvKVv7Ec4FhI+ZH6wgwLxuzaOh7xV7RFhvxrpEb/DRgbfOMRpF2bQiqzO&#10;CpURNjEwtWFZA3dGo3tKUQmla6ZBpLRV+nYLHts931DoxdWTnf0lcGeQG/xOs7tBZ9yf2+9AOqAr&#10;DkgkR1/ogAAR+f4AcMD3BoADvi8AHNy6J8ANKx3IImG7LyrSrbcmw/3Euudkq+0Gah/+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n85yCeAAAAAJAQAADwAAAGRycy9kb3ducmV2&#10;LnhtbEyPQUvDQBCF74L/YRnBW7uJIdrGbEop6qkIbQXxNs1Ok9DsbMhuk/Tfuz3paXi8x5vv5avJ&#10;tGKg3jWWFcTzCARxaXXDlYKvw/tsAcJ5ZI2tZVJwJQer4v4ux0zbkXc07H0lQgm7DBXU3neZlK6s&#10;yaCb2444eCfbG/RB9pXUPY6h3LTyKYqepcGGw4caO9rUVJ73F6PgY8RxncRvw/Z82lx/Dunn9zYm&#10;pR4fpvUrCE+T/wvDDT+gQxGYjvbC2olWwSxOQ1LB4naDv0yWYdtRwUuUJiCLXP5fUPwCAAD//wMA&#10;UEsDBAoAAAAAAAAAIQBvJCdJ958CAPefAgAUAAAAZHJzL21lZGlhL2ltYWdlMS5wbmeJUE5HDQoa&#10;CgAAAA1JSERSAAAFAAAABAAIAgAAADHxYxQAAAABc1JHQgCuzhzpAAD/yklEQVR4XuydB4AUNRfH&#10;r3AHHB0ELKAU64d0VJr03hFE6SCoSJGi9F6lqVQFpDdp0nsHqQrSsSAgRXo5Oke777f3zjDM7M7O&#10;7u0VYHJhmcm8vCQvmUz+eS+J//Tp0wMDA+/fv+/3n7NvbWnYjUEkYL8L9rtgvwv2u2B3BXZPaPeE&#10;dk9o94R2T2j3hE9ST+g/bdq02CrPvXv3VJdqX9gSsCVgSyB2JeDv728P8uxBnj3Iswd5sTUoimvp&#10;hoeHx26fbKduS8CWQJySgBomPQGfCf833ngjtoT75ZdfapPeunVrbOXETjeOSyBfvnxxPId29p4A&#10;CTxJPfsT8HGyixDX4JA9NfC0tUmLAHj79u1PQP9vFyE6JPDOO+9EB1ubZ2xJQIZJT0ZP6ADAmzZt&#10;jnlRFixYoHXr1tp0f/nll2+//Tbmc2KnGMclQDt5++2343gm7ew9ARJ4knp2GzvZynxbmf/EDNRi&#10;63W2aKa3Y8eOoUOHPgGfALsIvpVAy5Yt8+TJ41ueNrfYlQDDpCcD/dKpOgDwxo0/370bo9bIQUHx&#10;ChV6t0WLFtqK/O233wYPHhy7VWunHgclgKVArly54mDG7Cw9YRIICAh4Ynp2G/7Z8M+Gf/brHEXk&#10;/ODBAyud/O7du20AbEVQTxsNADhHjhxPW6mju7y8brEo1aCgoCj2KnFncOIAwBs2bLxz566mzjB7&#10;UZYvsgLEoRr5zz7w4TI5r6s5ODiocOFCzZo103KgUgcMGOCK5+atvwz/fhxPW3zWqEA+Wx/otewf&#10;v4jt27ePxbfdirwO/HF43YaNbimLFi6U5fXMbslsAnMJnDx1dv6ipU5pqlQsl+75tF4L0B4uPzEf&#10;Nhv92ujXfp199Tq77VH37t1rA2C3UnoKCQDA2bJli8WCX79xa9OW7Tt37SYP2bK+WeTd/EkSh0Ql&#10;P3fu3g0OCooKB21cXhwv5GM91p59B/46dPjPQ4dVoq+9kvnVVzJnz5rFJ0V43PtYBwBev369AOAI&#10;1Bv+4IHD3717J3DP3mR3w8Lv3PEPC3uQJOmtAgUCAkC/AOGoYmAAcJEiRT799FNtHezfv79fv37a&#10;kNoNm3I7ZuTgY8dPTpvxU+9uHe7fv9ej7+DaH1Z76cV0nzRzLCGeNuE7n1SkzSTOSqBTp05vvvlm&#10;nM0eGRs1bkqXrr1Gjhy+cO6PTvNZ6b2azZq16NO7W5NGdV0V5MjZGzu2bowXL55JSTFI27xuufWh&#10;xsWLl2fPXwzwfu3ll2JSgNeuXTt//ny6dOmCg4N9ni7S/n3vDqds38iWx0TCbnNib4KlRPS4f9hs&#10;+GfXoK/g39MsSYtrgA8ePGj9q+S2H7YJnhgJAID/97//GYsz86cFjOoJZyT/QbXKXBhDoi6Ew/+c&#10;3Lhpy7JF84Es8eMHHz36T+MmTfO+885rmb0cDi1YsvbUmTO1P6icNHGiqGfv8uXLDGYYsaRIkcIj&#10;brxuTqWqZRIWFjZ91rz8+fM3btQQ0KseAYbHjpuwZcuWWjWqxo8f36N0hfhJ2irFAYDXrl13584d&#10;Cgb+xeKFzwbj7LPHjz+z67cXkyW9G2EDE+7vfzXP237PpMJK0BcAOLhYsaKNGzfWSv/333/v3bu3&#10;CqnXuMXQQX1Tpkz+aYsvy5cpef7y9Vaf1b979+7IsdPjx/OjWffo0v7kiVPDR/0weexwL2oxKlFo&#10;f8WLF4fDmjVr3DbEqCRkx0UCXbt21W7V9vfRkybq1hrV35s1Z+7HDWpZEd0PE6drySzGMnKGT+GS&#10;Vfbu3Dx5wg9O063X8ONsuQtsWDXfJImfFq0sVrrCxjXLN6xa7JRJ4ZIVeNT/nYBU+WtcS+/eCOL0&#10;mXOLl6/esW1TnrwFvS6aFTEaaY4cOVKqVKmVK1c+//zzCRIk8I6J01hSZSYAmKdeF1b1bExDaBe/&#10;2be2NFRrtBuD3RiensZgEQD/+eefNgD24WfuiWEFAH7ttdeMxfl62KhNG9YuW7Whb5+eX3zeBAJj&#10;SBSFgO53+syf1q1e0fjjFk0+/ahw4QLx4wfRd72dv0iN9yp5oQe+98Bv564DM6eNez3bO+9VLPVM&#10;qkjU+uPMuTt+2fz11197muElS5acD735Ssb0BfLn9Sgur5tTqSomoN/R46aM+n7EuwXy3bh5+/KV&#10;azdu3vIL96PUKZInSZgg/s+btzb5rPmnjep6gYFlmPRkfAcdABgUFxbmAMCCfgGZiO/Y3n2vnTmV&#10;LlkyAcC4uyEhV/IXYDY06hiYyRgAZIMGDbS1fujQoR49eqiQhp+2mjJuZKJEISiRSBSh0xeTPbD6&#10;zZu3bt26HcbFrdvtOvWYMHqIxDp37pxaLNq9e/ePP/5YGwIBI3IdXgXKMlJXibIOOU2aNG7bYpMm&#10;TT7//HNYrV279vDhwyREFPRdRv5uWUlEIXOVupRCSmSFoSsaEnKVhE8KEpW8mcSlVbzyyiuKYMLU&#10;Wa7wj9A0bvrF5k0bGtapYZ4f+Ozf9YuW5s2cj6BKtxy0WRIAPOvHyU4TrVGzngBgE54Llq0tWKzM&#10;to2rx4353imTlzOmB/2WrVxm2YLlKfO9H/p8bpMCnr9wCfS7c/umP/4+Xrt2Letl8Ukl/vPPP0w9&#10;Jk6cmDfiueee86KTdZUNao1H5gDY68I+Fj37e++9lzlzZqYYfvrpJyWlKH6NateunSpVKrrZmzdv&#10;MhFJbyCcJS26uLlz50pI27Zt5YKu+OLFi5yi5xQOFS1alO4xJMRhbEb3NWnSJC7I5FtvvUVXRjjd&#10;+NGjRxcuXKgtwgcffMCMyaBBg4RYcSZ7KlzoLZZX5VZiwVmXfzImrCQcAsVZQtiXUbJRv359JSK+&#10;GuvWrZNsVKpUSYlIy8rYgGEl+z5KAZEDTub+UQUg9s2bHbtRku4ff/yxbNkyVXyVN+HpqlKErVPh&#10;sNqIz+iqVatYZ0SifHyRvyAWnYhUJoUVZGfOnJk5c6bc8slOmTIl7YQMjx071ig6THXY80YV6sCB&#10;A3K4A6kwaNNWt65QFitUW0DVKlRcDgvIkiWLLnUdZ77dNL9vvvnGlaw8hfcYsiVKlAiGXhRBNZI4&#10;G5fRoLElG0PoImwAbEVQTxsNAJjuUVfqod+NrV234ZafHV+Zo/8cK1OyKBfLV63LmMGhmM3/brFp&#10;Uya0bPqIeswLua1ev3nGtEl1630KXnjjjde6dmkHmgAD79m7v0u3nsUL5/dUk7d89ebBA3vnyuGw&#10;6AYDV69cJmmSRHyIR48e/U6+Qu9VKe9RJnmzho8aP3XajDq1P/z8s0bmpn86zrxuRqlqaabO+GnQ&#10;gP758r5z7sLlsxev9f/x+IFjNyDI8lKiDjVfevaZJGlTp9i8ZVvb9h3qfFjNo2xDjNxipb8aN36C&#10;06w2+qih1515ADEjbJ6Bvg7Pbli3b4cxd3L94qV4AQGRZ8Dx34PwoKvXAg8fuXfvPsRRdg7GDKG0&#10;Thcy7Os+nzT/ks82S66BvjQXEkXuhICfg4L4Cgd2790fMsWEkdbEiROPRbiePXtiUy1GUBLy66+/&#10;gnVXr16tTRSe5cuXF4Lly5czOJBY5m7x4sV8ZaEhusByHByYlXEXVf98zJgx3bp1Iy6/8+fPdxod&#10;i38ySYk8ZW4uYZ0coliQKObNJLquYXC7e/8hV/7EqXMQAJBASuZZgmzv74e1fuf2zVrvloPir17L&#10;BPGDnXoIZCrdvJgy9gpJmMDoQb9VcwR02P4A9AsGvrR1tgmrU6fPgn5/27758D+ngiJsqimLzvuw&#10;vvgG6Jy8FxhClyhR4t9//71x40bUk7t4KVTQb+pUKQsVfThppYRPII+ksJevXHeaIuvJjU5LSefO&#10;9J8KiYO3Mr5Pnjy5lUwCEhiCmJeIuTygHeirf//+UDJhoTiDdkhL+jqcGjFASUdKHojrNBupU6em&#10;MUO2ceNGphQBCcQFEgNRbt++TThNgt6SDlmiA5gbNWoEypV3RIm9cOHCxFXhKhsW60jaBsmJI7oK&#10;If/JkiVr06aNsJJwbXVLiDyFDBGB5WBC/smPyqRUB78qrqSlNnRUt7ASnhKXRUBMDMlTAjkshMVg&#10;kpPXX3+9QIECuu7FbaWYCCc0NBS2VATpPvPMM1wToqtQybPKpNxeuHDhxRdfBPxDTEVQrbQTzmtI&#10;mjQpBlxG0RUrVkwKRVx6AKpbFYrqpjZ1DcnTCpU8IxzVKrRVJhMKNDlyyAWzLcb3N0mSJGLSrG1m&#10;UblFFDJBb7FN+irdqOTZi7iq+Tm9UJ1wrFwwRzNhwgQ+NDGZOr3B5MmTmTGMeqIM/xi48rmMOqs4&#10;yEHXYOYuXPrdiBE9O7WePnVy2y/bgoQXLV2J54LbVcsWNf+0AQQr1vxs3uTcPt21e0+8wMDKlSu+&#10;8krmmjXfZ7SOni8s7O6rr7x84ODvABlP3clTpwT94v7Yu33OguUHf/8T9IteqnLFMp5yY/6X7jH1&#10;MymAsigMPIouHxFXbv/BPwq9W6hQwfwXL19BUThgxglBvzguBsw4juLw4uWrEEAGsUdJx2L35apt&#10;G3szoDJ+9JgfVNHkll8d8UMAHB4OAL7HjO/tsLAbzJmEhkYAYP4chtF+D+6DkpP89dfdmzcZ2bgC&#10;wHB34OfrN0JDr1y6dPn8+QtO/dWrjlddJ3ddyD/HTpQuWUS+VfQyXbr3K1+1ZumK73fr1R8YHBgY&#10;D1PsvG/lgUzxefXVVwsVKiS35cqV41f2MJQQRjCcVsccti5dBfyIjk3CsGHDIHjppZc+++wzflGP&#10;y4U4Hv3wg8PMlY8rt3Dr1auXkPELeNbSE1HSkqfiuNZmIEOGDKJ455cxkNO2OGvWrKZNm1IiAefG&#10;JAhXGZZM6hLVZVvoVX74fhgLQhRVcIrsNF2nufV5oK5hcEsDcOWwT5D3BAw8+cefTDIDTXBQPK0/&#10;evyU1pv3MlrO6s1MmCDYqVcE5vnhKZRGCP38s6lBv/N2P/Db59+hUTgY+F7FXq5YXbhwacWaDeh+&#10;j508ExQvEL/r1y1a/+vWje2+bINwmFSKYmXRFdCP8+KgUwLrap0UGZxD4OnTp7HZiGJaC5eu3Llt&#10;I375kvl44K7OS7jQsEuW0+RYZGF0ivKxGMUKKOVXsm2eZ6AaM4YmBaxZsyZ97IkTJ37++WdYfffd&#10;dwwlFWdBd5KWJCTVyi26RBShxG3YsKExGzNmzBg+fDjhsIUekEBctrKDHksfWDGpR3j69OklLmpD&#10;1GjCXFsizj9T4VbKq5OGyq2Kq0I4uAVFq8q/hGsxjKKsW7cuZCdPntywYQN8vv/+e0SkElLVYcQ/&#10;ioMiVgWsXr06PP/66y8pPtLgFvlID4DLnTs3wyN5qi0FtyaV4qoxnDp1CiZMWJBJYD/XhOgq1JhJ&#10;iCkpxIKcqUSuqVA0yeBbmopIVYnuww8/lEIJq3379kmhVBGkUK7StV6/2lahFbtYHEgOuQCKW6kU&#10;6+k6fY+MLeex6EY8yqQUnM04EKzTflWEoBzgsKPBYQKgI/PV7ZUrV+jlPF1IGcXU+ahhbiBNLiqO&#10;gR+aG6yl0PREhU+cjatrMCdOOvoi5SaOH9N/wEA8F9rwP/7802lLsx4oPUDuPLk+++wTBv9YjEYA&#10;4Dt37zm6LOt8FCVmpxFajEgHBp40cfxHjRozRegFt8Ur1jVv3hL9RK9efRcuW+MRB/P8H/j9zzq1&#10;a16/eYsiA5X2/3Md+iVf5cJzwS2BAGMIIIPYo6Qhjq2ZPjJft05t8Q0b1JcLEYWuN+OpVNLESZN5&#10;yq/cQq8jdqAFoC8KGx4wKcKIlibCaPXezZugzPD7gn7xKDofBNy9E/L7QbTEzJ7IXlni2UPr2rXr&#10;gniZWr5+/TrT5GBpV5Jlhy3SJS2t01bq9l9/mz13Uei1MAoGk979vwHwDv+67/Cv+yH9Xv0GE44L&#10;DwyGDGJdQiC6pUuXMi6Xz7N6KoMVnqoQrQqXQPpQIkosvtyM1d59911se7jA8QHA7ovpcJ6yiJwQ&#10;bgkUMgJlXgAO8hRojQ0Y7qOPPlIcBO4qR0RCMmXKBBImw1xosweZKguWb8y+E2JMQnA+eFUyiQUj&#10;sVSiZFKXbRKS/JBPyOBpLAhMRAK4nTt3Ugpjup6+Od7R65oKt4LrnHoBwFhB4wsULDxt1nxdM1O3&#10;kGFI4NR//GlTPAREF3/q7CVXfERtS10XzP9OyXLvOfU8kjfQnMn9ew57M536N2WKZAr9+m31q/qd&#10;/+2y3Uz4LF21Doh7+uxFDhsT/+/p81p/9vzlQoUKf9mm1Y9zFprwsfKImUus0/m6MEUF1tU6NUdG&#10;IHohpuetMDSXD/2ScvPm/Kjz2qeuRM16cqNTidJraZtHHLxlNoGiCRBFqvxKJjtHOLmVawmUVie3&#10;XDDPJU9l/wWIRR/ILIZiJRLglslElRbpSkLCUIgXLFjABbDKGFeJrmzZssKEuEKJ6pWn7LzItYAx&#10;brGmxgBHcVa1cOnSJRUuqXtUKcJQlYi4KoQLLG4k/6pc2tpXlCIibByMbUOqQFWHNiGdrNQjKQJq&#10;di5EgEoaIh9xqF7l/Exdnt1WitMGrGqKp4ITmOo1Vqguk+qWfhtiKaZqOTpZcSuFUpyliimUKoIU&#10;ylW61utX21q02Th79iwpUimsv+CCW6M0lITVm8Ixe7wRmEYLMS22VatW2IkQDh9XuWrevDmxoBGG&#10;ROFW0gWfyzVxCxYsCCuecq2icFurVi3r5dW1qxi+1coQy3/eXxVifF9EGkxzfPXVV8zaM3uF2T/X&#10;OPNVi6pePL1gnMnygWeffdaHC23c5gHIyvSfleVyblmRfzTAaCOiY8NIt6nHAIGutZBi+vQv/P7X&#10;4QsXL3HBbYnCBSUbunBjM/MoJOubb0qXBXYR6CsY+Nq1G5kzZYrY6cgzh+mpQ6d6i6WXYTdv4m8x&#10;6tv8y97LoVetMBoxeoLWM+WR/oVnAVnPpXV8X3RPzRlCb0KAAeArL2e+dSssMCAQ/isGvoV36AwD&#10;A0XOXDBOBqJBBrGVzDulgZVHn2MviKdMnSZ+wkTHKip1q1hJiYyca374gTwiilwQYuxyHeaRkUNV&#10;hwaYBcD37t65G3Y7zO/O7WAQ5oP7PKbR8CxhcDCUSY6fuJEu/b2UKZlFoPr5LIpux6MXCRAHvTGW&#10;Chk/eQYLgJMkSUwSLDnevXsfps5EYTb8k4/qfP5lFwGuVSuUCAsrxDLgnNkf2SWYb48yJzYmJDBM&#10;MsyFaIDVraLnMybhKAqqVKkiBExrakG1ws8qOiFlypQRnQkAkmlCBpfYOUss0hIArMTFIrSMGTNC&#10;wMBCtCUSVxGgrZVE+X5AU69ePWMS0hEDRSADSLNCABqVVRVRiibM+QarkaWAap0c5syZw5hAiKtW&#10;rQpUJp+6ommX5nrUAIzEi5csWbxEf7ZNhfLlKpR3rKzQNRXanqvkmNbq2K7NwX2/CQGLgU0aZ3Dw&#10;wy2Xa9aJXEhArB9GjdTxr16jRvXKjqG8ibtyOzBrLscAyOiuRA68nbR5LbFMZJSu+HBVBrteAdhE&#10;9yvol2tCTLLB4pa38hVasXSJeW7z5c3n5zfElXBYmfNvhNYI98Lzz8viHKOjzcikkrljJTDGk67S&#10;Onvu3MWLl4RDqlQp07pehO+RvZnT5Lp06dKnj6MnUY4QIyX2BWrUDmXcuUWM5IfZBGbKGPNpM0m4&#10;7pZ2ItsKckER6DrSpk2LXo4hF7o4bul2ZNSI1ah8G8RJeSFWaYlJsyLQJgQHE1nJqFemPyQtLTEf&#10;YrkdMmQIvyz04FclRDZYkqrCdXGtVwq7J4gQtPWusqEdN0vSWs4q22pdtPapVkRcQ6zLlbFSpIAq&#10;UVeSHDFiRIcOHYBMypRaWFmsFKNwmIdiuoGk+eVa11RkrkQrIhEF6n1+GaBzy5coe/bsZADUx7VM&#10;H6ila07rFwJKqip01KhRxOXTowrl3VtGayFdbWuR8mLhxZJsvkpMjpMoMtS2Z6e1TyAG2+iuaaiY&#10;VY8cOZIy0ixZroxVi9jeGzPJmmrEiEoTSwdpXcyPZM2alaRpJy+//DIh/PJa8Z7KU0pNFFnmjQm3&#10;dJveFV/XRKP1Vis0ucYOgm5fJmLMHSiRkYkMThAL0xbvv/++XLMXCV0Q3wXhgHEB0/c0FSyBjx8/&#10;TgjCZMZfbaAIK+kKcFRKixYtVNJUNO2ZvWwYiFLj4Apm6+bNm3f16lVosKpjzgW26C2wN1F8oGEN&#10;wt9//41OG3MMYtEZYqKPMhmQD88XXnhBwuFJIKyYPWQ+Tq1jR/0LQ5UNVA4MmejoaIos6GAWhvEV&#10;stKVhcEkBn1klXBmB3i/KDvzyOgY2GchYcKENWrUoGPHzIT8A4mR0p49e+TDxwCsTp06XEydOlWm&#10;LMkDb8Hs2bPlFiGQ56grpd1VrGfPjZ/XEyf+LVW80PmLl3ft3qflpQuP4uAkV46s+QoV37ntZ06p&#10;FAxMWrdu32YB5erlizK+mqVB7RoR59pYdS88l3bb9u3vvPUWEVAFOxZ5Xb+FHpj1wKWKFUiWxM2+&#10;0JXKFkfT+8PYiRzJoV3xy2h2yybHyB/3y449rVo1r1K+pFtIZU4QMaBnxegj4+TibbaRRPbMSSUc&#10;Grzjwhl8czsCtP79JYmoEDutHlejEW1C71evNntO5D4pXBu/zhArDbBDGAgCHfCde3eZ7PW/dx8h&#10;ofVl/oTrM4xQH0Rqg5M6hlBhdApnz57j10TTK3DL6EhM5K512pCI63tiokkulZWyI4cRH2b+dyC2&#10;CP2zjhULqOhKBA1qTaC5lRliZT2oBX6SE85uKV26tDQIQarM84F+6chQgfL9VvBV2S0rja5E0aqU&#10;lRJM0UiIKjX5YWaUzyEO5miDJXWtY6sbaCiUKJnJj9MklBCcJqpauaTOskA+86KdVtnWFURhdZGS&#10;06K5ql8vwsuWKVMuQlmkHLcESl3o2onSbbq6yJ7rbfHGZqZY8Uipf0G/P4weqfz+Pw5rPei3aoXI&#10;xYpOi6bynDpZ8N9/7NV5AhWBiWSgoW2/njWX1j8UR9ZwQb8FirpZbZI0SeJCBd4uXa58vKBA8Vxr&#10;/eq1a7CnSJ7CoXxzlZ/06V5IFmHxyL4RLzz/cFGokZ7BIk2FiR6GNVonh4njCJSNc1yllSplypCE&#10;CfmgsLY/5X/LTY3EZIZxgEVnUjQmhpRUZZJI5zwyDoxhYhlNMsPFr8wpiJMSaa+N6zNFQffjjz+K&#10;PlDW+kpEp0ZNkpYMrbg2JqRLl1u9JVLDhgzyYI6BiZFYm2eJqw3RsjLJpOTKVS1IRLZXwC7GKBxt&#10;8VXSRktgV7kiusBRqQ6xE3ZqRK0yqVgZS6R7BCtUbUgPNZqW2EqlOJUGA3T4CALRGhkJc+QjIlK1&#10;ICsFwG+Yx0v18SViay4svByGhblzw0pnzGxSoaoIukKpBuzFe2Ssspw5cxIIYBAcIsudTCpF5Uo2&#10;aUPVL8iZa7qsvn37sseb01dDjALkqTDhtSIi0IUU5UXjV1bUE85TMXZAPY7jgtvYsiT0KF1t3ygl&#10;xWnHMNrXShFwQUfN6AIcqwLR/3PNZAoQl7kGRjIMQuiBUREz0kOLO2XKFHAjox3GJ1SEdv8tmr2o&#10;kcGxpI6NoWJL+wQAw5NZFczZQIAYYDO7BzEz+BDL9jHQADtpwywlA70DOwkBJwufTZs2YcdE2+bV&#10;YDKISQ0aAPmnLTFJAU+4sYkMbzoX9CdYvWpn/1m+C6uSJUvyFIxK0QC6u3btggxitP2C5MkJkyYk&#10;RJHbtWtHocg2c0kkQVslLl06axNIhTpi2Mm2L0zoMC0lZZHFLKBf3j4RBXMB2BuC27nl/cWIWmB/&#10;nHK6z6sxb6s3bHKaYV1EdWtxcBIczz9XzuzvFi31cqZ02d987dVXMmTMkC44YsvD0KvXjv51YOK0&#10;WSj8XKViDM//Tq6hw0fRSK5dv3H9Bvsqs9bz+uEjx8HAK9duvnDpijkrOo26H773ceMGe/axFiAc&#10;FKr1hKxe+zPot3aNKlqE4pQn4jJJK+INDWfEpeUv6DfHy8n6ffLGf+EBRvRkUchedNfedfXk+b2q&#10;VZSv8X51rlXx5Wtlwlm1K1eDhIdrgCNxGe0BK2jsn9lxijEpClIgaIA/tX3xxo1A5gsI/2XHpdVr&#10;L166HIU1hA+X5qrca0tS58P3Ovf4ihOPQNekkjtXjrETp6Ntpqf4YcK0bFmzsAyZiPOXrhn+3WiI&#10;hQl4kikx5sOYfDWy5Sk9hVq5pAgUuqbbYtIRLasMjBQBO7XINjDgagWA5akW0EoUIzrFuIWIRnpC&#10;xBqNdLlGa01CK1as0LZs8kwIK8TEkXk6d2MS2gxLljByHjBgANF5xJZdstmMKhRFZlqUEJJW2dYC&#10;YB5VrlwZTC6ZofOlFE7T1eY2itdlSpcqUriwNFkuuBWGuredWzHnsOJNegoeoQHGV/ugTqvWXxz4&#10;44jyYmAvrke3jkzdmRdNvWZbt+9YtmC6zhOofQ9dsXJk9d5d/J5fN4/+ppd4AmdMny5Wu6Dfxp87&#10;wJtbOSdPmqRQ/reKlyzDChPZBIsiiC9XsvCgwd+wjFzCXbGirl/OnClp0iSvRGzh6IpMdvYC/dKQ&#10;AAOM/8RJOM4t+pVX5tln0yZMkOC5iIgm8kFLY9GZS4nBBwT86tIyWshA5oXdjtgLRUdcNBKwlS2I&#10;uVYJibS1t9prKYKadRa9k2zkKCN4IdblWdKi/1FpqWYsxCg6CGEw6rS86F4Y/0GAXk5x1mVSa8ik&#10;tGFORecqkxBzejwbMfBrzIZkWFeDihWfA5V/VTSjbZVkzGmuZH2yrDhFXMaEtOXVFtAodpVPlWe0&#10;hdjdCJpSfNxWirG8kivZIkhqRK1H0FWoxJVA3g4G8VxIO5HiY6OEnHnfuWZLM+GsFZ2xvFoaiJ0W&#10;ylWenbYrnaC0cUVWtFhAAhd8s4yctcLUXYv2AMttfjFdZuczJqadvhryKumKjx6PcJST/CIidU24&#10;EiwmVDhu1VvjtF3FnT5H20OKuJAJYxVdz6nagLoAiUEj7Q0H4BdzD/YOwEAaLAoBopCF5Tgm2nCo&#10;aoHELDoDUkKvuNEUZU0xUxXgRnkLtBFRXWAxgb39tm3bWIWO2hZiBjCkyLZnMvvA2AnUyu4tQF9u&#10;mQcEb9NmUAuzzotCAUcJEbAK2iRvqO6ZhwdwoqEF0osCFgzPuJShpsoDyl75MEkIcdkmHTSLWhul&#10;riKj0nEgW2U7DdShqZAEcXkEW2Kx3QAh9J9EpOB0blIWYYuUKAhAHaUI9OBnERovJkKLSTtwY6U7&#10;DdE2FQ6ngGbQ4EEly1YcMXri5u07tVG47d7v21p16kFAOMROBwMWByfEfT5Nyvx536pUtebzL72c&#10;6dUs7xYtnS7dswsXLY4fHCwYeMoMdkKxioHD79+5fvPmkBGjMFi7fv3mtWsRCPjG9d37DoKB1/28&#10;3e3ADGtW8G2LFk3AwDoAvGXrDuZpQcj0G275IBwTGp4yjtINj0XOI1tnT544vjzCQFrGaZ4KmSgx&#10;1kGRlrEHlkDJhiIw5mrW7Dmqdc2dN99pnkUDrHaBjtgKmr2gb92M5+8XEPEg4tmD+P5+hy9dCr98&#10;+caGn8MOHXp+1Wq2igaakg+3tWUkgKW2YOo7pyizvflGhbIl4geGR5x4dKtbpy+Y3GrXuXe7zn0Y&#10;0n/+2ceOKKzGvnUdMoglougzmZlm50kce/QJfJJbujaOc5CdRZQjJ9jhCAERGcoIeCaWAEJuEYMQ&#10;iEZLngoH+lMOn+CR2LpIFDWIlwtSVBwg1kmDLKkMsw8qO8fAjdlQVSJsxlQUSc6YhMhTkZEc0BpW&#10;FBluRAEM8xRWEkJCkihmPxLRWBBttokoctMVzYuqN49SuVLFwqxPLVSIC0WpayrcutUAKwJjM9O+&#10;TmiAK1b9sHWbL7WIV3vdvWsHEKOK4upC24lfDr1WpGQlfpXXPjVhpX2Tuc77ruOgadyhw4dFG9Og&#10;aVt57d3mB4LEiULyvpWjUNESiELXiZQuVvCrAYN14Uae1PXLmTLRZZskJ02CbzCzm1wrSgnnbWLk&#10;Yc5BojgwcIQyzVw+xo2vXIW4lRKjW2NaMTav6V1C1apF2sYz1pG2QYhOC6fTowqZvErSeJRmmFuI&#10;sUskkK2wINDmSqU1cOBAYYIaRLsJFsRYCRLOAE4XV25Rs/AtZ7DIQFM4yzan2Oxxi6kL15gUauNK&#10;QkbhaEthfPrFf86YDW1EeaoNkdG55F8rHBGXNCEuyCTX7KetU50xRSjclIgQmsQ1VopOIS9iF3qI&#10;hZXMV2pziOj4FqgQK5XiSr+nXbDNtZVMsvchA24QgmpmUjoxYFYDNcke6YqgFLHklkLpxI4KVCZe&#10;cU5bjkUVpUpXfSkEl6rq49Z8EyytqFV1Mx5AB4jY6dOwgtZWqEpIWotKSIoPtONCVL6IiF8B5Cw6&#10;4KmsiOalwCFVVI5OOXvXM0QfK20nSf4ZBgDMjD2nSFI5+nMUsyBPtJ3acGzCucWsABNo7Idl0TvX&#10;slcf6ge07qLp/eSTT8SUl0EmzZUZWwKZBcbKVx11yVNAIzrVvHnz0sx4p8gY4Fa0qeKU9hUy3nRQ&#10;LnmjOgDJdF9wQ3RUHOvdUFADCgSQkyicIaP7wvCYW0Api8ukLChpybAC4VBKiDwlCqUmRIF/JQGQ&#10;Ntei9uCa6TNKrdYSM3zlFra8R5xYScYoNRJj9IUqmGbDII1wREQVYCONWQGIXbTTSmgxvBOYrt6d&#10;3mpby87de4cMGcqigyrVaoAeOO6odPHC48eOwXPB7Vu5c8jTGh/WhdjVeMDK4ETixgsIz5PjdYBl&#10;nQ+qFs6f+6XMb7Rt8/moMWMFAx/+Y9/02fPRslkZU0Hz5qsZtv+6o23Hrht/3sLSLVb/njl7fv2G&#10;ze+WqJgihWMvCbcOEWV5NUP37p0fVQDH+6p/37y5s9I43XKQzseELE3qVD9v2qQD2NtHF8XrAiGD&#10;2FMhW+yfnfbtAFEmIJTX3Trtro2dG8WHg8Tl2lVC0hrLl4s0LIXYyEo0wJHO8djxxb/HVs/x/AP8&#10;I22eHSguYUDg79u271y1Oj47od2/H/9yaPL1G1lTLkMET51bE2gYPpsm9cbN2wDA9GhMtLRt3Xza&#10;xFGTxg5v2ewTEiVh9tjatXsvZCp1emf29lSOhT10B9oQNhzXZZUQLYE68INARUznIjRcwBMOXAul&#10;4i9JE0W2f5BUIBbcqDiw8kSggnLaDEh0bdLcSoriJDljEsJEaFQUrTRUfqQgKlHJGGyNBdFmW/Lg&#10;tGieVr1b+ooVyuO1ZNLEleNW9xqb3Ori6viUrlCtzRdtXaHfbl3agxXdZhgCbb/PHs7candy1j41&#10;4aay6uqjInFNSqRjnixJ4rdzZctXsEjRwpFboysOMDHXAFspNTQy86K1g5CINHLGkTLrb5GVWzIl&#10;lvMXL21ct7JNjwE6TyCPFJlbhkYCbf8Lbo9rt3JgOONF1hPyyzWDSMmkTIVi6KF2KyBQph5UgxEd&#10;IEAOQ0EuuCUuGjloGAii2OEWLQpTA8SV5W3atBgvqqYOZ9SnmJkw+GPZpFFWZIMuhaes3FNPZYIS&#10;zSEJyTpJUtfGlbozil3CpUQeVYqKqOKqEGTFgFLyz1NR00nZcWBqbjG64VpEhIqGcTa3iIinZENV&#10;B0faSnXIsFVlUtJyWkDhiRJJnnLBrchKl2eO2UC7JcV3WynmwhE+/FrMJGSy4xEaMDgjHDmKD9FJ&#10;+9H2J0pQlEWyIYVCF6edN5HyMvEqmfG0QrUF1ApKSiQ8aeE4VVLJpEpI3gi5VRxkZy+ZgGBTAA73&#10;QuzaVgf0UscQElfWUsn+kYoMTCuvGGCJcH65BgjJ5uGolLkFz/DywgqdoRft2aPG7yti1U+Sf9kY&#10;xehECMqhmUSnSg+gdjYG7KG0xLiXxsOIDvNg2eMNzSoIsGLFiqA+dMIAG+IiSWCkcAPW8oj+hETR&#10;fIIbFdTkqYBGVoeBOZEtNNDDh08SXSKSJ1EgJVXGcl+qQEC1bNbI68w1GJKJEoyxZaGvOCwIgK/k&#10;hLcebS0AmKfysQNIY5eB8kARoxlWcbF2oUS0fPKgVRFDrN2si6lAbKOQANzA1fJeIzF2jQGHy8QB&#10;1Ufm6WbJs0iJkmIlTlkgYxYAkZKKSprFyUw66CoiLtxqW8vZcxfy5MxaMG/uLG+8ljlTBrKXKmXy&#10;PDmy4LngVvsUYqeNLSqBr772vzTpMikMfPX6jb8O7Jo1b7FFPfD2HXtrVKv6frUq02bObtK8dd0G&#10;jT9r0ebHWbOzZ3nlnZyReji32Tvw1z+LF8xjD1f6ogO/H6Khcj1n5sxtO/e5jau6XBPKDC+mmzb9&#10;R92o+J1P1+F1gZBBbDFRI5kXvbd5g1RJaL+hxn4SJtiHKm/MxoKFiyQhaHjKr9wuWbpMT0xohJY3&#10;IumIhcBA2ru3bwZxypBjb2jHAUj3b9w4v3Z90D/H1p0+dY+Nau879ox+fsvW+2fP8VZ7hYHdmECT&#10;l55ffdu3ZycMoCO2XLsl/nbYXcdObnfvOnYVvX/vi1afQ+Z1/cVMRLpsejpxb775JtOfMZPuE5MK&#10;TVRbFm7FsteK18XV8smbO/vlS+e7dm7nypco/IixgIk8ody42rGuEpcgQfC6lQv4VV77zpswcbyJ&#10;rGy/H2lSuO3nNbrOQj21XrMc1E7eAv30xx0BifPkLagDxtbZKkqALiM53ZxOREfygEAfol94UhDw&#10;LV4O+z198bLOE8gjobFed9pSq6lQ5kQcO+H/5+LIrahT0F2QL365xoJO8shAkF/UqsxtSbORPLOG&#10;jWs2DeIWSxAG6IycGJkxvuSWKIwRqUEGZKhfIMP8j0cQyyY9kpascSV1AQ844mJLgn0gaNCpcLAz&#10;hIyhJzwh5pe4bBLDwJfhHbdwYxyJ08pZmBvFri2RR5UiEUlOsqHyzy0jS8k/gRSBEDKD/keIGRMz&#10;Qh0/fjxPCUdEjDWxmuERNo2gZcKlOhAORZDqIEQrDUndaQFF7CJJeDKGRjgSVwlBsQIvUUFWKkUy&#10;L9VtbMAC20Qlq56qCpWISkQiZ/LJDCnSYIUhdQcSgAa9KHaYTJ6K6FSGIWbaCwwjrCgUCyMlIWMN&#10;UihmH6Lylmlbi5QInnxtaeE4LriVUmjLyxHBhLB+UuUKjRMTQLwaUiIqF9tp8o/MqSOJK8ZfihWU&#10;aHF5j+QMZ9VowTBcYxEDJb9cY8IqeZB9jNDjiXCISB6iUvyYiavtHtmSzdU3QoSgHO2EkSGTXFoz&#10;ZuZDOVGM1wdcBwHGzBjuAu1YYIXdL+u3QbDMPrD+FrCnTKPlmGWmUXjEdAw8tVa+CBwNLZ0VdQGY&#10;pO/ighVn6PCpfW6FD1HY8kpM4qUIAix5qWHO/A79HjOAtBksrcgV7Qd4zBSGTHJByQWTVjzC3hhi&#10;LQgHITMvIMWhdfFLmzEey0QbgD9FoCBMdbF+BIzNeyRricGuNDyQMO1QJg546YC4Yt4MuEVEpAsZ&#10;t6wrpjViQE6eMbMS43AiytL0uOZ0gzdd9qw/9WJ8YoyS683MbZp/8uyLLysMfONWGBj4p4XLzPmj&#10;Jd68fVf58mUrli9TrMi740YNq1/nw+fSpipTNO/b2V/zf2D1REle26RJkqRInpSFxEuXralZ68OF&#10;i5dfCr2S7oW0hGsnrczHiiZPX0z3PN+jadNnaK2gRezaEAggg9hTwRo7VV0fa3JbongxfNkypeVC&#10;d2vkTJ6N3zLV37pKSHFWcVVCum7Tn66f/oL5MKZAIo/wvXr1xM6dr98NK/lCult374ZfvXpx89bD&#10;x47fDH+w9vq14mnSFkya7Pqdu+DmC5kzHa/9YXBwEKhafQitvH7Jkyej15MlWMpRGFFNiOve95uO&#10;bVuxK2yXHv3eyp0zMDghez6z6xXrflmjvOO3Xe2//AIjBIwZenZuYyVRm+YxlQDDUO2mees3/8qp&#10;thbLkvOt/EUKOMbiMeDImHkqAM7we5EDXKeUe/9wbDhk7vLkK3Tnclyc6HWXcZ89R84c8uyU3RvZ&#10;8kS9uhl8aPdfsW9taajGZjeGJ6kxYEdKzbJQMwbqt0KFCuySMG7cONJihSebGzHgUbsZPxbtyqQH&#10;Z8aThbuuCJgsYGcWxnsoVGk/7NsEDBY7ghhwzGKgVpXlu7HowOfMEDGJFgetlKNPLOxnpqxaSIVt&#10;kDdtWJvxpXTLVm88fOTYV/16sy+JSt38qQ8zufePY3/9efDsySODvhnWtMknGEBnzZFHmxNjWqfP&#10;Xboddm/W9Ina45rfr1k3XmDAc2ncH4ShGM5bvHLRwkWJEiYoVrIkgeyuSggXy5cuZT1u2XLlCHFb&#10;Ul43rVSN9LxlK9du6tD+y4b16zrlNmHSlP4DBpcqVtC706djrL9at96xttToihZxgMeoZ8MBgGfP&#10;noONMd0xW4Szpjv0ytUTv2zLERhQOO1zNy5dCtu589rV60fOnAn39993+9bpB/dbPp8+UM7yefBg&#10;X52ad197zbGdtCf7ibP2o3nzpmIUpBxzWnLErnK9+ju61PatPzt99tyqtRtbf94MnfTQEd+VLFbo&#10;ubRpBnzr+Hp169DSbXOxCR5rCTC3qp1eiRc/8boNjqVEVhyY817Ywx0jrUSxaeK+BH7eFnnMlS6r&#10;7+Z1HPUeFRf1LlWlbrN6ksCSTz63dtsQCcSRV0O2wGC5aQzkCtUi2ki2rwMKYmKNLRgaZrG0jyPS&#10;MM+GeafKB9oVAEb1jUUxlinoYFG3asFwVDpqK3EFbKPI5dgqK/TRSoNxBNon9qD2DnJEa96ijzkA&#10;WO2ISSpLVq7XAeDypYqo1M2f+jaTvIxTZsw9ffxvWQH3QoZXtTnRpXXx8tVLV67PnTU1heaodmjO&#10;nD1Xu16j5EkTpUoRuZeb20wC8tO98PzJf0+VLVFItQQUkGs2bvvfG68f/P0Pcxwu/MmwVqpOE3XY&#10;Lv2y63//e6NRw/qlSj6cZVi5as24CZMOHvw9/9s5tYoltzl/Ij9eDgA8a9ZsjJHoLADAIOHQ0Kv/&#10;btmcN1HI2/ETXNq6jd3or966deT8hSB//+P37m6/dSN/4mQVkia7FqEEvpYq5cHPm3J+SUBA4H/G&#10;UJGC+mbEWKNM2zR3LLZhDqxFi+ayBkM5OkeTWboDv/81P2KmpEqFUlneeNV6bdmUj7sE+Hw6Zlts&#10;Z0sgmiXwWIxE7UzauPqJHItIoWKyectCX7E7i+50gX9YvbItFoNOgBA6STlAOLrT9UlTcdvvUgoT&#10;DbDb6DbBkyoBALC2u96xe//FS6GqsBELgN9Ut+ZPfS6iP4+ePnLYsWYBh07VBACv3/zIbtXGnBQp&#10;kNti9pau2vDGyy+y8NtoM8vGe0dPnmPXVbesdJ2GCf3JU2fOnb949rxjz0VxaVOnYuOrdM8/6zYV&#10;KwSPRfdlkkkHAJ4xY+a1aw8B8JXLoae2/JwvIDDbkWPXOfooPPzyrVuHLl0KYe+H+/cO3QljHfDn&#10;KVMn9/Nnp1dk9FfpEqEF87EkU6cEzpw50+dfdtUKcdjg3ocPHyEEANyqVUsWTmifkks2I7UidJvm&#10;qZIAux1q+9Cnqux2YWNSArLNibjHvWe3i2DXoD1TYL/OUezNzC0tlXhZZGsD4Jj8VD0uaQGA1W5z&#10;j0ue434+ed1iUapqmPQEfGEdAPjHH2ewGQAfSzaZcmiAL1w4tmZV7j8OFUyW/MadO8yN3L5799rt&#10;2/H9/O+Fs0tWOPs+J/UPSIAWPqKl3I0f/9fmnwYmc+xVoJvVYMeCVu26SXsaMrAXG/HJNZsWtGnT&#10;WrudPYEsC6lRo0bcb3x2DmNYArNmzVJ7w8Rw0nZyT5UElFnRE9Cz20Ww4Z8N/6II/+xZJIt7u7Bd&#10;kw2An6pvpcXCAoDl1GXbPTESkGHSkzHAcADg6dOnX7lylV37BACfP3Fy1aABn6Z6Jk/S5Dfv3GGH&#10;aFS9AWw/FbEjNFtAs+3jvUct0E9me/NIJcfaBsduWI/WM3vctenQ45v+PWSDRHFsbcXhZmw9r6XV&#10;Hm7+xLQVuyA+kQAm+j7hYzOxJWAigSepZ7fhnw3/bPj3xAzUYut1Vntlm3841KbN9vfFloBOAmjX&#10;bJk8SRJgmPRkoF86VQcAnjp1GoeJhYXduXXrNntz71yzdt+0yR0zvfxGwkTsAi2nJMnRR34R0N+p&#10;21q/9t106ThmyjhlyHGRckqEBgCnat++re6ctCepidhlsSVgS+Cxk8CT1LPb8M+Gfzb8e2IGarH1&#10;OlvUAD92Xb2dYVsCtgS8kwC7GMTWfJzP03UAYA7Xvnw5VDTAp06fWTd12rXfdnTLkDlDcHxO2wX9&#10;Btx/EBSOEjjc37H9mB86XpbKsQCY37v/qYIvPPfsrjofBAcFaU9+cyVfzivr2LGDd1uQeVdndixb&#10;ArYEbAnYErAlYEvAloAtAVsCtgRsCdgSeMol4ADAEydODg0NZVE16t9t2345unbt3b8O9kifKS1A&#10;/959/wcPbt6/9y8nuYc/uPbgQeiD+1cfPAgLD8c2OmlAYO3EyZVeeGeZkpezZgHWup01BAB36dLp&#10;2Wd9sxHZU16FdvFtCdgSsCVgS8CWgC0BWwK2BGwJ2BKwJWBLwIoEAlOnTl25ciXOauMw6BMnTp78&#10;9/TVQ3/Gu3ateJJk8cNZ83s/xM9/R9itXpfP/xp268CdsHMERVhCg4d/v3MnTWC8TMHB6IFJLMWp&#10;M0fefMMvYhUw6mETHxKSkAPx2DjBShZtGlsCtgRsCdgSsCVgS8CWgC0BWwK2BGwJ2BKwJRBFCbBl&#10;VQAsWOR7/8GDO3funT5z9t69+w9u3eLI3yBC7zmgLv/i+/sXTBDyUbKUrVI80yBpisIJE70YLyh5&#10;QGCqwMDlt67dwEY6IiMJb95M/8tO+NxFcXwfoOzSa48biWIZ7Oi2BGwJ2BKwJWBLwJaALQFbArYE&#10;bAnYErAlYEvAigQcJtA//DD20qVLfx8+8s8/xy9cuHhu2ZKUN292T/M8MJhVvhx3tDPs9r47t3Mk&#10;SBji738jPPzqg/uX79+/eJ/fe8fu3S0XkuT9xMluhzt2h77l77+peOGLr78WGBhgYgidJk2aXr16&#10;pk2bVptFTor/7LPPOCLYSr6jiYbNwNgTe968edHE32ZrS8CWgC0BWwK2BGwJ2BKwJWBLwJaALQFb&#10;ArEiAcfBvQDg0aNHnzt3YdfuvZcuXb504uS5dateuP+gW5rnIw408k8UELD59o1fwm7ljJ8wZWAg&#10;q39ZCXwlAgOzHvjS/Xu3w8MrhiRhYfBlNL7PpEryZtabeXKZrwROmzZN3759dAB45syZ+/bti10A&#10;fPny5bx581aoUCFW6sNO1JaALQFbArYEbAnYErAlYEvAloAtAVsCtgSiSQKg1AgT6PDwS5cu3rkT&#10;du/+vXtXrzy4dx/dLztZ3fELvxZ+/+z9e6fu3WXP5zsRGz4H+vlhEQ0qThix1hc8HHr//sgrlyYG&#10;x1ufPfu5MmXPvf4aZ8fdv3/vwQMMq115VMt6B/RlcyxAeSw6MhAcHBxN4rbZ2hKwJWBLICYlUKJE&#10;CXZbeOedd2IyUTstWwK2BGwJ2BKwJWBLwJZAXJZABAC+/+DM2XMs3L13997N0NBgv/A08eMvu3V9&#10;4Y1ri25cG3z5/Oqb14HELAaGOtzfH8XvkTthB8PCjt69ezEo+NazLwTnfDt1nryp06W/D/AFRfNj&#10;6lytAXYFfS9evPjhhx+qp5wqPGjQoGjCyVZqK1u2bCtXrmRkiXvllVesRDGhWbJkCaWLIhOJ/tVX&#10;X5GlZs2aRYVbkyZN5s6d68qC/aeffooif6d5a9euncgTt2jRIvZmi0oR3Mbl6K9u3brpyMiDb5Ou&#10;WrXq8uXLVSrp0qWjdNTRqlWrcuXK5TaTPiH4+uuvSbRhw4bCrXXr1tz26tXLJ8yjg0nz5s1VSxg7&#10;dqyrJAYMGGDy1Bhr/Pjx/fr1i2KGedmXLVumshdj2FJwrM41btw4isWJvuj3/eKFhScw99BEXwZs&#10;zrYEbAnYErAlYEvAloAtAacSAOM4APDNm7fYBRq1LRA4yeWL+UMSPxcUfDHCthnQmyQg8Jl48cIe&#10;PDh6J2zDzRvLr1/bEHZrV2C8IylTn8r46uXXst5PnzEoefKgoHgR637ZNouTgzGGduOcZsgVppXN&#10;utRT3a1vkbCVtrJ3794vv/ySQ5k/+eSTQ4cOWYkSMzSvvvoqVty5c+eOmeR8m8rZs2eLRjgO5erZ&#10;s6dvmVvhNnDgwIoVK54/f94KsRWaNWvWcLpYrVq1hLh27drcduzYsWTJkr/99psVDr6iKVu2rLDK&#10;kSOHr3hGBx/Q73vvvde1a1eaQfHixVOmTOkRyo2OLBl5dujQQRoqbvv27TGQ6OrVqyW5HTt20OHI&#10;dRyUjIgCZHsvPN6qpfPMPTQ2Bo6BxmMnYUvAloAtAVsCtgRsCegk4FgD3LlL192791y/fjP0ytVs&#10;+/clOHfeocUND+dwo3t+YOCAOwH+VwMCr8YLvBKc8EbChLcThjwICgbvAnqDg4Lixw9OkCA+Jxsl&#10;CkmYMCGXhAUFxotAwy7cc8899803X+vWAKNTPXr0qNMYQCOg5oIFC+TpgQMHUFEySpZwCUS9kyVL&#10;lsqVK+fJk4dhooR06tSJizZt2hQuXJiL3r17yyMVYkwuY8aMpUqVcttQUAIPHjwYXSjj0WnTplFy&#10;Wb1M3hjEM0QuXbq0MGGJ9YwZM1DzhoSEcAso6tOnD7dgId2C5yjC6YIFC1LA7t27gx4BD0xDMEQG&#10;QkgqyPajjz4yhvAIpS5kimbt2rWi/iUKTDJnziwF6dGjR5kyZVgjbbwFdVerVi3CRt5Lh/YVpaho&#10;wuUaiKhgmygtUdtydBbFod5xVIEk9sMPPzAl8c0331y/fl0KO2vWrBo1anChtJ2LFy+WY7cIuX37&#10;tuK8bds2SkT+iXjkyBG2Z0NKtEwUp2IM//vvvzdt2tTLUvn5DR06lJUGojOfOnUqu6wBZmDYvn37&#10;v//+mxIlTZpUWgUt59NPP0XCKIoJp1Dsx0aUP/74gwbjdQYoCEmgUef1OX36NKW7devWsWPHCJ8/&#10;f76wBfMjLpTDrH6/du1asmTJmA4DpZMZ8ik0mF2QPS4mTZr04osvSuDkyZMnTJgAK1FoCx+vs8rE&#10;1pw5cyivvLY4NsZDUY/+k/AVK1bwKiFMOgpabPXq1YVGalAlunXrVqJAw++mTZuEA90F7VNoeBnh&#10;410m0QAPGzaMF0HhXkxR6HB43wlBnufOnaOKCRH+TCxiT/H555//73//o3S8TdzSkjNkyMBTug5e&#10;+RYtWoD5hZ6e5LXXXlPRha02qyRH7ahOTxtXiHUhSZIk6dy5M4/efvttbSrRCp5R/K5ZPv/QkZPm&#10;Qn4lU7riZarE97/tXV3YsWwJ2BKwJWBLwJaALQFbAl5IgBG+Q7N67Sr7OjM2e8DZvb+8mOGPF9Ld&#10;TZEiXpLE95IlO5cqzZ+p0+56Pv2eFzMdeiHjxWefv5vymfiMqhKHJE2SKGmSxEmTJuY3SWLAb4Lg&#10;4CCUwH4OJbAbFTCPnWbXcS6TCwc94FYc42OH8jogAJDQv39/zFYZzxEommGGvITUrFmTEHkENOIR&#10;A18GzYTgCGGw7jQpL+RIFMblMG/ZsiU62PLlyxcrVoxBKloaRu0yrgXScAtBoUKFxGoaACyaHEbJ&#10;jMi5iKIymXSBrBs3bmRPb/bTloKA6wDDMGfMLbMAuhAschmyS04YWwPVQI8AQooAWMLMUh4BM8g8&#10;IoU5aIQQpk4AivKUQPh4JzpjrKxZs8IQfawwB0NKclAytwLEAieTGXmKSSp1TaGA37t27SLk5MmT&#10;5cqVg4yIb731FtgP4QMmeQQ8KFCgAA0AGpAwIQIwdu/ezfWff/4pmQH1HT58WPhHBf3Cav369TKD&#10;AKxFXOPGjVPl/e6779j4jSTq1q1L1dAMsGUASaIohoZ8Alx51YDlURQsrzbFASUiKOClcFOVzlwA&#10;HYEYRfNGgJPJ0qlTpwjBfluEUKVKFRo2dtRgXeZ6CCEWHIgCbE6cOLGQAa2jYlxN6smTJ1+6dKkq&#10;LwiWN13hPRW+Z8+eX375ReqIiTDCwb1cA4y1YFjRjxgxgldDaLxGv4obfY5YI/MitG3b9p9//uEX&#10;aMqsgWSVqqxXrx5pYSQC4iWEyS9gM28oYBjZiriYbQGa0lZFpQxKp6kAlSWuTNWZOLoRbVzyYAyR&#10;6LQ9LWUUm5OV6MdPnmUiVOubNG2uC4FGx6pO/SYz560TX6eBQ262syVgS8CWgC0BWwK2BGwJ+FYC&#10;kSbQt2+HcWQvqBXsGhbu90fS5AueeXZm6heWpHp2Z4pnTqRIdTNJ0qCQhIkThwB0BfcmS5o4WbIk&#10;/HJNeEhIggQJUPyi9v3vYGE3FtBONsGibOYm0IyMxQGNyDoI9tdff0UNSKznn38eFQfKOpgwgiQk&#10;ffr0AAkulL30jz/+yEATG1ccZEAsp8l5J+Ljx4+zUBk9JENeQAu/Y8aMAacxVj548CAYDO0ZI2Yg&#10;GRBOTJTR+HmXlqtYQJSdO3fyFGWdsoIWLS6BYNo333yTC12IiqWLKKmgVZaxvhFXoKdCWy5PGbgz&#10;mo9iccCHwg0lpMBO1LbcgnUV5xMnToiJMmVhcoGnSpdLIIBEalaRcfv666+Tt48//hji4cOHA/Zy&#10;5sypy+rs2bNViNBDGcXiSHRlBU1rvHDhgrJ8pkm88MILkivwORMoqVKlQq0NUKExMweBSAHA8ePH&#10;B7pHPSfgUioaztqVz7I8mBkEJj4kCSAcGl0uyKoYaKDvhUZ0xWSSXEGvzQ821XCWikMzrDPriHrO&#10;LXJApw3lqFGj+GXuwGIs78iUCbRooZkXQDK8DmBgYchEAC2QC6a0ZDU7nYNMtYBR8+fPL+JC7PQV&#10;TITRSzDTRJNjoTL9FXp1tq0C0JrbV6Ofv3HjhtAwVYGBAzNWuhCZa2O6R5tKtKp/RQLx42MZ9NA3&#10;bOywHeBXF66T/49Tf9i319GD/XP07zkzJnlXO3YsWwK2BGwJ2BKwJWBLwJaAiQQiATCqM5y/nz9o&#10;ES0uNszgWYdJc6IQNLsoe5M4QG8iB9yN9IlQAYN7EyVKKNDXYfUcz4F+HZazDmYOfbIJBPZ0EyyQ&#10;KsXQrgEm67pA0QkrMq6FRpHxiNE8qElc9uzZfQiAdVJG1SOaPYa5DRo04KkohMWhi/Z5uwSpYsbM&#10;iFzAKtBUpBEVJzbVou9FV2lkxeBbFYrBd1TSIq5aA6zQL9MK8Edte+fOHS1z0C/gbfPmzTxlTsFK&#10;uvBUWfUJpLSSKDRXr15FQwgkQ62tm/IAbX7xxRfaXAGTmLjBIVggKKbsTFtYTMicDG0t2BsVqCJD&#10;gEweSerI2Wl03hedvtcp2c8//6xKIWbS3jm6BZZ/MwWgotMC6U2YS/KOYdyMhT2IEhf2yWjXucX4&#10;XPoKJnToK1AXc+vDba60qfTt2ze6JRM/mI9CpK9V92HPwLX2kS4bfDK+Hdjj4P7dA/p2un37VnRn&#10;0uZvS8CWgC0BWwK2BGwJPJ0ScGAkh+4X68dAf0AsaBZMG6HsdRg5O6BvhJo3ws7ZEZg4kWOtb0jC&#10;+AlRTjGWCYrngL6RC34jsa+7DbAcz52K2+ImWI7zi/39UaCB9DAx5RYtK5hBtE8APyGQC4WKMSxE&#10;HSdJMAZltV40AWAyhg6HnACDMXdEIYnSUqkxSTrqG0cbpSf2z2pgrbWCNm/ZqIuxkZZFv+idEIuO&#10;/vvvvydErUtUTzHRhF7Ei50nWiyfv0JYwMITROT0bCpR21Jk83Qx+qVQoGghQ90q1tSunI4+6oWi&#10;iWKVQOPUGvfSJAD8jRo1Ev5ATYyfoUSbirIOsAoYzpQpkw/NBADbuo2vxbgaPaRa02ssrJhMs6xA&#10;FgYDpHW2AFiP58uXTyJiDh0VE2gAMOvP4Q/uhRtNC4NhMinA+KWXXpKWZlIj8hRADj07AnCtNRCI&#10;elU65YDilwbG64DOVkfAm67bUw2dMJpbISMiymQ6BK4BqEyUPPvss6B9aJSFuUmeResrIBnMjJRo&#10;YLoQmUDBBFqbSjTJQctWa+28eN5Mrdc+Mubkxo3rPbu2vnTRZxvRxUBh7SRsCdgSsCVgS8CWgC2B&#10;x0gC/2mAyXJ4OMNN0GyC+PHBtw4AHIF+sXlGCexAvCEJHBtcJQhGPwzqdSh84zk2uorQs0Yofa1t&#10;/izY2JUG2HwNsHoqaI1bUA1LT9kjh5H3kCFDQJ4SLk4wsCA0ftGuAPYgxgFQXaVlpf5kByykwGjV&#10;iGb//fdfzFnFyhETRwAk5q/KWhgzVF0SLGUUA+moAGOtJTP8tVbQ5iViU2LqDuBBBhiCMyLHjpSl&#10;mISg1CVvzBrwSHbJEs6iZ8bgnIXB8vSDDz6wIjePaFjMLBbC7777rk4DvH//foAZa2h5ir7ULVtU&#10;8WA8qRHAAPT79u0DOXPr9IhUjtjB1lfoScUtf3MCRIQeWGv/LPQopeVgJJy0CqEU0AsY5jfqC4Bd&#10;5U2MokmapaeymtfoWDWA8KEB2gkNiFRiKcPpb7/9Fst/KUWlSpWiKCsW65If7A7ghjSYxxGAxwsL&#10;zCaQpemSBBmQOoKYW5YbcM0+T4B8AdISot4p5hSEQ1R01JK0WgMMNxZ1M7tBHhARfaIoq9XrDzBG&#10;x6uVCWRY+Iu4mFSiVQBZ5RbD+4kTJ9Ke5ZbpBnNbZXAyiJe+RVhRoSB/XQj8SR0TaG0qYigefS6e&#10;/70KVT/QWTsbb6GBMvqyYXO2JWBLwJaALQFbArYEbAk4lYBjF2jUUMePnwCWRmJT8Cnb+eIdABIU&#10;GQEjI34jbkCfDgQqKNTVabHm4k6fPh1jO+Mu0OhtYr2ewH5WdoGO9XzaGbAlEIsSQCEMUmVTtJg5&#10;B8ikpMBOzlWOyt7OvhUjel1mu9Qm1b5l/rhwk5OQzHML+g30swHw41Kldj5tCdgSsCVgS8CWwBMi&#10;ATavcgDghg0/itDfOn4c4NdxEXmeDXDX8fcfEo4K6NXJbMKE8UYAjG4k1kWLztYGwLFeC3YG4qYE&#10;MLVQal70jTqb6ljJsw2AY0XsdqK2BGwJ2BKwJWBLwJaALYHHUQKYxTkAcGxl3QiA2cI0tjKj0kUo&#10;NgCO9VqwM2BLwJaALQFbArYEbAnYErAlYEvAloAtAd9KwAGA2X30+vXrvuXrHbeVK1fevn3bu7g+&#10;jMVCZxsA+1CeNitbArYEbAnYErAlYEvAloAtAVsCtgRsCcQFCXCUUVRPyvFtMVztAh2T4b4tkc3N&#10;loAtAVsCtgRsCdgSsCVgS8CWgC0BWwK2BOKIBCI2cY4zLiaBrqu04oww7IzYErAlYEvAloAtAVsC&#10;tgRsCdgSsCVgS8CWgM8k4NjUmcNgODLEZyyjwOju3btxAY2zARjnG0WhHHZUWwK2BGwJ2BKwJWBL&#10;wJaALQFbArYEbAnYEohzEuBMTX/+cd7mwYMHY3E3rDgnGK8yxLm4tgy9klzcjWTXadytm6cgZ3bz&#10;ewoq2cdFtNuM1wK1Ree16OyItgSiVQL2u+lUvE+PWCipzxtYixYtIk2g1blHPk/j6WFoy/DJq2u7&#10;Tp+8On2MSmQ3v8eosuJIVu0243VF2KLzWnR2RFsC0SoB+910Kt6nRyyOs3l97Rzn+4rV8dMjx+h7&#10;S20ZRp9sY4uzXaexJXk7XbtbttuAFxKwuywvhCZRbNF5LTo7oi2BaJWA/W7aANjX+DfcAYCjtdXa&#10;zG0J2BKwJWBLwJaALQFbArYEbAnYErAlYEvAlkAckYCtAfZZRdhzVD4TZZxhZNdpnKmKpzEjdvN7&#10;Gms9amW224zX8rNF57Xo7Ii2BKJVAva7aWuAo0MD7F+qVKkVK1bs3bs3a9as0dqCTZjv3rMvxpLO&#10;kf1hMX2VrvDct2/fUyLDGKssEoqO+rKSf12d+rapSAbiMk8rIrJCE1vV92TkLXa7FCsytGnimgTs&#10;NuN1jfhQdL7q270uix3RKAHtx8hX8jly9JivWNl8jBLIlPElCfThuxm7cvZVzxAXQIe5JH1eUp9X&#10;XNu2bf1Lly69fPnyPXv2ZMuWzecJWGSIpKLeN1lhoqOxEsVtERQTJhGeBhm6FYhAu6hXqJGPT9ha&#10;YWKsUyux3EomWpufAtVRl7xPChuL1ee2Ih6XvMVul2JFjDZNXJOA3Wa8rhEfis5XXajXZbEj6iQQ&#10;TTUCAFYgzZa5byWgla0P303fZtJTbj5ph3EEdLgFwD4ci9IAPBW1W/r27dvH0BpgzvgtVKyM8tzq&#10;Mhd17TYM3TIxSsRtFLcEbqUcYwRus+qWwIoM3TIRYxUrZG5poqm+vEjXJyWKpuLEyqvkVoZObZas&#10;xDKn8UlFPHZ5i7E+xE7IloAtAZ9IIOp9nc3BhxKwUqdLly793oXjkSsOPsykzUorAStV9jjSRL2W&#10;fVXqBw8eLFiwoEfv/mUqVleeWwJ5FPVU4k5JXZXFv0yZMsuWLdu9e3f27NmjXmBXHEJDQyu99+HP&#10;61ZA8G7R0gvnzkiePLkiZj4jW9YsHqVepEQ5oV+/OrJj2rvvgFsm0OhsMt1GcZsrxRMtutcyvH//&#10;frt2HQYO7B8YGOg2RacEOhmOHT9x6Yo1ly9dSpkyZdnSxRt/1MAKW3MZNm3Ruk7N9/Pnz++WlY5P&#10;x669N23Zrou1Zf0y/0/XSeC97wo55WlSX+Uq1zDPxtIFs1zxdFvpxjp11UQ/bdHOmEr2rFmaflLf&#10;GG69+XXr+dWBP/6m+8jy+su9e3QyKalFnp7mUyeiSZMm1a/vpETmVWAxbzCxnj3zJuoRn+joCtw2&#10;LbfvDgQ+6VKsJGTTPHkS8O4zxJR0xfdqmkvjxZcyj/y2T1BQ0JMnNCmRuei2/bJj9txxFy4FXbnu&#10;mL5PljgoVYq7Nao1yvt2HqNA1Pfio48+mjx5snWJ3bt3zzqxTWldArqPkTHi4sWLT5w48dlnnznl&#10;CS5Onz59hQoVdE/RUmbM8KL1bNiU1iVw9J/jSrvuXbdmPa0Yo/QC7JiMJL0Wy61btwYMHkqf9lbu&#10;7O2/bK1LYvC3I3hEz9b+y5YJEyb0TjjGkjJodzUslySMBNqxkHfZMInVsWNH/7JlyzK5tWvXrhw5&#10;cvg8AcXw3Llz1T+spwDwnBmT06RJo54iqaxv/s9i6suXr/ht955VazbADSy9btUSibhv/0G3TKDR&#10;jXrdRnGbK8WTSQTvZMhcS7fuPZevWFWmdMlePbsHBHijltfKcPyESQf//Ltzx3apUiQ7c+5C368G&#10;Zn/zjY8aOgCMdvhi1MOby7B8lQ/gkCxZkuaffmQOg3V8CpWouHbFAp0kE8QPnvfHWQKPnr/98u1j&#10;5Yo6wdUm9UVmFs+b6ap2KlT9YMl85089aieqTp020Saft/9+6ABdHj5r2X7UMH2gaqJWml+P3gMC&#10;4gV/VL/WvfsPRo+ZEBTPr1d3lxjYSpP2Ip/a92LYsGFffPGFsbVYfzWE0tVrTva+G9pfx61pyw5O&#10;xWhSfZ7ysVIXbsuoJbDStKwwjHqXYiUVtzTMv/z886ZLly9B6e/nny1b1owZM7qNFWMEhQoV2rhx&#10;o8XkPCK2yDNuknn3Gbp69WqN2h99+81gk0J9O/R7nj7BGNhEdE2/aBV2O7xBzWzZ3syTOHFaLJxu&#10;3Dh/4Pd9P0zeniR+wqHf6jt81dc1atSI2UOLTYVjObzoZi0yf8rJdB9KozS8BsAZXkr/lMs2mor/&#10;z7ETCgB7161FU8aiwlY7CorfLL4rVmEjw+RR4JREmzb55Rt9QzfSkNGLdbGAMiZOGH/o78ObN28m&#10;Iiq3JCmfWzT3R5OyMCV67dJp0ckVKFDglZczN2j4kXV4ohvv9e43qGe3jqUrVHM1MmdIv2LxT917&#10;fdW1U1uVK+1YKCpidxq3c+fO3mAtT/PBQGrHzp3EAq/iPY0u9OiQhw0fUalqjYmTp4WFORqH16y8&#10;y0A0xUI469atA/3Cn1+uo77f3YrV679s0/LylWt//3Py+s3b9erVJUTyz/dVOetz+Vu3bmv0STPh&#10;cOXKtb4Dh/YfPMQjgfx75pzOE50TqPGZUif4eKU37fDy1ZuuvEd5844YuDWoX/frN25qvQn6tZ7K&#10;vgN/fdSgdupnUqVKmbzRR3X3Hfy72pjf4zf/WTzX1llBGcV8or4A/cKH1hISEpIvXz6PUndLTPb6&#10;9eoSeuW61rtCvybcfMVHlwRsnXq35XoCCJi17N1v4PCRY/DDRo7+asAge3T+BFSr0yJIzQYGBph4&#10;CLp2+qJZ6y5PWzOo3bjl//JlHjSoxTt5cgcGHL4WOvvmtZXxAk/lzvHm6K+/fOf1FPUat3xSG8ZT&#10;Ui4+c5cuXUqUKBEXOo29hPAIAqfK/Kjbeeo4nDj2955dW4AoPuf8eDF8Gtre/MY9jF4VHPT7xx96&#10;9OudWABNoN9KpQoO6Nke36ODo8sKNnUQQCb0RCS6IC/vHCplIgJxRZGmc4J+CRSyGHPRfgwSrxzz&#10;9CtWrK5fu0a3Tl9279x2yOB+iF1XwgcPwk380qXL6zb45ODvf3Xu0Hb61Endu3ZZs2KxeBULhuZM&#10;eGoUq3mUoiXLizchUzy9A67nz5/vP/BrxYRrQryrfpXJCxcuBATGS5woRHz6dC8QYiyCUWJOZTh6&#10;9A/fDB/1YvoXJFcZXnyhY9uW7dq0hGHV92svXrzULWdixQuMp/MEMuEt7s10iW7cuOmUj6t2QnhQ&#10;vEBX3qQxeNROtHWqzR6gaPg3/RIkiK/1bTv1hLlD3frDZKcNxmrzC39w7979O3fvYg537354QID/&#10;2PqvHu3/Dh4Osxu/rmVuztPrfKok6tSpO3bsOFIJC7tz9eq1zZu35MqVy+2LJgRuy0v2vh3YO2GC&#10;+FrfqVsfEzE6rT7v+LjtgkRzrvPE+m5If1f160oyroC0eTvxrkvxrvfQxWL4NWEizfjhQqDDR44B&#10;iX3C3GYSfRKISpsxxb8OPUBIwvhf9e7kEQbu2KWHdvsP3TVPo08UnnJ2KrrP2rR7vcAzbxf636pT&#10;S29cXXr31l6/8Jv3754Ou/nbreubb/2xtErxHCWyJW/ZSr8WRl7tiA0xPHAWu1abzFMJuK0DzJuV&#10;E9ArThvulIlClQf2/fLL1tXi9+7e6grB/v3XPkV29MgfTkEpCT1eYDU6cquVtscvktv6jj0CLWZR&#10;uciRoQJe3UID+vVL7Pd6Hr/wCYm4djrqsy4WsCu638sXzv39+x78kb/2Y+GMPtbEQwCZ0BOR6J4C&#10;YG2e4bYzQg8qGFj7SKFfCCBzVVKftzGgR/QCYHK8YcPG/oOHFi5UoESJ4lmyZOGgoEyZMjGdZmh+&#10;fCj0vnjpCuK/Gz2u2WeNvhsx5K23chvJ/gtxdBruvLHVm0fxE7NtlZP1G9Ybkojkab0tqkzQRXbq&#10;3PXy5VAVwjUhhHv1ekaWJU2a1GG3byUOSSj+xvVrEQbnD0t6/PixtGkdJuj87t27R/NIL8NVq1dv&#10;3vZr4wa1u3buEAF9Px8+ZHD+fHklSqP6tabNnBNhiKgTo46PE7AKBWpf8XlfTrpphzYbiptJfUXy&#10;rFShjNHfvHKuePFieGftwYN28midRuaqaasOY7/7WgfbWrTpNHJIfzzcP21Ux0U7dN/83h/7R653&#10;3vlh3ORTZ86dOXdxwqSpOfLk2fVv6B/nrmXssP3WsAKump+GtU/y+bBC69atM2fOHNIFivNbq1Yt&#10;fhGC0Y8eN+XR7JmVl+jfDxuQIEGw1rdu1xVzaLGIdiFGffVFgY8ue4+0Ydg61fB/N+QrT7sgRw6d&#10;A2lXrLzvUrzqN5xEunPnztbtv+geTJg4yduuyVf50vPBttmctSuCiRMnzp07V8VlMVXVqlUvXrwY&#10;XRmNKb5efIZU1gICA0w8ZCEJE+CHDu5lHQNv3rJtxdIFrjxPTQTz119/sdZGHItpb9686ZEUie5R&#10;LKPoUEecD72Wo0jG9f8uOnj5ty2Xz4aH333w4AYeK8Lw4zduHdlw869lFQtmgsyguzD5ipmUIzJW&#10;jx7dCxcuJL5ly8/v3UNFrx+rQLN16xZ3Yx63g6KnhMBN24mncVU0Thvutvmle/Hlt/IWx2M4evbM&#10;CSP94UP7b968nvvtokJ26cKZiJq1nRsJRKVbi3vCdd4zVK/QRGHgw10T3ybfVe75lZkaL0/j28/c&#10;uzggwaMDdUexrItFPtz+DgufePh4QcFJ/S8XypHOxEMAmdATkeief/0f9i2dO3zRqXs/hYErvveh&#10;FIcL0f3yCALInI4hfY5+YRi9ADjCuHf9zNk/NapfO2/evGCwZ599ll+2vzIa37qaBhP8+fXAPiVL&#10;lDAXgbQGtzT6Ma9pBIjF0Hr18oWsW/6yVbPe/QbPmDlTG0kxtN4WVRTaU98+vSaMG61CuCbE83YW&#10;+TJIxsqWKtq5S4/z588lTpTw4sULvfv2L1uqiDbPbOcwe/Zs4vzwww9MSahHRhn+OPOnbG/+r0Tx&#10;YtAM+3ZQvrx5tXzKli2TLcsbM2b/pJOijg+3fA90zvE2srIwwr+dOXGFWfeMVWHsubRZDQoKxEMz&#10;Z+4Cp95pk/ConWjrVJIePW7qieP/6KbNjh0/OXr4wHiBAWfOnB35bT9XbcqkOBIl4eeb25R+9v16&#10;dRMmSdqhU8+PW3c69yBe0rwl9p2+VPabg+/8MbBIqcpdejzC3xVPp/ls3PSLQV/1uHnrdrNWHczz&#10;qSsCs+AqpHXr1k1bdXSK6D75qLbTV0P7jmjFWKHKB1r/2X/m0JhAu8qervqkmN7xMekKKKBTDb+J&#10;0KSpGKseVk6BtJV24kWX4pOPPemyK8T165F4I/0Lzwnb7b/+BjD2SRI+YSLgll8TJwRuk2P/wnnz&#10;5qVKlcotZRwniEqbMcW/jlUqAoDxP4wcaB0D/3PyjCtvIkzga4MGDcaMGbMlwrFZydatW6NV+EbR&#10;jZ466fXCSY/fPHTh9tkb927tunb56v0HfuEMJcPD7zy4/ff2Bzev3g09fv/s3qq5QiZPnqrNnnQF&#10;nmZY+4Hr37//+giXIkWKX3/91dX30dXnxg43/xjpqkYLdF1dyyZYM2bMMFa0qmtJ9PatmwkTJvrt&#10;1w2nTx2TEK6PHf3z8qXz6V98mZG3BObMUygwMN7B/b/+um0N/s/fd0c0moi/8PDz505JOD708gVh&#10;sn/vdm7/caE6fowqfd369d179tR5ArWvgHbk4OmrFGfpnRZQcqswcKZeV9ev9tvUJJ7f33/cTl5l&#10;05wEKdvdNEb0tIehsQXGC8InSJgwZcoU4DETDwFkQk9EL+Spa40Lf5r+KAauyTJjLfqFQBfFOHT0&#10;YQt3AGAvSmUlCrkE/U6aMr1Y0UL58uUF9CZIkID0XMV1vPQGD7Hgz8yZX3ZKoA2EzAqNLgPmUVYt&#10;WygesmTJknNm8uiRQ34YP/X06TMqohVpuKIBEyZNmpSNmhUB14R4txe0ylKtmrWKFynYsXOPoiXK&#10;te/YrXCBvJkzZWL0oHXMQfz5518VKlQ0keGaNetu3brN7lkmUqpbp1ZY2N1Nmzab8KF0gEOdJ/A/&#10;/OsfLyAAK+jQ0Ku6hIxy04qdfcXx0Py0eL1T77RJeNdOVKyPG9ZeMGd6+hcz8N4q/9KL6djp+t3i&#10;FWrW+7ho6SrKd+35lU4sJs0vpOWWTR2zBccLuBZ278OGDUq07lyzS+88Fasht3Y/nlnzob9sJNar&#10;W0crPJ3mE8V1imRJ2nbsAZ9mrTuNGT/N1XtnUuNEdIroRnwDMn/kHTSpPpW9OTOmKC/m0JhAG1lp&#10;612bijmfH28XTfnZqjqj9zrtW1zVBQU0avjZdc8kV8Lf2LRg5RRIw2ra1rOtZp5sNePE8Pk73cot&#10;Kp2MF3Exvf9xhmOCDJckSaJ8ed+W65s3b61Zu9bTj64XGbAYRTbB4tfECYFbhkoD3KVLlzZt2ojW&#10;UamICdSGqFtRGp89e5anEguo5jatOEvgdg3wx83aKR/Rh1haD5wwfrArbyIKjuJo2rTpm2++KTTv&#10;v/9+8eLF2Yte5Dx16lStfphaYOlQxYoVpZp69nSsRunbt+8ff/xRokQJuSWuPF2zZo3FKgi75ReS&#10;8d7J60fvht+5H37/6t27Gy9dwK75wf2bd7bsu3/90oO7Nx/cvnrz9N7Xk1++fvsRuy3VJ1hMS8ic&#10;dry//fZb6tRpKleuzGYcQqC9VlH27t1X5D83f/4CueULDoG6Xr16jZC0atWKRTbccsFRIIrS7SAq&#10;bhJMmTqtTLnyOk+g9XEaO1y4dVQQ6Fe3F6A2iZPH/96xfS0+UeJkSZOlSp32hatXLkNw4dzpoKD4&#10;CUISx4+fMHGSFFoZnjxxODAwKPfbxfD37989c+q4agknjh16+dXshGfI+AYLg+8z+eLYjCM+IS9m&#10;eC1uVoT1XGHcUKRwYe3bwS2B1qvMozcr7hCbFHDTpk1g4FF1RkFTdNzVt0ZevbB7/o4+1d8dfcl8&#10;1GexdGxhJYqo4KCgRCEhSZIkNvEQQCb01ve+0ubE2BgYPCsMDKUW/fLIyjjNYkktkkWLCTQjJMYc&#10;o38YX6F86YIFCgDq2ErbBP1G9Pt6t2LFipQpko8bPWLl0gVWQL+Wydhx48qWLy+ea5MZFyuctTTS&#10;923/5ZeoT8bAh4aFZLQG4VwT4i0AfpjTWrVqTho/evmS+fxmzpwJq/pfzvnXXupf7MfwOsv8uSbk&#10;1KlTxukWbcjeffuSJ0+aJEkSEymlTZs2adIku3bv0dLoKpRb4+YqBCoNMBf5Xkm6eusuV9M/qjUr&#10;gvmzp4nnUUhIAqfeabvyqJ1ox/oq6eZtHABJ94JxzhMAVecJ1IlFF0s9TdRqyy9dsgcH+ou/cedu&#10;wQypxbeZegr0m/Hl14qVrrxm2TzrInKaT5TAylS7cYNaTmvWqdyEEp6uFj/z6IcJDDgeOmMfpH0K&#10;vVMTaFBrqqar6o4BtTpxxry54tOud+9dg7CB95v88UMbB7ddAdyIgpS0fuGSlV/Mv5K1BRNh4fyK&#10;N2ZOlzeRv9FUfvjXfUcs2HHppn+zwumaFUl/N8mL3DqVm7b5WezQfUJ2/fr1vw4dFlb/e/3V/Pnz&#10;KZud+fMXxak9kNyCW7cERoldu3YNHItCeMqUKSArjKXLlStHyMqVK0Flhw8f7tOnj6glwSHQCIeC&#10;BQsS4mp7/FFjxhQrUVL8qNFjfFJNTplEpc2Ya4A/+7iuzh8/dpjjNNyWRfcKqNu+ffu99uorrAp2&#10;ymH//v1OT1VIliwZcmYyetSoUatXr+Z6wIABI0aMSJ069aJFi6Rejhw5Asplk8/XX38dmu7duw8a&#10;NKht27Y8ogaHDBni1NbdKLob1++e9zt2/e4Vf7+AB+HgjwcHbtwYcfLE5fWXH9y8cu/OLRbJ3w27&#10;7nfnWqKre67efMSW9b832q14HiHQdFDhHTt2KFq0CB7kz8CjRYsWv/7qGHjs3buX29y5HcvBtI7J&#10;grVr1+GnTZs+atT3iRKFAGsx5YBm9+5dAF2mDA4ePCA0bOWwZMliOLCR7MiRIwmJHz++0y73sQis&#10;XasWXitKCTHp8HUVw3JfV4cAE870CptgMSjlNWfL9Efj/mfnGe73QvrMmDfj0Zgd+nNP8uTPXLt6&#10;+UroxStXLiVJmtyxgsgR8xGb82tXLvNIAsHGV69edsAAP7+LF87EC4ovj1KlfvbO3duw4okifgJM&#10;3wsXKpT3HdbTORwX3LpaQuV1t8bXih7Gt9+sKPI0aZN8eZcvXz72y7FCc3pQyN/b9ucZwcqLR5xq&#10;fp6KJUINFU95jIDH/bTR3P965BZkRPSsI4ugdtp1MGgHA2NECQG/YvlMoFNibUl93hFFiwk0udyy&#10;ZeuMWT/VqF41f758bnW//5XwkU7hypXQ70aPb9Sgdvr06Sy/5w97lgb16+WMONUpU6aMtWpG2ppH&#10;dj76avR4AcwH1SuP+H5sVMzxvWhJ1qI4LwsT1jsv+C3/N+nWzu/c/b7I2nZvLTyehBDCnS0ofcjk&#10;3IWLyZImcSv/+MFBqIYMPZc2M3oTaHbEokTvpEueImGQwOCy2VPUWcYJk8a1xLqiG8volygkoVMv&#10;76BJGd22k0f7FwersROnOzWBJqVTZy9ka7lUeW4NGTBWo4PnhxMO8eDtPnucetDv6//LWrPOR9AU&#10;L1u1e2/Wxz4iWwNTl/lUJtCYag//mr2mHAOjQTVy402rLzK5Fl90Nl/83LgBR4m6z5uIkWxj86zz&#10;GtSK5sdpe36kTqU6jCbQZZu13Xfmas62ay+MLO6aj5OmhViMHvR76If3Jwwqm+3zRfxy7bZpISto&#10;dECaWxH737fTVs71XIIEQfhqOZ89fNtxsEoc6VIY0y9YsPDef9sQFC9WjD48w0v0ww539NgJr3fp&#10;s9aJxT4V1rZkgrlIjHFOnz69bt26L7/8EmRbqlSpQ4cOoe9FXSy6RAx0VXbND4H/uFGj3LlyQfzy&#10;y5nr16sbfYX0dEikcoJpifka4BfSvaDzxLUystRtFii3Xbp279u312efNJwz+0dXGNiplEAghKPa&#10;3bZtG9pdaqF9+/bHjh1jhTDreqReqCZtXFos8yCffPIJj5izAP1SrU76YrHieNStGNxmRf/2S/q1&#10;Wf5Vu0V9Wy3o02J/g7qT2792vf/xO99euv3thbtDr9zqf+bu8OuG2M5X+rmr+oex+vXrtzbC8QKO&#10;GDH8jTfe4MTKo0eP7NmzG2Qr31Bd59arV89ixYrWrl3r9m3HEkJkNWvWTFaZ/vTTT6x1IiJGDRDg&#10;x48ff/y4Q9nILANLotx+5eM+Qe1aNatUrizi5YJbdx8jJ1XBOcBvPeqww5fDgUG/WHygJWZLUW3M&#10;h2orqY8IFX1wfMcJNyGJkiZPkTo09PyVKxeSJk+FsuNO2K1IiKuspTSx/hujRrQBR3sSW+j/zIsE&#10;Pv+XhHVda1ymLFWy5Dtv58VzYWIJ5XW3JjN0Vubp3L2YD59HmaebngEMXKQIuvHwf/6Ol2NIqItB&#10;rLQEJ12WSUH+UwBHrkfkoE2I582eZuIh2HGYHWqti+eRl8Nk9CXqX9CvNGrzcZrP0S8MHwJg7wpn&#10;jAXTX3fs6Ni1V9kyJdEbsHbF3PJZcdAVD9sVtlzCIMJ6saU1iENf37FDew6u7N61KxkwmXGxzl9R&#10;zpyzoPlnjUx4eipMFpzMmD557Jjv+OXa0+iuZKjN4YjfAofWfuXP0NtrT1w5dv1O8zIvDPst6N8E&#10;rw77cYlWAloZEh4vMJAzftyK6Nr1GwkSPhSyvJM6tgbdguPjzQGJr6ZK9Hzi+IH+/gmDAtImC750&#10;6bIuok4axsxAkCgkgVPPoyrv1xGvlYYX7USVqFH9D+fNmmI0gYYAYxFtbuXWSnF+bJD52jfvsMQX&#10;rGv02XPkeq9GHdEtw7BHl3ZWeDrNp5hAX71yJfUzKWc1LQSfVf0al6xW7OrtuybNQB6NnfijEflr&#10;FxUPG9xbVztO+wehIXvQo+wt27wtYFV5Qa3nRzjWnDt1OpFKMTeladjq21HKV2vdISQ4sN7XO8z5&#10;uG1aKgPFCrz1ysezCyZPvGRoRX65JsRpU1SBlM6pF4Lrd8ITBvu/nDYAnyDY78Yj4vfsk+Z1d+Eq&#10;IpBmxepIG1FeqzfeeB0cWLpUCUUfB7fC8rkQdAxR84pqEQcwZkAsIT169LCYNCOO7t265siRvW/v&#10;3tj4WIzlKzLqtH3nngWKlnPlK1Wvy/5zVavXNvqvvxnmSjPsNntAidvXL5UoViRhgmCt/7Jth86d&#10;O928efv333/nd/KkCUYMjD4T5aRJEiiBVaUA55YsWbJs2TLRCQNUjBGVfhgCZVltXoSQhCEvPHMn&#10;aeJ4iRMGJA2JlyRRYJokwRlSxr+T4Z1babP4J0oUmCiRf4IEgSlSXMmUOVkCJnAfOnnT3YrIVS8k&#10;4cLkuecci/DZQqVmzZqof0Gz5F8xV31Or169sLZD9Y1DT0540aJFjx49umrVqgwZMqRLl46Qli1b&#10;CgGuWbNmrrrZxzT848aNgL54Ltx+jKxUDVMDP//8M8YgTBzQqJhkAQZTC8aKluqIgHAOd+1qKBiY&#10;iyRJU1w4dyoxFtFJUyYMSZIsxTOYST/474ij3b9tTJQ46YXzpyXk/Ll/Hcg5otWkTJX27t2ws2dP&#10;Ev7vicMQMCOnTeIxrSNjtkuVLIF3+j21UkfmNDJDJ2d/RlEVrDgont5lT5XUGF0tPqcfY5Lrne8v&#10;O61l79IlVmCAv7Yzl5mVQ0dOmngIBvXusHL7kaj0ZtpSfDVoiORflMDi+g8a4tuSWhHRwzXA2uMu&#10;rMR0SkMBWPc7duzEtm2aM9sN+nVr+az46OZ+WHFXt25ttiqzPnf1X9cQOWEWEpKoX5++qVI9Y246&#10;b52/UGJbRUJMoRrt+L2WIRCdbxufKH65joL8na8gguHJ0PtX7z0ICQoQnz5lwlOhd7NlSjbi7+dH&#10;zlymLYtWIAXy5zt3/uKdOwzPzdZXh165WqJYUZ2cdbcRL55/xBjIceZNgviOc7C++OzjZk0+fT5R&#10;UKYUIbTFbOkTrftln6f1BZ9ECRM49TxaPG8mXts2PGon2jpVGfv8y65GE2jYMiW/oWdB5WWG3mJx&#10;SpSrtnrZvLffyWv07BH/49TxZ89fxAR61RL2G7PK02k+BzUuv/2b8t0q56g/4dfZzQo37D/up2kr&#10;es7fbVJ98uijeh/OnalH/tpFxSQ3btIMi+WFLHXztXM6vhMSFAhYVR7Uem74w5fL2PB0IhU+y7rl&#10;TxQUqPXVv9rulo/uRXPVyLO3XLJ286/zh1T4N+zuqyEJ+OWaEMKNdWGxP3kt+c2zodckA2euXH81&#10;GdNMD6tVZczrLsXrPoSIKNPORRov+GX53+v04bg8uXOjtRO2cW0rrKgU1m1cyg6KADsJJebQJ0+e&#10;5DiDzJkzc+uRfXXixIm/GTwYS123iUaFwGmbQWXBcox1Kxd44Yno6ngkt/mkV2f3Jn5LlK6o9UTc&#10;vHEtngv5IhhZoar97rvvMISWR2h3tWt3sW3esWOHPEXB+/XXjjUpxYoVQ0En+l4tQ2TORmjAYwnE&#10;HNqpCbRRdIkSBr+Q/GSyJPGSJo2XKFFA4pDAN8/eiveALYwCV9wqzQYe/iEhgcmTx0ub9sBz6SHW&#10;JmocIbgVFwROOxC22EiXLj2PsDIYOnRosWLFM2TI6JQyd+48hO/bt+/KlStC8N5771HeGjU+wChX&#10;osuqYGgw9ODCVaIWu7K4Rta4USO80w+HifzrRTghyPOfe/HFF5kr4d1hTwSQCfP1RvQbEeOhQu/U&#10;ycO7dqzHQ5/+xVd4lOqZtKz/wrZZyDJmeiNhSGJwr5CBctOlz0zVSAg4OSKWuPB06V8RhmfPHM/8&#10;SlbNyjhX6rInLPxhjUXxUwhkLV66IuyiogqWuPCxYvZi0tis9AzYtsCBT4/T90sx91QsmDIHBAY9&#10;9AEOfZvbrR9o/2DgfEUreFpwY+ar1qi73dlJv2yhzyOT15aS+txR9sg1wFa6ZnMa0O+2bdu/Hz2u&#10;VKliuXLmBP2ypMR83e+jX4uH+J+lVkHBQdk0uxNbmeuK6MfdOGMRVIQyFaqK17LQBrLwY9XqVZ+1&#10;+KJV808ZFZnM4jgVFF/cJk2a6rZ3pmHxYeazzRqzSpUq8cs1IYRrmRCLuG6P6HBdeL/0KeLdvnUv&#10;JF6A+GvX76ZPGRwSP17n9zKM+CO1tixaJsWLFWW6aOKkySZiHTd+Qvzg4FdffVVLo6sLRztz2F44&#10;Gpt62aRtzJw8oWevnikxhObYm2LP1V0erOOjE6bTacIu7T936ol7+epNvDY/3rUTFWv85BmuTKDV&#10;7F2PAd/LtVEOTovTs+9AwkuUrerUz501FQljAr1y8Rwrs6RCo80nJ5j3rFkEP/uzlyo+tzxbkv2N&#10;8x7+suSrYOChrer1mLdLx9aViFq2dYL8tYuKG9b9wGL1pWnhHLWeHUaP/9AlTpzIPG8Nxh0gt2V7&#10;bdF5xQcO4o183DYtouRotQSDZ3wWplgC/NH98su1BPLUpNmbvDWvBp0euvZ8vbGH8CPWnn8l6LS5&#10;3KLeP1vkQFcz/ceZjjUJEY2gYoXyTMmxABi1Z5Y3XhMmcW0rLItFM5INHjxYLGZxwFpXfLCBxOhR&#10;2TwDvdj4QG49PZjH66xGMaIMXE6dueCFd/TeLlTAbnNFq0YJzO/Gtcu1/s+/DlWoVEW8WEQbWfFN&#10;YbpB7JZxwNd8+fIpMjAtoFdZNbN2DoXJzJkzxcj5lVccKAIOtGfZBIsFwChChRUKPbc5F4KPG7x/&#10;7fwvaVIEPJM8GP9SgsDnE8VLnDIYfydt9tNJcqL7DUyT5t6LLy4PC2jc+BHLdnmj/zNqtZjgwzEM&#10;EVGSc3gknu1Y2d8LblmyvIlql9W/irmigax8+XJyO2HCBGX4li1bdtLOli2bRO/UqVOFCuWhYUnw&#10;f8jN/cDJpCt7XB5ZqYCXXnpJLQNmGmXDhg2MW2TMRgfItWH1r3STkf7V13PmyF1YfKaX2XjCEX7x&#10;/Bm2rXom9XOKjB2tFBkQl3AVUWI990LGN7K85ecfADxWlEmSpuRRthwF06RFk2+mkHhinlqpMos0&#10;NWrU8Lt3E88+3uanBpg8dewBHsHEwS0KTr0yRh4MGumvZOi4Zs1avNP3y+vEdVOZjMphZTyiRRsC&#10;AXhEMPA3303yCAPrMv/eB3V/mjEZD0/O+5VrLriVawjcjtO8LrsxIhjEH7sOrDvYH5iTirxmTabR&#10;/X4/ZlzdWh+89VYeT9Hv7j37Xnk5k0p90NffMtfSrYtjNxrr7tDfR7RMnEaEJkf2rOqRNt2yFatx&#10;5JJsOq11usDundvqBKV4siTJqQwRzvr1G74aMAj73p83rNHav/HZBvRiY6NN8d1332WpD+oCFYg0&#10;3i3s+Ap2bN+WtQFOpxV0MtQy/OWXXw5eDf7618Dv6r2aIXXC4xdufT71UIdyLxZ5I+WuczdqfLMv&#10;dJCjCeKMMpw3b8HyVWvr1/mAcYNRpMyPfjvih2afNIhYsfDQ6fiUqvD+htUOFQrvldoH3NH4/P1r&#10;1v9o2IgRF27fP3n1NoOFUgP2/dsdk0sWHkfmx1V96TJT7cP6M6Y53iun7sPa9X6aMclVGY1RjHVq&#10;Il6JThmXLJhVvrKjZ/xp5pRqH9SV25WLI3fTFfGaFMfBYb5DWW10KIG1fHSitiiiuc1eevvFUIl7&#10;/bZf6K3A5X9mGLzqL5Bwj3m/mVSfPJowZdbiJUt0ecMUnHOVCGRn6SEDHVutWslbw/G/L9191ljM&#10;s8OKaAPZfY3tiIw83b7m2ii8faygY+5Qx8q8LrQccrZ2KI7Q+iaPF++F+EFogEPv3avSiv1j/HZ9&#10;61gsqpyVLkgR9/pm4sBuzdv1GkFItzYNnMrNVZdiFJ2vQkB0H9SqF7Gk3y9FiqTDh3zDwXW8toSz&#10;m063nrJcxy/jS+m/GzksOPgRlZev8mCRDyMV6wpYj4gtZiBukjltM0yeYuQ8c9pEL/L8Qe0GK5c8&#10;PDBZy6HaB3WmTRzt3dlRmCOuXhGpV0c5DDz2Im++jeJUdC2/7BKYKOMVv/yBAX6vnLwdhDnUfYfa&#10;lDmiQL+waommhMeLNyd+kiN37g0d5pjHFKe+F02aNGHDaov55INo7PG0cdF4MynA8UjWl0pNmzaN&#10;JQzgZ4t5eFLJdB2+22KOHj1aDuwEAOPCwsI4AY7vyKeffqqNe+TosWfTpjHh9tcfu0NCEnM+sNsU&#10;bQKdBM6cPZcp40sS6PWnkK6v6vu1+/fp1qFLL/gM+6Y/RiLeiZqP4OdtOhBXuLFu1ouuTzuSTPZF&#10;svmNe0hmOAGY/Z/lmpPPmM4z2azeLegwFtAhh6pVB/XpdDX0knp69dr1H2asHD50iIlAfpg4rUeH&#10;FowBRKnTtmv/vl3bGA+yNXLQjZkZoqtBuPaaiCaPtCX1rtZMYmEa4wMNsGN+d+PGGTPn1KheJXfu&#10;XPQaHul+JX9sSiweILp2/aat23eqEIsXWiauohhloSh5JOh3yYI5yqvAebOncw4w4W+//Y6OuXmt&#10;0GN2696jbftOoF8Ht8LF87ydX7xMqxCIzaHWESKPFCWxCIQDfODmyuzBVamZEXwjyZ0vcoc3n/TH&#10;m522fzbpr07lM5TIkurKnfuohdMnC9QKQcekcuVKWd/83/djJ30/aoz20blz50d8N3rS1JkVy5Zk&#10;cGmUiTaEzAf4B+DD/6tlnhLY/auBI74fdebGvVPXbgOMOZLLYQW9fbc2PzrxmtRsULxAV17bNrxr&#10;J25jQUDqK5f8hEcDzC+3ulgmzQ/0iwl0/PisANJ70O/yhbO8aNK6KFWG/zPul9dpDKE3/M5fDz57&#10;LeSl5FdBv91+0r9rTgtbv/b7s6dP1C1+VibQ3/SnWUa+wm6rb1yD108PKWz0EhHcy3kP/F65ctUp&#10;T4sdAmT37t1n8Hf5cqixRCZ1oeO/8+syrPgF8YJ+/7p5m1+uCSHcvNmb51ObAY+6FJ9/BhRD6ckF&#10;/eLezpOHsYLY3dGlZ8qUCUgsj56GrbCiT86xxdnc1M3VU3Jr8sjrsoB4lVF0XEC/rgoydHCfsyf3&#10;J7q3JX1weOrk8ZKmDkqSKihpquAkqYOTPpd0S7Kac4MS/3r5hhb9Cit5qcXG2Loz7zTmzZvP1xa9&#10;jcU+8NSp0xzb87//ZbFI/wSTWa8CoC8ORYVCv2ggnKJfKzxffT2HjX6tCCpaabCb+HpAb5JgPABq&#10;9c4RFw7wgVtUcqsdIFUZ20P88j92wLPx4MZ40C/nIbH3u/VRn8X80HUEBGIFrbzj445pg4mDoEf/&#10;4V37DunYczDol9vOvb+xqAfWoQC5Be4yktQ+4pZACVE9p7q1WDQvyB6uAfa4n/4vNSJu3rxlwOCh&#10;pUsVL5A/P3swWNz1yiS7KF29KEwUo2hBr2KlAtF1JEzoZt7IKEOQ6hdftlu2fJXTvMk+jTgGl1on&#10;geqpLi7c4OmR6T9GaDB5I9ntMcXDltdL1qdypgIvJ7t25/4fp693m33089cf2dLQmNWmTT75oFrl&#10;XXv21234SfOWX/To1bfVF+069+i9b//vpUsUq1P7kQ0hXNWCPzMtj3oom3/e8sjlm+du3nHMp0e4&#10;TpVerLPcy1XQnFjmynvdNjx6L5QJ9NCv2isTaCtJ9+nvWMDmygQa9GuFiRWarrO3/fDL6+euJzh7&#10;LSEA+K+wLKBfKxGFpk2HHsbFz5hAg36tM7FCmTx5stDQK1YoTWiYtk+RIjkoGhr59dqx4heD502h&#10;18u3XMQv14R4zc16RI+an3W2riiZdJu/IFIpx8tavlwZ+iUhBgYDhnPnzKniPoVbYUVdwjHAwaTN&#10;mJu6uXrqqH3HuMmJj2JxlFF0FPn4Kror0U0b92347aMH/vzhbMBf/oluJkkTkDh1QEBI2Fn/P+ec&#10;nnvIP3DquKG+yoM5Hw52qlDBA10uu4qw0Fd3bm3MZPXxTYVBrJzcKcbPvBd0jEbdryrg42IE/tjl&#10;U9uEovgpBPGyn9nEsd8988wz3qFfYhEXDvDxQvHr9HW4PChU+Q+yf7hq1Wp+8dbfHU/FEnkKsOrr&#10;I02gjaeUPgypULqozu/d9asXS6mbNK7/fq0GeOCusYAEylPInBY/OlovCflXq1Ztzpw5mzdvdmrj&#10;al4T5Anz3R9nzgH9vpUnj9foF115powZJK0KVeSIEb/F8x/ajlppEEeO/qOYuKKHRmcv6jaK26QV&#10;T+MhkEyTXL58ud9X/Tdt3mbks3rlUgJZ+qt2WBEarJUWLlzIRYlS5YyxChbI26ljB4zMdUYIWhma&#10;53n8vNXD/0hzLPTuS8mDWrx+7qOqD/d3NZEh3wDU1KtWr7lw8XKa1Kly5czBVhEmctYKtu+Ab9hJ&#10;RUe8Zf0y/0/XOeUQOpBTeRzOen3VqN3QvNSzpk1QPN1WurFO3YrXaRkL5n+nc/s2KmPWi+O21UWF&#10;Z5f3CjLRxiCuzxTna+GcNoPJ0+c4NYH++qvuvn3dQL/C0CkGtvKaS3T4oPt1tQ2BR3WR58vIKbkd&#10;g0trr3UFt543iYh5Bb+MUI18pJsyOVfWeguxTnnu3Lna9RrJ5NoLzz07eNBXfPKZGxYOTMlxBG6r&#10;Nu1Ra3EbEpJw1o9TYn5DY+vFeTopnbYZMYFeOPdHizK5cePG6tVrNm/Z9vdhx6aPLDooWCBf1SqV&#10;WUuv5cASD69NoC3mJCbJzF+37b/uHD9u7o07t67fdphIJE6QMElISIP6Vd95K/Jrpc2q+l40bfrZ&#10;9OmOI98suqhP/FlM6Gkj03X4vio+JtC+YmXzMUpAmUB7/SkUE2jMldHfymZmVsx3ndYF43nhwFJw&#10;4ekFEnY7kpSkS5UquXKlc80ZT01Ah6tWJCbQQwf2un41VNFcvXpt+KQFP4z+zqO29/GnTa10+xZL&#10;ap60tqQeZdIK8bfffutfvXp19lf0AgCDfrHL791vUOOGdVj7iuWz9T2fdZlDUhkzRNr6W8m3U5qj&#10;/xxzywQaHQB2G8VtfhRP4yvKUJKRBC2PNcCTpky7du36qO+GyeodlvgyO8vrBABm0y9tKpw2CQCG&#10;7MyZMywS5hFkTZp+niRJ4vp1a7PalrdOtmTQfXF9UpaoMyFXVurCrWCFT3TUl9syGuvUV000OooT&#10;HTzdiiguV98Tkzevv/pWJKCjobP67vtR8xZELvOuWaPqBx98gCG6IoOAvaC+aNvh1OnI9dutWzYt&#10;X66c9Z0OvciVHcVTCZgAYHYlsMJt7dr1EyZNrlXzw4IF8vNN//Ovv9KnT7d+/cbZc+Y2a9K4TOmS&#10;ikmZitWtjISsJBoXaHz4uvnkexEXZPLE5EE3lnhiyvWUFMTrdxOwyo7oGC2LAbNPXFR4+qRnMAEd&#10;rgooAHj4132vX31oW3fl6rVh438a/8Moj8Ty0cdNrHT7Pi+pR5m0QjxkyJBIEOWRSS2sZderUaPH&#10;cZA96NejE4+c5izqCm7JlbkzJu0uhvvn2gGijj8YFaTKLjKlS5ca8FWfN954jQP9OO5Id+IRiFfr&#10;hIk6GwliYhEXDvCBmxH9ShT3eXVH4RMmYpXhLilLz6Opvtym7bRO3cZySxBNxdGxdZsNtwSPe/W5&#10;LaBTwyErsdx2L1Fnos2bp92ylU7fFQ2L3Db+vFmecoIXZpPoew9oHEe2Hjt2/I3X1CkdfvPnL7K4&#10;FigqGbPjeiQBkzZjZQ0wc7WYwY/6bnipksU5i4Gdf47+c5x9CcqXKztq5NAJk6cvX7k6cr2KbBX+&#10;BDnfvm4+6QpsJr6SwBPUTp/Gonj9bjKFhx2Tby2Vosgz6k3a6QDVSrNwHMbyqCOWq03+vd78X+XE&#10;tyWNjmOQ/N9///1Zs2ZhyVywYEErEpTB8fbt20eNGVeubCnW/UYd/TJVYDHpqJPp1GVRZwgH4cmy&#10;dacyRFwME9Hl8ssslG4XaKXmVTkR5bBuF2jmnLDcIJBfV7tA+6QscY1JdNSXlTLq6tRXTTQ6ihMd&#10;PK2IyAqNnTcrUjLSmHcp3vE0iUUftWfPHpb2e8p58oQxL7zwgqexbProk4DTz5CYQLPNnnm612/c&#10;aNioyQ+jRsSPnwDoK8QrVq0uXdKxTIb9+W7dutmkacsZU8fL56l0hWpWVAHRV1jfcnb1BfciFV99&#10;L7xI2o7iSgLaj5EtpcdLAl6/myzk/r79e+H/+HhfIf8MpT8bMFdzMrNVcfqqZ/B0hCAa4FHDB9+4&#10;/nA/FPZGGfz99CkTx1rNfQRd3QaNrXT7Pi+pR5m0Qjx8+HB/jrTi9Dw2/+T0HStxGCpt2LBx4NdD&#10;0f2yChTL56jvemUl3bhPwySCiQxlM32ZfFFlwbaZlXW6U38xfkak2nMOnMaN+wJ5AnJoXqdPQAHt&#10;IsRlCcRY86ML6tyl247f9ngqjaKFC3Ts0N6LcYCnCdn0FiVgbDMRn+wNnXsOXLdigTmTaT/OZA/6&#10;CuXLht25pywRli1fWbZMKSIy8Ro/ON6iRUvv3bvbsH6dJw8Ax9jrZrEqbbIYkICvhulus+oUfnO2&#10;nNuIjwtBNJ2KlyVLFiTg9bvJIsTx9VM1H9Zo+tCdtVo6luv75GLE5+M+mnQRY8zYrR3rYhEAPHrE&#10;1zevPzxaEgA88Lup06eM96gUtep+ZAUAe8TTLbHusFi39FYIRo4c6c9CLzbK5wPJ9vpu4/BR3LJl&#10;69TpM0oUK5I37zte73rlNqHHkYBJBCsyNBaN0Wfe/JHC37Zlo/Uj/h5HKT1eefa6Th+vYtq5jZsS&#10;iLHmxyih+gd1sIJGDqDZBPHdHPB748ZNx0Go9lZYca/dGNsMc6ytv+woOV27fsPBPY7zNpy6T5q2&#10;6Ne7R/wECTiHTBEsXrq8QjnHAYG4eBEnQnft3mvcGMe+KU+YBjjGXre412qe3hwBgGNAM+wqFQBw&#10;rly5ngDp//bbb9FREA6+FgDs9bt56dKlaZ88X7fjq0rIv229lyufYyMer0OSPfcuALj2mFMgoNit&#10;O+tiEQA8dtTQmzcc+wqJAwB/NXSCp+fDczJ8zANgSupzUX///fceAGCl+22C7jd37qjseqUrSYxN&#10;wpFudNhkCk/rbVFXfKyjixRzTLHj1q9dqTV+tl7lMSlD67mKOmV01JeVXEWxTq0kYdPYEjCXgNdd&#10;ikeCpWOfP3/BiO9/kFjvvJWzcqWKJkpdlnIMGTaS3eCF3t4KyyNpRzexsc2EhoZ27NJz1MghJP1q&#10;lpx/7v/NVR4KFy87/6eZnFenJVi4aFn5spGfJ8LvPwh//4Nag/r36dbrK25jfiQUfQKMmdct+vJv&#10;c/ZCAgycsmd704uIHkXZs3e/Kw0wuLFJkyZabqNGebYpkUc5iSbiOAuAAX7TP32hToc3fFjw5M/n&#10;BwDXGv2vd7tA+yQnng5QBQCPGz381iMA+ErfIeNnz5jiUZbe/7CulW7fV5BEldSjTFohdgDgDz/8&#10;8Mcff1y/fn3hwoVN4jBIYterGREnHuXLl5eZD46I9NX+nz6ZhLPCREdjJYpbOSomaNHNZeiKFQMU&#10;deIRZyMxs+A2USOBb8viRQa0UXySGRhGa32ZlNFpnfrqfY6ibO3oT4wE3GoevO5SPBIRit9PP2t+&#10;/MS/EuurPt3ZAcvEDoUzAGfP+Wnh4uVCn+75Z38Y83002b95VBCbGAkY2wxDny7d+ygA/EzqZ10J&#10;KtD/QeNGH/kZNrcqV+bhzs+MBKrXqN2rWwd2o2BvVU7F9OH2qrFbg7563ewvRezWo0nqxi6XysqW&#10;1aFjdOqSfrzMhNvVH8paLOnefQfMAfBbb7310kuOk1B27NjRoUMHi2zjDll0A2Cv383/ALBDR+Ur&#10;l/z5t6MCgN1+993m0wvQIQB44tjvb928ofiHXrnSe/DoubOmuU1RS/BejdoWAbBvS+pRJq0Qjx49&#10;2hIAFvQ7ZdqM8uVK5fPFns+6zPlkEo45Nrczebp5OF+lK9Xs9SvqKwDstvhu24QVGbplAoEP+eg0&#10;wDFTRtVOtHXqk9ZiRXo2zdMgAVc6AW3Zve5SPBIgx//WrBN5jHbq1CmHfjM4derUulPWtAzDwsJO&#10;nTrVpFnLe/fuO8LDw8eOGQlm9ihRmziaJOAUAOcv/BDBjhn5rdOTMFmJM27i1K5dOpqrNWgtX301&#10;sHvXjuBe+LCno9fnakaTBLxm66vXzVfzv14XxI7oVAJO68UEAIN+j414aPug5flS85XW0S8R3QLg&#10;0qVLi63vihUrWrRo8djVYJwFwJhAj+tSLcG5rb4V6e00+Rr1+ckLE2ifDCOdDlDNCygAePL40bdv&#10;3XwIgEOv9Bj43YKfrJ4PLxErV6tpEQD7ZLiu4JVvaxBuAGDGOY6TkEw2GQf9rl277vvR40C/7PlM&#10;lXt93q9JAZzul42hXZNmrctVql6kRDl+uSbE1c7aESMxN86YAXcx3D9XPL3YqJ3drT5t0lSpf2HF&#10;NSGEe1HZKq8fjNiZpPFSix5iFdGKDN1LxNoxSNhYumUVTfVlPV0v6tSLirOj2BJwKoEYaH4kMXHS&#10;QwuoXDly0L2boF/yCeDhfOAML6WPzLO//+Qp07zrsux697kEjG2G+po7c8qEMSPwM6eOz5Qp02vO&#10;HLrcXDmzr1y5KjAggLW+Tj2Pli1bmTNHdnS/4GTBwFEswsb5I6LIwVfRffi6uf3E2AQxLwFX7cRp&#10;TkC/I5rnXPTHeaMH/V4ZU8aj/Lttok/q0WJuC26RwOt3E0vVKq3HvN12Q+42a33l4QZPOFvMvI7M&#10;o5bjlNg70FGgQIG7d8KMxyDRq3vkrZdaZR7bWKNr166dW1FoS+rzY5AY5/jXqlVr2rRpa9euLVq0&#10;qLZgLPQqXrqiCmnW5KOCBQpE065XTIpkffN/2tR37Nj57YjRObJlrV6tasaX0nMuJfPTh48eX7ho&#10;yc7fdrVq/mmePI793LRu3/6DOibGeoJGp1F0G8VtZSue69at08nQbVyMD48dO/ZZ0+ahVyJ3Zkue&#10;LMn3343AGMZTk0KtDJN9snzXwEdq0yQnOdutozcXAnMZLly4EPscHJQ5c+Z85513KlWq5JSzlbpg&#10;5OT2ENFoqi+3le60Ts1tpdzWtU1gS0ArAVc6AS2NF12Kp0LGnrlWnYZXrzn6HwZhw74dCEBiF3pz&#10;PmyatWLlypHfRx6fkCBB/NkzpoaEhHiaevTRjxs3ftmK1aFXrqZIlqxhwzrlylo1Voy+LMUMZ2Ob&#10;oZullqWzNdHZXrt2jS1n+vT/+vvh37pSAp8/f6Hp5226dvzizTffZBIkiiXim/7r5Hr3tsx9d+zt&#10;KLLySXSj6IqXKu8R5zUrl0Bvfyk8ElqMETvtcqmsN7PoF4gm/3TF5C/zOM1YvcE7QkdH7glnPef7&#10;D/xubgJdtmxZ3ikYLlu2rHnz5tY5xxFKixpgTIe6d+8ufRH6N7cYUm2C5fWnkJlZdgHEakltax91&#10;iTn2w+ekuAQJvDj+wAh2JD/BzZxsPHlnZORZdLo8ewE6sDOdMH78ufPnN2/erLjRAydN9fzShbM9&#10;kkm5Su9b1ACrkTbIyLiN88mTJ0mXM19NUteW1KNMWiEeN25cgKzjNTYOhjiE/7xuBZ6Lt/Lk4bzf&#10;mDnxCPTbs+/Ant06d2zX+pXMGUC/ZIA1aa+9kqltmxYYX/XoMwAaKyX0OU3RkuXFGzl78YLx/jDU&#10;aNiwvuLGNSFevFe6/Pzy7xWL3qKI9u7du3Tp0vnz52PryBB5cYQj0GJ0Ldm06TPV7a493nBwlSjv&#10;c1Azj49yMSmCrk7dzlfZBLYELErAyovjRZdiha2igf++ffsF/eLSpnkGZ2XqDRq+COBeicgAY8WK&#10;ldGdW+tFGz9hwpbtO77+evCUyZMGDhrAguVZszz7xltPK65RGmsB0Iuqls+Kuc6WjzsTr4UL5m3T&#10;rtPly5d1ioLAwIALFy+2aduhyLt5IXM7RWJFLIcmvJv8UFxBv05HQQBaj7z2zbLYD9hkMSYBV21S&#10;lwHQ74LOeZPFj2f0oN/sR0YWLllJvPWcW3kdFI3SBstFxYoVnxj7Gk6cadSo0cSJE+vWrTt16lTr&#10;YvH640I/xmFFqO6kA/SJgxs8oz5K1xV//ke9tN6KcKyLBcRe9b33qlWr1l/junbtSioeqX8htpIx&#10;I83xCIfOj8NixdWMcGBjnNt179bfNeuUvFyRhTHKUY7EUA67uOiwfFb8HzwIV37oyDHDhgxG8Xsp&#10;9OrpsxdP/Hv2+Mkz/HJNyCdNmn87eAA02ihcw0oXYrw11oqWpkv33grfurqAg8wIqIjab56nLYNX&#10;iD2fixUtmj/fO8Tll2tCvHu1tFkK9Pe36HVlcSVD4C6zcbt37/n6628GD/56167df/zxJ3jYKb15&#10;XYweP1XV19tjrpjUmnl9GSNu2bHPbTNwSyB5Exd3APAXX3yB7t36u21TxnEJWOkrrH/erHAz0jBh&#10;NEODDPPlfRtgY27/LEyYjmQEkOWN1xTP+QsWuTXo8C6TXsRatnz1Z02b3bx9J/Tqtdt37jX+5OPZ&#10;P833go9EOXv2bP78+Q8fPmzksHLlyo8//thTzl26dNmyZYunsSzSe91mwMnMcb9fvVqenFk/adpy&#10;7PiJFy5cwEaMGfJz58+NmzD5s+at386TAwLIom75fG7cS68n2/1GLv8LY57bNNFjGQ4aNGjNmjUW&#10;ZWKRzGvRWeRvk8VNCbBmS/kUTVau7VUgSfxAo6/cd9u8mgl6dP5ibcR52pyqrY1ofu224I6xeITj&#10;Qr5caMYwD+Ri0aJF3g0I3SYawwSof3///XeMB0n3jTfe2LZtG4pZi3l4kt5NV2NmJYrsGcvhuXU1&#10;NlaU1sUCAE6bNu3LL7+sXf7CrUX5e0emhSTSvIUP2mCdIxAMbALZomM4R6IP8+S0hO8WLY3nEW+g&#10;r/Z8diFKUIfDj/x+dLZsWZMnS3763KVzF0IvhV67ev3WtRu3+eW6ctX3mdRnFuf1114d+T2bxUfG&#10;irjAaW+dXhsTf0i2ecu2FUsXmHvii0A0aXnXNiJjyV6abVq3ZP0Vv1xHYWyhysKkjr9FbyiLcxli&#10;uMIpET1+WJzki9/xXKxfv653794uZO6yLmbMnPVfikLjt2sPOltXFWdWX7pYt2/fKj4l4HzfDO6a&#10;gXftJKLKI9yXX365ZMkSucawpHbt2idOnIiO91PLU6WuAslGNEFi2HKitThSkSK7SotwobGdRxKI&#10;Uq/ho8jMch448IcwY+RVulRJtzZpQsy3AKhcuVIFlZGT/57+99/IfaR9lDsP2IBOsVZV/tLl0NTP&#10;pEocEiL++Wefuxx6RccOLYQW1gJluTXHpdAMGTIEPhxcV79+/egDsR6U3Kek1H6aNGk+qPH+l62a&#10;Mp3RuVvPUmUrly5XpWv33ty2bd2MR2yQZrGRmGTtQMeQxIFnAqqE+ZeZ/Mw71fKknHCit35BHSMk&#10;akS5nj17Ghn+9ddfELC/y+zZsz1SKFkUm7ZRWblWbN3OxdsEMS8BV5Wu+u2Un62Epli3zU79+LJh&#10;dCOvvZGlWOnKa5fP921vb74GmCWK6IFZdAAZNtKK+NdffyXDn376aY0aNSRw7ty5hIAztTQQqNuI&#10;MZsfDHVMnnvuOWECBza6k7RwaO0sviw2mWUJPBzu7tu374sv2/1z7JgubvXyn46qowM4OrBjOTX5&#10;vgcEoMLkiBmtDpypTB5xnLtHniiWgbcGkkTYFAmKFG2w1hE4ePDgTp04r16HBTwrpkfUD9GvsTwY&#10;uQ0Z3K9757Z4LqzYxXmUto5Y9SaH/j7yVu7cV67duHPnLmOyoHiByjdp8um4sWMJv3r9JmuA//r7&#10;iDlCMPZQxhzqOBz+55S5/+6772GyevlCFVHxtNwmHsmFDCVplH169+Q3Kkbm2iwFBoCBLXlpzeK0&#10;1zrpyaOv9qbf0jgQz4UJvQmfUeMcdi8qLtd5x15z9S0xry9drD8P/wN9kiSJzb9MJnlzW6dqljeC&#10;SaTXXlufEo6zlCdOnGzTps3UqdPWr9+AHzhwUJzN6mOdMSu9pXddihXOQgP/YUMG9evdrU/PLt9+&#10;3Z/+x/rsGyjo1Vdf/WZQP+L27dV1xLCvvTgU0XpWzSmnTpsOgbJWTZki+YP7dxMlSiD++vWrKVIk&#10;c8oB7YqEM7tnPTMY6UyaNAnoZT1KjFFGpc3IIAnV0+uvv168aKHPPvnoqz7d8FwUK/IugYySWelt&#10;xUZAytuxS49CxcroPKvg7n64/eeV/hubJXzw1x9hSar+PDckfVcnuiC2xmWWQRwzsEYZ0gJ55KuG&#10;FxXRGfLmdi7+MSPo0aN74cKFxLds+fm9eyzj1BcBmq1bMW2Is0Vz9RZGZvjidyXEY+c8pdIDnadv&#10;LFy4SM06H61dPs9pGceOG1e2fHnxXBvUM2Z9gNtNsDDBO3DgAE2U1cIyUDl48ODbb78tSlQW+WPO&#10;g60KE3OEFCtWTLTH0EiqvXr14haCgQMHAjwgMDLJmjUrge+991727Nmx/pDozZo1iwsG2D59N2Os&#10;M3aekBpn7t27r2uP3pleeeO55543kv7Q5gc6N6ejWUUcRbGASPv37tKlfatuHdtY9BATxaJJgnZE&#10;rdUAy7XWSYkiMHAnbZG1JTUf2HvxFOYu1wBj4cZST14JHBfcRmurUWPZf44dT5M2LfINCoonvlHj&#10;xuInT5ooITx94YV0//xzXDsCJntuB8TGIug4BAfHc+t1CUW9LdIOEC+TMfxaH1uYlOXG+ArV/ves&#10;Kx8vwF/rtcUxkaE8wuXM+j+8unUqc1d8Zs+Z+9prr2rjcv125iS79uxzxUdXTFdVHBZ25+1Rd/9u&#10;n8pKG7BCI+nq+hd5xyRY+25z/cMPP7Rr17ZIkcJ4rglBLSy3eJZP79y5Q3dbt24dFMhCKdeQCU3b&#10;tpE6VS4k5Ndff9Ftcy7fV+VM+PPIKX+SI1y85CTiG3mGMwlfeOEFxRkyUv/iizZkA32vKgXFJNaQ&#10;Id/yVErNLayEgES96JKemChTpk4tU66czhOobTZue9Qoft7c8gfEAmmwgwJIvPjii8z6W+9/6IQx&#10;V8mQIQNxX3nlFRoM2MltitFBgOZ546ZtC+eJaYnDlS1TYsDAQVdCLyeIH3zp4oVvvx3aqEE9Y9JN&#10;mzbdtWsX2uM9e/aw+JlBITRcK6tmpfIlnGWxPXr0mDVrFrgXZaNOAyxm0uJgKCpiuVXcsHyWENQv&#10;khlROysabjmpgoj8otX0TlZRbDOCgVHzSs0qxy0ismghr3KOUdXyJfN1nvaCf3dcaJLm2y7un7+t&#10;f/WSE69aLCyWzyKxefMAIX6iAaZT+vbbb7/77juuo2IXbRSdRwuAZQcs9eF4Yrqy/756fiweXB/h&#10;GKugezQWMI6X3VUb0xWkWJmqS+bPLFqkiNG/V6MOTCAQr4vYoH69nDlyQJApU8ZaNT90Oo53lQet&#10;CbRTmgoVKtDHyiM6bej/97+HG8c2bNiQDhnzDebm6IvYnZSF+tQRlsZ8zYkiZyxBwK63EDhlUqaM&#10;YzNUtMdnzpwRTQxJALyB1hZfz+gji2K3Fn0Z84KzGn9OnjK1bNnyxYsXl32OdG7r1q1t27bl1zhe&#10;1fYzXmRARQFx0E6Y2XR6LoDTQIiJYhEParVEysKf1A0bTDiKjyEhjovOnTtrI0Zfr+J46UQlbWxe&#10;THehLueFwXFhXTPgXX2ozuLmzZtJkyZR6JcLGMqyW20gij626dJ1MepWNxVnMujUcQgOCnLrRVxG&#10;nlF5RWkcSNj66NOpkFWW2nXqkb9IWaMn3NH4Hl0erC2OrmgwXLhwAevmEyZMUK5ceSmg+hxyQSCP&#10;xLuqC234dz9M7t7Zcci7YuVo7lVezDfOuRLYWEzFrWTJEsoTePSYY0O55597NmHL/XhCjBfanMu1&#10;23aiq1MjB01Bwk+fPj1v3nz8xo0bwLTDhg1lsfTatesmT54CWc6cubiW24EDB6ROnQZNy99//82j&#10;5cuXYWzM9b//nhQaxp3AThyFkhA+Y1rU/V+6D5uiCX92aPzww5pG/jAhn3379ps0aTLb5Ejp4EOi&#10;RYsWGTvWAeNxfBdJXcqSK1dkKaSY8GzZshVPecTmFn379oGblBFjUQWqhc9T5WrXqoXXNmAJUUKw&#10;0k9KLUefs7g9kqsMYBYkx+H46kQc70pKeyOi9pP8UcOGb+XO2a5dp0pVqnfs2LV6tUplyjjZuBVl&#10;JttvgHgxoEWXYp46g34AMFaCzMpXqVJFSwzcHTBgAMpkHn3//ffgBFERi+qSlVdYFQJuGXdKiELa&#10;KFgkhAMqxHYRmm7duoHuXGk1R40ZU6xESfGjRo9x2kN6J0ZtLGkYaucYLrw+8ejMuUtOvb+ff4rF&#10;7/y19ffCYy67yjBnoqppBZAtRtGMzlevXo3EmCNQsdiXsXXr1kxnEM5o0uvi+/B1czvH+lgT8EHh&#10;+1W5cuWtW7dJQbTXqmgouIr85+bPXyC3t27dhkBdr169RkhatWp19+49brngi6MofSgoVw1Dm0Tx&#10;su+tXjYvfvxgoy9f5QMWAKs1wKuXztXljdNkOnbowAq+7l27JUiQUKdccdssRQnslgz0O3Kk4zRQ&#10;+gr6Gaf0bLAMwdixY5VRtI7MnAlgG9CrPlVRX/IgqT///PMAcuYcueZFzps3r3XOPnw33Uo4ugmU&#10;YPcf/JPDgUISJgiI2Iypyvhu4lf86Thp5cqVK8uXLwcDGwdOKodRFAtfcL5rzGxa3xsMYqJYtAjW&#10;jnYE9ErOjRpgiqnc9u3bjcOk6Bg98nY44GXccJFDvUSJQu6EhSV89BwOWXYbFO9hbq9evRIx4tEN&#10;ECNvmYo7cuTIrt27ZSrOQKYt8SMcgiPwtgUXvQNTCxlwShKZq01bttOJGylKlHUMGlgbbHikLc7D&#10;6zFjxjDmA8nMmSN7qMojRRD+X7jwc14XKq2f5s5PnfqZgEBJ/SErXv2s6RMtW7u+bLHCFgoemQoD&#10;Sg1xeI4RN/e1dLSHm0NkWtTJhZZerj1pJ7oyitHUIwUBxCZLlpQgkO25c2cBsV9++QVvNTZL6dIx&#10;dxvevn17WbQjEfnG79r1W+bMmTC/7Nu3L6M9DiTDyWOWFqPf+OCDD7QCdybkh2I38p85c4YJfz5I&#10;YFfJm1byjOa5Za1RsWJFIZDb/wy6/Ng7XmVSmzc2tad09erVVayuXbsqAnk6Xe1aNZmkm7/AsWNK&#10;lcqVuTXtiJ5OIfmg1BOn/Pjt4P46Ro0+aoh3y513EyiFegSgJfNNXjhUvmzowiI9iQviRX+7c+dO&#10;Ok8JYdqIdxwtjZY5A0H0yTgJBFqjbyEnmTNnNsnDx40aHf778M7ffnv55cz1Ne+aF9mOmSgo4Z0m&#10;xNGTR48EFBl33SQbmEBrLZ9R/9IrxuRpW94dg0SJ1MCUOcGYkXM0pdK5c5f/OId37OiYvMZhJcuk&#10;Q4sWLbD94TRE1jFymzt37hUrlss4Vcg410cmp5gabtToI2BbxCdvF8hn9+5dAF0+cAcPHhCaqVOn&#10;LFmyGES3e/duPjGcNaEVo/XSTZs+Ha+jN05HaglUhkuWr0a4DJOMrmWzxqwBzpsvP2uAVy35ySn2&#10;oHH269PXi5wrA1ErGDhPHscRTWxKytSb06xiRTJ+/HhgsFAqx+Le6dOno2EjxBUTMComFcxxiOpY&#10;WFk0eXVbTR9++CFv9KhRrG51HIPklv4JJXg43ApJGB/P3mdhIxy7DnPU7bHjx/89eYJrkfmqVasK&#10;FXrXoxU6cUloD0sq6j1p3jpVn7M2H0MIy6UGOIaFqPB9pgwZf//j96AgTKAj/YJ5s8VrA/fs2fty&#10;5ozaWQHpdMQh344d2kdMxXXFlsNE66LjEBwc5NZrE9J2glGcjIm6wLXFPHLslNFLEs5MoCOj6ooG&#10;yPz22yElSpTsOXZpSKsDeEXAhYQo76ouVDjq37HfD0PBrj4PIjGa4IAPMlZbGN9koksJx+k80Ml/&#10;T0HwYrrnrcwSedROdHUq/DH41DLRCU2i8PvRRx+htcA+E4UPc7GgUyISgqonfXrHCmrGB/RrKKAA&#10;zGJyDFqGQBzRraSiimzkny9fPmyZ0IqY8DdmXjFkGp6swgEtsSKjIIxaJIcRSmmHU08pF1FUEbR2&#10;1Faq5smj+bhxI6Avngtd6ay877HepVjJZOzSgDzJAF29d9kArH7yySc6aOoFK4CrWq2K/hb0iypY&#10;dMLwd8UQiy8VCzxgJV1GRd27dc2RI3vf3r2d2pzHtTYTP36QU3//3t0XOuyaODlyvs9K2aObxqei&#10;kxnSGBrGRadkHhakXz+sexwOk8ARI4aDlJgzOnr0yJ49u0G2/5lxKnrHRa9ePZlFrV27FmexksmC&#10;BQvOmjWT9cM//fQTa+uIyPcCAjwoS/ZbypEjB9+R/6T3CDcrgcwzRkw1PnT/hZjURWQqq5bMEU/k&#10;L1t9pvNqDXAEgacZc19FbpcBCwtmn7FBhRizf1caYAa9bNQPDZ1P+fKOMzux4+OW7o7qY7WLORPG&#10;JAxaJD+XLl0ier169URza7xwXzANBXPuLJViA0KcdfWvDDA8SiguE6uRQJY3Xt22dSsa4Bs3b4uf&#10;PWfe8OEjJPNKTcqACuWKboAtNHFcLCrPqjiSbZ0JtHE9sDaiKqnPx4dmJtAx3ICUucgrmV9avWYd&#10;MyJag2fdNScmYSqTOdNLOiMT7W1ISCKm4lKlesbcEEX31C36hSCi2T2yB1IcaYtau3mnBYlsfE5M&#10;oJ3v58TnrUSJEnztBux/6eeG/te/+R9eUpFrrTepCx7NnbcgbZrUgfEClQBFjI6XwR8M7JctfaLl&#10;6zbobIqMjdCpQdSrg0K3fsw7Fc+KuZSu+szbiVMATCfOsezyNsrhKOo7pH1vWdCPDTA4VhY28IgD&#10;ACSK7BoNPuSDhJoIMxh5yil5YjbM/CsKWAAzXx1uCQSIChNdP6i91fHHapHD1lCboFxyyt9th3L1&#10;qmNtHqUTOciv5JYiKG228JHiqG0bpPhuk3jiCRo3+ghvLKaVDlYEbjsTCXTu1rvJx+41vSYcGjRo&#10;gPpXETBbxAYwsgTX4rw7Olv206blEwWdDPvNyGuCXRm39BXcstD6l19Yxu8gkBkl3tYpU6ZIQow4&#10;xQTaiuN95CQ6luk6JY5rbQYNsNF/N2LYsVPnd+z87Z38Bdkiy0qpoWEd8qZNm4QY9ZfFWNbJfCg6&#10;9b6zp8tj7bRfNPUBwoCWa94UjvHcu3cvaJbJXCU9FYUXAeN5mQ9lrQThrDg4evQoSi2qMl26dIS0&#10;bNlSTZiy35JPPge1atZkzlHqnQtuha2rlqBLtGT56iZrgFcunu1FJt02QiP6RW0OUpWIwFF1GJLa&#10;v4qQa9euASNRpaKTF0qJJSbQ4gRnUkdyK3pdIxMiyiMcyx7hLPSS7uTJk+X4IuOF26L5hMCH76ZP&#10;8hMVJmqYWrdO7Wk//rhi5YoH4ffwXHBLoDBXsFCWdUSMux4O1IUmjotFm2EBvUoDbLSCViER5XJS&#10;Ui/eO/MoDwFwVKrTJ3FVRj/6qOHVK1d+3rgJUWHz7NSvWbueJQqNP3pkWCmtwdwZs6roy1Rw2L1U&#10;qPQeVtDmXpeQT4rvEyaqLHCLHxxk9JKKbndobXGMRROeVmSrlbyRHvXv1IljZH21em+FM5Md+MG1&#10;MlVb+MhCYqfvtrF+r169BpOXMzh0qlaclbK4qg55LUuXLvPKK68yNYBDZ8u5AkmTJjPi/+TJUzDt&#10;Cg1QsFSpUjVqfAAxt0OHDkuXjhluBysCuYgYPTDznRODZ4kCJeGcW75x48/cEhiBmfUzL8IQ16BB&#10;w/LlKxj5w5O0MCdzyv+/PvQRtr/9tkt4RrBtIKVjgl+YMz1Pcbjo0qUrnGEL8zNnzhIybtz4Dh06&#10;zpgxU+Lu28dK7Ec427fmk3E+6QSeHibVa9Tq189h+Vy0aBEflppJHBY0Ys8MKmZDCi1nNkeVTbA4&#10;/1wbDiJlb1XmuXjEm86rygVTV3Irq3mrV6+uQg4dOkQI3D777DNJiAsfFiGOsGI8ffv6pSKFC+mW&#10;U37z9eC6DRonjB+M7Q+/kydNcIWBtWuAOQbp/fffZ2WTrAoWGSqHMKO+CZZRblHYBOtJ7vo2bdos&#10;nT9iHzp0aLFixTNkwBzPSZFz585DODbSLGgUAqBaxJzsB0xYS3RZFQzNggUcruGohKh/KRo3alS5&#10;UmU8F8bBtK6itcmVqvC+yRrgFYtAv95kz+0raVH965aPTRD3JaCGqax56dG1088bf67+fi08F9wS&#10;KG8BgJAJI7EWXrduPV47wo/7xYx4kSOdFEdZPiusa9wNSwy/Y6akjpcODRUrLtD1sRoqtmTKuQiv&#10;vOxY8iGO6fB+A4c0rF+nSuWH50zKozthd5avXD12/KTO7VvTe2ozzPlJWiZOywJNjuwPjeW06Zat&#10;WI2ttv4749dMEgXy5+3S0YFPxCmeqOziiAzpxH+a6ThtSOeqfVBny/plm447bFqUK91jy9lhRVRZ&#10;tDJEc/j++zVKliw5fO7WgQcymAnFz+/a169rZaLls3DR4onT5iye96MQFClZiWlUtpxlljHJF7+u&#10;6RBZI7W//3NEoSulixQyylZCdO1EApN88eeKmmH582Qzz56rvDmN5bROSf3lzA9bqcXkYpdswoTx&#10;zz//AkvpYjcbdupGCfx9+JG+yKmIoqNLAZ4xzzJz5swIO8NHHBt+oo3Bsu6xqC+1PjPf23n69HFy&#10;SOxjUQqfZzI62ox3mWRfMYxEgMEJEqfUcihZtMDrr78hIYWKOHbefv+DWhvXLvcuFR/G8pXoIr5T&#10;Zgu5fZjnGGPVp0/vDRs2SHIsm2/atJlcV69erW3bdqwE5lpLwy2zQu3ateOCodqff/45bNhwlgqj&#10;um/dutWiRYsx0+XRunVrsawWVp9//jlzSUuWLOnffwAWvD4v2qG/D2uHf8KfysqcKaNcl6lUwyTR&#10;5Qsf7jPvad4OHzlqTBomTIqxQUCTJk2YFxAVK5YgHNvrKf9Yp8dmjYL4PBu0Ftm/2lfvps9z6ClD&#10;p4NYHRNshVjRJoHs/Icdn5gRKRdHQId52R+BV2XLYvcBPbtnocpmcy+TuCy+o7qFQFtST0Xtlh6z&#10;CA/WALOtJREUU0xf2AzT69MadJnTnoqeNWu2Dl+2XLRk6WfNW2MOfflSKPrey5dDV69Z375j14WL&#10;l3Rs2woa3UHqMHR7tLpRIioKjwT9Llkwx9x3av+lNiHF08QaYcGCBaITEGLWrXFr3gjcVp55WUw0&#10;wCwN0Xqt3HQyZPVvmzatmYZ/P3/GK4NeM/c6mWhvR4yedP36DXCveElF/Rbvv0/8mSt3qi9K6FS2&#10;qrDGKuZRnmxvuK16bUW7JXZVp1Y0zHGHhl2pfvzxR74fcSdLdk48mto06VJ0rz/bitCliG0tDigr&#10;x8OYdCPQyGYkKGfYm0QR624tdkRsw6s27JULYW7uSJSI7qjMntvoVycdp22GM5xQn0q9nDrl2DEh&#10;Kg5TVfUtM+FDTmSbAMCt1q9at7lUmbLiEySIj49KZnwY1yg6Jlk88prMeLpGNK7Tc4gXQ1hxbLgt&#10;i2D379+HMXPu3CAfx62WBjIQndBjNIQlbcaMGaBh3S9AN6LSHVHQcSm2WENwC3HEcuLoEIjzxqL6&#10;5GULZpr4qHy8rLRSi7tAW2H15NFY/xRS9q5du9LRybJzHOuNuZXVanHBuR1/igaYaSA86JfFNbwX&#10;noIOXUm1J/MhDVmwY+60JwK6o3X+XDvqRpGGE8sdE/tn0RJrIwrrqLx9ruI6TKAVd09LmC1bNizB&#10;fHUGvS51pgyHfzs46/9eXb5i9Ucff1a6XJWGjZosX7HqlZczDvtmkE7362nOndIr0Os1N7evqNrw&#10;U7MVsNepuYlotgY4wJ+NoJU3YdS4ceORI7/76ac5b72Vh+18zb0JH6ZOdV4RXxmUR+c9lciVQa9G&#10;x2yx0/ciOl7C6OPJWuXly1fwG31J2Jy9loCVdu62S9ExQXkiIR6dhsryPBafq/1CdbdW8gkNemO+&#10;qSiWWYHG9C3XqDUsxvWazEa/RtE5bTMcXMGW/qzSnzNnDh2C1wL3KCKfOVQZxo8dYLhi5WoJEwSL&#10;5zouqH9ljOVRAU2I3Y5xnwwCDsNjex6O/7FYnFOnTtPVsNm5RXrfkrmqL6/7cOsR3bYrFL9MH+Cs&#10;TC255fbkEXjxbqpd/dXA+3ERC/OGa9as5VdWZZscj+qpWNh1Qs7qYxmCr5SXVqS6ZMlS8c895/j6&#10;KIN/pxdOGVp/16xTimwjMbCVYmhplAaY6ZY2bdrI7LJSEcscjDbEnL/TTNevV69nt05TJ41dOHfm&#10;tMnjuObgB1fFkw+YuXM6XHAXyWOeTkvKRqOciULvxiYQzMGze4SQiXIYx7JJbocPH45FunrE9f37&#10;95kxFRpzpbHKaMH875Qq/57REw7nIl03aX25HGlVRKMM2ULwxx/ZmemKW68Vk8W6cCv5aKovL9KV&#10;nLiNaBPYErAoAU/7W7f0nEqyfv16lMCoVTnCXowStSpWpfIlnDMksTxkRxN6FcwEnGqAoSccB43S&#10;04puWRtinjGlGSaixBU1NeFkAG0Ph/5ZVBfrErLRr9sm4YpgxIgR6pPNvu6QSS2IkyE4al65FWs0&#10;blUUCOSp18pkEG+J0hXFxxH067Uwn+aIHKhToULk6V9W5MC+WSz0xRDaCvHTQ4OxjNY9PQWPvpJi&#10;QkwvhxIY+wIUOezkKmmJNhgnK314qvo9UYoqAsKJXq5cOVEd09excxghCu/AQQKFg3UNs8URgpCx&#10;3S/HhvGrG2BHRXTs2sgOqWx7xhlXkvmPP/4YhlotMTvYffPNNwcOHOApJ6HylNkZIba+X6PTksJK&#10;tMGuHARaSBKVkprHBfz6U3LmhjFQ4fBrc2pMoFmhwX48QgYA7tatGwgN6dAOuOCQMXZd54KBDhvY&#10;IikgH19KBMcemCbMMRbPmOGlKJbz6D/H3DKBRrcG2G0Ut7lSPCm1KxmCctlZlCOk+WVjFYSDJQC/&#10;jFOR/+rVq0lFaHidJOTu3bvYynN0HvtecngA1kSEAJI5xo2JfGOuYkyGbgUCgZW6sMgnOurLbaU7&#10;rVOfSNhKqW2ap0ECur7IaZFNuhQdPeMndlXF6J1f1L8cl8pBF/xCxoV87OEGAVNasgYYAydu0dNi&#10;88yqM/ZwYqdx4rItuboFo8pqYfCqcANRi2pXUtT1eIBbNktjD1LUyEKDYhknSTDrjI6a1YBsaymL&#10;jeGmsvc0VHoMlNFVm8EKmq8zew6hAWZoyDIcdo1idpXAPn368I2WRyBhlmlt3ry5QIECfHRULA4q&#10;5+svR4LzTWdMKUsWnyRnFJ135wDzpcjkMPe1XdySwJGj/zhdAxwzuXS1BjhmUo+BVOg3oiMVWQNs&#10;/VMIMRiV7Xhk2TCdG1olZof5ZQs99p2RHbOFBpAieeZryE6Ew4YNAwCDaDAq5ILJX4iJCGIE49Sp&#10;UwetMj0hvaLQAI9Bg6xmJzrHO0mguRB8Moy0Ajp02QDc0m8D2SgLueUrz9SnMuCl/2cJN6d+AIwp&#10;MsSY93JQGV8KygUrpPHqq68iLi2fGC6pz1sXsNdxUBjjlYULF1aq5FicaeKMAJg2xOlt1Dp7wwKM&#10;gbssDmEAxECHw0IVK6b5+ZqacN61e2+GlyI3fPe6kP8cO+6WCTQ5czzcLclX6QpPExnSmAC3TLdg&#10;L8RR6Qz+eNNoT8wnEc5gguhohrng6F0OhGRnsrCwMGKxBy9RtDJh1OJ05OGrsriVoZUKslIXFvlE&#10;R325LaNqJ9o6RcJW8mzT2BKwKAFt23YaxUq3LBEFjrI2hI3r0P3SJ9ON8MHm0dSpU2UGVwFgaLAK&#10;0wJgvgL02wBgpt7Ybld7K3EVwOYroLJKh6azcwYAA6SZUQUAA3rhI2d7imMkARgmY6AsMgCuBgCr&#10;7FkUmk1mLgFXbYZBG1OrfHcEADNok+8On2wuGAyh12W+lWGQUHKAuUqIcAhYoim7PEqU6NjzJnYr&#10;1/rrZp5PvhRu51hjt6RPZ+rABrdd7tMpmbhfao/eTeAc0DRRokR8nvjYMXtLx0WnN2HCBO3iID55&#10;gD0ecV6jSABjKEw1GZaz6ZRs0iYRBQAzBQyoBlHT9RGRD6ju86dimcjTVwN1t6BDlweAK/22LMHl&#10;pAP0lKBf4Eb37t2FEmkwxcmtSIwQCsgnm55fG1eIv/76azV34KqwPi+pz1sp0/HRBYDBxuZaX21h&#10;YhJa6ACVT2Tqti0KAGbQwAXvFbucuQLAvJ9CjKIYhIyqBMdr6VTrG1sy9InQLDKJjvqykrTbOrXC&#10;xKaxJRAVCVj/6it9rFK6RhMANmp9tQU0AmBmP3XbTdsAOCpNwm1c7wCwoFlGSMBgKmj27NkClVVy&#10;PLIBsFvhC4FPRn4W07LJrEtAp/+wHtGmjHUJWP8UklUBwCA0LgC0wFcFgCVcFYdwJvtAswrfMj6X&#10;a2Awk7PNmzc3AcBM9WI441brGx0DdU8HqAJiwbdIQ/ID+kWdJkgYBa/ofiUcMhTvojZXAFgb10p7&#10;8BWsUyW1kqhHNA4AzBwGS6Kxv+XwQ/PIFjXAQF8MqFhgzZIhGBIL9a91MOxRAeIUsYkMFQBWGRYA&#10;jAk0WhTBt4Tw4vXv3x9VcK1atYKCglQ4SmOZrWcmnp233YLhOCWWxzozVt6Lx7qAdubjsgSsNz+j&#10;QbIAYOZ6lUqWkNdffx0TaK81wCzhw7pHFLwob9EYG02gVXIIVjaCVibTJC1qZ1A0qmZ0y7YG2OfN&#10;z1WbMdEAY+nH+rcOHTqQGRntsZ5NqYgJYWCE3uOJB8DWXzfzWvPVyM/nbcNmaGuAH9M24NG7qQCw&#10;FujSj9GtwUcgKzAPhScmltLjCepjEM4cruBAHWYWAnS8SgMsNLLbEdec+MWKIY/AcNTrwrpYnAJg&#10;lvii7JVHIAtMoNl0Wmykld24bBIBQuYLIpphroUs6vm3zoGSWie2SMmeSpEAGIRG+d0CYO3JFux/&#10;gHW40QRadL/8ytJWHDuPPQ0A2ESGrgAwqmAeycIqMY0WiSkwzDXLtBi5yiElChVbrGCbLIoSsPJe&#10;RDEJO7otAVcSsN78XAFgTI55JHbL7KXBjJsCwISAhPlljz0SsmICDdzFjppFUJLhiC1wHtk5QqsB&#10;FhrR98p1vXr12KZL8LOgcfYCFDNpozW13Sq8k4DTNqO1amajSlm3ZjSBJsVMmTIxIY42QLTBkgei&#10;aAEwYxEmaiU8xvaU9k4aHsWy/rp5xNYmtiVgSyCKEvDo3XQFgMFsWEHzAZLMYMcL9hMbYExgDh48&#10;yFMxgSZELIGVnbMQaE2goVG6YuHgqTY4ijIhunWxGAGw1rCZsQGYVkyglXA46EespkUUfO7Xrl0r&#10;T9GNxzAApqRRF5eOAye8+rPyGz34vHnzONzc5wlYZBiTM6bRYVIrPJ8eGVqsVp+QRUd9WcmYrk5j&#10;solayZ5N82RIwFwjEbtdypMh4aetFLHbZmKyn/S5Ni92Rfe0NVS7vLYErEvgiXk3fdVDxgXQYV59&#10;Pi+p9dZikZI9wOMKAHa6RZ7FYggZu6u5ZQKNDlC5jeI2D4pn7L6itDaflCXqTCzWhVvBCp/oqC+3&#10;ZTTWqU/Ea6XINs3TIwFd8zYWPHa7lKenIp6kksZum/FJP+nFp9wnNegr0flq5OeTQtlMtBKwMmnS&#10;uOkXboU29ruv3dLYBD6UgK/eTR9myTtWvuohHwsA7Hak7VaG2qG4W2JPCRwAGB03K0uxiRLD91hx&#10;tIns2d6MYtJ79u53ywQaHaByG8VtrhTPp0SGbgUCgZW6sMgnOurLbaUb69QnTdRKkW2ap0cCuu7I&#10;WPDY7VKenop4kkoau23GJ/2klc+H23fHizr1leh8Msb1Iv92FHMJuJ1wJDro9+PGjbj4Yey4oYMj&#10;13oY2bb8srONgWOyvfnq3YzJPDtNy1c9pAyM47JYfF5Sn9cda04D/P394cu5wz7n7hFDj86GdnW8&#10;slsmxizpopSt9L45EyOB4vk4ypCjhld8+6H21Gm3MrRCIC1KuQ5dehUsVl7rCZGnVUcdCGq6QesJ&#10;MTkF2yT1ixcvTZm38vlWq1O13JD0840ccq1SVMlJHbktgtM6dRpr/YafOc5UOW7dMjcSfFC7gRex&#10;7CiPuwTc9pCx3qW4zWEsEnTo3P3doqUteohjMasxmXSst5mov5UeddE+lK0PRRd1IdgcfC4BT5vK&#10;uQuXXXlPWdn0UZSAD9/NKOYk6tGj3rDjDugwl4YJBNAhAm61o3QjBIi60IwcAL/+bPPNfl/sZsFB&#10;vlGvWu84MFWQ9c3/eRdXxdq3/6BbJtDoNIq6KOWrfLBk/kyTnBgJFM/HToZFixbtWPnZok1GBiVI&#10;KUW2IkMr1aTjU6hExXUrHtnDrWjpyhtXL4JV/OY/H+3/jpZnxg7bw0a8q/JjXl9CdunS5QEz1o89&#10;nCY4XsD4uq++8VzIM4mCQoIDAbsPHjwIu3O3XKX3JTmLZTTWqdMmOmDwkGcTnildIOOzzySC85kL&#10;N1ZsPnryStLOnTpZkZKiKVqy/LpVSzyKIsRvFKkrE1g4/j+wdrIXTOwosSUBXXdkzEbsdimxJRaL&#10;6QJ9a9b71CLxj5NH/7xuhUXix5osdtuMtp+k21e9rkcitfIZcvvueJSiEPtKdAghW9YsXmTAjhKt&#10;Eti774BbE2jRAHds/6V5TtauWhqtWbWZ6yTgq3cz1gVrHEl26tZn05bIfSKN2SuY/51+vbrowuMI&#10;6DAXpu5bsG6lm22ci5aKBAVattqS+rzu2JIzQJjG8fkVEEKxUhX49bkIFEOQLZ5buXDlFYExJ3Fc&#10;hroMg347VEwN+v191xSPpBrc7GedtxL97IVLWq+N8tf5a1pvhZuWZsuO3S913zP12LO72r95qHvO&#10;/C8lCPG7fSX08onT547/e+bk6XPnL172lKeiN6nT5StXp014un7VN5/PmD0wXXX/RC8+myYRty8k&#10;u8Ij8xR1LVmHfi228/8Vrffjyh+nr5gufuqyaVmK1XOaLpuHW3ReC8qOGB0SiAtdyqjRY4oWLyF+&#10;1OjR0VFMr3mmfiaFRe91Eo9dxLjQZjwS2uACwVMH6Ud4HnHwFbFRdMVKloO59V/thyM6VBY2z6hI&#10;wEo7OfPvP5B9NWCwK8/TFUt9fyKLlbw9zTTR3a3F4mcO9Ltl/TJX3gQb0x58KJbolsCpMxcylO+k&#10;8wROnj4Xz4V5847Ki+8qLinGFRPoBw/Cjf6bb4c2bPRZmfJVUHNtXLucX26/GTLMKTGFcRquDTSK&#10;WD1dNHcGHoIx3w1d+NOPeKcXEAilimgFLMVMz+W2+IoA9Nu+wjPFmo0B/Z48uF5bFnMmQN9prbIq&#10;T7luDy9ojKKrC26Dg4K0XhFwERQYoPXauCb1JYmu37Kz8tTQmR+9cqR3nqQJAkOvXLty9frt23fu&#10;33+AYjQwIEC8jqdbQTmtU12sn+YuKFs4Y0CSlwNSFfSPl9jfL8w/IBxPII/Mk1izYjEo9+rV6+Mn&#10;Tf+w7sdFSlXml2tCCOep2xxmKVYf0Pv32Su1SteqXaY2/sj5axEYuL7T6rDSfRjfoMuXQ2vVqs3+&#10;+Ljjx0+4zZVN4JEE3HYLPvy8uU3LFQH6kNy5cvH05Zcz16/nfIbFa+ZRjDjsm/4WvXcJceAhqxu0&#10;cTkNUk4PirMu1tuM9mvy77//cosqWOf37NkrZKDfspXLnJk/EAxs/TMEZXTI3yg6UfRZ/42OXNk8&#10;Y1ICaVKnOnnsqEmKuXLmWLpsmSsCDuDhSG31lO6iWbNm9+7d09Fzfixn0sZkuR73tKK7W4vJz5xu&#10;kEDV7Np36ONmXxo94cZRmbb386FYokMC2i49MNAxDq9YqbLy3EqgunA6dhUCKyNYT2lAlHEFAFNA&#10;rZ85c1a5ilXv3L3frVvn2TOnU7BCxcrw27VLxwcP/MtVem/mrNm6KCIld97YD+ii+D33bNo2HXqe&#10;OX/ZLyBId8EjZ6lE8vRhW/S2t3JbfAdB8eLF2pVLUbz5D7//Ngn063dRKzfnMkzQYhMR+V3RKecz&#10;IfHE1x6y7/bwAkrgQvOf1/HxCw4O0nqNGAHA/lr/qITN6uvGjevvzbwy8+PXi7z+zLXrN2/cvIUZ&#10;MG+U0Rt4uhWU0zp9JNbfh488+1zagBQFHT1U6M/hd8/48S4H+KEH5pG7dhi+4KcZrdp2unnpz0n9&#10;i22YWn1S/+JXzu0nZIFjFsZt9hzjP9Bv9/pN96+ZuHfV+D0rx3er99nhc1ddvAXWG9QjSc+aNbNW&#10;rZobNmz45ptvhg4dYi1jVjJv04gE3Lg40KXwQgX26N4tR47s/fr0SZgwobssx+jzVcsWKV+3ZjWT&#10;W122GJjme9RVqVLl4kVHV/i4uzjQZiLf7s8/a1izfpOp06Yj0tXL5mECt37lQvzmdUtbfNF58+ZN&#10;H7wdv8P2B8sWLBcM7Prz4bS78H1F+VB0Hk2E2cQxIwErLaZr545btmxKmSIpHkPoiTPmaT2BJUuX&#10;mv7j7LCwMCvcSpUqxRaz8eLFs0Js05hIwIfvptNUYvYzpwcd8eIFpk79jNETbj6i86FYokcCDxEB&#10;m/JQloP7dinPLYHKuS2pp/jWLb0DAMeRt06bV8DtjNlzp0wa36VTu8wZX7xxK4yjq0ehoR8zJiRx&#10;knZftpw0/ofpM2ZDpo1FQdwW2AmcejQOBAila8cvhg4fFT84SHehNgzTpRsHZehKFMWLF29bNnmJ&#10;z8f/8dtkQb+DloUqYqcyTNBi884ub/HL09L9dik/stab47ZewRNdnrriwyOjBliIHY8CA7Rex0cn&#10;W225Bk1fkzh+cP6XU926HXb33j3tu6S7NsmbU0E5rVAdpaOp+IWF3zoUfuVnv9uHRP0r3kpTnDNv&#10;Ua7XU7So/XKCIMf0cIKgu23qv0HInLmL3DZj1espGcpCYPCw06Stt09t0qGhoUDfrFmzEsih56dP&#10;nz5x4oSVvNk0FiVgvV5ilzJx4sTffv116tSpYzcbxtRZ5qA8Rv4mt7q4DEy3RrhixYp9/fXXXMyf&#10;Pz9VqlRxrYCPY35U469apfKQgb3GTnLYVZUoW5UlXkOGDjl/MRRrNzDwsNbF5+1+4LfPv0OjcDBw&#10;6423zD9Dxu43BoSD8bN40rJyrcnSkzbH16NH98KFC4lv2fLze/fuGudDodm6Ff1nnC27+yaTMWPG&#10;8+fPnTj2T+KQhNOmTun2RROtJzDbm1kzZMiwc+dO97z8/JQGeMKECWrC7fvvv+fbWqdOHUJu375t&#10;hY9NEwMSiLHPnLErMwfAxuFENEnD5xLQdukCgBMkTKQ8twQCvHHyNMZKqgToQAqScDTJ1CJb0lce&#10;bPD9yGHPPZvm8pVrx06evXv3XoL4wZ9++gm/XBMSkijR9Rs3fxg/pUSZSipWRCnceGNmdFEgOHf+&#10;fHBQvC4dWg8ZPlp3wSNjKopnnJKhU1GUKFEC9Fuq1UTQ74mD6wT9rlq12kSGCT/fcqBf3qMXbt0c&#10;mh8P6P2t+2vi871yF0/xobkw1LFtlSs+rOMvVf49rSdEiCtke+adPnu0nhAtH12Vacs1cG+qnZ1z&#10;3Y9wytrZ6YVJ3pwKymmd6igL5M/7846j4dd+Dg87JLpf8Wcu3uCR26a4YvXaj2u8TkL+8dP5J8nB&#10;L9eN339t5ep1buOql1XmEMSjBBZvjG7xHXTatj16v6zk3KYxad6G1h7L3bL1lhMrlEHx4j30IGDX&#10;t1ayd/bsWTVIVZbPs2bNkkCd5bOWOE5ZM8apz1C2bNnWLp+P8OfNnpYnR5aT/55lqJcmdYr3cgYK&#10;+vXb6lf1O/9WG0C/Lj8f5l20lZq1SGMUHcbP4uFg5Vr74bA4C/a4kFG0/v37s20MLkWKFL/++qur&#10;0WqcLZHFZtDq82Zz582jobry5cuXHTVmnEVukO3du3fHjh0///wzE22ffPJJw4YNkydPPnXqVG4T&#10;JEhgnc/TTBnr3ZoPhW8EHUHxAls3a2z0hDvFNXEHdJiLRTvUkaWI8RMmUp5bx3BdbDYjcagewUVr&#10;jxqJfiNEHMsjLW2n+c/Ro888kxKL1rCwOwkTBOPr1W9AJvmVW8LVqmCn08Zjx40rSy8V4bnW0hiH&#10;mNqkefps2rRDR/7AYKpz+5a6Cx6JrCpXr2XkGadkaPwIlSwZiX5/3zlJod+VK1fpiq+9DWm5ZWPX&#10;PGH3H1QftZ9rfLPp+3P1/FN8SFAQnpBLw97deMJhfOtqCr9n1w5rls3TekKEeEbDV65/m0/rCbFS&#10;X7OXbUgUfD9V0oS379yJXOnrGgS7ypvbdqKtU51Iq1auuHzDUa3iV64J5JGrQUDJspXwPD19+qzo&#10;fv2CnwlIkpNfLhMG3z9z9hxPFRnXnbv3zVayoc4Tjs0zbwFP3Q44rPfdOlYmdeo2UZtAJDB12jTV&#10;F6kLAq10F1ZorFfuk0e5fcsG5cG/JrdWyp42bVpRC69atWrXrl2yli9LliwSyFO1uu/69euAgcWL&#10;FxM+atSor776ygr/mKGJ9TZjfPEpOHMTGNLjU6VM1qtnTy367fTDdpNux20X7UOp+lB0T/Y032+/&#10;/ZY6dZrKlStv3bpNSqq9VmXfu3dfkf/c/PkL5PbWrdsQqOvVq9cISatWrVBvcMtFmTJlFKUPJWmx&#10;qeTKlevgwd+PHj6UOFHCDz6s1W3ASK0n8K08udOlS3f0qNlSYW1a2M4cPHiQfTTQ94J+bdBrsSK0&#10;ZD58N71I3bdRjN0dUy3/nDht9GIC7bRHlSzFcbFoR/Kiav1t5w7ludVqgOvUcnIGrZJ8dIwnHRlQ&#10;x6j4to495/bQbCZTpkwcbHP33v0ECeKLX7TgJxjyK7fx4wcjDlkV7HThUIP69XLmyEGUTJky1qr5&#10;4aM0uqzpzfERSMe2LYaNHAsG1l2IrKq8X3v+7KmmPD0vvW9iuDQ9KlWqJMs40fdqdb/Y57hbR+13&#10;L/zB3YgdR9Dxaj0hIcHBeC62nroWP54cxuNqDbDXNlFGuUSyarP67neVn2GzqwB/8K/Tlb8PA13l&#10;zZN2oi2dIw8cdHEtLMXPO/7Vqn8PHQs9+E9gxBkYzou8cul8PE9ZT377bsTSoDsXHlzbxS+Xt+4E&#10;Pps2DU8VGdeLtvyttno2XvDUgsmZ9ealfx2ioU69bgyPZcTatWritRXwX0gszzlabxNxlrJo8VLK&#10;A4BNbi0WgV2vUPaWLFny0CHH7iM4ALBcvPLKK2fOnJFrVL7btm2rUKECxE2aNLlw4cKTsX7YopTc&#10;kRnfUz+lTPNn4Yi4rOHofufuut+ybbedO3c82ok97Gw97KLdZc3D58rs2cqFlnd0DNdilycV1LFj&#10;h6JFi+BZSIWpcIsWLX799RdyhYaT29y5c+vG6m+++ebatevw06ZNHzXq+0SJQoC1TC0RZffuXQDd&#10;v/766+DBA0ID7FyyZDEcdu/ezbpZQhjneVHkqEw4amtw0ZJlzNqsXLZoeL8OWi9mJtWqVu7d1+q0&#10;13PPPbdu3ToO8mHvK3qMOGUw4uELYZP7RALGNcCsE49Xt14D3e9/q8ed9Kg+yUf0M3mICNBPHZjV&#10;TecJLFOiSJUKpVMkT1KsyLt0C4Nq5MbHDLx6uAY41icStD1d9aoVP2r0yf59+4LiBYjKF796xSJ1&#10;vXPHjnt373zaqN6KJfO0cwzqmnmFjh3aZ8uWtXvXrsy3aWl0VW6cjDl//gIdXIcvmw//frzugkdE&#10;nzdrijaWYhinZKhyuGvHLyx4GzJkCIs5R4wY0aLjXLF8XrFihdOJJV3RmGG4HwGA15+4ovWEiAaY&#10;iwSBAXjHmOU/p70m7MMJfyduvU3rCRFak0dO5amSuPEgOFvGNPcwfnYLf13nzW070ebBKK4vWn/e&#10;b/gv12/dVRh4+IRdDeo3tPLZLlWi6NjZfzoEFXYy/NpufrkeNnl3yeJFjG3y0NkryrPts/ZWJ2qn&#10;SVvv5rTRkyZNyqT1vn37CPz777+fffbZF154wUrRbBqdBGrVrFmlcmWpBS64FQK39WKFxi2TJ5gg&#10;XmCg8g4LaNe3VoQA+t20aZNaG2weRWmG49r64VhvM8bXf0DvTmUqVqd+8Ddu3pgxfXrXCPfTb/dv&#10;h93ZsGphuy6PmLFo+zS3XbSVmrVIYxSdMnu2cvFoKs5n6z755OOQkISPkdeORPv167c2wmHBO2LE&#10;8DfeeGPp0qVHjx7Zs2c3yNbphj29evUsVqxo7dq1ZLFrwYIF2ViR9cOgQQYkRJw7dy4E+PHjxx8/&#10;fhyaHDlypE+f3sKsrnMJ+2rC8fT5K9dv3HLlM7/8akBwEovtigkCivn8888DgxGdxVg2mVYCsd6t&#10;+bA6jAM8+XLNnvmj7pdbpwO8uAM6zMWiRQQBqKoe9QkTxk+WNBE+fnC8aY3zwmpVv8YlqxW7evuu&#10;NqIkER2jStjGxTXAbMjZoF6trwYM+uLLDuvWbTh16tSD+w9wp06dXr1mXZPPWnzz7bDmn30MmcnC&#10;oZCQRP369E2V6uGCUqcDTqM5ftq0qUeMngisatuqie6iXqMmdHzGKKqGfPiSeMHKaCz067YtyyYM&#10;aZdwE7Otf0Q4lBug3+XLQb9O1ktHtLNH1mIliOdfqLdjv4eETEZoPCEzf72B5wKa4n1/u/ZN5LJe&#10;kbOWz+K9F472f0frCRECk0fm9XXfLyDzC6nRs5qv/lXHILlay2reTh4FwHqJpUmdOtw//u4DZ8X4&#10;+eyF63/9cytjhgxWrLbeq1xh5++XBk88iNYXcd0ICxg84cDv/9yqWrm8qwbmqkm4Tc56W9Kxqlat&#10;+owZMxwbp7Vt26xZc7cJ2QSuJNC4UaPKlSrjudA2RbffD+t19xRSahfpRSwBfrhsT3drUTjlyjm2&#10;O2J9L6N8bRRsnglhDkgC2RPuzp07YhHNo549e1rkHwNksT5SNL4CuXLl7tXli+Jlqvj7hSdJnPi3&#10;3bt7Rbj7D+5TZYVLVurbvV3UP+VRl60PRedquDZ69Ogbj5XTjUTlFpUm0uZ1qFmzJugONIuyV0lP&#10;RaGKU6ZMuSbCJUuWjHDOX8RymCUG7COFFTEhLVu2FAIcJwb5ZJjr9YQjhULt0bjpF1Xfq+74KN+8&#10;hX+veo2OfYdqvYS7am9ffPGF2kqAXgIyTKCHDx8ugWgj6D1q1Khhb4Ll0Qvrw3fTo3Sjg9g4wJMv&#10;1/sf1NT9/mcCbbYyNjpy6Cue2qGO2ph27c+/JEmcCM/OuIu7117V5qX2Zd6oP+HX7V/Vath/3E/T&#10;VvScv9s4RvJJz6BjEkfXAJPLSpUqz5w+5fXXXl6wcFHzz9vkf7do/oJFm3/eetGiJdmzZZk1Yypr&#10;TozzKG5lZKxXIxNoWjb9aNTYKbqL0hWqVahYKQLaPeIUz1h/RY3Fn9mlfunz88u85NcjySYMlgDA&#10;fHuWLVvuSlC60nFboOfOS4Pe4sIIgOvmDsELzdWv39byNPL56/w1rVcEXLh65FSeKpWw74sHB2HA&#10;/8hG6q42gtbmx1iDRmk4rVOnQvtpxuQ+w/Z+NfI8vn6rjdy6bYRC8F6NWoO+6pksdZb6HdYVrjOn&#10;Ycf1ydK8+XX/3tVq1HbVwFz1Sm5TtN6d6VihBB4/fgLbpOFt9a9bOZsTNG70EV73mphXTax3KdZb&#10;TqxQ/vrLNuVBvCa3VrKHgeKgQYMYpH766acYPEsU2QSLeUPmW/Pnzy+B7JYJpYx0ecTu6Fb4xwxN&#10;rLcZp29B3rz5enb+oliZqmxYmCRJEjTtmJ8xY1G4REXC33rL7PPhlGF0CNMoOqc7P2vNocmGlkbz&#10;4XC/JefjO124adPmdOnSk//s2bMPHTq0WLHiGTJkdFqc3LnzEI4Z0ZUrnBbhkMl7773Hu1Ojxgco&#10;vSS6rAqGZsGChcbZc++k5N2EI9W3Z98BDkQtXaqkqsopkyd1af2J1sujI4d+NzbCPn36iAmJOFZJ&#10;YM6NQhvdr4S0bt2aWKwEllt7PbDFFznWuzWL+bRCZhzgCQBmjafu90laAyymmpgCVSxd+Mc2FfFL&#10;Wzz/mv/sDElPN857+MuSr4KBh7aq12PeLqdjpCiOvlx9ROLoOcBiAMN4cdCAfjOnT/55/So8F4MH&#10;9iPQhXmMA9q488b2qTfHv3DxEkRNGtfVXij0GxHfuE4yItSpytLKC+EzGn3xk2XOnjrE7+hlv/t3&#10;/Epf3bR69epljjPcTaSkK53f1a9Bvw6Vrtg5K6+Rg6Jxvh5bogcFBmi9NrrrR05tRCNTyV+krMOC&#10;X20iZ2oI/WitedBOHq1T53LDSqpjx45gRS7cNb9IDmUrvrds0U+JQhLWqVl90tjhyxfO5JfrkJAE&#10;hPPUsCLOvIl40exdMXTLyibwoQTcvPlxoEvxWd8UHYwKFHxXeQCwya2r1Pv27atgrdoEiyORJk+e&#10;THiDBg3UWJaBO0xQ4IwdO5YLRQyBhMQRFwfajPMXJF++vD07tylUoiIYmLUViIs+vEen1oQ7+6S6&#10;fct8L2+j6Jzu/Kw1hyYTWhqVp+gYrsUuT+qoc+dOJUoUx6dMmaJiRcdGj1myvIlql9W/kjctDWTl&#10;y5eTKBwCpFaiZcuWHSmxPbhE79SpU4UK5aHBSO2/ZuAbc0cvJhzJGLD2hedSD/x6SI+uHUxaWN16&#10;9WVvcNvFjATiQLfmw4LqEQSrd/AVK1fT/cou0M5GlZGZifNiebgGWLRTa5bPX7RiQ61vFz8I3fZK&#10;KsepOrjrt/3KvPYPGHjwqr96VM3pdPQbHb1fHDoHOOonoSNHt0yMTVhFqfZhfTwEtet/DNzFay+w&#10;fP799z/wELBgCa8i+vC1iCIrY/GTP/fS0mN+u877HbjkF3rfr3vnTuYi0skwdFAeoXcMVnru0HpF&#10;qWi0nHV8uA0K9Nd6RWDySNLVOa3YBQBbcdr8eNdOTGJpc+i2BQrBkgVztJRlK1bT3uqe6iTAPliu&#10;ZOIqdevtymL+bTKfSMB6vdiUTiWgXf8PADa5tQUYYxIweTXeeSdvry5fvlu8wuXLl0G/XKMZNtJ7&#10;3UXHWBktJOQWwD9mBF26dMF8TFzTphw478j//v37MGbOnTuX3GppIMuZM6fQDx48eNGiRRkzZoCG&#10;db+ff/45W5lKFIyiFVtANbcQRyi+okM+7usNWFuvXn1gML+gXFfeRr/uRWlTuJCArseDyrEFVrx4&#10;q1cs1v3KJlhOe8jHQrra4boaqJcvVYhRcN2JF8b98jqTZqE3/M5fDz57LeSl5FfBwN1+2qmDEtFa&#10;0rijAY7WYrpnPnv6RDx0cqG8hPTv1Uk8t+pCxzQOTsY0+KLnzbwf/ZIi7/6bftXHbHo7f0H3gnBG&#10;Aco1eo9YBQcGaL02rskj8yQcx/9a2AELGo+yqiW2UqeKxgqxFzmpkC9T93qfKc8mWNpbnnrB047y&#10;WEggmlrUY1F2K5nU7qkBADa5tcLtyaCJ423m7bffBveWr1qLX67jlMxNTKCxc5as6gyedebQqjg+&#10;mSCL+0zmzZtfqFAhzLAsZpVtXNhU4n//y2KR3rdkFhub5xueWWRsk3kvgTjerXlfMHaGy/9O0VKV&#10;XHmemjB/jMSi3ayH2S1yPnD5/h9+ef3c9QRnryUEAB+4mA7066qw0aQB9m/Xrt2AAQOmTJlSt27d&#10;qNRiVOLu2r03k2N2MEruyNF/3DKBJmeObCoZY7o1ajecNW2CItDdEt6x+1df9eyozajiGXdkiE2R&#10;5HDx4iXarKpwnaAVmRUZWqkkHZ96046x2dUjOcn2zOTaLxFi8oinJvXVd8A3m7Zst5IZaOhEOrdv&#10;I8RWymisU/MmWrbyB3BetmCmxfzEMFny5MksphgaesUipU0WdQnomreRYex2KVEvYLRy6NC5++Yt&#10;2ywmUSB/3v5949BWVRaz7QVZ7LaZ2PqUeyGo6HvdEELmTBl9kiWbiQ8lcPjIUe3wz4ecbVbRLYHY&#10;7dZ8WDpf9ZDSkuOyWLQldTpc5+Bfjj4a+Vk1bD3v+wV3mbKQLRJ1otYOxX1YC8Jq//79/u3bt+/f&#10;vz9LnurVq+fzBCwyRFIZMzjgUFTc0X+OuWUCjQ4Au43iNkuK51MiQ7cCgcBKXVjkEx315bbSjXXq&#10;kyZqpcg2zdMjAV13ZCx47HYpT09FPEkljd0245N+0srnw+2740Wd+kp0PhnjepF/O4q5BNxOONoC&#10;jLMS8NW7GesF9FUPKQPjuCwWn5fU53V38ODBSOvQWNekR13BjXTcMjFK0G0UtwSK51MiQ7cCETlY&#10;IXNLE031ZT1dbZ26jWUT2BLwSAJuO/RY71Lc5tAmiGsSiPU249Er4JTYyucjOsTuQ9FFXQg2B59L&#10;IDrajM0zZiTgw3czZjJskkrUG3bcAR3mwvRtSaPOTceBzPt36NDhq6++mjhxIjtexlbLYKogxpLW&#10;aRR9kq7wfHpk6BOhWWQSHfVlJWldncZkE7WSPZvmyZCAuUle7HYpT4aEn7ZSxG6bicl+0ufmrL4S&#10;HULI8NKLT1vDi/vl/efYcZ+3mbhf6icjh756N2NdGr7qIeMC6DAXps9L6vO6+/PPP/05waVfv37s&#10;U8/RZD5P4KliaMvwyatuu06fvDp9jEpkN7/HqLLiSFbtNuN1RfhKdL4a+XldEDuiKwnYAPgxbRu+&#10;ejcf0+K7yvbTIxZK6vO6O3TokA2AfSbVp6ct+kxkcZ6RXadxvoqe5Azaze9Jrt3oKZvdZryWqy06&#10;r0VnR7QlEK0SsN9Np+J9esQSTQDYPgbJZ6/tk7RKwWdCecwZ2XX6mFfg4519u/k93vUXG7m324zX&#10;UrdF57Xo7Ii2BKJVAva76VS8T49YfL4AGIb+/v6RADha267N3JaALQFbArYEbAnYErAlYEvAloAt&#10;AVsCtgRsCcSuBADA/l26dOndu/e4ceMaNWpkr13xuj5YW2LL0Gvpxc2Idp3GzXp5SnJlN7+npKJ9&#10;WEy7zXgtTFt0XovOjmhLIFolYL+bTsX79IhFSurzNvbPP/9EAuCxY8c2btw4NDTU52k8JQyT/5+9&#10;8wCQpCjbf8/mu72wFzkQVEyIEVARCRIkpzuSgJIUxYTxb/zYT/FzzxwQMIuSJB5wR5CoIHBkJEg0&#10;gaiEy3u3Oc3/6X5namu7e3pqOk3PzNM0czM91RWequ7t37xvvdXVRQ3rrK/Zp3XWobXVHA6/2uqv&#10;LNSWYyZ0L1C60NLxRCqQqAK8Nn3lbRxZpKWxj7F//etfnAMcm6qN444fm2SZz4h9mvkuqucKcvjV&#10;c+8m0zaOmdC6UrrQ0vFEKpCoArw2feVtHFmSnQPcODomd5XWsYb//ve/Fy9erEt3ww03HHDAAQcf&#10;fPALL7yQnKRVz7mO+7Tq2rICZRXg8CsrERO4FKjWmLn++usxl6psd4yOjuIPx1/+8peyKdNPUC3p&#10;0m8pS6QCtaVAmtfm/fff/973vrcm9IlLlgsvvPBXv/pVQJPLJjCXC8hw6KGH4g+B+SlImSwAV1SV&#10;0InRhv/5n//B3z/ZLrjggtBZ8cRwCvznP//RlR8fH8fH008/3SQ36b5bbrkFZ5199tm/+c1vrr32&#10;2s0339zkXKapOQUeeOCBnp6emqs2K5wRBc4//3zcW3DDiVIf3G1wn/HNYdOmTaeccorkj2RY0D5K&#10;QTzXXIGJiQmorf6Om3CveeZM2WgKyI1CtlIXexRNvvrVr/75z39GDo888ggi3fT29kbJjefWrgK/&#10;+MUvLrroIqk/HmK//OUvP/bYY8DdpUuXqiO33nqraqCkHx4eXrJkyYsvvojj1113nSSu9e3www9X&#10;F91zzz0nzRE0VR9rvY1l629HgZZEcf2QULZIJPj2t7+NX4t///vfP/nkk4boZZJt1dOkqWHExl56&#10;6aViucWfBPOsMFy++c1v7r333s8//3xzc3MjoG8N9al5PzJlrShQu8MPdHrnnXe+7W1ve/zxx1NQ&#10;Gzelb33rWykUlP0iUhsz3/3ud/F3HE+EAwMD2bToVtpZqUlXacXqPv1nPvMZjKXLLrvsnnvuEVhN&#10;YnvrW9+KUDqzZ89OInPmmagCKVybeKYFm+y5556qIR/5yEfe97736e066KCDTjvttERbWlHm4WQB&#10;/X74wx/GFYcNt/Ebb7xRCsUj/dVXX/3yl7+8ojqkkzgJCzBqXrU5wKAp/JQyMjICBoM/LYJR4wcJ&#10;+Nni9qd+mcDv+viB/5BDDkFF8aszjguw4WdCfJWO7ualhBuL5vnHlbKtre3UU0+FgKjwlVdeib89&#10;kjP8nJXyorM6AksLPooF+Oabb/7Zz36GjpPEyjUaHedyk46rwlXMp1b6NB2JPv/5z0unf/zjH+/r&#10;6/vlL3+pfk+V9+vXrz/ppJMkDX5blY9yaf/xj39EGv30dOpc06XU7vD75z//OW/evKOOOuq2226T&#10;LoAdRkYCNvmL6z0iRl2VBj/S/eAHP7j88svlFKSXr8SMc9VVV+EGhT/k+Ij3YgHGjUvdxPC3QzJU&#10;5Sb3bJ2dYZbymIEhBb9xzJ8/XykAzxHpAhgT5GdWdQQH1Q8i4gudKetxytJlZ8xkpCYzZ87cdddd&#10;V69ere4MeNLDEFJXtFy/6j6A42Ix1u8bSOO66mHiA7Qg8U033SS3Dld65KCs0DQRZ2QwuKqR0LU5&#10;NjaG4YTfajE84JEKm7DXAnzuuefCCPyBD3wAftHKAowAwjIsxTiMBGqUqoeiFJQMIQuexLbZZpv9&#10;9ttPqvfmN78Zf0PlvbIAw+FZNQd/WAFf+BawIAfVEdy95Yi4T+NnUHUW0BpHkED++CKBZI73H/zg&#10;Byv1f0ZWSQBwldcBRvGvfvWrcb9D8x5++GHcy1asWLHDDjvILxOQ7Ec/+hHSQH2YHJFAnm8gxD/+&#10;8Y8FCxakMLzqtYg3vvGNy5Yte+ihh1paWkRJqAqsFeM8QAU3BTny//7f/5MjSgr0yMc+9jFQtJjx&#10;kZXQMnL75Cc/Wa+KsV1Q4Pvf/75cm9tttx1+KcQ9FH85QMIA3bvuugtWOPykJXahn//85z/96U9h&#10;GsJZb3jDG3Bk1qxZq1atktP32msv6lnfCuCesMcee7zqVa9au3at8oIGLKH3cZ+HqUccEV1HwLFH&#10;HHGE2IKuuOIKfIv7DygaRzDY/u///k/Gz+67745vDzvssK222gp/JmDVwaOzPAf/5Cc/wRGkwa0M&#10;70VkVEOOgKXrW/Y0W/fFL35RKBfPhcobCE826CZ0MQTHHxGE7sSR//3f/5XbAjb8vZB+x4lf+MIX&#10;8FWadWZZWVZA3EbkgUTuDHhWxkMI/qzIfQNXtNw35J6AI7iicXv53ve+h8Gm0mzcuFFd9Tj4jne8&#10;Q3LYbLPNpPmu9PjjBW9EGZ8Ia5Jlieq7bl/40te+9/2z0fWPPfbkRz72uRQaiwdg3K/wswu63mXs&#10;VaXjR/z29vbf/va3+KskB4G7uPvJgMFvK/gDBEiWI8uXL0+h2lGKAEy9+93vbmoqOP+WygrPeKB9&#10;tOjpp5+WH57UkenTp+MIQHrRokUiAn4CwK+cYGn5iAsTl624UqM3kQ8YG38LAA7ybWtra5QmxHXu&#10;JACH+CEhrkpIPm9/+9vljyhqIj/Xyc8SqCIeiZ544glwMpzccL9DgkcffRTeLN4KXHLpZYcdcaRr&#10;x8F4q1oqt6praN5MPDji+QM64yFSzsJfEfw2L6puueWWeEyBpRdHQDUB2aJ3cC3hsRWjHK/ycOPa&#10;qtsp5pr4pqyhPo3YUpPTlSUHfY30r3jFK3ArvO+++/CD1Gte85rBwUEMmBNPPBEX70c/+tFnnnkG&#10;R5DsLW95C17xWLNy5UoxHR955JEzZsyop3Fiol6INDU6/ORBFncDMekoox+QGCKg6+FshjR4rx/B&#10;H1E5C8ddJ4p0yrp78cUX+4opZmfcvvCtsDf+2OM9/nLjdeHChfgJxjsDsKZvUF4dUhszimlxmcNi&#10;oPoIvCF/yvHXBMY3PCftvPPOeDbSqwobAui31A9h1eqR1KQLcSuo71POOOMM/NXALyn4wwETiLoz&#10;wGr03//+F2YSHMGgetnLXoa/NXiPN3IEgw0PhxhmeFwU4xIuefyJUVe9VzfcBFzp8VcM9hWx/eKJ&#10;iD7S1Rps//Plzz737//88Ec/E5OjvmXq2gSA4O+XWDvxywv+MOGPDu6HsP0ClX1BOqF7WnKy4A+o&#10;QDL8pcVIqY5svfXWOILHue233176aJdddoEBDG/EJqzbeAW2cSHjogumieBRl5QFWEoVHcEzaW4o&#10;EY8seC5RheIILOYw0MMpGtZFqRLGFm6CeDbCD3i4PcFZBbdI33oee8zRxxw9JXobPuJgCo2qloYh&#10;miaqwqKy0047yaOhZOIdAPoR17fq47777gsu+sMf/oA/RVtssYW3PlXslBDi6KfUUJ9GbGmp0/VO&#10;f/DBB2GuwdWHa1NM/Tjr2GOPxc/nuPfhDoiPuDPCswAJZFOOkfjqla98JY7AxQg/3uMWiRuoq9Da&#10;HSfJiV+V23L05uC3D3FORkcDVuEFbXKH8ZYrf5vkOJ45MHjwKzJGEczCrsQqZfBfMd9v62ngpXbL&#10;0pXEH2j58yEHXX819E5Uw+Bzn/scmAc/eWTn73hq0kW/vuovB8zDkj8ZiBrgulf4XrOug3jwQFgT&#10;9XcHeBz8F82VHs/xOBdW4mOOOQa3LDxt1p/CNdGiuXPnfOPrXwEDX3b5CtdtJJY/hTD8uB7wvH9H&#10;9OEX8Gy82267qfEGsxwcB/ARy9Vi/CBQTjqPweFuWbg6br/9dujp23bfJpe6sbvEBP3CJiyyTJs2&#10;Tf+j4P27UNGAlJbGviHbqs0BFksvPGm9tlyhMvF5xgabwCWXXIJfEXDbwt9a3Okw+OQr73bM0Ucf&#10;UnRiwRt8LJUy9uPJ/RgTe1WRIe4FegQyCPumN71JZlbDvQG/acFzVWZo4wh+NC1VBxhz8KsEnNWV&#10;MTlTnRJRutrq04iNLXs6KBc/VyEZrDqSGL/N//3vfwcA77jjjsogLF/BX1pcoGXDryQ4C2lARMoV&#10;zVViFS/esm2vSoIaHX64aagnWjwcrFu3ziQWdGdnJ8zFmKcHqfGDMX5Nl8GmNvxdEOvuHXfc4dsd&#10;+IkaZYm/FqLpYH6X19HA98R6GngpjxnYavA4hT/NIiz+muMXMYmJBR8ieBi+5z3vUUeU+LDdfe1r&#10;X4M/SKnLqio9krJ0Vbml1FahGCe45O+++25UG3cVeBvp9wTcJXAEDyoqDZLhhxVxgS61IQdXeoxP&#10;PLKjLNysshkBqLZ6LXRtr7jymgsuvOyVr9jq7/94ZmhoWM8nlmsTXS/Oa9jwE+1TTz2lBy8wrzac&#10;2vA3CFFOcArcofHTCX6Zxc95CJEVENQgiXtaCFngdwOvZgx4aS/u1foMR68ImG3k+kMsR/DHGtYO&#10;sdWfddZZ8qdZ3DeQp3j/6Td8/C0QmlizZk1DzwH+0pe+tP/+++OXkte//vWuKND4VQAOz5IAU65F&#10;PvxiAVkFesVBztUfrj47+YMfAPpixxvzMd3gKaE8HPQBLVAeP0zgRywMaFzY0hfBge/wA6rvDxm6&#10;pOyUWhxg8HJB78uGp4oNGzbIe/y8J82ZM2cOqBi3QiENuG+cd955kkZ81dQGF2j4COE4jMbwGih1&#10;CXOc1OI40ess/s/4NU0OijOzPCuU3fAjGsAVgwQRR4DQuO0jH8y8whE87OImI0NL/uhKzh/60Ifg&#10;cCUO1TjyiU98AoH6kAbRszC5CzPPyxYqCTjwDIVSyeDDDJ0PPPBA9JFyZsbkLqydJl9hGhgCAehH&#10;cFCNBEx6wjMAIlyWWkmePVJpj9RlejyWgGkxcvAoIo8laKYcwV1CjmC84XFRbg5wFXHpgEdHuSe8&#10;9NJL8pUrPf42SYbwToJbnBTBLX0F5szpWrhwwZZbvuygA/c96sjFsVcAXoqY0CvjBM72eL6FxVJo&#10;FkdKBa+CVzPuVDgRw0OqhCOIcoKYoDhLIr/i1xPJGV5yAbFgM3JPw68AiJQhOsi92iu1uqDgyYV7&#10;NRK4juCej7kDuP/jdOiDN/jzjSdAfPzd737nneWLP8fyLUqMvWfDZWhbofHnCniDZV0RGZgrpIXT&#10;EWdh3kjDaohfv+DgGsW/P7TsiZ7YyH1qKCzCXwFUEFMk+Dcpw9yYTFeAw4/joVIFOGYqVUylp3Sh&#10;pUv5RMy6xKxy36f2lGvC4tJRgNemr87JyYKYDnDfk8VfsrBJS2OvCYC3ai7QsTem6hmG8Eaoep2j&#10;VwCeJPg9CW5I0bPKYA6N2afmHQHnMYS/Iv2aK1ZRSg6/iuRiYijAMRN6GFC60NLxRCqQqAK8Nn3l&#10;bRxZYp8ALLOgCwCc6Nhl5nWsAOYSI8q5mgNWxy1l07wKYNILFzLhwKACVIAKUIF0FIAvJc2/6UjN&#10;UhpTgeOOOy475t/kumASgBvnh4Tk1KSGyWlbrZzZp9VSnuXSmscxEEIB3rJCiCanULrQ0vFEKpCo&#10;Arw2feVtHFmSsgDz1h/Xdds4YzEuxbKfD/s0+31UxzXk8Kvjzk2oaRwzoYWldKGl44lUIFEFeG0S&#10;gGNnYEia+/a3v43wegiCh2A2Dz3sDqCX6Jiup8y33+4t1LCeOhRtYZ/WWYfWVnM4/Gqrv7JQW46Z&#10;0L1A6UJLxxOpQKIK8Nr0lbdxZJGWxj7GsIRV7jvf+c4Xv/jF2LNmhlSAClABKkAFqAAVoAJUgApQ&#10;ASpABbKjABbmzOH/7FSINaECVIAKUAEqQAWoABWgAlSAClABKpCQAjmsB51Q1syWClABKkAFqAAV&#10;oAJUgApQASpABahAdhRoyk5VWBMqQAWoABWgAlSAClABKkAFqAAVoALJKUAATk5b5kwFqAAVoAJU&#10;gApQASpABagAFaACGVKAAJyhzmBVqAAVoAJUgApQASpABagAFaACVCA5BXLLLvlFcrkzZypABagA&#10;FaACVIAKUAEqQAWoABWgAllQ4IijT7EBeOXd92ehNqwDFaACVIAKUAEqQAWoABWgAlSAClCBJBQ4&#10;/fSvzuraqgDAy298IIkymCcVoAJUgApQASpABagAFaACVIAKUIF4FXhw5XWzuxY0NbUaZrt+3fPN&#10;TeMEYEO5mIwKUAEqQAWoABWgAlSAClABKkAFsqIAAHjO3C1eWD++qtcaGR4fGZkYm7DGJ6yJ/MT4&#10;RC6fz09MNOH92ET+zVu3vnrztmf//dzcmTkAMINgZaULWQ8qQAWoABWgAlSAClABKkAFqAAVMFcA&#10;9Duns6lrVmvX7NY5XW3zZrfOm9Uxd1b7nFltODh7RvvMaW3/+PcIMtzQPybZEoDN5WVKKkAFqAAV&#10;oAJUgApQASpABagAFciKArD9Do9ZsPmOj+fGR62RsdzoeH50LD8+mhsft8bGLStv5ZpzqO66Pnwg&#10;AGel41gPKkAFqAAVoAJUgApQASpABagAFahMgZGxiZHRieHx3Bi4dxyOz/n8eH541BoYzQ2DgSdy&#10;Vg4m3zwy7RscJQBXJi5TUwEqQAWoABWgAlSAClABKkAFqEB2FIDJd2zMgrHXnvc7gYm/+aXf/25h&#10;DrD9Gf8XXJ4Hh20MxkYX6Ox0H2tCBagAFaACVIAKUAEqQAWoABVISQHHYFrBplergtOcpHGd65IG&#10;gIvAV7D6Yss15ZZ+77tIcOZZ385b+Qkrh1fscgpMxATglAYWi6ECVIAKUAEqQAWoABWgAlSACtSl&#10;AjCyjo2OjI4MjY4Me/YhfIUEyTUcbs+Y6AuTL3yde77zHVXQ2Wd/Nw+TMBygLcSFtl/t+cDORgtw&#10;ct3BnKkAFaACVIAKUAEqQAWoABWgAvWswPjYWF/vus6O6Z0d0zz7dHyFBN72T8Vmm5MRxkoDaVNy&#10;ti2/WOxoYuIb3/m2lPL5z31R3vzsLJuBnTBYU+zPBOB6Ho5sGxWgAlSAClABKkAFqAAVoAJUIAkF&#10;BGJHhocWLnzZrX/4/co7blb7XXfccs/KP972x98vXLiFrwUYVPzqRQund0yb3tGB19dtvtlAXy9e&#10;1RF860vOrobA9jueL3g+46svf/5LcIT+jM7AVh7rA2NTGEwATmIwME8qQAWoABWgAlSAClABKkAF&#10;qEA9KyC23zmz58yft9kxx37o8CNP1PfzL1g2rWOa037bA9m1gYr/u673lhuvuXflrStvv+U/6zbs&#10;uM02/167YeWfbsaRP9x07fPre018pzGxF3OAv/yFL9n0+4Uvic/zeC734U/ZdmC8gn5VHCypQ27Z&#10;Jb9Yeff9y298oJ47h22jAlSAClABKkAFqAAVoAJUgApQAU0BV2yqstrkMNO2uOFczPuF5/Ptt94w&#10;c9bMJu0rJEH85f0OOGrFlRe8a9f39A8Ntra1u86F6fhVC+e92Nu38o5bZnTO6Ovv23W3ve+4/eaZ&#10;M2YODAzsvNvem82c/s/Va1ta22xknZq5VOHBldfNmbvFlXcOzpnZ1tIM8M3lm2xXZ1h6h/MwC1tA&#10;XwS+yo/lmyeGD33njHN//5fDd+6a1bUVLcBlO5oJqAAVoAJUgApQASpABagAFaACVMClgM3D7R3t&#10;Lc3No6NjQ8PD2PGmqampucnGzLXr1paSrLml5a/Pv7hoxvRddtu7d+PGadOm3X/v7dOnT9+4aSPo&#10;d2Fn+19feBFpyioODkd0K+yYCIy5xvY+YYF+ZUkkCwGiEQe6GP5KciMAl1WVCagAFaACVIAKUAEq&#10;QAWoABWgAnWogDOPF9GbfWM4S1RnxKMaDvZGHh4e2XGn3XfaeS/seIOPZZXK5ZraO6b99cWXNp/e&#10;/u499l310qrBwcE1q9e8e4/9N5vW+rcXV+FbpCmbD8JfjU+Mj07kR8fy9jtE0hqz8iN5vE6M2d/Z&#10;qwM7QbBgIiYAl9WTCagAFaACVIAKUAEqQAWoABWgAnWrACIvb+pdP71juhN9ynefjgRIVkqC9evW&#10;rVmzGpS5YeMG7HiDj2vXrkP6kTIkbBNpX99GtUiws2DwRP+mjU5ZPjOHvXXY/tWt1uhQfnRwfHQY&#10;+wRWXRrB+5Hc6EjT+GjL+EjT2Oi2L7ctybM6m+V0zgGu29HMhlEBKkAFqAAVoAJUgApQASpABUop&#10;IPN4wb133HrjtGkdvsmGhoZ33WO/gaGB1rYOzxzgYax7dMN1V+DE/Q86snfTBryZPbPrhuuWtbd3&#10;HP2+D595Rs8x7/ug7xxgu+jhwQXtLQNN7csuvXDGjGnwWcZE4r7+waOOPq5jbHjNyFhrO4zANgaX&#10;mgP8+AtNu75xkUn/XrXy+T22tZqbxjEHmABsohjTUAEqQAWoABWgAlSAClABKkAF6koBB4CHsRDR&#10;5RefN2NGp2/b+vv7jzzmxIGhIW8gK5wLAF5x5cWY9HvokmMKJtu8dfXyS1rbWk848dRvffN/Pvjh&#10;UwdKBMGa19o0kGu96MLfzOicNjAw+L7jP3jRBb+ZPn1aX//A+48/edrE6NrRieAgWPmWWX94aN2q&#10;3qG+gfwozL5jOTg8SyBoxcytLU1zZ7Qfs9cWTaPrCMB1NXzZGCpABagAFaACVIAKUAEqQAWogLkC&#10;ygL821//rKPdjrfs3YZHRk46+WMOxPpbgC+/9LyO9vbhkVFMx8XpgOH2tla8/+CHP7tu3SqYf8Gi&#10;zS2tXuvxtPaOn//0jFkzOsfGx0764Mdm50Z7862/PednrS0tm/r6P/qJzwh16zSrVw9RoFtb2m3Y&#10;bYLl2NkQewsW4xwicOHw5Ddy1ob1qwjA5mODKakAFaACVIAKUAEqQAWoABWgAnWlgB1CeXQYU3wX&#10;Ltw8oGGrVr0wc/acllb3UkaO9Xjab3999rQOt/v00PDIB07+BJyi29o7mppbhE9VEU65IwumtfVN&#10;FA7Oaso/t37Dy+d0bSwemdGUXz04EmwBJgDX1XBkY6gAFaACVIAKUAEqQAWoABWgAskpIEGnEODK&#10;WRC4VNCpfNGEaxtap0Ds2Ggzgjm3tvrWEAsijecnWloK37rORYnFcu2zHfNtM4I4q6WJdbtxqTnA&#10;4QC4fGjp5BRnzlSAClABKkAFqAAVoAJUgApQASpQLQUAnjDtwr0ZzsYl9g7H9uuDjc3NLUBcODn7&#10;7vgKCUq1C0wL664qEe+xeLDriC/3RheKABxdQ+ZABagAFaACVIAKUAEqQAWoABVoLAVsiG1pLUXO&#10;+Cohgo2oMgE4ooA8nQpQASpABagAFaACVIAKUAEqUHsKFGJHGf+jt9D4pELCuM6NrjIBOLqGzIEK&#10;UAEqQAWoABWgAlSAClABKkAFakABAnANdBKrSAWoABWgAlSAClABKkAFqAAVoALRFSAAR9eQOVAB&#10;KkAFqAAVoAJUgApQASpABahADShAAK6BTmIVqQAVoAJUgApQASpABagAFaACVCC6AgTg6BoyBypA&#10;BagAFaACVIAKUAEqQAWoABWoAQUIwDXQSawiFaACVIAKUAEqQAWoABWgAlSACkRXgAAcXUPmQAWo&#10;ABWgAlSAClABKkAFqAAVoAI1oAABuAY6iVWkAlSAClABKkAFqAAVoAJUgApQgegKEICja8gcqAAV&#10;oAJUgApQASpABagAFaACVKAGFCAA10AnsYpUgApQASpABagAFaACVIAKUAEqEF0BAnB0DZkDFaAC&#10;VIAKUAEqQAWoABWgAlSACtSAAgTgGugkVpEKUAEqQAWoABWgAlSAClABKkAFoitAAI6uIXOgAlSA&#10;ClABKkAFqAAVoAJUgApQgRpQgABcA53EKlIBKkAFqAAVoAJUgApQASpABahAdAUIwNE1ZA5UgApQ&#10;ASpABagAFaACVIAKUAEqUAMKEIBroJNYRSpABagAFaACVIAKUAEqQAWoABWIrgABOLqGzIEKUAEq&#10;QAWoABWgAlSAClABKkAFakABAnANdBKrSAWoABWgAlSAClABKkAFqAAVoALRFSAAR9eQOVABKkAF&#10;qAAVoAJUgApQASpABahADShAAK6BTmIVqQAVoAJUgApQASpABagAFaACVCC6AgTg6BoyBypABagA&#10;FaACVIAKUAEqQAWoABWoAQUIwDXQSawiFaACVIAKUAEqQAWoABWgAlSACkRXgAAcXUPmQAWoABWg&#10;AlSAClABKkAFqAAVoAI1oAABuAY6iVWkAlSAClABKkAFqAAVoAJUgApQgegKEICja8gcqAAVoAJU&#10;gApQASpABagAFaACVKAGFCAA10AnsYpUgApQASpABagAFaACVIAKUAEqEF0BAnB0DZkDFaACVIAK&#10;UAEqQAWoABWgAlSACtSAAgTgGugkVpEKUAEqQAWoABWgAlSAClABKkAFoitAAI6uIXOgAlSAClAB&#10;KkAFqAAVoAJUgApQgRpQgABcA53EKlIBKkAFqAAVoAJUgApQASpABahAdAUIwNE1ZA5UgApQASpA&#10;BagAFaACVIAKUAEqUAMKEIBroJNYRSpABagAFaACVIAKUAEqQAWoABWIrgABOLqGzIEKUAEqQAWo&#10;ABWgAlSAClABKkAFakABAnANdBKrSAWoABWgAlSAClABKkAFqAAVoALRFSAAR9eQOVABKkAFqAAV&#10;oAJUgApQASpABahADShAAK6BTmIVqQAVoAJUgApQASpABagAFaACVCC6AgTg6BrGk8PJxx0pezzZ&#10;MRcqQAWoABWgAlSAClABKkAFqAAVmKoAATgTI0K492lnUyRMGM5E37ASVIAKUAEqQAWoABWgAlSA&#10;CtSLArlll/xi5d33L7/xgXppUe21A6AL7t1mm23w6qo9DupHzrlwWe01jzWmAlSAClABKkAFqAAV&#10;oAJUIA4FcrlcQDb5fD6OQmojjwdXXtfa0m7L0dQEWeytqRnvrFwzDljW5DfSng3rVzU3jc/q2ooA&#10;XOUOFvpFJXwBOICHCcNV7jkWTwWoABWgAlSAClABKkAF0lJA0DcYgJHAxcB1jMQE4LSGXqzlKPo1&#10;BGC9cBqHY+0KZkYFqAAVoAJUgApQASpABTKqgE6/xfdTqqpMv17irVckJgBndLAGVEun3xAA7MqZ&#10;PFx7I4A1pgJUgApQASpABagAFaACBgoUXHztf5Ba/snD2Vedmrfg/Jwrsq7tCF33SEwANhg4WUri&#10;ot/oABzAw3SWzlLPsy5UgApQASpABagAFaACVKACBYR+cYIz19We3lrwhHbNB3aQtzAJ2EbhkEhc&#10;K17TBOAKxlDVk3rpN3YA1ttI43DVe5wVoAJUgApQASpABagAFaAC4RTQzL+5JonvZId6Kvw3mafD&#10;vsr4O+WN/UVIJM4sDxOAww2nKpzlS7+JArCrkToP0zhchRHAIqkAFaACVIAKUAEqQAWogLECgF6k&#10;Bfna/9k2YCfUcRGCp2RTYGDb+utYgG0gLpBwznGKVlbiwht/K3GpacOZgmECsPEIqmrCUvSbJgDr&#10;AtA4XNXhwMKpABWgAlSAClABKkAFqECQAi7zb0tzk82stie0s9KPzAMWX2ibaXNF8i26Q08hYQXF&#10;WrRoBbVFNnZNJNahV95nBIMJwDVw5QTQb7UA2KUajcM1MIxYRSpABagAFaACVIAKUIGGUUABMOzA&#10;s2fNOO6YI+9/4M/S+qf//k+He62RsTE7KJYcdTC4aOotjcRuW7FtINbmD7tcph3/ae37LDBwXQHw&#10;P598SLrvVdtuXzdjO5h+MwLAuto0DtfN2GNDqAAVoAJUgApQASpABWpUAQFgeD1vvtmCow5fLBBa&#10;sOQWcLeApnff+8Bf//5PmIjHxicmYdVJrf3v5uNJR2mP1/SktdfJLp9HtoWycKDqDFyfAFxPDFxz&#10;AOy6R5CHa/SmyWpTASpABagAFaACVIAK1K4CAsC77vS2d7z97U4rCmZaB34nIVRH4qKJOP/03xwT&#10;sWUpJNatw0UsLro+O2ZjgeXJ//DJxl4JoVV4OzFRQOPqMnB9AnDdWIDL0i9GGgjz6aefrpWLk87S&#10;tdJTrCcVoAJUgApQASpABahA7SoA+v38pz+uo29xIq5q05R5ub4m4uHhkba21o2b+q66+vctLc1A&#10;2dGxcZentPKaVgbjIvcKaRc3xxScBQYmAGd3VJvQrwkAK+bMGifTOJzdwceaUQEqQAWoABWgAlSA&#10;CtSsAgvmz/3gCe+T6hfItjgRVyHx1CBWdsJJMi7ErNJcposZOVZifxOxFinaQd8p/Gt/AP7ahmHb&#10;z7qajtAE4IyOa0P6LQvAApn3338/Xt/xjneo1mYNhqUhqnpcZimj45LVogJUgApQASpABagAFci2&#10;Atu8ZuvDlxyi0694PWt8K2CsjuiTdu3I0CpqVTETtTawWiSpcO4TTz617eu3QfrzL7psIj/R1tIC&#10;E7EyNSvrL76ygdg2ALuswlWQkgBcBdHLFmlOv8EADKS85557dtppJwFgfdNhGMezxsM0DpcdJExA&#10;BagAFaACVIAKUAEqQAVcCuy52047v2unKbTrQd9CaCt/JC7O9i13lvq+uERSAYllIvEz//r3yMgI&#10;YHpoaMS2/Rb+s+lXp+CqdF+mAdgb1VkdEbFcc33rIwp0RfQbAMBCv0jgC8C1y8M0DlflTsFCqQAV&#10;oAJUgApQASpABTKuwInvf+9WW21pV3Lqurs6zDpfFqy/urG3tInYxzW6qIOfYVlzpUZJ513wu9Fx&#10;yzb8OlZgB38LM4Edj+gqbFkH4F/+8pdQ5ZRTTqlIm9oNglUp/ZYCYEW/hgAcwMM0Dlc09piYClAB&#10;KkAFqAAVoAJUgAqkrMCMGZ3/71Mf06f1wjCbs3J6kOerrr4etVpyyP533n3f6jXrlhy8fylTsO4y&#10;DXgWTna5TAtISzN9XaZxfMU11222YMGjT/5VGX4nxm0vaEHfas0Erg0AFmXNMbhGATgE/foCsE6/&#10;4QBYv2LpLJ3y/YvFUQEqQAWoABWgAlSAClABcwV2esd2+++7z5QoV7KG71RAvdKJ5NzW2jowMHTY&#10;oaBfS5AY25yu2e/e9V0FmDV3fi6kVBg8OVUYWV106eVHH3X4Aw88+MhjTzkAbHOv0K8+D9i8mXGl&#10;zDoASzvFDqy2siRciwAcjn6hiWsZJBf9IoGJC7T5eKohHqaztHm3MiUVoAJUgApQASpABahAzSmw&#10;cMH8t77p9bvusotW8ykRrXB8dGz06utuxJtZM2YMDA0BPxcftB8+KhPxtb+/eXR09LBDDxgaHrn+&#10;xj/s+e6dZ82aJTAs2YrLNOzAzvvJY6rQyfnARSS+6LKrjjlyMcy9Dz30yEOPPm7Tb9H7mQBsNMxc&#10;U391Hg6G4Voh4dD06wJgL/3GDsCuDstyZGlG0jK6upiIClABKkAFqAAVoAJUoAYV6Ojo6P7SZwVQ&#10;i1Ra4NUivoJZ85s29c+YMR1Hli2/tqO9/aD991FUizc3/eFPm/r63/XOt22+2WbX3XDzyMhokXLt&#10;PA/af+8HH370xRdXtba2HLjf3iVcpqdYgHHWVSuuW3zIAQBdAPCFF10+MjpaBGAJhlXlOFiZtgB7&#10;x6GLhJHAF4bVQR2PMwvDUehXB2Bf+jUB4BXLl3ulXrxkSaX3ARqHK1WM6akAFaACVIAKUAEqQAWo&#10;QDgFlp7+Pzr36gZbPx4uHMM/1/z+Jhh7Jf3Ltth8p3e8De8Bq/CIft1rtn7hhZf6+gf23nO3GTNn&#10;ICWA9dCD9xsaHLz+plu7umbtsdvORUIuFjLVZfriSy475ugjx8ftxZBsAL748pGRMRX8yusFHa7t&#10;Uc6qYQAWoPUisYuKlTouW3FGeDgi/SoALkW/XgD2xV2TMVQpEtM4bKIq01ABKkAFqAAVoAJUgApQ&#10;gYoU+MrnPz1r1sxSoaeCj+vRnnWL7t33Pfjf519ANQ4/9MCc4+5886239/ZuUhWbO6dr991knvBk&#10;lGkVIksOX37FlUcctqQ41dexADsAXFgGycZf9zTgihoeS+KaB2BdhWD7sEuvLPBwdPoVAMarrHjk&#10;u8kcYB/uPessq6lpctdPVj/kqPjb111nHXSQJKmUhHEKjcOxXK7MhApQASpABagAFaACVKCRFcCk&#10;3+3f8sY999xdn4wrgsjKR0qcsiGa5Xl/amxn22VajvztH8888pfH4TK949t3uH3l3XPnzNmjSL/u&#10;FYCLZV+27MojDz9M0a+4QJ97wSXi/yyTgAnAFY9eHXG9JlzXOsABM4e9BafvLB0L/aIhAbZffHvt&#10;Nde4G/vDH9pz2D9rTxiwfvIT+z0wuLl5SjI9ilyJNahCYLAqIss8zJnDFV+WPIEKUAEqQAWoABWg&#10;AlQgeQVAv5//zCc03HUIVqBXC041NYF7gq7XPqxbcb324fsefHigv//du9qez8XNJ8S0U4UC4Dr/&#10;FFygCcDhx8XOb3sjTr7wwgsli+OOO+6uBx93ZecCYP3brBmHY6RfNLOU+Rf0e/AhhxQY+Pvft7Di&#10;lph8QwDwb35TQOX5821TcNEgHAWDfXmYyw6Hv0h4JhWgAlSAClABKkAFqECdKrBg3pwF8+d+4MQT&#10;XBTqckL25WEX9Dqw6lrCV44V1jGShX+LID1pVdbTTJXZXuUoAIDxFazBtnGYQbC8yOoiVZeZV30L&#10;ABbRdQwOAOBSqKyOu1Za0tPH7iwdI/0CfeHh7AvANvc6mNqzdGn39OnW+PgkAIOBP/MZu40//ekk&#10;Ers0cnlBA4CVvzSuife/H8lBv/CsjoWBfWEYB7PMw1xmqU7/vrBZVIAKUAEqQAWoABXInALbvu7V&#10;HzzphN+eex5q1j8wOH36NPgrf+CkE52K+pt5CzDssK2LZg3nDzunTlndd6rLtJ3rRRdfeszR79U9&#10;n50lfwsW4N+cf7FtpNYAGCTc0OsAA1mFPA1XM9LxWBg4HADrI7oi47CrqiaRtCR/lTJe+kXOvgCs&#10;6Nc688yeTZtsAIb5V7cAKwAGzcL/uaXFJmR9CwZgwDDWBzvooCQYWK8FI2ll7u7LClEBKkAFqAAV&#10;oAJUgAqkrsDLt9zikx//iKvY5SuuXrL40Esvv/Loow6/6+57dn7XTi4enuLe7JCo7dQ5lYf1KM4l&#10;OFlAWDcF23nIkYsuviQAgC+86LKRUcf6qzlIE4BtAJYtGINd/V12DnC4YVkRD5c1DruM0rHTry8A&#10;T5n3awLAAXOAwcYf/KCt5DnnTImYhVMAzHPmSGSseI3ApTouyzOHUWd98jCNw+GuPp5FBagAFaAC&#10;VIAKUAEq4KsAJgB/4bOfDBZH7MNr12+YN6cLb3T7sNfnOYJ92OZhqcmFv7v42GNs86+y+trTf8dl&#10;rV97s6NAj44V1wEuQrBDwPi2Kn1d5SjQig9N7MDpALBeivkaS3JWAMAD15OgXxTqtQD7AHBHh23+&#10;lZ98xJNZBcGSj6WCYLkAWJ2O42Nj1vHHK7nSYWC9d7LMw4ykVZXbGQulAlSAClABKkAFqEC9KmAC&#10;wK62Cw+3tLYe//73aV9NhrBy24clkWYf7h8cxefpHW2l4kurVY1U4CsFwILBvgAs6NugAKx6QkfN&#10;imBYtwObzwEOd2GYG4e9JLx06dJYprN6Yz6XBOBvf9v68pcLiZT2+wAA//RJREFULtD1CMCuTqwV&#10;Z2kah8NdfTyLClABKkAFqAAVoAKNrEAIAPbKNTI6csEFv2uC9cvAPtw/OFKIMO1gsWJjh4ftI+LW&#10;7JhyxbRruzrDtKsswPfe98BjT/5NS1BITQCe0jUBkOmiSnByKYurydTciNdPsHHYVTHQ72mnnaaX&#10;eMIJKoBbBRXxXfHIBcCTs38R9vnzny8A8LRphTnALgvw2WcXDMKYA6xvysVfWYBVFGgJIp0BC3CA&#10;cDQOVzCqmJQKUAEqQAWoABWgAlQg8wpsthBrIJVxga6oEbAPg1SbmnLYis7SBdAFxIJ+i/ZhbX1h&#10;x20awbcuvfSSk054vwbABRdoBcACxhoAFyFZhYp2vKArqnBciavsAu1thnelX1/UxImuuM1eGE4B&#10;g1X9S1USCUC/CxYscLXUVVsTHi613q+RC3QsAKyiQAsDYw5wMRY3Wpe+C7T5NUAeNteKKakAFaAC&#10;VIAKUAEqQAUyqEDsAKy38bfnnX/IwQf97e//2PHtOzQ3t/QPDsu3vvGxfvOb35z0gQ9Mb29xAfAV&#10;K65bfNC+HgvwX4vrIxWnBYvZmADsS5IBYa4kfSkG9jUOp8PDhrgewMO+MFyKfpGPDwAvWWKdfHKh&#10;CAmCpQBYQay+DBKSwgIsP/KoTca7bgGuWQB2qU1n6Qze01klKkAFqAAVoAJUgApQgWAFvvfNr6cj&#10;0dXX/n7VqlWbNvXNnDkDJR577LE2DDv///znP//IR04BwDoALChr/3PDzbfmrNyeu+8sAKxZgP9a&#10;TEIALtF7XguwntD1rWvmsDKrVtE47KohAl+5nJ990V1vo9c4HEC/UQH4Jz8phL+qCIAlYpZzJciW&#10;ZfNv8G2CxuF0bqMshQpQASpABagAFaACVCCiAqkBsLIAS4UvvvhivG7o7QXZfuLjH5c5vdM7CgB8&#10;5133tra2PPvcf5YcvF8h9HNxySPMCj73wksnAdheHrhoNqYFWI2GigC4FBvjuIuBAwgTX8VrHJbF&#10;jXWOVUbd888/33fcm9f2kEMOceVQxgIsqX/0I9tjWa0DDFuuWIABwOLPbAjAMoVYgj9fd52sgYSt&#10;dgHYJSaNwxHvyzydClABKkAFqAAVoAJUICEFqgXAqjkXX3zRMce8zwXAN95ya+/GjYcdcqAEwRKz&#10;cPHNJAAXrcINAMC+kZkDKDc0AKNj9LK8YaV9B6JvGK2IPBwAwK46+PKwDsOrV692zR/WKywwXBaA&#10;e5Yu7ZYQXN/97uRavl4ABtl6F+PCQVkH+Le/tTn5pJMK6PvXvxYWUqovANY7iMbhhO7dzJYKUAEq&#10;QAWoABWgAlQghAIZAOCLjznmWOAt/pvW3ux4P+evuub3hx64L/j2qhW/P/SgfQnANpSaLGukmDMu&#10;ANaHlGterrm5FZmEgGFXcSYBrlBQjMbhaw87rECtyPd3v7Pe//4CtRYNttYPf2h97nP2QUSBhj+z&#10;WIC9AOxESJ/MCu9h9cUm+fz4x9anPy06140FOOBOVCs8zGWWQvw54SlUgApQASpABagAFci+Agfs&#10;s8dee+6ZQj1dLtCqRPhCKwBWLtCXXXn1EYsPXHbVdW9587avfPmWuhF4YKD/kmUrZKGkIhiPCzbX&#10;cxAsBcBKuFJrF3n7MjgIVsC3wdQau3FYMvRleEP69bbdnIeVldglbCGe1e9+1/Pss91bbWX5LrxU&#10;FoDF/OvafvCDgiW5kQDYpUFmnaUxY1yvKnk4hT8SLIIKUAEqQAWoABWgAikocMA+e+615x4pFFQR&#10;AF97/U0Dg4OLFi585zu2L4JuAXfvvfe+x57+u1os2PF+ticBqy2FtniLSHwZJEWbyu5adQDWVYhi&#10;HHapKQCMqFdPP/003oBgQ9MvTtcDX11zzTW+g0MkdblJ/+cj7Tj4jfyJ+rpaOcw9hnszAjvL64c+&#10;VPFowyxinIuJxDJnWCJCNzAA6wLWinEYdSYPVzzyeQIVoAJUgApQASpABbKhQHYAGCGg1eJGf7rz&#10;bswB3n+fPQf6B9rb2xQDg3QfeODPjzz+lOCukG+BjIsEXBVdEwdg1apSEZuDm+2y5Ro6SIfwW5Zq&#10;RDQOK/qN2JfBYZ8DeFjod8tfDH/klFOkDr/45S9ByK5I1JOLHTkIXdiKp1i/+pXNurJ/4hOFb2H1&#10;lRnCCoCBwQRgv57OrHEYldXtw4ThiNcpT6cCVIAKUAEqQAWoQGoKTOvo2GO3d2XBAjyto0VAVlY8&#10;uvyqaw4/9AB8uHLF77EOsA7Ajzz86D+efa5/YHBkZGRsTAuD1SAArA+OUovlugaQK5YysDZpAA6o&#10;pHfmcLApO7T5N5h+XRLpMPzV3Hn49v/yJ0oaoVwB4FKRtHI6AOtZK3OxAmBMG4b5Vza1IDABuNw9&#10;j8bhcgrxeypABagAFaACVIAKUIGSCrS3tU2bNm3OnC7YnrZ5zavSAWCpjdcRGnOAT/7ACcVljQoA&#10;LEv+XrH894sP3m9ytq/j63zl8mvb2tuFdoeGhgYHhwaHhkZHx+rcBdpkOJfi4eDlfEPPATapkjdN&#10;ALSjnqUm4qp8DHm4IvqVzCUK9PbXHon3in5d9XcpKfZh+EiXBGBxltYtwATgcONm6lm1wsM0DsfR&#10;28yDClABKkAFqAAVoAIhFcjlcjNmdE6fPr1z+jSVRcoA7Ko6ePiZZ5994+tfqwC4aAaGEfjaww49&#10;oLd3I6oMm7BgcAGA29rsiZn5wn84ODg42D8wMDQ0PK6sayFFCnlaei7QhhUMnpRbyugqMOy75JJh&#10;uebJvCS8dOlSl4lV5eZb4VIwHIJ+BYCHu7fEm4cOXiblXnv44dYHPqDPAXa1DsZh+TbIAixGYGUB&#10;xhzg4WE7WDQ2sQDTBdp80JRImVlnaUbSity3zIAKUAEqQAWoABWgAmEUaGlpnjljBtAX82ld52/z&#10;mq3TiQIdUO9CCGfNBfrq627cYvPN1q1bPzg0vN/eu+su0FetuLa11QFg0AfIYvI/C07RAwgSPTA4&#10;OjoaRqYI52QagF0+zy6PaN2q6eLM0HOATZR0uWFj3q8+w7aiNZakOOHhcPSLE8X2q+gX7wWAC225&#10;4IKe557r3nLL/IkF12i9jf4ADLKV32PAwB//eCH9979vjY1NOj8TgE3GSiVpaByuRC2mpQJUgApQ&#10;ASpABahAvSnQ1tbmGH2nt7W1+rbtTdtus9uuu1S32WLdlQhYMgf49zfcst8+e1x/0x9bWlowS1m3&#10;AAsA21QB+hUGtv8ptiCXGxsb67e3geGRkdTalXUA1oUoG7HZ19yaBAwHrPTrWr4oBA8fcsgh5t3v&#10;pV8bgI84wjrppEImF17Y869/db/sZZNRoMfH8x/9qHwbBMDiBa0swARg816JI2VmeZjG4Ti6l3lQ&#10;ASpABagAFaACVGBSgdbW1unTOmbPngWGDNDlFS/f6sD99gkW7urrbtjU1z+na/a227x261e+InaV&#10;tUDOBQAuHAEMw1pmW9Am4NsslHzt9Tfb1FvA3sl3hVrB6uZMysTHDRs2bOrrQ6Cs2CvszbCWABi1&#10;D54trAA4aeOwLG6s83Ypr2adh0vBsDdKs+qnYBgW+m3v+Q/mAOtdOwWAZR3gLbaYXAMJ1t0iAFu/&#10;/rXtyaz738O0qyYA441uAUYyJG5ungwE/alPSbmLlyxJYbA2chF0lm7k3mfbqQAVoAJUgApQgfpQ&#10;YNFmC9euW687/WKu76yZM+bNm2vSwOamplNOPik45U1/uG31mrUqzYH7vgcBtEwyN0mz7Iorjzh8&#10;iZr6K28uv+rqww89EIXO6eqSgFiyAYLPveDizumdHR0dyNzBXwd38W+BfCcBGO/GJ8bXrd/Q19df&#10;IGaTCoVKU8MArJt2yxqHlTg6tYY2DqvirrvuuoMOOsgwwJWvcdgbohlVLTXVWedhZfuVIFhlAHjz&#10;ze2hptYB/shHCukBwDDzgmn1CM9Iho+uOcBYBgk/6ggAY+M6wKGut1hOyqxxGK3jMkuxdDEzoQJU&#10;gApQASpABepPgTds85rDDzu0o7191arVF19+FYgRZDhzRufMmTPKNhZMCDKEafcbX/1K2cRI8LtL&#10;r1g4fx4iTb1rx7fh481/vF3OeuXLt9zlXe80ycE3zW/PO/+kE45TAFxcBskG4CuWX4co0OBfgV/7&#10;q4mJ35x3EV6bcrnp06eBhGUKcGGtGhuJbbaQz8X/LTSzDy7RA4OhK1n2xDoBYGmnr33Y3Ak5gIcl&#10;Z5VAL8iQfr09YWIcxlkBiy0JD7sA+NqDD7ba2yddoMUCLC7QanEjHYCRhSzwK5tYgAWAsZ96auE4&#10;AbjsxVSlBDQOV0l4FksFqAAVoAJUgApQAVMFNlu44EMnHTdtmm0LXX71tQ89+gTQt7Nz+rvesUNT&#10;U+7v/3h29br1TU3Nzc1N3hw3bgT5AmaH5s2d8+XPf8akSAHgfd6zBxIvu+oazLDdbOH89Rt6R0ZG&#10;37HDdq977atvv/Ouf//3BbD37ru+a/asWSZ5Is1vzz3vpBOP91qAQQ+HHbJ/kX4nAfj8Cy8dHYM/&#10;tO0R3dLcDOBHk5uAG87mC8A4jnw29PZu2tSXUJjo+gTgGI3D3pWHEfXq6aefFnwNTb84V496pS/n&#10;i6/MoV0NVmUcvnbxYqu11VIhr2QOMFygFf1irCkAPuccOwfgrjIC6wCsR4EWAP7Slyysh4SNQbAM&#10;7xPpJqNxOF29WRoVoAJUgApQASpABYwUOPSAvXfc8R1I+sgjf7nmhlvg9vzOt233LtsYa9s+sT3x&#10;xBO333WvzAEWkkQ4aKwVBA7E5FhJs3DB/C989pMm5QGA586ZfcC+eyMx3oOc999nL7y/csV1WIn3&#10;/Ucfccdd9zz37/9KVlu+bPPdd93ZJFuXBVhcnS+/6pr2tvYD9t1TwLjo/mw7Q1940WVDw6MSMUtm&#10;Bbe1tmJ5J/wQAN/vUgAsNYEZeEPvxmEsQxP3Vv8A7FJMB9qKOFOgWug3ei8Ex3zWedhVyf98pN0e&#10;pr+wh0KAcbhwJSGRCoIFfBUvaC8AI5liYAFgSaxbgL/3PesLX5hs+BlncBmk6MMg6Rwyy8OMpJV0&#10;1zN/KkAFqAAVoAJUIDsK7PDWNy059GBYeuH8fNmVK974+te9e7ddEB55ZGQY5tCWFsR8BiteOjRi&#10;s+JmC+buveeeWP/3qSefuv/Pf37yr8+ohlQEwLNmzjzkwH1xLgB4m9e+6u072Czz7L+eW3nP/Qfv&#10;v/djTzz17HP/AQnf/Mc/rVq9Bm9M5PKzAE+s37ABZRVdoIWBnSBYExMXXrxscHg4jyPFsNEw6qLJ&#10;8IhGmK5cDs7RKNb5f5JeJisyPDyCtYXhEW1SN/M0DQfAujRlZw5XtIqvuegVrXjkMg5/NXeeAmAp&#10;Uc0i9q1tTlmAxbHZBcA4XzcCn3yyneOvfmW/goE/9rHJRn3729aXvzz5kQBs3t+ZSVkTztLnXFhY&#10;zjozsrEiVIAKUAEqQAWoABUIr8DLt9zifUcfMWPGDDDgypV3wQ7c0TFtdHTkD3/4A97sscceyHrl&#10;XXc98thTs2d2vmfPdy9atDkA8plnnrn19pX/fPbfesEVATAWVFpyyAE4HQC8xaLN9tx9V8kKH9/x&#10;tu3Wrl33z2efA/e+tGr1Lbfe/p7dd120aLOyjXQBsLPikW3dXbb8WscFumDnFQC+974HHn7sSTv2&#10;lbOJcVh9RNRraAISDgBg1AdnYIVh2MBjjIzV0ADs6uNSIaYl2dKlSxcsWIA3Ls6s1Au6Ivp11VAC&#10;X/1fvrCirxiHg8NoTQIwzLkysxc/sCgXaClAGFjoVzYwcFkAhq2YUaDL3ieymoDG4az2DOtFBagA&#10;FaACVIAK1I8CmNT7vqOWbLPN6wByWPMWk2DHxkaBu088/Y+ZnZ2HLzl4+vTO55//70233Pa2Hd7y&#10;5je9GS1fu3btddff8NTfJg2/So7NFsz/vLELdEd72xFL7IBBiNKMuNPve69t433xpZf+cNudO7z1&#10;zb2bNv7jn/9CTCxMDO7duGnxwftjSnJZ3UvNAd5t53cigPOrt36FPf3XpmKbhAHAmOpse5862Fs0&#10;A9trIuFbvGK5YzDwzBkzEN1aRcby1gE0vb63F8Gx4poSTAD272gXDCv69aY2WQxJnRWdfh86eNI+&#10;FjBz+COnnCJLTOfUMkgqrpVaA0lV6ze/sd9+8IP2qkgf+lABgEdHJ9dAcjX7oousl16ypwF/+tPy&#10;DZdBKnu/yHgC8nDGO4jVowJUgApQASpABWpRgZ133OHAA/YTJgQMP/DAg39+9InW1pbR0bG999jl&#10;ta99HRq1cuWdO++8M/yBYRa+9bY/3X3fQ4hZ5dvYigC4taX5vUcsQT4vvbTqltvu2GLzRbvv9q7r&#10;rr8ZEbUO3O89f/v7M3/7xz+llNaWlvcesdhEXh2AHXOuDbq3r7z3XTvucNXV1ztRoKcA8IOPPGYH&#10;fhYLsDL+Om+kOGgye9bMWbNmwT88uAJYPgrToYWcI24EYH8BFQBj6i/m/Z522mkqnfnMYZdxOF76&#10;VfVRUaB1HpZFtbBNArDM6YVd1wXAoF+gr/mGIFiYnQ+cJgCbi1ZrKeksXWs9xvpSASpABagAFaAC&#10;WVRg7pyuRQvnv2Hb12E666OPPwXek1oumNt1yEEHIuqzqvRf/vIYMBVhn/RVgl1NQiTnz3/GKAiW&#10;68Q//unOF158SQ62t7UdedghD/z54af/9g/Dqb9yImr45je/SQW0ctyZbQoeHx+7YsXvlQu0sgA/&#10;/fTfbrntThtJHPrFP0jsfJoEYHxErC/YgWfPnNncMqmGty/Hx8Zhq8Z8YOQfsacJwP4CuizAOsr6&#10;Lufrm4tuHIYN2bVar3nPqSV/fU9xL4OEKNBtbfkTTsBsYThLTwKwLGv04Q9PyUTZftVRZQQuBcYC&#10;wLJ68CcLVyAtwOa9WXMpaRyuuS5jhakAFaACVIAKUIHsKICFf7pmz25vb5MqOSSYP+rwQ7q65siR&#10;NWtWX3v9zWvWroMrcrCXL7yFv/o/WlTaShrZP9B/5133drR37L6bHfD5zw8/+uTTf6sIgKU0ZfhV&#10;AAwXa2mUbgEGpl5w8WWIYOUYe+0Xsfq66FfyxO8CCIsNlRAVK6BNKHHtunWwA1fSbp+0BGB/AQHA&#10;sPSauDebLOeLabq6DRlFqlWLyvZfMP3idF8AxgJN/+uEy/rGBc2TyyCJBVgPbVW2eFcCxIIG937u&#10;cxaCYBGAK1WvLtLTOFwX3chGUAEqQAWoABWgAmkogIm18+bNUYZfKRL+zzB7zp/b9brXvOrxp/4K&#10;8u3v79+4adPY2HjZOn3vm18vm8YkAYq75vc3hQBgjwV4ArblO+66b8nB+4lFGOiL7bzfXYrZxVIT&#10;5fDsS7+SprW1Fb7QWJcYyyMF1B/rQm3Y0DswOGjSxlJpCMD+yigL8HXXXXfQQQcZRrryNQ4HB6lC&#10;8QEwXJZ+cbopAMscYLyaA/DZZ1unnjopkCsQ9Fln0QIc5dqrg3NpHK6DTmQTqAAVoAJUgApQgYQU&#10;ANTBsIkJroFMZyG808aNm4bMFryNC4BDN9kLwA8/+tiLL63ea/ddVBToe+69d+W9f9aLUObfgHI7&#10;OtrndHVhieDgusFODrkCHMXLNo0AXAaA8bUh/XozMjEO4yxXWGnFwyb06w/A7e3W8cdPsQBjDjNC&#10;PcPxQGJcubZS3s4uAHadRQAue3k1WIKa4GEus9Rgo5LNpQJUgApQASpQHQVgyeyaPWvOnK6yxa9Z&#10;sw722LLJJEEVAfiC3110/Pvf53GBnrj8qmsOO+RAtfYvHJW/d8ZPUFVlyzVcwQjpsXTT7NmzlLu4&#10;ryawMMMIDMUMs/VmQgAuA8Ch6Rf56lGvAiI2u2qg87CJp7SPBVgH4Atbep59Voro1kJ5GV5jhsk4&#10;B9hQqIZKlk1naVyVei+QhxtqTLKxVIAKUAEqQAVSU6C9vR0AjAnAQSXmrfUbNmCRWxPnZ8nnkAP2&#10;fvduu6XWCr0ghID+wEknei3AssCvAuDv/PDs0NWDZzgM5vCFDnaEHhgYhG6IKxauIAKwj24I+/z0&#10;00+HE1SdFRzzWedhb1jp/3ykHfls+YvhUsZhvW4mACzo27N0qZuBXUGwYCVWgbLwXl8Z2CXHmWeq&#10;RYDxDQE44mip+9NrwjiMXiAP1/1QZAOpABWgAlSACqSggB3VadbMOV2zg8vCysDr1/cCgM2rdMA+&#10;e+y1557m6WNMGQDA4xPjAsHnnPe7VavXRil0+rRpMAIHO0LDCNxrr14cclUkArC7g+KiX8nXJPKz&#10;yziM6M1Cv96h42scDgbg9p7/TIHen/9clkECDEv+PmbhX/4SbtmVDlwycKWKNXL6bBqH0SO6fZgw&#10;3MhDlG2nAlSAClABKhBFgY72dlBcsPkXSwPZjrx9fRVNZ606AOsu0FPfj6+86+7b7rw3im4415k4&#10;jZWBy0TD6u8fAAIbTpx2VYkAPEWQWOhXHqPFhqw/T5vAME4JNg6r6ioYdi2wdC2WQerosI47TuYA&#10;2wC81Va2XfekkyyQLd5gGv5HPuIaB7px2MdQjNTf+pb1la8EDGgCcMSrvWFPp3G4YbueDacCVIAK&#10;UAEqUJcKNDU1ydJHra0tAQ2EGRN+vIjnVJEIB+yz51577lHRKXElFgtwKQC+c+XKW++4J3pZUG/G&#10;jE54QYOEA3LDzwdr16+vVD3JkAA8KWxc9KsDsN5trsmHJjwcPHNYGNgHgJ1IV24AVlGgHQvwlE05&#10;Qv/qV7JQsNiHfYzD3/++9fnP+45FAnD0C545QIGa4GEahzlWqQAVoAJUgApQgVIKtLWJDXNmsESY&#10;wgo/3r7+gYqU3HO3nQ484ICKTokrcQAAY+WjX55z/qrVa2IpawZ+PujqgozBucF63rtx48jIaKWF&#10;EoALisVIv6UA2NU3EXlYLVMcDMBYB7iw+hEAGFGg8eoF4FKjxhMF2t847JxOAK702mN6EwWy6SzN&#10;SFomfcc0VIAKUAEqQAUaUwGT5XzwVD4wMAAD5uDQUEUqvfkN25xw3PsqOiWuxAqAEe/KWfLXnvaL&#10;f8fHx//vWz+IqxTkgyjQs+EDPaMzOM+BwSGEgx6qUEDkGRqAm2JsZNWzipd+DZsDH2l9w1RetZXK&#10;AUGh1eaKjzV5iu9CR/I1LjUX/YrtV22//rUFI7Da9EWAnYMqmJZhG5mMCkRU4H5tA3bqW8Sco5zu&#10;unhxA1F7lGx5LhWgAlSAClABKlAHCiACFvx4yzUkD27EVi6Z+/tNff2VnhJbens54zxy00M0g4SD&#10;IzaHKB1YDWXg5Bx8bnNTDkqHyD/0Kblll/xi5d33L7/xgdBZ+J74zycfUsdfte32rjSG33pPDKgk&#10;nlzl2+iRn1Upag5wOHEqMg67g2Bdcw2GpZT7v7lzv5E/yX537m9t2694QZtbgCupPYzDQJVKzmBa&#10;KhBJgWw6S9M4HKlTeTIVoAJUgApQgRpXADToTGGdVcaDFwsg9fbCiReBoCtt8WYL5+OUt7zx9S0t&#10;LalHhLYNv8WVkGwL8J9uv+MPf1pZaROC07chDtas8j7kMO2tW7ceUcRQjYoqENoCXFcALOQWo7Nl&#10;RAB2dWEwD197zbWeLrd/L5E5wN+41gHgg1xJAn9QCRUF+tRPfnLRokV6MeThii5FJo6oQIzXb8Sa&#10;6KeTh2MUk1lRASpABagAFci+ArD9zpw5AysAww4cXFsEMUYU6BAArGe72YL5eKw/5YPHz57dlYo4&#10;4vk86QJ99s9/HdfUX1V/gP2smTPwI0KuqWDV823a6OjYRjiR9/UTgG19KrUAe1EtonEpXgAO4OHu&#10;07p7lvZ0b9ftR7maBViyuE5IGJeJGkwOCbuCYEmw6AoNxQBgVz11HiYMp3JLYiEFBSJev8npyGWW&#10;ktOWOVMBKkAFqAAVyIICLS3NMF6Cgct65zoG4L6RkZF4q73vXu8GeycWKVq3AE+c+dNfxU6/UKO9&#10;rQ2LSJWdA4yUThTtin9EoAXYggt0WTyr9Hk6UQC+4PwL0N/Hn3A8XlGQMLBcOa64zTACfyN/onZR&#10;uX5EUSRcxsN+MofSUaC9AKxfzDQOx3trY24VKUDjcEVyMTEVoAJUgApQASoQWgFYL2fCBXr2rLLT&#10;gPv6+mEBHh4eDl1WwImwDMPgtd2b39DUFBsMP/nUU9u+fhvlAn3rbX+6+dY7k6j8tGkdMP9Onz4t&#10;OPOxsXFY0ekCXZg/HN0CHCx32efp5AAY9Cvoi01IGBbd4084QT4qEsbH4e4t8VpwgZYTDhLiVbgr&#10;PKxh8Dnn2LZfZyWkktsPf2h97nPeb4MB2JWePJzEzYJ5mihQ6Y9ZJnnGkobG4VhkZCZUgApQASpA&#10;BaqrAKyvMP/CBAxTcHBNsAzSht7e/gqXQQrRuoUL5gMTv979pbJMHpz5r8/57YdOPkm5QP/P1+xl&#10;U2PfMIkaAAwBBYARCquUI7QNwBs34neESmOJ0QJsZAEO6Frf5+mEAFjRr46+qizt2/MRkkoAuL3n&#10;P1J5203aDcDyjUJi501xKeCKRnNF9OvNmc7SFanNxDEqkE0e5szhGLuYWVEBKkAFqAAVSFMBQKYE&#10;wWptbQkud3R01PaB7u8HyKVZw87O6e/eeccQ0bN+/stfffSUDwkAf+WrBf/T2GsuvyDMndOFnDta&#10;W3bZ+Z0IVPzimvUDA0MIrt2s/awwMT6xfgNMwJsQlauiahCAowKwS+6yxuGKuseVuMi9OFyw+uKd&#10;F4DloADws8f/QTJxnKVPAxjLx6nO0sLARYNw5UGwIgKw3kwah6OMEJ4bUYFEr9/QdaNxOLR0PJEK&#10;UAEqQAWoQPoKdE6f3tU1G4vZBhcN2ybod2BgEP+nX0mYhVHom9/wura2dsMJwz/52S8+8bFTAMA/&#10;PPMnL61ak1CdYfjFzwcwAuMHgne9Y/vttptcFei///3Pk08+9eLqtZs29eeamjB9GvQ7ODhEALb7&#10;ImkX6LL9jcdozCuO17jkS7++ACysK1GgFQDj/QXnn6/svYqEizCshcXyDYL1ne9YX/rSZMPPPNP6&#10;1KfUxxgB2KUtebjsYGOChBSI9/qNq5I0DselJPOhAlSAClABKpCQAoC3mTBidk4vm//ICIzAMANX&#10;HMe4bM4VJQAMY4nfUz544qxZswJOPOsnP/vkJz76hz/eesMtf6oof/PE8BsH/WIGNU5pzU2ceGIh&#10;mNHo6AgmS8+YMVNltXrVqsefeOLvz/zr+RdXDw0NmReBlLQAx2wBFvUFgF09EfF5Ol4A9oySnDuS&#10;1k9/an384yUHEwAYC3yfeqokSA6AXRWgs3RFlzcTx6hAxOs3xproWZGHExKW2VIBKkAFqAAVCK0A&#10;lrGdMWNGV1cQTKrM4QONQMZDyYTCCt2Effbc1bvI8I/P+smb3/SG62++LXS2ZU90VpCabXuP5/P7&#10;7LX7K17xCpwyNDR4+x0r//Hscx3tbfPmdCEQ16LNNkOkbSyDhAWQnnvuX9dcf8uatevKZq4SEIDT&#10;A+AAHoZre9k+CwHACAEt8bFk0y3AcgTfOgexTVqAPcbh4vnf/a4NvZ//vHXGGfabagCwrhKNw2XH&#10;DBMkpwCdpZPTljlTASpABagAFahpBexpwJ3T586dYxJ0anx8ore3N/2ZwCYKi5v0dm/etrm5BW7S&#10;P/rxWeMT1kurk3J+xupHsxD8auYMFDpv9ozDDjtMKjk2Nnr/A39+5l//6usbaHJWV8biyYDktpbm&#10;N7/5jc8+8+yDjzxRURwsAnDVAFgfdibGJUMAlinBRay1EVcVZALAehxp74XR3d5eQN8MALCrejQO&#10;m9zImCYJBUyu3yTKDc6TxuH0NWeJVIAKUAEqQAVEgY4OLOQzE+GmTAQZGhpGNGPMZYU90yR9VdJg&#10;XaVNzozlhErHjwWz7NhXc2CVa21pPuzQg+AK7ZSlAhVZcISGw/jf//HPZ5791+o169dt6K3U+Vkq&#10;HxqAmxJqfGNmC39pfcOTq9qUIGr1o4gS6UjsygpFAJ4xfxg73qj3KlnP8HDP4GBPf3/Ppk09vb0R&#10;axLv6S9qG4BE3+ItiLlRAZcCJtdv+qLJJaw2LHiu9vQrwxKpABWgAlSACjSUAuNjY8Ba+OiatLqj&#10;ox1xs9rb27ECkEn6qqSB4Tc5+kWLIMK0adNAv4h99YqttijSr/W3v/39vAsvuvB3F91zzz3NTc1z&#10;587b8R3vOPqoI0487ph999oVRuM01SAAJ6h2KRgummeTvTZAyF5Ilsdo1Wb5CGdp2V3eyAlKY5a1&#10;DsN4Tx42k42p4lGg1PXrMsnGU5hxLqVgGFRsnAcTUgEqQAWoABWgAkYKjI6NjYwiSvGI4QI9sBXD&#10;a7ps4GijsmstEWy/He3t0zo6EDwMdZ85vWOP3feQRmzc2PvIXx4bGR0bGh1/7Km//eaCi372q98C&#10;hv90++0bejc886//QOc0m5tbdskvVt59//IbH4i31H8++ZDK0BvM2fDbjESBjlcZ5LZi+QqXizIe&#10;avVlkPCtYGqACzTMvOpbp4aTOO01MktKIK5rlrLX0dr1cA/sNGz+WWef7Zvyk8UIW4b5mCejs7S5&#10;VkwZrwLZd5Y+58Jl8TaZuVEBKkAFqAAVaEwFsJ4tFgSe0dlpiLXwf4aJFev6wHTcOIrB6D192jQs&#10;fYRXrPE7Mjr6ljdss+suuygF1q1b+/zzz//9n/9as249jMOtra1Yh2n9+vUbN/VVuvqRyjO0CzQB&#10;OGhk+kaBjj6UAcBOJrLWsw2uOg93n9ZdIQAXF/4t5mYOwDhDFluSRnktxiY87ELfXxUF+rCmVHIY&#10;LIUwklb0YckcQiuQwUhanDkcujd5IhWgAlSAClABlwJi1Zw5YwbQzlCcvv6Bvr6+EGvbGuafqWRC&#10;vzNnzZjWMU15f+OHgJbm5gXz5776Va/cYvPNu7rmqDqvXbv2+Reef/zJp198CTi8AaGwwjWHAJyJ&#10;IFiGnacAePGSJcX3hVMXL1nsMi4JnfoFwVKl5V1RoGMEYFeL9KdqZRwGAP/IskYt64tOah2Az7Ws&#10;dss61jmeNAPrVSUPGw5FJotdgewbh9Fk2odj73dmSAWoABWgAnWsgAN4HVgSCbNbm5pM5zDCAoyg&#10;0AMDA2Nj43UsDmy5sI1Pn277fpdqJoy9CIgFGH7N1q/cfIvNZ8+ejWjP4F4s0fTAnx+66ZY/DVa4&#10;ArAURACuVQCW/luxfLnzr88V5XKWhn1YjS35CoQcBYCRgzICBwTW8g5ol4mptbs7OwDsqi2dpev4&#10;tpvxpmXQOCyXvNKNMJzxIcTqUQEqQAWoQBYUgCM0/HsR4wqv5vUZHh6BEdj+b2g4tKOveXEpp8Tv&#10;AqBf/DTQ1TU7l2syifyFqdS2DvmJeXO7tnnta7rmdN19z/0PPfp4uJoTgGsbgNHreFDW4bbEOMhj&#10;Hq/4SAv6Oh+jAjBmCKt8Qoy/8y+4AGct7bGrJNvCbpvS4QJ9btECnKb5N7gJNA6H6GKeEosCNA7H&#10;IiMzoQJUgApQASpQFQVgroSRE0ZgCfJkuI2PjduLDoGAh4fryRRsT4121Ghra4UyhmogGZTABGn8&#10;LgAjME4M7f+MrAjAdQXA4FtEoEW/Fi3DFpylZWA5R2xDcQlnafurilygkT4WAFbj/oTjj3cZh0/r&#10;7s4OALuuTxqHzW9YTBmvAtnnYRqH4+1x5kYFqAAVoAK1rkBbayuiPGEyMKivorYAffvhDj04CJtw&#10;llcJNmkUoj3D6tuOJZKx4lN7BcsXwfQL6MUKwJv6+qNwr6pkaADmMkgmHZ3RNDI9GK+gZbEGg5yx&#10;p79MC6AXu8gEgzCIV3ZZsgWVAmeqLVNqctnhTHVHQ1Um+8sO62sOc5mlhhqcbCwVoAJUgAr4KoDg&#10;xuDYjRs3Ga4MrDJpaWmePXvWnC44C8+CHzXMp7WoMNAXlUcTZs6ciZeK6BftxXTo9es3IDxYLPQb&#10;RUACcBT1kjoXT8Yu65BJSWBg4U6cDgbWt7KnCz+XTWaSQGBY8TBOUSQsPFwTMMxlh036mmliVCCD&#10;yw7raw7jvc7DMTacWVEBKkAFqAAVqCEFYMtFaCuAXIhVjmAzBQbbEDxrJvyoawiDUVWg79w5Xag5&#10;6l+REzg6F7bfkZFR+IHDGxxrIFW9uzO9DBLUMV8KGA9n4jYc45b0MkjKsdlsArC3ZTIl+DQnmvRy&#10;5+uCd7QrabCzZalVgg2VhMlXcFcmA+umYHVc52E9W5NllgyrkXQyOksnrTDzL6VABp2lucwShysV&#10;oAJUgAo0sgLNTU0d0zqclW9hzg1jUAQQDg0NjYyMwCkahuVshshCmKt2eHu3tjhzfbFV5vgtIyQ/&#10;kcdPBkBftBQu0DEOm/p0gTan3xilTDkrLIOEfWr4qzzm92J3Il1hrWB7n3pE1THnnFg+GrtjHLb9&#10;pcXKVJFxOFFBXCamzBqHIQKdpRMdCcw8QIEMOksHGIfpLM3BTAWoABWgAnWvwPjEBMI4IbjVpr4+&#10;QGyI9gImsa7SvLlz58+ft3DBfHgUA6czYhOGqzOot7NzOoy92OfNmztjRmc4+gXcI+RVH/yeBwbj&#10;pd8QmqtTwvxiEaU8k3PBvbKbJK7lNDmgr1rlyLXckcBqabdkG4kBxnKWs5hweQxWWrmcLZ3Jw7b/&#10;c/qTh13dpz9V6zDsCt1c9U7XYZjO0lXvjkarAJ2lG63H2V4qQAWoABXIoAKIZQWq69vUt3FT38hw&#10;ZQw8OjLa1tLyypdvsctObz/myCUH7/+e/fbe/Q3bvnaLzTeb0zV75kwE2WqD9TXNVsuaRraT9qyZ&#10;8+bOAZbPnzcPlcGyT+DhEDWB2zN+I+jFhOlNfeGW+Q1RqOEpWXSBNqy6K1ktukDrHsuhvKB1F2gw&#10;cGFz2HjKJg7SoFxfL3H1rRdHTfoiigu0Sf6Shs7S5loxZcMqkMFlh+ks3bCjkQ2nAlSACjSIAraf&#10;cHs7AiPDT7hsXChg4cTE+HZv2vYd73h7U5M7FBY8hf/9n38//sRTL7y0Zmx8DFwN72gE3BLbabzh&#10;o1FtbFiICKsYwfIMP2dsAO+mplx0QzTqDZMvVn6Cmzes5QmNhPp0gU5IrMxkmxNS9fOCtuuo2XgL&#10;ll5PzXUXaHhKx7Bl0LgkraKzdAy9yyzqXYEMXr+MpFXvg47towJUgAo0ugKYvgvMwyTXPnj69g9g&#10;4d8ARYCyr9365e985zuFfp/917M33HjzLbfc8sQTj4+OjnR2dr5+m9cfevCBb3vrG6e1d8ydO2fR&#10;ZvCPhg8ybLHYEIJqJjyTgdmw1mIDqQJiYaEtZS7GV7LZoNvaKqsYw58ZOSFPZI3M587tmj9/LjJH&#10;zsDgiPQ7Pj4Bk69t+HX8npOj3yjDLoxFO0p5PFdXAOirrLW6C7TM+HVpVTxYAF0tQb7oAl34yvkY&#10;wxYw85DO0ob6BjhLG+YQbzJYCEMEGI+3DswtHQWyef3qPMxlltIZCSyFClABKkAFUlAAxtrejZvW&#10;rd+A3cbg8VJmz/zLXraF1Gd8fOzf//7Pc/99/h//+u+fVt53+RXLV69aheOtrW1vectb5s2djYjT&#10;+Ai3ZDhFd3XNmjtnDlAYRLxwwQK8AbqCYPGKqNJ4xRHM1wUzz5nThR18C2rGR/uruXMLID1vzmYO&#10;9MK7GTAN92Zh6Vj0wQ8BYN71GzZABzBwFqI9l2oXATiWHq8gE41ObV4VBvbirp5jKdfl4hxgmSGA&#10;3JKdKlDqeRrL/FbQ/gSSBhiHszx5WFhUbQkI484SZYlWKZebQtNYRFkFaiuSVtnmMAEVoAJUgApQ&#10;gQwqAOqD2RMAuHHjxv6BwYkJHw/Nfz3375FRe85wc3PLu3Z659577Dpn9kx8hLczjLmqUTDZukJD&#10;Y1KwzAuGndbxuLZ3h43tacOYuwviBQzDWOzYi531lmYi0lYnzMYIYQWQBus2NZc0F4fWE37dmzb1&#10;r1u3AWZfmH7DRQULXXqIEzkHOEi0JJZB0s2zOvfqc4DVceegHb1ZLZjkzNctrHWE99oySFOsvi6i&#10;Np8DHGIpKcSxdjEwEAt11ucGl1oGKcSQrfQU3VgNe2ylp6eW3sXqIToioKpi9ZV+cW26PvEWmpp0&#10;LCiiAlxmKaKAPJ0KUAEqQAWogFcB0Cbsqx34v60NSyVN62gfHh4Ff2Iq76tfseXb3/62rq456qzH&#10;n3j8wYf+MjQ8PLdr1pabL2pqaX70sacKvJtVcZ35zHYkMMz1BfmHWBg5Yss4BziigCmdPvVBM55Z&#10;u8Wqy4JJ1dnEuHRaN1Zl6lbLLIGKq+4pLdSnthqNLB2xUwPo16UPLcMRpa7R02vLOMxllmp0mLHa&#10;VIAKUIFGU8C2BvfDGtyHGcJv3/4tx773iI986MR377zjwnmz//bMc9f9/sZHH30UXtAiyxvf8MYT&#10;3n/MFosWrF6z/uHHn3r08aezTL8wTWNRXzg6r1m7dpPj8Jw+/UYZTnSBjqJeZedWak+u3bmaiocF&#10;hoWEZatMsrhTN2AkrWD6dQms60MYjnv01Ux+jKRVM13FilIBKkAFqEC2FQAowh8YTshbbL4INQUJ&#10;b7HFyzb1DcD5uX9o5K57H7xqxbX//e9/VSN23203xKKCp3M2mwWPboSkBu6uW7ce+/oNvSB8TH7O&#10;Zm0DakUATqnLKqXflKqVfDFiGVaP1IqEs8bDNWocDviVRMW78vV8LtvzXhguewoT1J8CjKRVf33K&#10;FlEBKkAFqEDKCiDOFLyFJW4z3KER6nn9+vUIGT2Rz69eu+6OlXevXbtWqoQ4zPCUbm5xL4+UcoVd&#10;xSGgF+y9EuBqzZq14F6EucLSvrI4Uy1uVQbgV227fS2qVmmdS9BvvL/uILd4M6y0lUbpM+hsKfWu&#10;0UhamNXsa6rFwX/84x/SLqOOKZcIHVe7LgnlGsfvTRXI4PXLZZZMO4/pqAAVoAJUoEoKvPjS6qf/&#10;+lfM78ViRYhfddjiQw49aL8tN58/s3Na16zOd7xtO0SrcqqWf+GFF/sGAJZJLZxbkQBYyxdxvNav&#10;7127dt3adbD42uAL7h0bK7htV5RbphJXB4DBvbJnSouEKhNg+41pvaJcTPkkJEBQthl0tizLw1WQ&#10;KbBIfaUlBcOg31e/+tWx0C9s9RIciwycta6ven0yeP1ymaWqjwpWgApQASpABVwKbOrrv+veP994&#10;0y3wdpYIydu87rVHHnHE+49979FHHfnKV74SrsXDw0PPPffvu+6596XVa+EpjSm1eb8I0slpCxs1&#10;3JvF0gvWXb0aZmk4OtvUi9WNUZ864F6lXnUAOLnOy1rOXvrV1+9FbcGusiN+lF55M5fpnHbWZBCs&#10;4EWVAiSqbhDgDBqXlFY1FEkLdU6CfkUKMnDW7jDZqU8GnaVpHM7O8GBNqAAVoAINrgAMp/f/+dFl&#10;y6+74qqr77r73tWr1/T390MToC/IE+8ffvjR3994CyI/I6YUJtdigu2qNWtgdcWE28HBIdkVgvqu&#10;rmSoMM6VHayL3Q7TZZfYC99me3ew13Zx7utDnbEyk2spJsNSMp6sOssgJSEKQoPGzm9mFFqyNaVO&#10;VwZbIVWv/VaOi8epvgxSCUtvHosklVpdSSpnuAxSOAHB71jJGKXgDV7lvXxUx9XBcF2fwWVaVENc&#10;kb2qu9ISZjInR7+qyRGvi3BjgGfVtAL6JawcE1zXTiwOC4YquYo+58JlhicyGRWgAlSAClCB6ArM&#10;wrq9M6ZjgaTW5ubRsXGYiIGdvqgJr+mWluZczrZZYi2l1pZWHMlb+eampmZ8bmrCWTiC93jFpFy8&#10;QUp5gzWKsCEN4lHjW7y3natz9rcwL9uv+fz4xLjDw5lwuq5U2NDLIBGAg6SO8qBv6PmsL/kL/jR3&#10;ZsaJxXWAxXQMC3BhDrDXAlzrAOzqpFrh4TRhWJYRToF+UUqU66LSWxvT158C+vUrP7pVFKs8CUHI&#10;w0moyjypABWgAlQgIQVsBna4F3ArZIs3eAuUxUfnyLiTxl6nF1/gVei6zsy5oQGYLtCJjEwzQrAH&#10;ovg/a5WwD4Jgsfdg+aClPQ7ZwsZrH3HIVl/vV1yg7W8d+q3aOsCJiFg6UzpLu7QRw2869Iui6Qid&#10;8oCvs+Lk+lWNUjzsolA9YnzSCtBZOmmFmT8VoAJUgArEqICiWVhx4RcNvsUrYlbhFcZeTDMeGxvH&#10;hF71lQBwndFvFD0JwFHUi3pukWltDAbKOiQ8Gck52CFZw2YJghWJfnuWLo3amOqdn8FIPCJGOssO&#10;C/2iuNijXgV0KRm4euO9fko+7bTu5c7PfyrKmgt6XaicWssZSSs1qVkQFaACVIAKUIH0FSAAx6+5&#10;mfl3slyFwerQ1MhY9vpG6ohDyDYkizVYTMSho17F3/hq55jBSDxKkiQiaSn6jUt4FfO5bIZk4LIS&#10;MYGhAoLBQsK+9mGXcdgw21iS0Tgci4zMhApQASpABahAdhQgAMfcF5XSryreQdnCphyevQcjWnpj&#10;bm3ms8uss3Qsyw7r9BuL+decfhWucHHgzF8EWawgiBfmX/Oa4UJO0yM6oGI0Dpv3GlNSASpABagA&#10;FcimAgTgOPslNP0GVII23hh7qG6cpYG+VadfnYFl/eEYe4pZUQHlIK1Gmrp+dRimcZhDhQpQASpA&#10;BagAFahIAQJwRXIFJU6CfmOrXGBGNT0BOLREmTUOo0XBztIq5JW0vSq2X5fsiHeNTTCYMBx6TDbI&#10;icrhWdrrNQWXtQ9n8+KlcbhBBjCbSQWoABWgArWuQFIA/Kptt1d7rWtkUv8k6FciYzlxniXMFbcE&#10;Fagh47BAL7aM0C+kk0WYBIO9MEzjcIIDt6ayBtnq9LvUmfchrxV5RLsancGLN2DmMJasr6lOY2Wp&#10;ABWgAlSACtSbAkkBcL3pFNieWOjXAd3C5lkbyT5ePFgIEx0XEqPy3aed1lD9VbaxmY2kBW9P/cFa&#10;GFi5g5Ztl2+CSuf9GpaiwzCNw4aiNVQycK8OvYLB2Fz24Uo1yb5xGJcwGFjtlTaQ6akAFaACVIAK&#10;UIGIChCAIwpoRaRfLbyzqsnkqr9qHWC80dYBVillHeDJlZOiNobn+ymQkUdqoV9VQRcM46sQEyMT&#10;ol+vijQO89oq5fmsMNhlH45FsQwah9EuOkvH0rnMhApQASpABahAOAUIwOF0K5wVnX6djGziVQGf&#10;Fy9Z4q2Ta8kZDYbt5X9dCwibNyli/c0LqqeU6T9SC9l66delqsvrsmzU3BjpV3lBm3Q0jcMmKtVT&#10;mlJkG5cLtKFWGfklK/iypXHYsDeZjApQASpABahAaAUIwKGli2r7dSy3Yuz1IV7Dajnxq8DANgbT&#10;FGwoWozJUnikVpZeVW0XDJdqjs7DXuNwjPQbUU8ahyMKWKOnu1ygva1QTtEJNTD9X7JMGkLjsIlK&#10;TEMFqAAVoAJUIIoCBOCQ6sVhOwX9VoC+LiOwXm8nH4XBpi2KowmmZTVIutgfqb2sa0i/LsG9xmEk&#10;yGDE5gDjMCNp1ehFVGpOr/J89g1/VRaP41UjhV+yQlQ4IJJWiNx4ChWgAlSAClABKiAKEIDDjIRq&#10;oSOe0sJUl+dUQ4HokbTiol9X672Th2NZvqgiL2jDDqGztKFQmU0WOqJVlKDQ0dWI/Zes6FVCDjQO&#10;xyIjM6ECVIAKUAEqQACueAxEpN9YojcHW8NMiojYiopVa/gTKjUxJUq/rt7QH6x1GM6a0ZXO0rV1&#10;GYWmX2lm0i7QhmJWeuUaZhsxGZdZiiggT6cCVIAKUIFGVoAAXFnvZ4QbA9yhTdqTkVaYVLVe0wSY&#10;mLwhryBCOM9nl3ommbgerGMxDifRiTQOJ6FqjHlGp9/qGoFLSZF94zCXWYpxGDMrKkAFqAAVqEsF&#10;CMAVdGumuBHPYU4ELG41r4D+SK0aIxgsH03AtawK4TKpyDichBd02XZJAhqHDYWqlWTZpF+XetGn&#10;OSTUHXSWTkhYZksFqAAVoAL1oQAB2LQfM0W/ppX2S1c3DYkiQjbPla7xmpiEgRUPh6h8OPp1FRRg&#10;HM6UszSNwyFGSIynJLGcb4zVSy6rmnOWTk4K5kwFqAAVoAJUIMsKEICNeidGaMS6R8UicyucR0Wj&#10;GpROBDuwkwkWVcJub1oR7tNibEjEavN0lwKluia6y2Us9OvtL18eRrJFixZlqnNpHE6zOyJ6PqdZ&#10;1aTLin7lJlFDGoeTUJV5UgEqQAWoQG0pQAAu31+JQSMWLsphBaOIGNx9WrdaUjigMeIvzTjS5fu7&#10;Gil8x5j3YDZNTCKYerAWBta3aijqXyaNw9npi4aqSTavXC6z1FCDkI2lAlSAClABpQABuMxgSIJ+&#10;ixZa0O9iJ2KzjcHdp51W6bgE+jr0a68AjBzEDdXX/Av6DZF/pfVh+hAKSJQp7w8TJgPPxMSUkPk3&#10;uKWuB+ua4OEsh78OMa7SP6VhPZ9DSG1y5YbINuIpNA5HFJCnUwEqQAWoQK0okFt2yS9W3n3/8hsf&#10;qJUal6rnyccdGbt50wRCougm6xUVMVjPCUxrbyXAteDq7KCvvTlm5EJW3joLGAOAkZuvRDBBR7EP&#10;L1+xYsli268bb/Aq7+WjOq4ORpGr/s4tNcCiDzx9Ui6ea9OUrixy65OZYZJNs27mZemO3LHfWMyr&#10;USspk/N8lsWQGqcLqnjlBgw2VwCCcy5cVisjk/WkAlSAClCBOlbgwZXXtba021zU1JSTrakZ76xc&#10;Mw7I5FD5RkTYsH5Vc9P4rK6tCMBlRkV0FCk77IRde5b2wJwr9tuyC/lKsiLZwgg8xfArx9VSSfKG&#10;AFy2I1JOkBz9SkNU/q4IVSnwcFkGVlK7HqyzycOuWc2NA2PmVwQB2Fwr85TpX7mGddMvW8KwoWhM&#10;RgWoABVwYKxpRmfnnDlzZs2aNX3a9La2tiKaZVqeiYmJwcEh/NfX19ff37+ht3d8fDwLNSYAW0lY&#10;gF0gkWhPu6BXIa64LsPGq0r34LHt/+ytm85XBOBE+y5E5qnRr+/A0A8mwcPmAOyqXnTj8Flnny15&#10;fvLUU0P0i8kpNA7rKiWHvlJKo1mAA0Zgxo3DJGGTuwfTUAEq0OAKzJ49+zWvevXWr3xlZ+eM1pbW&#10;nGOdzL4mE+DdifFRextZt379E08+8fwLL+TzBUfUKtafAJwgAKNfU7ADu4oIMAKrWb7Kt9kXgPVq&#10;E4CreHEG/zahfxvXMKsonySeqkMDsK5GRcZhxb2+HZ0ODKPoRjMOR6df1599799SArDvkM6UcVgu&#10;VQJwpv7KsDJUgApkU4HXb/O6t775rXO65ra0tDo+utaMGTOyWVW9VjD82gGHJmwQHhwa+vd/nrv/&#10;gfs3btpU9ZqHBmAGwTLqO/Eidj1zGJ0ZNhEoFzv8oosxruyPsofNkudVXwEZRb6YVBG1BrSk0nyS&#10;iMcDq3KUVYuldYaRtIC+Qr/fdc76iWX9ytllu8B5DcbjKMMiIKx0mreLKE2o1rkyNcf+g2rXII97&#10;nR0Wf+perbplv9zshJXGlX7PPfdkXzHWkApQASqQBQXmdM2ZMWNma2tbc3MT0Lcm6Be6oZ4zZ8yA&#10;2zZ8tqd1TJs/b97CBQuyoGfoOhCATaWTB47aeqituQqbdkZtphM0zRT9uoQMeKqODrQRO60UDy/t&#10;sYMk/Shi7jGd3jjLLMUS89n5gc/BXyt3mh3QfsqGb8HDEuseHjFlIyPE1Ic1mU0SP2OZCEH6NVGJ&#10;aagAFaACSoHZs2a3trbiY2dnJ14HhwbUVxP5ieHhoTS10ks3LBfVbm5uxuuWW25leEo2kxGAK+sX&#10;ImVlejF1UYFKDbMhlIu9iOxYmbxqKB4GH4GBB3p6RntATD0bHB7OyKbzsBj/1ZaRGlarGuL57IVe&#10;MQnjfycooL4ynH1cMJgkHNxrqV22pN9qXT4slwpQgdpVABbUJkz8bSrw11133qra0rep95FHUl2U&#10;Ry9dVQNzfUvtkgYAjNnLCOVVu72AmhOAK+6+2mLg2qptxZ1RIycEo2ks4BpLJuYP1nj21TdfQE3N&#10;aOzYCLuBxPK6qqcHO2AY+/GZGSH1ZByOPvXXd65vzkbfHHat02zuVYZidZwYbD6ufY3D5qeXSkn6&#10;ja4hc6ACVKABFWhqasZcn87O6b5tHx0ZwfGBwX7EW8ZrX3+fJMObgaEBHMGOjxP5vH3ESTAyap8C&#10;07E6Be/lqwlnjpEdurkfsZv78EZyk3z6B+ysvNum/r51vev7hwb0HUdwXBKj8vZiQ0WGr9FOJACH&#10;6ThSZRjVGvWc+qBfV++lZmUyHzXnX2BP+MWr8LDsgsHYEbrZtZqRec5JpKxR43Asns+Fhfmmyurn&#10;Ar0UMCxLlFuFQPcyZbiwYwFztSfRR/WXZ1xB2ki/9Tc22CIqQAWyo8Bjjz70/PPP/fu5Zx5/7CHh&#10;20ceuu+F5/+NI4/95SHQ7+DgwN/++gQ+PvvPv/73P/9Cgn//+9nn/vVPOeVfzz2DN08+8XB/36bx&#10;/Pjf/vr4v579O/Z//P3J0bEx4PFfn34cCf793D99m9w1c3Zba9vcrq4tFi2SHe9xBMezI1H0mhCA&#10;Q2pYQwwc10NPSKUa+LSAkFeiSixm21gyidhLpaxMqRmBTzi+YOvFG9mlRWIWFsswNsFgtUVsdVyn&#10;15Nx2FATQVg95BVOnGr7nZrTnDnWccdZRx9tHXGEtdgnEKAXhukv7e0L3CuiL3tG+jUc5ExGBagA&#10;FQinwPj46KJFL9tmmzfNnt314ov/RSaIF/3qV+Hu+yaYiGHrHR8f22yzzTffYqstt3rFiy8+L6XM&#10;nDlLTpkYH8ObOXPmr1nz0qbe3t4NG7Z6+dbYB/r7165d9dxz/5w7bwESvHabN5Sq3uwZs9at34CF&#10;f5FgYHAI73EkXFsyexYBOHzX1BADh28kzwyrQEDIK8kyFnCNJZOwTfQ/T4dhpCjrLB1v6cG5BUSW&#10;TrMawWVl1jgc3fMZDZfIz7Lp9lwXDLslmj3b6uqy5s4t7PYPHM4Zhx9uHXqoK7HAsCpBkXCDTx4m&#10;/WbnGmdNqAAVoAKiAObTIvaVvB8ZGcEMYbxpaW3rnG6vjYSlkkaGh+WIUmx0dBiziDdsWLd61Ytr&#10;164ZKHomS0BpnIJdEo+PjQ8M9OfzE0iJfcbMWZhphCMzOu2UzTk4Y5fcZnXO3NDbOzAwAILG+/rr&#10;LwJwpD5Nf3mk0NUteBKGPp8nVqJAWS4tm8CktFgyMSkoSpoMOkur5ug8TONwQC/H4vms8vd1gdZh&#10;GCnFhX1yNrCgL+zAioFP/YSd4bx59g4ePvZY66ijrMMO01rhmmjc0GG0SL9RbmI8lwpQASqQkAJd&#10;c+aueumFvv5NGzf1rl69atHmW5oUBAfp5uaWLbd8xfwFC4PTI//2jmmbLdpii5dtNXfu/IWbLZq/&#10;YNHatasR/7l34/rgc2dOn9G7cRNeTapUc2kIwFG7rFaWR5oaUjVqq3l+gAJlubRsAhN5Y8nEpKB4&#10;01RrvZayrTBcdrhsPokmyKxx2LDVauFfr/+zKweZui0ICxK2vvpV6//+z/rmN63vfNf6wQ9tazBs&#10;wtjwKjuOyK5gGNOGDz7YyaC42HChDDvXhgqjRfo1HJ9MRgWoABVIWgHYY1HE6OioFPTKV77G9lFe&#10;v279+jUw/y7a/GU4OGfOPPl25qxZ2PUj8+YvaG1rnztvYa4p19e3cdPGjQsWbCYpcVw/Rc6dPq1z&#10;/vwFyL93w/r+/j7Ed54/f+HERH7Txt7169fJuQGbL/2i8vg7iqyS1irR/AnA8chLd+h4dKz9XMpy&#10;adkEJhrEkolJQRHTBF8XtWIcdk0ejqhJXKenM3M4Xtuv3vYK/J+nSOac9/WvWxIcSxmEYRyWXZGw&#10;fHR7SgtTF4zD2feOjj6TmfQb1xXHfKgAFaAC0RUYBzjmJ4aGbMdmbF1dc1/16m2AtQsXbv7qV2+D&#10;5YVwcKtXvEq+XbBgEXb9yNav3mZax/T58xZstdUrp3fOgBFYpvIiGY7rp6hzX/3q1yP/mbO6JP/2&#10;tnaUOHPW7Je9rHBupY0aHBpCKyQ6V+1uuWWX/GLl3fcvvzHVhaeS0Ovk446serSnKFiCc0UWvRU4&#10;KJbbxYUgqFOUk1OQwPdbPankI17QXpUwX67UVyY9hYU5lzhhafAGr/JePqrj6qBJhjWaRrojeBBG&#10;GSFKllgySU3kcLVVl4PUMyByjwR/RtQr9UZOKXU8esNdkb0AotHzjDcHV7zr0DfGWCb96k3TJwCX&#10;arJrEaTiR+/CSZ4McH8bG5uyj4/jN2rrJz+1PnSy/Qbfyutllzkn60W5c1u8xCfUVsRuimsSsnnd&#10;fOkXA7iiUFgmUa922mmncy5cFlEfnk4FqAAVqHsF9tjt3a95zes6nK2ttTBZt4ZaPTI6imBaG3rX&#10;P/HUkw8/8kjVa/7gyutaW9rtP+cIFCZbUzPeWblmHJA/9PKNVHXD+lXNTeOzuraiBTjOvgttB1YB&#10;k9SkYhxxMUCcFWVecSugejAg43Ao6Mowlkzibn38+QUYh1OLLF2qVdmPpJWOcTj+XndyFMuwuEBX&#10;QL84E57SXzvd+kaP9a1vT7EM4ytxmVa7VP19lvVeyzrcstxRtOwvYzQOT1pxe+LQ7IemdaPtNw65&#10;mQcVoAJUIE4F1qxdgxV+x8bGhgYHhxHS2Vn4N/ubXdXhERiuQb9Dw0MbNvT+9792eOra3QjAMfdd&#10;CAZ2IY0riC5ss9jj4uEQ1YtZoHrMzgRKTdKU1SaWTMqWksEEteIsnf1IWnInUVupvk7O87lUibjP&#10;lfqqkgB+Rcfqr3zF+t//tU7/OkjaBurv/2CKg7SUhHlVXZhrhUhalnWcZR1jWUdZFqJoeXhYh+GK&#10;rLjumcbdlnW71so/WdZtxf1Wy8L+x+I+mcpj+v6c0QVK+jWSiYmoABWgAukq8OJLL/33hf9s2rRx&#10;eAQwOQAMHsT/2d8HBjZt2rShd8Omvk3r1q177t//QozodJWLuTS6QMcsqGRnDirBKcV1GRmKk7Ov&#10;TbgiF2gBYJdLJF2gowwCk75WHRfaGbWiQRWlOUmcayJR6HJdF4Xy7UzOBdq8qrXrLB278zNEC/Z/&#10;BgCfBhNucRMetsNfOdbg7r33tsR/Ca/F2SJTO6JU9srPWZFkzvrmUut//sf635w1hlAkzj5u2e9d&#10;r+rjNSX7vJQ3chAn3+PkNmUysnZEitrFeb2raBDfVaKGyeZC4mLDMRfm8cclRTD9GrpAm3g+K13o&#10;Am1+W2BKKkAFGlmBlpbmuXPnbvWyLRfMXzBnzlxZ9yj728T4OCgd5uuNGwHCm55/8YX+/v4sVDu0&#10;CzQBOKnuM3noL5vGBcCuuuqP/mWnnsocYEnmKpcAHHoQlO1Bl9ouWjPnYZOCQrci6RMTrbyaeS5v&#10;4DmrmoOVdLxzg5NubED+Og9ncOYwai6Th3UQjVGushOAlREYFXAD8J57TgKwkPA7d3LqpmHtZF31&#10;g4KOOkCqs5x8MF4AwELCIF7vrsAYb7BfHUoSmSflgl6dZF3v3+6kvt+poVi136nK1ZMKFU9BYtzn&#10;cbc//oQTSlXUBIArol8URAAONSx4EhWgAo2oAOajYvnfFmfFXjU3NeNC5K08YkePjY0ihpdsGalw&#10;aACmC3RSPVh2ieC4qADPOq6Zw76G4qTa2aj5ihNp2d8dXGlcrrwmzqgQuGxBjdoJPu1WCoN+AcN4&#10;jncmk9pvqq5S9pcdBnl6zbDQLcA/OS5VxQIsu14cOs8uAn9r1Y5AVvKn9567rXvvtXexjto/7gks&#10;StwLPcaVK7SWVmvYmL+OFlrWdx1f6LmOU7TsXUUfafmIr5DgeMs6tugsfYhx699qWdjxQz92LFSB&#10;Xb3xvrfp17IeydlpECFFdrWtXGndead1xx3Wn/5k3Qa36Smb0C8OXXD++ZP71lsbV5QJqQAVoAJU&#10;IFkF8nmQ5NjQ0NAmeyEjrABcA/umTX0w+WIaMGqeHfqN0k8E4CjqlTk3YIng2JGmIrLiTOCIvS7d&#10;V5Z+y6bRe02HYf0njNiHSsS2hzi9WuMNDIyi8SpvwMD6FqIhMZ6S/UhaaKyC4YRswkpPl/+zt+ie&#10;P/2p57bbLAQLwdqJEswZmwR5lvfYAMX35qz7sFv27nYVVqW52Fjr1f+xrK9a1v85PPxtZ5LwzOKu&#10;3uPNbGfvcnaJpBW0FaclIw3WqlA7/vaqirzJstT+5mJewszbWdb2lrWDVkB7u4UdXnPyBht4+Pbb&#10;HR6+zb8iX/+6zsNlh3Gl5t+yGTIBFaACVIAKUIFMKUAATrw7vE//KSCNi6zQSAkko09GpaE4XN+b&#10;dJ9JGlfppX7CMHeTDtecxjmLkbSC+/qss86uymDwzv4VI7BMAFbWYHsSx113WcPDNgbjFZsseqQc&#10;sYQ0gcHy5mzN6msbh12bbhMu0W4XDAv36nuXw8CyphK2m5yIVrL9s1xx2xZh+I1ayoeL7/FG7eI+&#10;rba3v8N6x462B/hO77JkCQ3AsLP3rFzZvfvutnEYPFwKhp2V8yZ5+OUvd1WU9FtiNPAwFaACVIAK&#10;1I8CBOA0+lJn4BBoFLGKQlDiF6c7S+MjGbhSbct2n4lrtEmhitbYRyZyhUij83CtGIddC/yGaLXv&#10;KUDfNOlXt8CWol9XPQWGbQbG3QwBsd7zHjvB4KA1NGTv2P5kWVhLQmbzyqzdwpazEHTKNg47ZmHs&#10;k57SfmI8XELU/7Ws0y3rG5b1Tcv6jobBPy2mv95xVN7D+fj3qRVwLzisbMLyRtu2K77HG+wC83hV&#10;P008gvppZwGGsTnW4J4//rF7v/0KZmGxD09xlr5NFTMlqnZPj24cJv3GdU0xHypABagAFciyAgTg&#10;lHpHkWfVDXr6cz8aD76qZJWRlOTKZjEm9FvW7bnSplXLf7jSeganz3grasU4DMdpfaWlePsotdwU&#10;wAn9qgm7eAPQFcus7nTd/YpXWBf9zrr4YuvSS50v5Yy8tf/+1r772jyMDSZhALDseI/9VBx18NIb&#10;10qaOsnDWtO3M5MBxmHMHNZXbuq0rD2dc/9qWa+xrNc6759wdoWsf7GsR6X++qbzcDHxA84beD7D&#10;/xm73RZng7n74YftHSRcgGGg8nY9v/+9/RPn299u24SxF23CU96Ah8U4XHpDJtdec43azbRgKipA&#10;BagAFaACNaYAAbjGOiz26uLRX4zD2EpNQ4290FrM0JB+k2haxukxiSZXN8/MGochS+yRtNK0/erd&#10;qmy/wn8IdiWv9qJHRQzGN/bd6bjjrPe9zzr2WBh7u1/+8kJYrEsusXn48ssLMLxv3to7b70nb+2V&#10;L2CwKkxZhkHCsKYWjMO5STCGcXiKfbjE6Hs4cFS+u/jt65w34F6sSTRZnHMQ83vfYll/xp6zHnQw&#10;/oESnthvF8uwNn9Y3m+/PXDXxmCJBPbQQ0hkB7466CDrEcdVGt8izQ47WG97m71elE7CAsbiNT0Z&#10;Rus2649YfbgwR8bVQh2Gr30Lqs6NClABKkAFqEA9KEAATqkXVdikTHm0usiqokhaKQmXgWLKejWX&#10;TZCBRrAKIRUIMA5XPbJ0QCQtQ2fpNOlXd/YN8HyG7VdI2OmwnPXjH1s/+Umh80480Tr+eGdFtx7r&#10;mGPsmcAyGRjJLs9ZV+SsK3PW8py1f97aT5WWtw2z8JIWs7DAsGygU9kVGMv7UjC8neEQckgVwa4w&#10;uRehrVxLRTyoTVRGfgj4jKhdiN11j7MbbuBb7ABd7PiN4IADrHxeMw4/YsOwzsOAYRiHOzpsv2i8&#10;YlPvnSM2Qr/73UFhtHDK0qVTePitiNDFjQpQASpABahATSpAAE6j23TjofKFTqPgaGWYxCiOVkIN&#10;nF024HPZBLE0sg6MwHXQBHRlPTlLp0m/+lUQTL8Oamm+xWvWWNgRw+8737F+8AObh61cwWkFS93C&#10;OGxvjtVXeUEDhpfpMOnw8D6OfVhgGNvNzhuvcVgYWO1Sb4XE5S9mDbzFZvvWqUfeZlnYpbayoRpq&#10;tz/nrNtz1h05687yPFyYvaJgWIzDsgOJbU9pDYZhwhX7MDbwsAqddeut3fvsUwgrjYPKUxphtG69&#10;tWSLe3omeRjZcqMCVIAKUAEqUDsKEIAT7yuv66w8Q2fEFIyamMwBDjAOw2kxcRGrVEAV3Z69Lc7O&#10;mKlSb2Sx2JpzllYiVoV+ZfKua6lhtfCvHBf6dRDXQce1ayf3deusT3/GPvjtb1vf/75941LG4ffn&#10;rfflrWPy1nuLMCxNvSRnXZqzLlNIjJnDTrb7WBYCaenwCSKVGFrKMryTZd1lWXcXjwjJ2gssldqK&#10;rPtQALs6VLxz3tqlmHgA0byKNUHGCCWtJjPfmrNuUyHD3HmqJX+12uQmLcOAUuyyTJQ4S8vkYeyy&#10;OTDcc8MNttRiEPbddWfpUjz8jW8gk2eefKiwH35gFq9V1okKUAEqQAWoQFEBAnCyYyGAoGqaZ/Tn&#10;fiyyKj7AzvS9+oHhYPqtittzTY+ZZK+0DOSefeOwEgkO0uBMtacmnjg2C8kJ2GG6rxCvh36Llfrp&#10;T60zz7R++EPru9+1AMDYPvdZa/167N2joz0bNhQyO1OLpQUYxi6FHFN0fgbfXpyzeRib7S9tWVdZ&#10;1gGWtZ9l7WtZCKS1lxPDWSHxLk5kaQkorczCOHdHJ+PbSmnm5L+97u5dDoYB5NhRvf2dPFUQL/HZ&#10;VoZifIWVfhHFCkR6111+9IsUees+AHoOjgr2/sADNg8r+7CyDCOhQ8J2JgcfbBeqjMPiLK3PHNbX&#10;HMbxEmsOT/kVdenSSRgGFR9xUCmxeJwKUAEqQAWoQFUUIAAnKHtZ+2FGeEYFwQqthTz6g4QVDAsP&#10;Z8TKHaJdZek39mjPhpXMyJgxrK0rWU1XvtImZ804LDOWJYi00CZeZZemTXE8rrS1BunF81mFgFax&#10;r3CqRL0SHg66Hf3sZzbjAYbhDg3zL1yj1bYJZmHL+r5l/ciyCjDsAOHPLesEyzrest5vWcdaNg9j&#10;E8qF3fUSZxXfZVaBh/GVwDCMwzdo5AwoldWVsK10XhHz2XfDGkt3Ow7Mk5sOw5ZtjvbdFhejXh2c&#10;tw7KW7ChAs6BxOBztWGNX6z5NDzcA6flXXZx4jkr+3Ax0Y47WvfeYy8ULLOCwcMeGLYVRuDo666z&#10;Jw+LcVjZh70zh5VZWJZW0j8qZ2mQecDW0zPJw0c6vM2NClABKkAFqEBVFSAAJyV/WfqVgusPCdRz&#10;Px5lpXVCwrIlJXd8+ZY17Rr2bHw1cudUf2MmOa0yknN2Imnp7selxEnCMuya96uKFgJX8Z9t+CxA&#10;naAdviltQT377EJALJy03rLAwBudHW/Uho8/sKwznKV0gc/2livw8Ps0EtZ5WFIBj8UzWd7Ie2yw&#10;DCOMs+tOZq8t7GwKra/TLNK60Ee7Glgi2WT856nG5H327bnnHntV5D32KCyAjPwQxhnzddX6RmBa&#10;bMreq2YFF2FYTP82BivjMCYGy7Rh3Vla5g+7jMO+btJgY2ziLI1qoDKltm98Y4pxmDxcUil+QQWo&#10;ABWgAgkqQABOUFzDrOubZ8QyrABAkXA2YTg4olVZNjbscSZrcAUy6CztMv+6LMMRjcOl6FcNA8kf&#10;siyesXjxEnu3bbCYpiv0e7aiRJ+BIxbjnjk9PdN7rP/LW1/LW6dp0LjWYeMNltXr7DKv+AzLOsuy&#10;EFv6JM0+DB6Gffi9xSLE/ViFj5b3srkCOyNEVmFppeIsYj3GlX2CTrli+fbdAy6LQnpZI8pJl7P2&#10;LVqH99qrwMO33GJ/AysxtpERa2zM3hUAqzewtCPqlW4cFmdpCSutw/DkssPFsNK+ztKgYmziLC2G&#10;YhiH9cnDpVo2lYcD2s+vqAAVoAJUgArEqAABOEYxJ7Oq1EiYEQZOAUr1R38dhlMoumxPZ9bt2Vvz&#10;jAyYspLWU81DNNbwlCw4Syvi9cKqF4Yr5eFgs7OiX12uxTMXL+4swvCpllDx4iVL9F1PL87ck9Oa&#10;VRzp7+QtMDB2uEt/OW99xSHqDUUk/o5lfc+yfmhZP/b0FWBYxaYSO/ChThrMscXaRdjAvbK9U2bq&#10;OsZqvJGgVofrGTrUDd9se8/Z+yQS+44Rj2Ozk6o471eHZzk9Z119tbXvvtbetgHd2nNP+xUAjH10&#10;1EXCPQLJXipWPAyXaR2G1bLDCKZVylka6bF5naUFhiWytJo87Nti5yBnDpfWht9QASpABahAnAoQ&#10;gONUU/KqlH7lrNpFmtAKBkSWDp1n6BNN6Dd05kmc2IADJgkZs5Znas7SpaA0GFa904YrhWGX4Dgd&#10;qxkH94JtEPbbNBhGAptsC3OanVrKGTYSb9nTs6jH+pFDod+yrE8W3aTFZRqv2D/tV8CJ2uRhZf6V&#10;IFgSGlptuxffYeIu6nKU87HgcV38qt+yZP+sdmJPzvp6zvqqi3jVRGmknPQA95sdXYThQ0HnxUxW&#10;rLALAAyLZRgzhwcHbbPw0FDPH//Yveuu9rewDEt0aH3ZJOU17TUOq2Ba4iatLzssiy1hC3aWVjB8&#10;111GxmF95jAiadFZOmu3KtaHClABKlDLChCAY+69cPQrlRCkqaIttLpMVUXjcECvZdntubr9FfOV&#10;w+z8FMigs7RezejGYeSG6FxoZhz9X7SsHjTJkwqJi8ZhG4Z75vVY33VgWLyjv1aicDEOn1l0ltZT&#10;wef5Xdrnq/1y+Jh28MuW1efshYhjxa8Q1ho7qoHtI/g/Z30hZ50mSCybze0mK9UV3apB4Evs85Yt&#10;s6680rrqKgs87BiHe+6+20Zo8DC24eHCDhOxDsM63yo2VmG0XGGlxTgsp2CTNZZk5jA2nYdVWGk9&#10;prRYjA15WHeWJgzHcbUwDypABahAIyuQW3bJL1beff/yGx+odRVOPu7ImJ6iwisRhX71UlU+eCO/&#10;+sPW4a2WoDIS+H7rylD8A30lWrF8uTxgCVBVKuPyFSvgnIjT8Qav8l4+quPqYDhxXT8KVFrDgEIl&#10;51IZhlAjXAOjnFUTlXQ1MMY6q1HnHX4yGl3Ho0idqXNdF0VZO6pEgTYJghVLM5VlOKBEX+fncKVD&#10;jRdffFHOPfssBLxSm8wHdkfSkgWZZCvMqj3Pmcr7wanl/59ltVhWs2V9KbBeV8LneWq8LswxhqnZ&#10;3ooTkj+ZsyceY/u4Zf200lbqobC0c3/8Y+vTvsZrJ37YxRdbuZzV1IQddvbuN7xBPvb85S+TxuSb&#10;brITFJMV3shHWzZHN3n1vsFxrJmkb39GfDC/s9761inJHn20QM46b3vfw3xtsnV3b33FdSYJmYYK&#10;UAEqQAXqTIEHV17X2tJu/5VqasrJ1tSMd1auGQfkr798Iw3fsH5Vc9P4rK6tCMCxjYQYn+lRJ8nN&#10;BIArakBZAFZFm2ebAgC7KqM/+keB4Zpzey7VKfGOPfOuD50yxgo3LAAHXBS+MJwyAKvq6T7SOgzH&#10;SL9Sls7AqnQFw6d+8lQ5OInHWJ62yE2Kh4shpizr15b1IecEoC8A+JvFLLH2EGgUHtEIQYVf/Nze&#10;2RoGI/r0/8NZeev/5ez0P3FBrJvJfa+mYtQrPwDGb6MtLVP2z+re1ZP52ZOHt956Eob/+tfubbct&#10;cG/x98pC6ptvnuRhwWD1ihS+POwc7Lnppu799pvCw+YwrNAXbwKQ2IyHt952+9D3JZ5IBagAFaAC&#10;taUAAdiqrgU4xgd6NfKUgRdHdBuvjn8B9mF9BAtIKz86FzTqFmD1KGkOlukDsKtp+kfzage7PSNP&#10;86yqfrNIYvgl2qgYK0wA9vaUr3G4igAs3OudLRzvJeYLwAHDeJKEL3Zsv9ix0u/J8Df2GIf1XG5z&#10;Zv/u5Ry6vDjd1/6g0Fd/4yT7lBMc6xfeuuhYm7MOs6yrpqTRYj6r4x4SBvTqGPy1r9mLJH/py9aP&#10;zxDjcDF01mTO9pFXvcpt9RXWtecSaxsiZpkYh3O5nptvtiNL64TsMg4jgJZsLntygHFYB2Play0H&#10;xZG77Pa//7v1smvLpmICKkAFqAAVqFEFCMDVBOAYn+Zd489lAXb56wbbh/WsfPNBAnkArWkA9iqm&#10;jgQ8XgfTb7zP5encU5IbhAnVP64KE4DLdpCLh1PzgkbFVExpPbi0kDDM1MLkskW/6CoFYBRaYGAA&#10;MJgW+6jmAg0LcM7qedGu6qRZGB/+6KR0wi1bF1rWcaoFeevMnP3VZ/QOmcqrp+ZsTMbyS7Jdfpn4&#10;J1uHIWa0SlnKMqz7cpfwiJZsv/hF67vfs776vwDjnubm7tZWm5A/9zlVLS8S287SXkdor3HYZRNW&#10;pwCzEV7rPe+J5CwtYExn6bLXMxNQASpABahAUQECcNUAOK7neN/B7HpydT0jhgZgVZYyMqs5wPpX&#10;ho+k1bUAB9wESqlXf/QrIiQ6FGO/2cZVWwKwYdfI5QD6FRYVCk0UhoPp11VtHYbxleHNx5VJpQw8&#10;CcAgSph/sU/OAZ5qnnVK0o3D+DgJxph0fKqT/nuIYgXudxZGwqLE9jYlnNVkhc87r0C/AL/3vd+6&#10;DLOUnN2eS6zMtjoMB0KvexDYc4Bt0N2wwabf5mbdStwzPDwloPQ551gnnzyZwe9+N1kx4XPhXhcP&#10;T5083HPnnd2wygZPHi5lH/Y6S5eCYd1HupSzNI3DhncEJqMCVIAK1L4CBODqAHBcD/GlRqBCON/H&#10;wegArMBJ3uilmDctswDsfTjWj3h/TQj92J2dG4h5r1W9znFVlQBs2JUKgPX0LrfkGHm4Ivr1NiGc&#10;cTg8AB8rVRDvZS9q+kJsbqqztCy85KRE6CwA8NKpYbHcjZwK2BcUAbjJ6vn75NJQF5x/fvE8qYMJ&#10;Bhfpt7gWVCEHGIEdZ+mezs5urIGkHKc147DPWBLjsNc+fMghk4lvvrnnvvu63/WuKTG0fGFYZ2Dl&#10;Cx3OWRqxpoWBXd7RLsdpWRW57MZIWmUlYgIqQAWoQPYUIABXAYDjeoIPGE4BFlqcFRcAe12gpUqG&#10;DawhAHYRvq58OItT9m4Fpr2WhZobDrDgqhKADbvSF4Bd55YKWGVYhEoWkX5dxZkbh0MC8BSwLALw&#10;OZr1ddI+WiKQ1Y+tnr7JmcPIb9LEijWN7BD72gbbOyZF/+D7BQQFW34MgaGxFWy/KobZBecDi63j&#10;Tzger857E/q1M/JxctbKt79dtapQujhIyy6G4hKRtOwMLrpoCgkrKj700Cklho2kZRfhiixtHkkr&#10;GIMVFZvxMCNpVXrJMz0VoAJUoCoKEIDTBuBYnt3LjhXv3F0XwlUUBAvF+S6Y1AgAHOz27OqIWofh&#10;dAZn2dFbNkEs9SQAl9VZEpgA8BRMK/pIV+osHS/9elsXzMMVMbDjAl10VD7XiYNls65z5NeyApBT&#10;/hQAdlmD/b2UHSDsFhPxJAx//OPWT39mZ/ilL07hzy9/xV5wuNmmaMetegroHn/CCS4RYBbGQc04&#10;bDgECsl88NgVSUshMfD4U58qmbtaZglBsFRkaVCxK5KW8LDXhmzL67fMkh4ly7vMkiuGlq+ztDIO&#10;By+zZAbD0nwicWWDjKmpABVobAXy+fzE+Nj4+Dj+FSVwJLQkahEje42j5uam5hZ1hACcKgDH8uBe&#10;dhwo8y9SKnDVi47XAuy7ULBJS7NvAS7VClHYi7vK89z327IdV/UEJr1W9UqiArHUkwBs2JWVArAr&#10;W0Nn6aTp19tYl7N0GAC+yAleBfrF6wfsP9N2KeUBuJjSTu31kZ50pVbh96XyBR7+2McsZX1FzKrT&#10;rZ7WSc9nJBPzry8MCwDrUigYRln33HOP+uraa67xKhZsH7ZjR7tWV1L24dLO0oXI0vqySQK9gTOH&#10;g5Yd9mXjUjwcEFn6L38JcpMWu7FwcjkeJgMb3mqYjApQgUZWAKAL6B0bHQUBh0fe0graa/uCgFtb&#10;AcPAYAJwegAcy1O7ybXhC8A6NhCADWUsNYPaxNKrwzCKMznFpFZJp0ltlEZsSPR6EoANuyAiALtK&#10;KRVJy3tcxXw2rGeUZC7j8IsvvhiQW3EZpLwFABb6xasdBEsDYHyS1YALmzOt90qEqtKP4H3ONuFO&#10;Blp2nTKlFjoPF43DOeuzVs98HwDW/J+LFXMy8zULi9n54EMO9m21LwyXV9vXOCzorhmH3VCtO0vr&#10;CylVEll6in3Y1/Cr87B5JC3dWbrUSkt+kbQIwOVHC1NQASrQ8ApMTIB+R0C/8xcseP02r+vs7BRJ&#10;2tvbQ2szPIy4GvbW39//1NN/XbN6tcPAbU1NTQTglAA4+vO6YfdLQaUQN/hbbxHBqCwu0L4WYGRV&#10;tsmZtQCXMvCaNKpUN9UQD5ftOMOhmGiy6JUkABt2ULwALIXquOuqhr72r5rUaljViMmAwVKizsMu&#10;GLbp9zrLOgip8tbFDgDL7gLgKfTrJAbrLrOsI1Udix7UZ1jWiLOQkgTD+oZjFbbXP3ZtU34QFxh2&#10;OUsL3MICLPTr2mQysBeA0VjYfq+95tpSAKzy2WmnnZyUPsbh8sr/v//nYx/G5OHgSFqXXOLjAu3y&#10;lEbZWHbYZUMOiKSF9AHLDoOHozhLI6AXNgTHHhuzRkft18sQp5uO0OUHCFNQASrQ4ArA9js+Nrr5&#10;Fpu/5c1vmhifGMX909kAxpUqMzY2Njw8NDGRb7JtvU0dHe3TOqY1NTc9+pfHXnj+BRAw7MChARir&#10;LnAzVSD6w7ppSY6l0cVa+rnB35qXYpIyzbJM6mOYRjrL1705Sj9KnmpDVmozrFhqyWq041LThwVF&#10;VEB5O4N1BXf1INL4Nk3br29bgMFqWzR1K9KvTVGFc0GmOpwCfd30WyzE9484/pY2O7tstpOWZX1r&#10;Sr1O/eSpp37yk7JbWDXXcYd2fnnE1F95Y6sGlMWGg3Bs9k709aVipJ+yspFB1x58yCH6bnCGk+QH&#10;P7C+8x388mF9/evW2rWFfd06m+S/8Q3rW9+yvvc960c/mpIbllk65hjrve+1jjrKOuII67DDrKEh&#10;a3DQuvxy64orrCuvtJYvt1assE/Ze29rr71sV2QYYPF7P5LJ68iIveMpCjseoRDCWoI/yxu8Yr/v&#10;PnvHyvbYH3jA2mEHa/vtC7sklv3hhws75gljw7LD221nJ37b22CesPeODvtVtrlz7X3ePPuVGxWg&#10;AlSAChgoMGF7Pudf99rXYgrw8MgIuFc2g1OnJAH9Dg4Ogn5xFK+YTtzfP9A/MIBskTmKQEGV5qmn&#10;zy275Bcr775/+Y0PRMklC+eefNyRibqnKhxNtBRdyVIu0CpNCi7QUlYwMWbQAlyqwlHQt+wgz6Zx&#10;ONEml9XEJEHEGtICbCKyXMV4jWuhI0W/Unopz2dX3dIxBSsLcIAyunF4cjnfwgmu9Xv1bFwrGyli&#10;zllnOOZf/In/kihSZOCvTJ4OAPZWCWAOWXyDPHudpYvG4SlzgDX6zZU1/6ICYgEOECeEcbgQWVri&#10;SIuDtHqF0Vjffvtb6wP2TOvCpiJpuWy/LvswjMO6K7VKjFxcll51RB13Rv7kZhhZ+oc/LCC3gDf2&#10;b36TXtCGdxsmowJUoGEVGB4awCTg/ffbd2hoOErgq/7+PnDvrFmz+vo2QcwZM2Zu3LgRpmC8gSn4&#10;hhtvglG4vWN6aAswAdh0iKrHdJ1zEoVhEwBG7fHDv29sZ71hJi7QSB/QnABKyRoAV4V+vcMotXFS&#10;dgRHJMyy+UdMELF6BGBD/WMEYEP6DQ4vh2onx8MmDKyY0z9I1a9y1oc1aa+wrCPw0fGXBuW+33k/&#10;ueWsMx0Axu/RX3SOftNZ1xcG4S9MJvICsNCvpChGvZJP7tAh3koKDCv6hTnXxP8Zp5QFYNeIMuFh&#10;9xzgU0+d4imtL7bk4mFXYa5lhwV6fSNp+TpLlw0rjeJMIkvDMqxvZ5xhA/DnP08ANrzbMBkVoAIN&#10;q0BcALxpk829IN6ZM2fiDT6KNRhITACeMrpSsACXfZ6LnYcVA/sirmCtPBgFFx0MwMGliMq1AsC+&#10;9ZQGxt475ne3qhuHI0KmeUtDpIxYNwKwoeZxAXBo+vXWU78u4oXhigDYVbGpdtfiLN7LLeso4dLJ&#10;8M7aibYfdV5fEcn5LvfdIADW6VdlNRWD1eEgHsZfAXP6RY6VArCuTykYLhNZGuGyJJS0yziMIwg6&#10;rTavcdiXcr3LLAkne1/tPij2is7GpSYPy8xh+E6Dw1WsLLw56SSpIwHY8G7DZFSACjSsAgTgtLu+&#10;KgDsamTsnIPwVCgCzxal4hirdYCDKSIAgNVXKCjYklyqiIxYgEtRbkS+SmIcxz5OylYygyLodY5S&#10;PQJw2d6XBLEAcIz0G3zzjMjDFQGws6auz5pDcu/V66nNs81Zv7KsDxe4NK8oC8BVZFWdh+WgbgH2&#10;pV/frvQgcaEAxZyuSga7N6OIKADsqqGJcdjdqE98YgoM62AcbBxGJC0v4rqMwyisbCQtpCllKFbG&#10;Yfzl1WcOS7Do97+fAGx4t2EyKkAFGlaBocF+GygOPWTDht4oIpRyge7snNHVNXvF1XYcx45pnXSB&#10;TjwKdIhn9OhOsALA8hzma39WACwPuKWMnKUAWE5RpdQuAJdqe4hei3K5hjs3+jgxKTfLUkSpGwHY&#10;pPdjAeDk6NfbhOjG4bIMrFygVURl34m4et18eRj0C779Tq7g+4z3v8xZpyBAR64Aw0LCCIClsjKn&#10;31JILHGznG/t3PWpv+Bb/SwvD8cIwKog5HnOhcueefIhw9E4mQzxwLxmYTkSYBzG+XpkaQXG0ZdZ&#10;2nFHu2433FBYHFgwWAD48MMJwBX3L0+gAlSgwRSIC4AlCJZLvGnTprW0tMQCwIwCneDALBUu2GUA&#10;NKmBRPQNPrGiqL+SW0VewRXlb9KouNL4NiREA+OqT6X5xDhOAorObPdVKhfTV0WBNOkXDdQvComK&#10;rLZYmu/raawHWAYVO2As0Zxll6DN3dgluLQEbV7a0wMc1WsF+g3YItIvci7Ws1ArV+ArEK++AU3V&#10;Fot0AZmAD9VuWtZZZ1kIN/Xd7xYiS69eba1ZY+EV++mn2wcRdBqhp/W4WcgaztJ6ZGlEipaQ0Xpk&#10;aSTbZ58pkaURShpp5FUWN1IBpRXo4qzbby/EgkZEaNkRF/rwyaWfTZvGdFSAClABKhBWAYAucBdz&#10;gCUDvBH6DZuf+zwGwTJVslJcDM7X0Ojntc16GdgVBKsUDbrqo6OvoQUYOfhmXl0X6FLtrYjtTQdB&#10;6ulid5aOdxjHqEfoitECbNgLUVygU6Zf85snUpZylg5hAUZuatkhtRivAs7iV/pM38ko0C4GBiTD&#10;8HuuZWFFnWOd9sAyDBfo6PSLrGTJX8N+15Mp43C40wNKFAtwQIKQxmFxkFa7CqalLzv8m99YH7SX&#10;b57cohiHd9nFgrYw+WITw6/se+yBA7QAhxh1PIUKUIGGUiAuC3CAaLFYgAnApsMy9AN62QICICcY&#10;TdUM4bJFIIHuLO1Kbw7AONGrQxUBuL7p19uthr+bBI+H5EayyTgslSZ0rQjAJrKrkRNiGaRM0W/w&#10;ReGC4WAG9rpAI/OyAKxNGLYJqVifnJrxC9CFhVZfZgk2YyTDcUByxLnNyCc0/SrpknOBNhmKkiYM&#10;D8MjWp8wrEJqlV1myTCSliTDQsRYT9ju2yIDy/t3vQv/EoDNu5gpqQAVaEwFCMBp93sWgmDF0mYd&#10;clTMFd/ZuQHg6sIJE5BG5csupyQNdGVeFQAWlVxmXt+DsXRKBjOJYhwOTZvJ6RC6SgTgsp0i2oaz&#10;AGecfl1t9zrIBAOnMuoq52cdgJWbtHwrXwkA60fk4PkXSBitKdsJx9snKhiuV/pFG8tagANGaRgY&#10;lmWW9NWVFBvrxmFvqb7LDi9Z4k54//2FIwqD3/lO0m/ZWw0TUAEqQAVqBYA5BzhzY1Wf/CZzzLDL&#10;jFbzuprMGTbPLWsp5YHeS7/eg1mreYz10ceJ6u5Kx0mM9YmYFacoRxTQ93QZD6GnA9QW/UIB10Uh&#10;8GkyeRhMW2L9If9u8aYX1sUGSy/eq4844swaLi6nFKGbo9t+IxSe4Kn6zGFTyDz7bAtr837ve9a3&#10;vmV94xvWunX2vn69/YqZwz09hZnDP/7xlHrDWfrYYwuTh4880jriiMKU4GXLrCuvtK66ajIx/trK&#10;jphYMAsrHk5QBmZNBagAFaAC6SlAAJ6itTwvVoSaifaVE3PF3uXBTlXPpJLqlNhrWF1W8X2gj/KU&#10;H7s+Vcmwokha1e3BqujTgIX6/k5kroMJ/YZGa/NqREkp1VOXRikY1sy/U6y4vsddZuEo1avo3Hql&#10;X68IYSJpAXQRKOvb37bRFzG01q61X2X/+tcLkbQQass1VfjccydhGDGuEBlLtocfth56yN6xLDA2&#10;YLAWwbuiXmNiKkAFqAAVyKYCBODJflEOtJm1p7nsG7p9uNTwqjPU8YJuRBtXNi/LiLUKMA6rH3fq&#10;bGBEVKz+To/+k5A+W1hgGK8QSo7jvQyhjDOw3rP6dSEwLLdQvLEtto6fs9pcNl6XfdiVuNT4qdSw&#10;XCqfuOg3idm/iV47IY3DP/rRpHEYMCz2YbxxGYdPOmmy8hJWWjZZVEl2gWFuVIAKUAEqUF8K1BIA&#10;Y6ZQmMlCZh3mepLz2tOQjYnd1ay0eFLp9uEA4zDa4lq+MnrxVcEnX/ptKLfncB1XiodlSIfLM4mz&#10;qjKokmhI1fOMl0t1U3Dt0q+rU+SiUP41RR7GgkZLJaUgsReMDdE3xjEQF/3GWKVqZRWGh8880zYO&#10;Yy0l9CwAWK2xpBuHXcssKfqVNytXor2mvtnVkoblUgEqQAWoQCUK1AYA6+ibBAYHPy8qxArhh1xJ&#10;X0RKG2D0Q754zoudgSNVt8KTfc288T7lV1ijGk6uDxVh4Kx5/tewuBmoevTrQiy9sin6dXlERy8l&#10;A1JNVkFdFHKrFLOwbAqGJbWYgr32Yd1ErL718nOlrSb9BigWxlkaM4e//33bWRozh5VxGPbhr33N&#10;dp+WbWDAXlUYywVjlWAEwaL/c6WjlumpABWgAplXoDYAOFEZK32SC0bNRKtqnrnLgi30K8G0zDMJ&#10;Tpmavc47lZFuzzF2oj5PkjAcl7BVySeW66Is/UqCWvF8DnGb0sMu4HRFwgLGZZnW124cbjzES781&#10;5/9ckWhRjcOYKrxqVaFE0K/a77gDB2n+ragvmJgKUAEqkH0FGh2AK6Vfb496naWzZk9Tnn6yqFJt&#10;QQ7dntO8iVR9MIfAlTT1yXJZ3t+JItbW1/ZbW/QbUQE5XTcO4xaqOUtP2snLUnGImsRLvyEqUNOn&#10;hDEOw1latt13twYHbTswdm5UgApQASpQjwo0NABHp1/XkMi+cVg39wlsYFPBtCod4ZLD0p6eGA3L&#10;eh1K0W+l9WT6YAV8sTNgMCfU3eym0AqUvZWZdFmd2X5Di1n2YlGXhrpzKmfpuAol/calJPIJYxze&#10;d19rn32s97wH/s80/8bYF8yKClABKiAKjI2Nbdy0ae26datWrwneRzAhJYGtcQG47CNjdLWrbk/z&#10;bYLiXnyrR4KBcUM3Dps8MYuGWOJSkbDAsMm5ZeV1dVAs7p1lC23YBGVNr9n/cadh+67srUy/HnXK&#10;1RVzHVfBrlQs6Nq1/ZYd26FHjmuZOtz9sEeHYdJv6B4xObEiHib9mkjKNFSAClABcwXGJ8Y3bOjd&#10;1Nc3rWPavLlzN1+0MHjf0LsxCQZuUAAu+8ho3pGGKTNlT1PRvFyVrwhyXBoKCQsM65ZhMREbqiTJ&#10;vKwbu3tnRfVpkMQVcUJyP+5UVI0G6ZqAZpa9lbmuHX1xI5XtkiWLvUXoUa9ql37THCH6DRAQq2C4&#10;ohtgQvRb3xOAo/RygLM06TeKsDyXClABKuBVYHhkeN26DdM7pwN9W1tbJybyI6NjwTvwGAwcu5iN&#10;CMBlHxljV9mbYUWomVB9ypJGAOSU1VBZhuWNuW3Zy7ply0pInwbMtuyQ8NUkC4O5ATurrE+EN4Ev&#10;/QJulYlY2YGFfgWMSb8hRpfrBigMrEeW9s0zIfoNUf/GPKUi43BjSsRWUwEqQAVCKwD67dvUv2D+&#10;vPa2trGxcZiC81a+bG7A47JpQiRoOADOJk2VQs2k1y4yBx69hjLOFNOaDDtDAzjdnk3ETDSN+ZAo&#10;VY3kjMOJNry2Mi/rE1E2gbQXiCv9JR91Qgb3Ll++oj7oN/qojjg88CMgclCXhiJhWWZJNtJvRJF5&#10;OhWgAlSACmRWAeDuxo198+fPy+VyYF/UM2flDPckGtVYAJxN+nX1q84PalHKuCbWescQiqsIs9WD&#10;taqnmvcrU+AUGAc4/pXiYfUgjnoaPsEncVUwz7gUMPzhw3sJxDKNPK5WZC2fsvexUglcE31dns+K&#10;fvFG9vqg36x1n07CuEAUDN9zzz0JVZX+zwkJy2ypABWgAlTAUIFNG/u6umYDe4V+sU1MTPT19SEO&#10;1pq1a7HjDT7ioGGGEZM1EACXfWqMKGVCp+uLUpo7EldUGcFsk1MCNMT0X+Qghg61SYXLToET7vXS&#10;r0mVmCZ2BZIzl9FZOnpnBd/HyvpFqwqUmveLBMrzWfqLP0ZE77WAHHQLfKIFMXMqQAWoABWgAlVR&#10;ADGf8/k8PJ9tvs3Zxt/x8fH1GzZ0dHQsXDBfgmDhDT7iIL6SNJN7ApVuFACuUfp19biLH9QiHNHt&#10;wyYM7KuhPByDfhcX4+ioSuowHFxDPWfzJ/gELgdmWVAgHeyhs3SlA64s/QbQlP5VcNQr8XxWP0il&#10;MxgqlaLS9PXRikpbzfRUgApQASpABaquwMDgYGdn50TenvELt2dg8Ibe3gXzQbztAOPR0XHs+HLa&#10;tPaF8+fjKyTQvaOTqH9DALBAWv3ZMVyLcOj24RBjRS2D5HtuAP0CdBX9es/Fc6ciYV8Ltot+aQ8J&#10;0XdJnJIyMLh+3JELNvovO0koU608Tei3bN2Avr70q5+o068cT3kwlG0FE5grQP9nc62YkgpQASpA&#10;BZJQYGRktKWlxQLjOnbdgYGB2bNnNTfb7tAIBC0l4t3Y2ERTcw5fIQEtwPF0hPLlq+On6uj2tFIe&#10;j3HZz309YNVvE3GVEs+IYS5VxR7lFS/oFfHHnVrvzGC3iFicJjjpt9YHCetPBagAFaACVCCbCgBu&#10;m5ubVMTnkeGRjvZ2QV/ExFKbg8F5fIUESTekISzASsToiJh0f8SVf4CzdNkiXNaeAC5VTpIrlq8w&#10;ydabRtl7lZWeRr+ySqaZIAumv4CZw/Xn1uHtXLkA1bXmShD8rflQEctwsAd1raudhcFs3iNMSQWo&#10;ABWgAlSgbhQA7KpZveILDedn91zfnG0ktjE4n094CrDVWACsD6MAa2StP+d5rxbdWdrEnqaeFE2s&#10;sohxhejPIpo3CjSO+wbBUjmrJ/hSP0/UzcVfow2pFjaUKtd15arY42VjrdWi/rG4PcfV8GqNhLjq&#10;HzofuWdKzIXa+utA/+fQnc4TqQAVoAJUIE4FZP5vYXdAF5Zf70pIRQZOOgpW4wKwq1OV6aPunaW9&#10;5K8H01Ky6Awc5wUwNa9Sz/eNY6tPTtsGyRkzzLFjwODVcBWuWlEmgH5jcXsOoUOjMbDSGQ3Hz4hQ&#10;TPnkh1CPp1ABKkAFqAAVaEwFdNhtspcCHrdp2EPAEAdfIYH+VRKKEYD9VfUCGNLVpXeuPNipxZZ0&#10;+7ASwcRoLDo6+YBI7AwDxqtyeC7l2KmfG+ABm8QlwTy9CtQK9ggJy6Z4WJmIa6tng+k3wFc56WbW&#10;ymDw1cG88jr6urJSP5ImLTXzpwJUgApQASpQBwo0NTVhJSTVkPb29qGhIX32r/4eXyGBSowTcXrs&#10;IsSfY+xVrHqGjWMchtS+plfpAl8eVtyrUBYRoe3ZhEuWqK/kjXIdlDehn+BpHK7KFWFODjFWL2Kh&#10;yjIsb/TfcWKsZOxZBVt3TWYlxF4lLwHWlidwRYKIR0zZGxQSGC6fXlHpMSam/3OMYjIrKkAFqAAV&#10;CK1Aa0vz6Oio8mrunNGJOM8gW68FGAfxFRKoxDgRp4cuutSJBOCKJW0cACtlelU8rLRTU+O8c+RA&#10;wq4FgYV+K9bd74QA43AdP6DHIl2ITCLiaIgS4z2lJq5cNSXe2/ZquT3H2wsZz02YNtiBRTXBZPn0&#10;jLeX1aMCVIAKUAEqkLQCHR0d/QMDCnebck0Ic7Vu3fq+vn6shCSsizf4iIP4CglUYpyI02OvIQE4&#10;kqQNBWDexuraCeXiiVCZ2uRbPQiWsv1GEr30yQHdkVCJjZZtrTOw6q9sDpXMuj17x3ntjoSAmkN/&#10;Q/RttAuf7aUCVIAKUAEqEFqBtrY2ODn39fcjByyJtGr16s0WLpg3b+7Y+PiaNWtfePEl7HiDjziI&#10;r5AAyZAY1mCciNNDF13qRAJwnJJm86k6zhZqeblcBCUGb3CU1LJehfFWtSYsfvE2OYXcapd8AsTJ&#10;wlApS78pdG5FRdTlSKhIAUmcTUdo+j+H6EqeQgWoABWgAkkoAIid0Tm9v38A/syrVq8B4jY15Vpa&#10;mrtmz9psswWbL1qIHW/wEQfxlcPAa5B4U18/TrQjYsW9EYDjVtSDiPJsbR5HKsEKVSlrFT21SuXb&#10;xTbUbxNV1Dn2otOnrKq4dZSi34y7PaffO7EPMJVhuMnVtBgn1yPMmQpQASpABepGAVhxp0+ftnbd&#10;+rlzupygVvpCv+73SDBv7hwkxilJmH+hKgE4paHVmACGiNDKQpKpGNpZsPilNPISKKaesKesPElf&#10;uQGIGzAfuGy1U0tQi4PBW+dw9JuayCyIClABKkAFqECNK5Cb1tHROX36+g29fX19eXsh4JIb5v2u&#10;W78BiXGKg8rxbwTg+DU1ybE+AEwFmlK+zTIHWH1ERGi8F0EyawlPmnBMxkPNpalF7IlF5Hiv3OCQ&#10;V+raiaXmyWXSsIMhOUmZMxWgAlSAClCBOlMAdt1p0zpmzewcHBpavWatNxA0QkCDjeH8jK+QDImT&#10;WABJVCUAV390BQBYNmeXhZNMX/1INTmDK9PESzjhtKqJs1LDntQKqlT2iD+d1Kjbc6UqZT99/Zl/&#10;OQE4+6OONaQCVIAKNKACAFqs8Ttr5kzYdoHBcHJ+/oWX1I6PwyMj+AoJkCw5+iUAZ3Hs6U/VssyG&#10;RJaq9XV9fM1ZGafNqkwHzeKgLFGnzKJpVTSsaDAH0K9yoKhKK8IVWnMjoeYqHK5feBYVoAJUgApQ&#10;gYwpgPBXLVjZaEZn5+xZMxH4Su34iIP4CgkS8nxWUtACnLFR4akOGFj5FWctkpZi2lJ8vmL5CnNu&#10;j2hPS6Ejs1/DFERwFUGQ8NU8+KeTYPpNvxNjKbFGRwJ+XqwVV/NYuomZUAEqQAWoABWougII7AzK&#10;bW1tRYwrteEjDiYR89nbXgJw1cdABRVwPVWLcTh45aEKcg+V1PXsqIzVwr09S+21kbCFeMSsyJ4W&#10;qu5RT8p+DaO2MDPn1yhcKf3UUFFH1I9ZciTj0Z4NB0K83bTc2QyLZjKlAP2fORioABWgAlSACgQr&#10;QACu4REixmGxD2fEOOwKghWXuNl3RW5k43C82BPXmMlgPirklfenE4XBGax2RVWKZTDo6JscBqOq&#10;9RRkoaJuYmIqQAWoABWgAo2sAAG4Tnq/ugBWataiOm7uCG3SH9VtbKU1zMhvEybVDp0mFuwJXXpN&#10;nBgQaamUK0FNtMtbySQGg2BwwKZXQ09Woxqy2lSAClABKkAFqEByChCAk9O2mjm7HqmTc5aOl2zD&#10;SZZxV+Ts43o42V1nJYE9ehFJ5x+LCKUy8aVfX7fnjA/mRFVSmS9ZsqTSgkpBb6M5UdP/udKRw/RU&#10;gApQASrQgAoQgOu/0/FIXV1naZSemsrZp806JpyaZtTkhmgp+i3lN6Fqkn3P/1KiRRwJjUatyY09&#10;5kwFqAAVoAJUgAp4FSAAN9yo8D5VK/twCC2QG84KsAPjqyrGWc04bdYu4SREPiFGYJZPKRXaKtzC&#10;s9n/cUfvi9AMXJZ+YR9WW9neD2FMLpunnoCziCuSi4mpABWgAlSACmRBAQJwFnqhmnXQ7cPhZquq&#10;KFxohisKtDzop2kBDpAy+7RZW4ST/qgNzVTpV1V+FfLaeGOM9pzxH3egQKX9tffee+v0W4pyOcW3&#10;1Him/3NVrnQWSgWoABWgAqEVWLV6jb6HzqfSEwnAlSpWz+mjAJjysna9yaxeURqbTqOyTzi+OlSK&#10;PemImXIpod2ew9Uzs4O5osFw6qmnqubrlltzK665ZTiczjyLClABKkAFqAAViFGBhQvmq9z09zEW&#10;4ZsVAThphWs4f3MAW1FcrnPxkiVql5arrzIuhHljq9KQzBIOGdirQAD9pjN4MjWYDRlY2X4FYkUo&#10;Zew10U3n5HPPPVflYHJuuDT0fw6nG8+iAlSAClABKuDi3jTpF0UTgDkCjRQIADA8BQr0ejNSx2sF&#10;g6UJ2afNTBFOmgxsSFNGYzqZRF76jdHtOUSVs+D5X6rXfJ2ZQ3s4u1YPDqFVTZ9C/+ea7j5WngpQ&#10;ASrQyAqkTL8EYJ/BJk+rjTwKTdqunqrF4VlEkwnAJqfXVpqM02ZmcT37sBrvOPQFXd+ZwPGWW1Fu&#10;2RktZYNdVdQulVgw+Mtf/nK4083PQs9mJLqBeZ2ZkgpQASpABagAFSAATxkD6lFVHtz1jWOllAJi&#10;+JU4WCoalpeHfe3DtahqFuxpwbplCtcbh4FLhbyCAlke56mNlpRHAsyhOhLH3gXh4njHXg1mSAWo&#10;ABWgAlSACoRQgC7QBdFcDzRezkE6hcQhhK7jUwRulZOzSKdCYSnLcN0bh12/m2Shx7OA67GTT+wZ&#10;Ru+prLk9h2tR0sZhV8cFh7bS1zoyD4JVquG6d7Q3TV3emsKNAZ5FBagAFaACVKARFCAA271c9ud8&#10;MeOoB0Qah13Xhj7XFySsx8RKzcSUhcs1441NmnCy0AXp18GXfkXq9CsTY4lJDGYvA5da1NeFrAEM&#10;bB75OS6n67J/L2LsBcOsOAHYUCgmowJUgApQgTQVaGtriXGPseYE4PL065U7iUfDGDu1WlnpIaB9&#10;w2JlwSCZmjjZp83UhnEGbbZxDYNS9BtX/hnJJ8YrN2Aw6PGfpeEmAbHMI0WXouiKxmcG6Tcjg4TV&#10;oAJUgApQASrgUmBkZCzGPUZ5Gx2Aoz/NxPhoGGO/1kRW2UfEGGVMjTbD1TnpvqiIMco2Id7cyhbn&#10;m8Ab8so3CFa4zDN+VsTREtx9XgyuSA2hXK8HdXQ/aqlGrRv2KxKTiakAFaACVIAK1KUCDQ3A0enX&#10;OybIw6Gvk4wjYuh21eIgSaIvskCtcXWiN+RV1qI9x9VSk3ySGC3mjs2qhoqcvaxbln5NBmdmV/2l&#10;/7PJKGUaKkAFqAAVoAJKgcYF4CTotxZRJ5sXQ0QTUzYbVapWGW9sjL/pmGBG9vuuQdyew3WE4Wgx&#10;HwkBBuF4A2UFtFds+1z0KNyQ4FlUgApQASpABYIVyOfzloU9va1BATgd+q2Ih9Pr8xosKQkTU2Zl&#10;yHhjI+K6OfkEd1Bc+VQ6DFy3jsZxe65UKEkfMFqq1YMBv0NJyHqVQAU7lFaEU4BnUQEqQAWoABWg&#10;AgEKjI2NrVu/Yf363omJidSEakQADk2/8jwUY99kHHVibGmMWRmamGIssYpZRaTNFGreUGPYS79E&#10;o4rGmGu04FwFmRXlk3RiYLDyac84+tL/OenBwPypABWgAlQgXgVGR0fXrVs/PDws2fb19Xd1zZ41&#10;a2Z//4D9sb8f3w4ODsZbqCu3hgPgcPSrPwypJ7Z4edgXdfAcJnuig6CmM88+IsYob8Zp07Avsmb6&#10;M+kg35BXGUcjk3ZVMY0aLaiDDIkAGI4YGcuwmapD4e3MzjUUjcmoABWgAlSACpgrMD4+vnHTphkz&#10;OodHRkbHxmD1HRsfb2lubm1tHRkZwbd4xbeDg0PmeYZI2VgAHIV+lbiGT/khOkM/RUrBc5jsCVF3&#10;xEpm8PSMI2KMimXfEh7QF7EwcCyZmPSIK8AV3Z5NRDNPI/3YOFeuuTJMSQWoABWgAlSgzhQA4gJ6&#10;O7C1tw/090/kbbfnXC6HV0wC7h8Y6Gi3v7Q/2hODk9oaCIBjoV9vP6Tz3Eb7cIgrIJ2fKkJULIlT&#10;Mt5Yb/UgQiw+FEt7erAnIankSbfn5LQtlXOpwexKjxWA069bpkqk/3OmuoOVoQJUgApQgbIKKKxt&#10;a28bHRt3hb4CHoOMkQnMwsLAspXNttIEjQLACdGvS+7UjHKOcbhb7bp9eMXyFd4dv604e0Nv6fxU&#10;kRGJM95Y3f01tHeDXNRyHeC9kHC8s/R96TcjXVxP1Qg25tu97GzeJoOBicH1NBLYFipABagAFahv&#10;BZqbmwV6m3JNrS0tmzb16e2FcbilpSXvmIUxSXjDhl7MEAYVx65JowAwhKv0yTgcM+s9lAQPK7hd&#10;vGSxKkuHYRsCtH3qiMm52Dj28VQrGSbRNZlte5aNwzLTMgSuuy5PRcKCUoqHo3SKXgTdnqMoaXJu&#10;FIf2gMnDJkUzDRWgAlSAClABKpCOAk1NTeDfkdFRFId5v/CHniw3n8cRfISXNF4xDbizc/rs2bN6&#10;N26KvW65ZZf8YuXd9y+/8YHYs44xw2eefMiV29bbbu86cvJxR8rDdMDmYuCA9NHpt2zzTSqzYtLH&#10;L8B+m1+8ZEmp4lylAJWRUsEzeBjvVSkB+ZRtTj0l0EUrO6hquuEmgzDpBgZfa759oZ8CjwfUcMni&#10;xeqNVFg+uryjDXtTClWJU7gbJC1yreRfSupgMy9CZEkDA65c3Ou8IuC3Qr2jVQ4Iu+C9GeI+iXiE&#10;+hCSIyoH7wjEsNSHYvBfnHvuuaeibsqU/zMqc86FyyqqPxNTASpABahA/SkwNNhvg8ahh8B4W6p1&#10;q9es6Zo9u729HXGw1q/fACReuGA+Er/40irg7rSODsTBwsJIsA/PmzcXqNzbu3He3DkqN4SMXnH1&#10;NfjYMa3zwZXXtba024zU1ISJxPbW1Ix3Vq4ZB8T7Vb6R0zesX9XcND6ra6vGAmBXT5R6+q/K867v&#10;o5uDpnafOZhqP8Dpht/iI10QAEuTi4ibkwc+teGBTGXiZL6k/i7FiC3KAiJGbIL56dVqrOEV51u9&#10;YAB2gbHJTxt0ezYfMEmk9B0MhgCs18c1WgKqqnOpOssLqwTgAA0JwElcC8yTClABKlBzCpgA8MaN&#10;G2Hp7ezsROteWrUaqDp//jy8BwCDhMHD/f39m/r6Z3R2Ihz00NDQwOAggFlJEQsAN5ALtHcMGYZa&#10;SWfw+XqBOmsg2cgqplqdfsPVChZgV0FFf2kutuSvaJb9h8ONgWASKOWNHHtZrh9iTHDF5S8tjq8V&#10;BcEq2zqdviR/Q6Nxovo0VOZRfKFdg0ocXmSGiEtDlKIOopd97cMNJTsbSwWoABWgAlQgHQXa2hD+&#10;akzKQsgrPcYV6BcHx8bGYbOd3jkN72EBhik49oo1tAXYq6Z63q2WKUyvkvNMBj95H7OtJAthAcZZ&#10;XopWD3+6fZjP/WUvtiwMkrKVjCtBCo0tS5v+tkE/V2dXq0FA4oxaavPa/cpWJi5hmU/AfVh9FcIC&#10;jNsabmji5KLf9NCzQF/XvU4OIlmtWIAz5f+MbqIFmBcyFaACVIAKQAETCzA8nPv7B+DebKcfHh4f&#10;G8dcX2HdNmcO8Nq16+DIPKerC+9Xr1k7a+YMmRssWywWYALw5HANeORN4enfddkUZ+cKA09xTnZV&#10;xne6mie35c6Rgjd1qW/F0VoeFtNvcq3fOEzca2u9jar+CQ2P4GvQ90cZqQnoJZ+zZ/xKGr16oF91&#10;PEB/l+2XPwBVd6yq7jAP8qxmAkvNXUPU25wAUzNuqq7pvjg9Uy7QBODqjk+WTgWoABWgAr4KeAFY&#10;JvEKhIirM0I9A3E322yh5ABjbx6wg//y+VxTDmserVmzZsF8e1bw8PDIpr5NIGE1iRcHYwHghnaB&#10;1nsu2OAT4Adb9jErxBUS7I+nKiOufXhQE19N2UIUp06RcuU15SZHqXZGzi3lXhuxUzLSOlc1EvIM&#10;L8UkpS5PHJdlkFx+DcgHB2UYSxys4AtE5S/JSL9VH3XogkqXONJR2eSiU2nUYFatltBWJplUXShW&#10;gApQASpABahAlhUA/W6+aDPsXV1dq1avAeVKIOhCzConPBWCVuFfHMcbhKwS+sWG2b/wl9bpN66W&#10;EoBtJSt95E0HDg2npcFYIfURHtZh2DAHk8GUTpNNalITaRpNrkThP/jydMV59g4PIWT1m45+gQjh&#10;6PQrDamJMcZKehUQBpZu9e1HfcU47+neU/TRIlTMjQpQASpABagAFTBXYPq0jpdWrcKkX0z3nTtn&#10;zsZNfcBgO1BzcQMSO5s7SxwaHR3taG83L8s8JQG4Yvr1fWwqBQDmPeFNGRzySoPbwuq+koNrTWB5&#10;gHOCaRWe3mKh4kYDvCj9KM/iSYyQiLVK6PSIjXUZgSv9capso7zVE2SKvaCyNWGCAAXMPZ9dmagT&#10;fe23mPor0QSx60Gw1Bgo2yk6EpdNnFCCrPk/J9RMZksFqAAVoAJ1oEBHRwdWNlq7Zi18ocHA06dP&#10;mzmjc/r06Y7L8xTwLX7OO1M24f883Ir4Vy3NSYjQ6HOAk37qdT2EGRqXpjLqlDnA2le2+0BFY8K1&#10;BpIEfUEOapEklVvEcNN6qw2bXFFD6ilxuBFSowqYN1YuzLKXp8pQzQFWysjUX/24r31P8bYLvOVn&#10;ixrVuQ6qHRqApe1Lnd/7BHFx33MFuFKdG+DkLIGy9DGgr/rrPREpU1sHOIMAzCBYdXDRsQlUgApQ&#10;gegK+AbBwqRfBL6C7RcWYDAwSsnnJ7wmX1W6bQ7O5Xo39AKAp02zY0HrWyxzgBsagMs+XkcfB64c&#10;DAHAC8DBrFuWV32tvl4ejguA9VYbNjl2qWs0w4b67SB4bKhvA0A0AGD0AeAbB6ssYzdUX2TneomI&#10;vqohmEckUZ2Ffr2x7vWfPNSvLfpPKgEALKXoQ9Q7mMHDEntcwDg4EhtOv+eeewx7gQBsKBSTUQEq&#10;QAWoQMoKlIoCDaYdHBzs6x/YYvNF/h7PWkWRYGx8fP36DXPndMnCSATgggJbb7u9S46TjzuyIotN&#10;+vTrHYKlAMCPV932XueRbnmpwM6usrwpvUW4eLgiMc2vLvIwtSqlQCngDABRQwCWEvUhXZZ+XZXk&#10;uDUft1FSxkW/UgexA3tvZbJCkqRBDAW11JxCYokC7TIC6xZgOVeOqJDRugVYHzAyBT0uAM4g/aJ1&#10;tABHGfY8lwpQASpQNwoELIMEqy+YtnPGDMwKnpjIlwptJcCDdZIwAXjWrJleZWgBnqJJLQJw2Yds&#10;tRSwpHRZegVry5p/5UHNi8rFlZbkK3u8lVoGKSEYRsXIFea3vIbSqlRjXTDs64kqkoJGXPGx1DA2&#10;sS0H9wuNw+bjtqKU8QIwjMAoXVjXdRPTGRjfulYGrgiApYEBLtAmV665BZgAXNGIYmIqQAWoABVI&#10;U4HgdYBhBO4fGNhs4YKJCVTKn4HtmZ/5/IYNvXCWxuatfCwA3KBBsLJg/vX2qB6eR+I549HNiV9l&#10;P8CZgG5FQ7zoFigTie1X3SxcKmhTRTa3svVhMK2yEqkEEYNLmReUhZSlGiukIZvJUEQysb+pTc6S&#10;HEK3NJ2rI3T1avTEiPQr9l59s1cVPGZ596NvVOHx1bcyMVg+ykhwjQcXEkeRtGwc8iiZ81wqQAWo&#10;ABWgArWiAJgWvLF+Q6+s9+sT+tleHsle/nd8fBwLICXXrkYE4GzSr7eP8UCmQjrjcQ3VVltyA8I3&#10;59QwtaEYL2InNhSD+TZWF1CP6BsAxop+I4qvn57a1RFjnesyq9NsZ2bPZgfZmLDee3n3w68TDPYm&#10;wUF9krAkUD7S6q4b1zJIvgMGJcK0W7Zfsmn+LVttJqACVIAKUAEqAAVyuaZZs2YNDQ5t2rSpublJ&#10;GBgbImIVVkHKWeNjE339/QgWncTyv6oXGi4IVk3Qb9ESOznvVz2fiR3YxKdOv9JKzQEuRoG2Y7TI&#10;pntBG16rlVbGMFtXsnRKCVe3rJ3VOA66Xp6BtQ2RhwIYOIrhN0RHN05fhBDHdUpEC7BvBXJHX2nl&#10;J/AH1nmdsK54n4S2Uv0i3s7hKq+fG+ACbR4Ey8XA3rBYmQVgzgEON4R4FhWgAlSgzhQIdoGWxmJy&#10;7/r16zsxG3hGpxPvuaCBEO/GjZtGR0e6urpKAXAsLtCNBcA1Qb/o+1JL9epmChUESyKd6teP9xFf&#10;AbAOur4FhQDgqpBq2SbX2Q0ldHPqWygTL2glXcro6+2y+u6L0ENUnRgdgOEF7bID5053sn/sUgeA&#10;x62JcWv5SeL/7Ar7p9dfrZ8kqCwjRw955W1sLADsytbLwwTg6MOMOVABKkAFqEByCpgAMEofGxtb&#10;u26d/ZfZDkJUBGDnX6z8O2fO7ObmllKVJABPUaZsEKxaoV+NS8UCXAhPpR2f0nDv3GDvc7bLAqwA&#10;OxYLcPBVlI4FjGhheC+rM6FqC4BdfZTOpWE4MLKQLDoAe1th/5h8yC+tt51iPXKBNTFmM/AOH7JO&#10;z/nSr6Ji9UbQV/52CADrMKwXlwQAB/Cw+ZpJ6fQsLcDp6MxSqAAVoAIZV8AQgIWBsT6wtzlY9wgM&#10;HNBMAnAFAFxD9OsB3UkA1htcykrsHTH6o55YNjzRpCO5QJtfiqnRV2oFmbc9mylrncFU/ZVTqzLz&#10;KlzxheSqW4MDYBhfZa166Yxe/CG8+uqr4y2r4FclDPzQb60VH7BOt6x7z7Ku/5S+EpLXC1pfA0kH&#10;4FLVSweAFfeWdZaOV8ayuRGAy0rEBFSAClCBRlDAHIBDqxELADdEEKzaol/PgCi6xpcYKWWjQ6tg&#10;WnjjhJWejKcVevCFOzG1cEEMpmXYQfURSctZyrXkpr7NcmM5YtF/3sXuXZ360EMP/fnPfzYc20iW&#10;O/JSh2xz1jWn2Gcp+oUpeMrmc48VPMbfDvkBBa8KklVnYWgFjz3zqlaaEiSsb+BPtVWaFdNTASpA&#10;BagAFWg0BeofgGuXfsuSrRqsSBmw62Pa9zlbqFge+GRx4HQug6rwsDzRqi2dltZEKQ3FYKmNvXBd&#10;n2VWD9eiWM7afvvtd9hhB8OsQL/WsmOKiXO24Rf7fWfZXtD58YAJwDhFPGX0XnAO2r+zVMs4Hzz7&#10;txQMm0SWNtSTyagAFaACVIAK1I0CdQ7ANUq/aSKoWmlJXP7q3j6ccfLJzp2lhhgsOIqvSYzfLMN/&#10;Q43YJUuWxHYJLDvGDnZ13xY2657uxFM4PWft+Ek7IrQWckM34arFtMzrYDK6zHOLJWWAcZg8HIvC&#10;zIQKUAEqQAVqXYF6jgJdo/SrhpR3lq8Oxq5AVsEDURKXmPo7udiSK02mZtKmM1s1U03O7M0lUyoZ&#10;xsEKbbjLVGO9QyKd6yLNoRhjKKwcoHfxb6ztP9DTai90VOBbwPCd37ZyTT17jBbtuj4xsVwDBjrL&#10;okf6cZlnLuIkPQc4rvjPOgPHGEmLc4DTvEZYFhWgAlQgswp45wCvWr1G1Xbhgvm+NTdJo06MZQ5w&#10;3QJwrdOvdLMCVx2GXaGbTczFLgDWsl3uBJq2t7L5ZOdROzUmSa2gzN7ITCpW3YGhyKRUVb3cYtKo&#10;Ummq29jgmtfNcI2TgU93NLvvbISA7tmtH2+VmTcgCJbvzyUir/6VElwOynq/mI8i3YSP8t58HeBS&#10;/RsX/bryjzGSFgE4yl2F51IBKkAF6kaBAADumj2rra3Nt6UjIyMbejfKV6UgWZ1IAJ6iob4MUn3Q&#10;L5rn4l7fyM9lwVXlo5YR1hHaddDwCszUo3Zqlcky/Bh2XNLJUusL1RC9RLDu4qIPrYAxPnq5JS4R&#10;0m9sRTWv3eEaIwBDMdsOvP+P7DWQsN/yZdhsu0dPs92hLavUTOBgAHZWlcO5S2XayGnd3Tro1hAA&#10;B/BwpcZhAnBF1yYTUwEqQAXqVYEAAJ47p6vU+kajo6PrN/QSgN2j4pknH3Id2nrb7V1HFADXDf3q&#10;4OqCYb3tAQDsB8yTDs8KfSU3E5AudblmigTSqUw6pdT6/TEFBtNB1xeA9eVbE9Uzy0Miy3Ur1Snh&#10;MHipw6V5bZav5G9j8D7fsW7+onwqFwSrEFdc/Z6iezu7Klw3AKy3q1LjMAE40XsLM6cCVIAK1IoC&#10;vgAM2+/4+Pimvv45XbNbW1tdbRH6nTmjs7m5GXZgWoAn9TEH4PqjXy+amq8AXPZqcZmCy6Y3TJCp&#10;p+10KpNOKYb6ZzNZQhJlB4BdsqcA/6E7Ost10xtVKQODfk877TR51fO5+OKLjz32WGFjRMAS462d&#10;4PS8TA9W60ibSKqtNb2inizAAW0vy8MEYJORwzRUgApQgbpXwAvAcG+G53M+nx8cGurr63fZgRX9&#10;dnS053JNkjhYJbpAT9EHFmB5jqmbsRUc5ioEBpey8fqGyIpRxoTIJ1wN03n0z1STwwmV9FlxSaQ8&#10;nBUJS83Vx9QswAGKxdXYJDols3WriH5h4NWtvl4GhnRI4zL8whdaAFj97dCHk1Jb/qzgPonTpwbB&#10;SgOAE5oAHGUseSNpEYCj6MlzqQAVoAJ1o4AXgFXT8vmJoaFh3Q4s9DtjRuc0h34NRSAA+wBwPTGw&#10;LMlbamHe6FGgRb6K8jEcmsHJ0kFQk6qm9uifWkEmrc5mmtCjQk3I1DFGAFi1VHeNzkLzQzc2hcpn&#10;ZKxWRL8iy3nnnXfiiSfiTSk7MI5LSuFeL/2qYWMYBEuQOGkX6AwCsD4OFQyfc+GyFMYni6ACVIAK&#10;UIEsKxAAwKi2bgfG+xD0i0wIwP4DQEzBaqtdm7AJABtO3A2w8QaXkvQ1lpGnbWlmapXJMv8k3eMm&#10;+VfUEQLAmKvpImGbc5wgWCqBSdHpp6mosdWtXmr30hD0Kxbgc8455+STT4ZKZ5555qc+9SmXHdie&#10;BozNXhPY2U4vGIRdgZ3hHe17X5X5NfosGwKwCEnzb/oXJkukAlSACmRTgWAARp2VHRjvMe9XPJ8r&#10;agsB2Eiu2uXhuAA42MO5ugDs6sJMwUA6lUmnFKNLJauJgn8vEL4tu6loRmVTVjdBlsdDOnUzod/c&#10;6cDXQpwrQK0QrdDvz372s4997GO+LtD2HGA7/rN9rvJ8duGu4zmfIQDOuPmX9Fvd2wVLpwJUgApk&#10;TYGyAIwKq5jPAQsjBbSLABym03UeTs2gEaKi+grAvuYI84m7NQTA5OF0GCPEgMzIKV59XACsh+2V&#10;9xm3AAcLm2VngXjrZsK9Lq0U+irnZ0lwxhlnfOYzn/EKC2y2PZ8RH0sDYNdfAd3A670dpW8BzjgA&#10;0/abkRsjq0EFqAAVyIgCZQFYRb1ChUvFhQ5uSywAXJnROSPiRqkG5impHc86+hYl24TOLTUBOKHi&#10;spYtHjf1rbr9FVCZGHXLVJNjbFdcWXn1QURf2eMqIlP5ZGf8e2WJq25AX2x33nlnpcqrJd0w9ffn&#10;P/85TpdZvr70a2d+75k2/YbaVKyEiuJFhyqqZk4i/dZMV7GiVIAKUIFsKDA2NibzfjvsrR1v8HFi&#10;YgK1GxgYWLNmzapVL2HHm/7+vkSr3HAArKupwzDeV5evEu3m+sg8HQQ11Cqup//g4sjDZfUB0mCH&#10;UILB6io27McaSpap8e/SLXrddt11V9++sL2dS2z4CgwMz2d8/9GPfhTzftXqRyre1ZRTr/80Pspv&#10;JWL4LSyGVEzk8i8IHhsyAdiVQ7zDKcvmX9JvvH3N3KgAFaACda8AbL/r1m/AvF8n5jO2JrzBqkgA&#10;4HXr1o2OjXXNnTtv4WbY8QYf165dm5wmuWWX/GLl3fcvv/GB5MqInrPJOsDRS3HlUN3Jw4ZrIJkE&#10;wSrrAo2Gm+QTu8IxZpgpz+HUKhOvD2qM3ZFmVqVcoFPrhTQbW6qsLDc2uG7i+fzLX/7ylFNO8bZO&#10;6DfvvPpuNgOfbv30pz/9+Mc/rjyiSyZ26BfTgBc/vARpvNN9ywKwYLO4SatVkZavWLFk8WIcxxu8&#10;ynv5qB9f2jNlCSVXJZHnPffc4zqYWQAm/WbhqmcdqAAVoAIZVMDrAr1q9ZqFC+bD9gv6dVY86gD7&#10;qpqPj48NDQ2NjY3PnD27uQlbbmx8AgGikWDTxt6W5ubOzhmuZsbiAk0ANh08KfMwAdi0Y/zSZYoH&#10;0qlMOqVE6ZREzw0OhYXJwA31Y0GWB4OrbmKzFY51bf4Hj7w0v+xo71gqS79SCjahX2wCwPrKwPLR&#10;NzaE4K5erkrcaABM+k30VsbMqQAVoAI1rYAvAEuLSsV8hsPz3HnzWlqam3JNWNBhHADspM/DMrx2&#10;zfz5C1yCEICrOUKSDqZlAsAmZtuyy/yaB9OqptzRys4UD6RTmXRKidYtVTu70cTJMvyv2G55wDjw&#10;tf3mDr8wf+VxAWeVgmEAsKJfAWC86rirjLrezF1fKXjG6QkBcDbNv6Tfqt22WDAVoAJUoBYUCADg&#10;BfPn6bZf1ZqXXnpp0eaLYP7FEQd+i6sVWtZLL764cOFmBOBJBbbedvvsDIMkjMNx+S0TgL3jJFP8&#10;kw6cZKrJ2blypSbpdEFGWp2pkQD69TX8IlYzLMO2g9Tptmw+aQ79df7qD7kkFYuxr91YUi5xooLr&#10;ne5dAynA/KsnVjISgDMysFkNKkAFqAAVyIICAQCM6sEX2ltJB4A3F7dox/d5cnvpxRcSAuCGDoIV&#10;10BhMK24lEwnn+gBe2KsJ4NpxShmuKzS6YJwdYv9rOyEVfPafnPH3Sj4Kn7R9o/Ap9sMjIPuUFg7&#10;fAjThl3ifG/G93HkR11nlBLNBf+l1vstdbrucZPlJfRiHzMqQ5p/k9OWOVMBKkAF6lUBLPardt82&#10;YuIvvJ3Bv9ibcpM7DuKrhGThHOCEhJ3MNpx9OB0LcFn7cOLqZKyATNnHUqtMQ5lAKxpxqXVBRbVK&#10;LnFqI8Gm39OLMTBOn/p7rxPb2buZzxMupQ8swBK/SprpBWD51nu61zVaTQlOyAKcQf9n0m9y1x1z&#10;pgJUgArUjQJl1wH2tnTjxo34xXvOnLmur1588UUcWbCAc4A1YTLlAl3RqDXk4QAArohaTeYSo/4m&#10;04kramZ9JM4U/6RTmXRKqdHhkRofZkGf5EZCgX7BvRrr5qwcQl+g4XhjN//0vO3PfNRl+cvf6xy0&#10;vyvr5OyrmwoxLS7Qrnbpp5Sy68qMX/0m2WgATPrNwiXJOlABKkAFsq9ACAAeHx9fv359W1vb7Fmz&#10;mpqb0caJ8fFVq1fjDdYKHhoadjEwg2BlfxiUr6FvMK0YqTXGrMo3pt5TJIcEIZRLpzLplBKi+VU/&#10;pdGUiQv+dfpFJ4qxd5J+i+GgbQwWBj7i4vwVxwoDl5oSbDIY1ARgZf51naUHeXaRsNcy3FAATPo1&#10;GWBMQwWoABWgAlAgBADjrLGx0YGBwZGRYawJjI+2UzR+FM9PYK1gLwMTgOttpFVkHEbjy5pty9qK&#10;yyaoN4ljbU+mECguPglWKFNNjrUzo2aWjv5RaxnT+aGHQfGGY1tzpS74A6fo11s73e3ZngbsWIwD&#10;wlz5tk+PfYUEwf7PUkOBYcFg39DQjQPApN+YLhpmQwWoABVoCAXCATCkgR0Y9CsrACNYNN709vb6&#10;MjABuA5H0jM/fNg6oNAu17KTyihhTq1lU5ZNUIcSJ9ak7CBQaD6pVJvUCqq0YtVN32iyGLZXo1+n&#10;fwC09mtxJrADw/afvWW5/JH53KW5/NF5iX2lx3YWO7Dv8kiuTvc6PMstVPyZXev9ep2cJaXK07ta&#10;knyVxBzg7EwAJv1W907C0qkAFaACNadAaAD2tnRkZEQxML5VjtAE4JobFeUr/MyPHrb2LyZ7QgKh&#10;whfefu251jZKqM0khCn9n8srnkwKQyRIpnB3rqlVJjs/AaQjrGEpqelvWJ+kk/kOA/te5Ez69W4q&#10;5JXLFJy7MJc/TmPgA86y8uP5Gz6DHMoagV1WXylUVQw3T3wEA8sbuNJ4nZxVPRUw44g3gBa+Pa27&#10;e8nixfgWCwLjVd7LR/340p6egNjRyOeee+6REzMCwKTfpK8U5k8FqAAVqD8FYgRgiCMMjDetrS1d&#10;XXNELgJw/Q0bawoAP1lAXxuAHQa2X99WaHUp+7AuCgE4I0MkUwiUTmXSKSUj/VtRNRrqZwK9sd3O&#10;4kaT2805a5+C1VcdLETAutjKH+tYg3+ds7Dcr03OKkSWk1YzAnth2Jd+VRG6sVe419fJWU/v8oXW&#10;IxSqBoopGGfVBwCTfiu6qJmYClABKkAFRIF4ARgZgoHxilnBLS0tUgQBuN4Gm02/7Za1Z7FdTznE&#10;q9OvBsDW3cUAMo6VuOdPk/Zhl7N0qanC9H+u1gDKFBymU5l0SqlWh4YutxFkWXHgCusUUSjfs3Sp&#10;0kqsr+L2rG+OS3TOOtfKn1QMCu2sk2Q7Qu/97fwtX7a/VrGyPO7QZekXp+uWWDUlWOrgulu6Okjq&#10;rFIKP4ul19uV4SzAWTD/kn5DX9E8kQpQASrQ4ArEDsBePQnA9TbGnjnjYWu/YqNAv+L/rLygxQi8&#10;fTHBVAAuPEYiwajVc88UZ+lSfncE4IwMoExRUDr2yUw1OSPDANVIR/yU2zs59fd0Ne+3MPUXbiyn&#10;nXba0qVL8erB4MLKR4WJwTjXYWDZSkWENqFf3+V/1UF1VxQY1g28UrRKoGYRu0BXLMCuES7nmrhA&#10;Vx2ASb8pXyAsjgpQASpQTwoQgOPszWeefMiVXe2uAxygyxQAfnrKBOBJU/AOxQxKAfA4ook7e3zB&#10;tOLsS+ZVToHsUFBqmJpaQeW0z9D3daOJQ4yamXdlzrrZdmm2D96Yw50tf0A+d3Uuf+gUU3DBDnwW&#10;4kJa+c8UvrJjYt31/fxNn/cFYEP6FbJVPS06u9BUp1xh46m+3FNiaPkCMPL0WoD14eVdaUnmAFcX&#10;gEm/GboFsCpUgApQgRpUgAAcZ6c1AgA/8+OHrTbL2sOyHnQm+v51MvzVFC9osQDfp32Lj2Illjej&#10;xf3gYhecVzwCNkbol14j+3Cc/ce8wiqQKQpKrTLZ+QkgbL/Ff15q4sdb9UmDqkTAujcHoLV2lkLy&#10;1k3ORzDwQS76tfEY/tKAT3udpO/ZyfJftgNiTRqBQzk/lzL/uoJCS/3UWke657N9C3UWSVJbuCBY&#10;XhMxAJj0G+/wY25UgApQASqQsgIE4DgFbxQAxgTg3afqpqYBSwSstxa/xXIeam6w8yQ5CcCYK44d&#10;FuBDnMS/c96DisUsrLZTLetsyzrV/TAX4KQXZ48yr1AKZIqC0qlMOqWE6o1qnlQrvxFMMf+ebln7&#10;5ax3ObqpiNAwAoOB7yvM8hVNJRy0GIH1ScJ6mOhwsa+Qo8v8q5BYJvSqTlWRsfTjctBF0b7ezpKP&#10;ZCjBscpGgZZTVCzolIcXbb8pC87iqAAVoAJ1qQABOM5ubQgAfvLhCiTzAjBO1s2/YF3x8ruwiL5e&#10;AHa+33rb7fRyTz7uSPWRMFxBj1QjaabgMJ3KpFNKNTozfJmZ1WTKwr+nO/N+nXjO1h3O73e3OjZh&#10;APDdjvl3+5w1bOXfC+4tDb3Fr9T6wDjvl7/85Smn2FG2AlygSzGqWgZJ1Peyrlo6WF9D2DdQlqwt&#10;XKoXYSU2AWDSb/jLgGdSASpABahABhQgAMfZCQ0HwH/XPJzF9vvGEnpi1pgeKwu2Xxh7xQJ8mHOK&#10;LwDD/FvcXABcCoZxnDwc55hOIK9MgVA6JspMNTmBLg2TZTrKm9RMA+Ai+sppOgDj4+mY9JEr3LiO&#10;mRIX2tcIXLAeT3WBRiQt33tUgHlW6uKdi+uCXqQRMMarC5jlK7yqecLKHRoHlQe10sokCJaJsPGm&#10;oe03Xj2ZGxWgAlSgkRWoFIBXrV6jy7Vwwfyy6jEKdFmJaibBM2c+jCUxJ7d/TJ0ALAz8puL3f7Ys&#10;FQpLnXPXVAvwgcUvzi9OAEYmzhxgeysCcAD9erXTjcPeB8ea0bphKpodEEoNU1MrqFYGURUFsekX&#10;P8/tBKkcA+9DOWuFY/6FEXhvx+0Z++2OERjbdTlr0LLE++QXVv4jxahXzslTPJ/FO9o5S+YD64bf&#10;YNxVU3nFjRnnKput78JIytKrKBeneM2/uhO1F4BlnSSYf11jxltiVcy/pN9auZZZTypABahATShQ&#10;KQCjUYqBTegX6QnANTESjCo5BYAR/gpLPcuiR/oiwALAD089vqMn/5sc4j2oeFwAGAZhZKUDsDMB&#10;uCIAdpVEHjbq2mwkqiIIeQVIrTLZ+QkgG6PAvTZPcj4dNv1ep+5CDs3+OVf42U4AGLejd08JfCVr&#10;G1m/Lviw5D9tf+scsv8tLIZUOGBj8+KHl5RV1XekiSEXHKuHepaslO0X7/WJvqUAWDf/4hR8DAZg&#10;L/SqcnEuAbhshzIBFaACVIAKZFyBEACMFoGBDekXiQnAGR8DFVTvmbMetvaemh5e0MLAsisv6Ic9&#10;yyNJAgkt49okApbsLgD+sWV9OhIAu4oiD1fQ39VOmhqCmjQ0ncqkU4pJe7OTJrkfCPTVdCctwIhg&#10;L3OAVQSsP+ZsI/DOOWtfx9CLG9mvHV9oidu3MQ8br/KChh3YkS6/eMmSFdstDwZgE89nVFLMuVJb&#10;sQaLqzPeuIJj+fo/I1lZF2hkqHyhvb84KOdqNSrSxGCaf7NzMbImVIAKUIH6UCAcAFfUdgJwRXJl&#10;OrEPAEt9YQ1WpmCZBvyIn3e0MLDM/tVdqWH+lUdJSSAW4FD+z5XKx2BalSpWxfSZgsN0KpNOKVXs&#10;00qLjlGQqfRrWY9h+obwbRGAxSn6T4U1kKw7ZVlgbEWb8I9yVq/z/vTCUYd+7Uxsy60B/UpIKuXn&#10;rH9Ejq5oVcKo+nFJLzAcEP4Kp5Qlbb0jSs03lnzUOsD6KcnxMOm30muE6akAFaACVKCsAgTgshJV&#10;kKC+g2A9c7azAvBujiD/LMLqa4r6PKFNAH7Uz/wrhIxNrQC8/1Rtf1EFANZrQONwBWM9A0ljZKHo&#10;rUnOSqnXLVNNji5a9ByiyD4JwPL73etRnSIAI3z9O4pku1fO/nlOlm071GFjbIty1kddrtE4KvTr&#10;vDk9H2z71UNPKe4FNiuUFXF0q6wXYlVQK0ms5+PSNnYAduUPTFVHYoRh0m/0a4Q5UAEqQAWogFcB&#10;AnCco6L+Afg9RbkQ/gp2WvF5xusbnOPg3rc4bx4uPgfK06DMENYBWKJAH+B8e7Fj/j2+mPPPUrUA&#10;B3Q/eTjOayP5vKKwULy1Sw1TUysoXn0Syq0iNVZ8fIW1r1MRTOLArQx3p22Ld7CHsNbRpF3XTrNH&#10;zhqyLPnB7jfO/ep5JyyW7GrGrzTMPmhbgAOaqdbp1c2/yu6qGFgQXaYBi6VX8vSlWdf6Rl4rrl4f&#10;FWcLB72rIrnmALs+luVbHYaRf9n0pYQi/SZ0pTBbKkAFqAAVIADHOQbqGIBt5+dmy9rTkUtf/Uh5&#10;PuOJUegXG+I/YxP6Va+SUpl/9ysmxgRg4WHxf/6oc9yJfSVblAhYMfYueThGMZPOqiIWqpvKZOcn&#10;gKQlNck/WI1J8+/ftF/o7OkbRbvuvU4ELMQsEJMvNvg/42Y17NyvxPx7erEi6o0Dw8H0iwTeKbWu&#10;WFbCnN7Zv8rb2Ttf19XeUpAsRubu007DFGWpfXF68Gk9zhJN2LworgRXLtAmXSBpwhmHSb/mCjMl&#10;FaACVIAKVKoAAbhSxYLS1zkAq/BX8siozL/q/XZTxRFzhQuDZQIwXsWcckkx+LMCYOT28cl8MkK/&#10;3l4nD8d55SScVwPycKaanHD3ls/epUb3O7sLwfwkhp/aEcH+Ycvazrln3ecAMIzDu6gpwc6brXLW&#10;yUX6nZ2zPiulm3o+I6lu/sVH75q9OOgwqr0Aks7SLjuwzsC+8bECdPECsDcIlssZW3ILAcB6NQyN&#10;w6Tf8mOaKagAFaACVCCCApUC8MjIyIbejV2zZ7W1YTqo0cYgWEYyZTmRvfpRK/wAi3V8ugQAy6q/&#10;4F48DerrHt1dfETEcQn1DAZW/s94j6dMHBQLsDyMZsz8W7Z3GEyrrETZSZApOEynMumUkp0uDq6J&#10;4KVy/e0+vLvgBV3wYVGTe3MW1i2HyRc7frCT0NDCuqcXS1BHzGy/wpAqhjM+6rZfvdq+/KkY2EW8&#10;AQGcpUSVs9dTumgBnhREj6rlUjIiALty8zUOk35r5TpiPakAFaACtatARQAs9Lv5ooUvvLjKnIEJ&#10;wLU7PAo1n7L871OetX+FWt/mJL6vyLF4j+OuRY9uLwKwzL7DdmnRKVoAWIzJ4OFaA2C9j2kcrq0R&#10;nyk4TMeNOVNNTnm0rPjEikII+qL5t+cKe2GhQgSpA7stLINkbxoGX+/8YHehZR1Xgn5PLz/vVzXT&#10;jd/OYr9ezvSlUGU9RnpxZpaa41Utj+Srp69HdIDypdZejheA9QooGD7nwmUpDwkWRwWoABWgAo2m&#10;gDkAK/odGR1ra20xZ2ACcG0Pqmd+/LDVYVnvLrbicT/nZzwWio3hnqkArB4jd/UT4bIiD8PAosy/&#10;eKO5QOO0zHpBG/YredhQqIwkSwdBTRqbGqamVpBJq5NOMwWAJfyV7G+2S3ZFhIKrsFOfnP1T3dFF&#10;P+efyj0KH22DsL3eb3GpXpPK6xbXUnGbdSuxi0V1R2gXS5eiVtSqIgAOzid0UCsTcWj+NVGJaagA&#10;FaACVCCiAoYArOh3dFTWaLVaW5sNGZgAHLGPqnz6M2c8bKmAVagLVstUk37ljaJffKsAWI7LU6K8&#10;YuSIqzP2g00bVev0620nedi07zOQLlNkmFplsvMTQBJDoBD+CoEMdPoV5+eHpk4JnrB6btOMwwUY&#10;VpUqLPmLz2WjXukNEWqVUxQM6zm4nJ8ljYJSZQRW0aEl8wBqVQWV0tPlFx2QYXIWYCmUAJzEmGee&#10;VIAKUAEq4FLAEIDXb9gwOgpusebPmyc5rFm7Fq8tzc1z584JVpUAXMOjzqbfdmf2LwI7yxRfWePX&#10;FQTrncU2YsqcoK8OwJJeHjcxig4qJr7I+XhCSX3qj369TSUP19DlkRqCmmiSTmXSKcWkvbGkmVz9&#10;CACMm4+6jwkA4y4n1mAVjACrHxXWfsurIMlIqC8jVBH94lwXAAt86oGXfWcF697OyEROUb0TTL9S&#10;KF4lmVOBKVGg1XER2fXRdZAW4FiGIjOhAlSAClCBKipgCMBjY2MTExOYADx/fhGA16zFNOCmplxL&#10;C8IjBW0E4Cr2b9Sin/nRw4VwzZKTol/9MXGnYil3Om9c9CtHxPwrFuBDnWRCv7LrZ31sss6NAMCu&#10;HmIwrahDNsXzMwWH6VQmnVKS68PJ1Y/+qgGw4/xs06/iXrm/yZpt+/hXx+UsXRZBVS46AOOgB019&#10;pgTr5+q1UZZbQ/NvMACbR9JKjoFpAU5u8DNnKkAFqAAVUAoYArCkX7V6zfz58+X9mjVrFi4ovA/W&#10;kwBcq+PtmR865t+9LOsBy3q704qHPf7PeEzcudjAO6aaf5XzszL/CgAf5qRHRBm8FypWKfGmCMAN&#10;SL+ugULjcG1dOZmCw3TcmDPVZJPRUgBg0K/yf8ab7ZxTH5zq24K7FgLUY+XzFXBxtqzzLAvWYGw4&#10;7tyjXIZfc8G9AKxsuaUiQkvT9BDQwG/db7ksfoewAPvqKS7QKmBV7CRMADYZxkxDBagAFaACERWo&#10;FIAXFAF4NQHYK32drQNsA7AsViQbMNg1+xcfVXAsJLjNSea1ACvzL94sKeZ2btH826Sd0tjm3+CL&#10;mTwc8WaX8unmRJR0xVLD1NQKCqfYpPnXez7oV+5dKiYW3iA4n/g/Y7ly0C8+YsNNzInSF+D5HKyD&#10;ALCeg4knsx77SplqpR1l6VeS6bVyuUCbs7SaAywMTAAONxR5FhWgAlSAClRXgYoBuGj1Xb2aFmBP&#10;19UTAD/zA8f8W5j/5jdKb9NWBsb3f3RCospDpL4r86+8OdxJA/MvfAvF/1kBMI7T/Gt8PyAPG0tV&#10;/YSZIsPUKpOdnwBkBEwCMFYyF28U3JS28wwPBDIQ/2dYgCX+3/mWNVi8rfmZf4NHmFcHlxEYp6sp&#10;vqW42gvAhv7Pqm6ufi9V57Le1GIBVq/xXl20AMerJ3OjAlSAClABXwUCADifn8CKR9hGEfp5fLyj&#10;vb1/YHCBBsCd06cNDQ83Nze3tra2tLS0tbbmcoJAUza6QNfe2HvmyYfdlb5FCw8Ds/C1nkjONzln&#10;qAGggmCJq6EYgYV+sZ3rPH3iERPpJZaq7MUFkOj/XOmgIQ9XqlgV06eGoCZtTKcy6ZQS3N4CAOPe&#10;hnXdFADLqr8IDoX7z45aBvhFD7M/sGG1NtAvLMBiHy5n/g2ug68OOKh7QSMHFwbr9ItvlQXYFUDL&#10;vGiXBVg/sSwAI7EYfgWDTcaYeRoCsLlWTEkFqAAVoAKhFfAFYEDvILahYcS4am5qbmpqam5u6ujo&#10;WLd+A1ygAbl4EIAFeM6c2UNDwxPjCI+FF/yTn9bRPm3aNMCwXh8CcOjeqcKJBfS9TovVHFyL5ZpX&#10;8/WepPrsX7w/yol99T7L+k3R/Av61V2gCcAx9TmDacUkZBrZZAEOVTvTqUw6peidt+KjKybj+WEx&#10;c7k1beckEfrVg9vr65bD/xnOzwLAH7WTVxr22XcMiRHYFUlLpdR9pF30izR6tCqBZ5NhqlI6RZeM&#10;Al0WgBX0EoBNZGcaKkAFqAAVyKACXgAeGhrq6x9ob2traWnGnss1gXjxCoPw2nUbFi5YIK1YtXr1&#10;vLldMPmCe/ERDIx1koaHh8fGx2fNnAFaVo0lAGew3/2rVKDfW53QL4UNvetj1nd/eyVWhrasQ5zD&#10;12iZ6wsggX5lE/pV5l9lASb9JjNSaBxORtekck0fDgNako4bcwpN9pkA/JBlKfOvim4gtywQ795F&#10;Vc51PgohV+7/XFZbHThdOggGq0WSpAnhok9LzibLIAUAsGRCAE7qyme+VIAKUAEqkJYCXgDe0NsL&#10;Z+b29nYYfl0uzYgCvdnCAgC/tGq1Kwq0bQieGB8YgOV4RP+KAJxWZ0Yrp0C/cHVWT34lM8xbVzt+&#10;AAiOqm+XY2XoYpDnq4pfKBfoY4tHfl30P9TNv/iSABytBw3PJg8bCpWRZOkgqEljU8BUqUYSBRUA&#10;GJH8Op37z5u0Ft/nsQDD3iurH/3Ost5fTPmzmAFYDLnK2Bs8R1ef8avTrEnHKUmjALDy0yYAG2rO&#10;ZFSAClABKpBZBbwA3Ltx47SOjra2NlVncK8AbTAAIwEIeFNf3zABWGm39bZiYqiBbXLe7+3F2M5/&#10;cIJgYXKvmEf0iNAwReDIEr1djq34Uud4s+PtDB62B4WzK/o9RzP/wvlZnwD8CSf9j6ytf7ldDehV&#10;L1UkD9dQTyZBhqGbn1plov8EsOIjKwq3ryeKdyQwsOvefHfxK8S+gsn3QMu+m+G9RMNynJ+xxeL/&#10;rDRXKCse0XoRwTxs6Pasd+7UsvxdoHXXaNe5Cp4JwKEvGZ5IBagAFaACGVHAC8BwY87n8x0diABs&#10;u74CevGqAfBCqflLq1a5LMCYNTwwODg+PjF9+rQZnfiVvbDRApyRvg6qxiT9/tKyTgmsMBIssqxD&#10;tTRXOA+OysP5Yucj4BbQK++xH19Mj9Ml/IyYfwWAsdH8m41hQh7ORj8Y1SI1BDWpTTqVCVfKpP8z&#10;AFjuP3iVtc3vLZp/3+VpJW5favWjuP2fVWF6RCudrl1OyypKlrcvDGF4xfLli5csCeBq0C8yRxpX&#10;Efo0Y7wnAJtcDkxDBagAFaACWVbAC8CgX3gyI7ZzPm+tXrNWKo+Az5gQPDoyMmvWLHxEmo2bNsFK&#10;PD42bseJxj/jgByrva0Vk4fbHPdp1WoCcJYHgFVAXy/33vpHa8+9rJtvgl3f3g9w7L9XX20d6vg9&#10;Iz2cAiSqMyy9KozzMdLYvHVezjrRsi5w6BdvMO/3g843cCOU2b9Cv8oCLOZfy2L850wNFwbTylR3&#10;BFcmHBwm1MB0KmNYyiQAI/yVAmB7QqtlwfDr3LEKux7+yk+aeC3AKCHY0osEwrf6BGDYir2orCpb&#10;iocFgJ2slrtaph93AbBOv1JbAnBClwyzpQJUgApQgdQUCFgGSWy/siESNKI8e2tlR4huakKsLASK&#10;bmlFrGiAM+JmTYmaRABOrTcrLsiHfu+43drt3ZbQ7y03F+h3//3trEG/+FVE9sOKKxoJOWOlEBVF&#10;Rk2Zg7fzyVOr9NOiQdgFwDT/Vtx1VTiBxuEqiB6hSEM4jFBCBadGd2M2Kcy3yStOWWH7M2N7xAlS&#10;IObfHZwjWMRHoa+EvxL/54NKlhYvAEuFA8JBSz1cS/6Kv3SpmpTqd517dcp18bD+lYt+URMCsMk4&#10;ZBoqQAWoABXIuAIBADwyMrKhd6PUf07XbFh9sSCwWICxbdy4Ecv/gnXVplt99VYTgDM6Bmz6LRh+&#10;JdSz8/qn26zd97D+cIv1nr2tm260AVjo95prJulXGPjwIwoNk0yUt7OQ8Elaq5V5+ayid7Tu/4zE&#10;NP9mdIwEVYs8XFudlg6CmmiSGpmrggQguxd32+grCyCJ/zPMvzoA4z3oV8JfYTvXcYHGloz/s9f2&#10;q8I+e2V02XWDGVg/3au2MgVLMpdlWAGwl36RmABsMsKZhgpQASpABTKuQAAAo+aKgdUc4M0XFeYA&#10;v/Ciew5wqZYSgLM4BqbQ7w03WPs7Hs6V0u9ll9okfHTB79m60HmylEm/2D/sNPznTvyYsy3rVDvA&#10;VcHzWfd/Jv1mcYBUXCfycMWSVe+E1BDUpIlJV2bFh1eIRVdfQKgQcequIt8qDFYAjPjPeC8LIGFz&#10;vFRiNP+aeD6L2zMKVYm1MM4O0pe2A7uUFzOvaw5w0bl6imu0ALAv/cpxukCbjGqmoQJUgApQgSwr&#10;EAzAqLkwsAbAm0lzXnjxJVcQrFLNJABncQAUAThvXX+9dQAcBIvr/ZrYfmEWPvIoS+hXdhx5/3GF&#10;dmK6L+j3Q06GP5m07lo/cOgXywXjW90CTADO4gCJWifycFQFUzw/aQStqCmxV2ZyAjBcoMX8O2H1&#10;3Nyj16r73d2T/s8HO9+c57hDw18ad7LiHI24ANjVxlKGXzX7V9BdxcFS3GtuB8bpioGVyddTjUIQ&#10;rFL0SwCuaCQzMRWgAlSACmRWgbIALAwsqyJhVvDmiwjApTvzmScfcn2ZzWWQJulXeT6j3jLvF5vX&#10;8xl8q1gXb0C/2C652D6ITaJkYT/xJKsw79ehX7H6KrT+vrM8kguA5cnyDMv6DMNfZfYuEUPFGEwr&#10;BhHTyiJ2BI1S8eiVKQAwvJ07JgHY2smy7nTq5dh+e+6YysNYkehcyxosJogVgPUW6YsAO++LP0QW&#10;7dXK81mCRQsDew8aKqym+/rOAe5ZulTyCQgrTQuwodRMRgWoABWgAllWwASAVf3Xrls/Po6fz+2t&#10;pbl57tw5Jk2jBdhEpVTTOLGvik9aEvVKbWXpF9B71Hvd9IthAQAeO9lZQqlo+xVH6E87WX/Xsr7o&#10;uEADgItJbPqm+TfVns9EYTQOZ6IbjCsRHUGNiyqfMMRM5gIAr8QyBdoiwLtYFhY8l3uRODlLBCwn&#10;4gE2r790LObfAM9n7xq8aoUkrylYKikJzB2hnVOWe1UODnylpycAlx+jTEEFqAAVoAKZV6AiAB4b&#10;G52YkGcFq6kp19IiMFNmIwCXUyj1721LdcHzuTjvV+oQEPVKGYFBv5deMun5jONCv7Kf8pECAMP8&#10;K/OBP6s17wwnCis2oW/bPkzzb+rdn7ECycMZ65Ay1QmBoAk10ITMV5y4wjrMKR9rCUmcZ/GC3g23&#10;Po1+VQhoiReN9dsw+1ciYAGGe23IVEhsuO6ut9V6UC7vt8rPWf9KMbAcdIWDxpGKvKBNOiLA/1mK&#10;4xxgExmZhgpQASpABbKsQEUAHK4hsQDw5LLC4SrBs5QCk/QL2y82fXmrUjGfdRdonKLm/brpF/Zf&#10;B20R9hlwi7dCv992Xr9j+zlPbkK/Z9L5udHH5jkXLtN3PGHrW6Ork732A//UVt3O0msivsE+I6fw&#10;i22Re4G+Qr/2rU9bvE2SYY6GbLJEuWyn2tiJf31bbd4/Qr/6dN8iUTs26KtXdC/oxrfSBD3bQryu&#10;omeyioNlXjRTUgEqQAWoABWgArWoQG7ZJb9Yeff9y298IMu1z/4cYKeGxRWPXFLecH1hxSN9vV99&#10;6i/ev/fogvOzMvkq8+8ptvezdfbZNlF/6tO2t7Nu+1Ue17AMFx8r7X+dZFtvu12Wu5V1q6ICtA9X&#10;UfxKizYxyVaaZ+j0urnV9hPeq7vg7QwAljkffyg6Pwv94hUhr8QCfL7jDi0WYPmprkQIaMMm23ba&#10;Bd3WKXk1z9bG2ut/bx2A8Ps5+CXbt02JJrjuKEwkkem+Uq5uBMZBX7/o0EZpr7y0AIcecjyRClAB&#10;KkAFakUBWoBrpadiqGfB9ouc7nTCv9x2q/16y82FrLHeLxb7xeaCXv2jfBtMvzJNvLNYYTH/fk/Z&#10;U5yPyvxL+o2hY+s5iwD7cD03uzbbZmSSTatpUpnu19nGW9tz+I89Pbf29NzWMxnvSi3Ypt4UIlwU&#10;jcNaVUtNAK6gyRr9FjI+4ACbh69egeWJCvdV3F1nX2JdfJGYgpEMrwqGVRTotCRkOVSAClABKkAF&#10;qEA1FaALdFT1i57Pznq/uzougHvsab/uvbeTdd6m30MOsVasKAnAWO/34osK9AvKddl+zzrLPjI2&#10;Zr9+9ztONCxn08kXKyEBfYsWFdsXkRsVqEQBOktXolaV01YAh8nVtOgCjYWOunft7t6lu/udNhKD&#10;Knvu6+m5394Ls4JHHe6VDe9hAZ76q51JHUs1GQGulO23mI89W6T7zW/u+ctf7CPKAizzSs79rTAw&#10;XsW6q5BYR/HJFZ5MKsc0VIAKUAEqQAWoQE0pQACO1F3P9NjPfLa7nW77xZK/Bc9kZ+JuWfqVpzSf&#10;eb+WBfp1HVf1xUPk9yzrC/ict/6f1grM/qX5N1KvNvrJnDxcWyMggIcTbIhiWhX+yjnSvUO3vW9v&#10;7z1/7ul5qKfn0Z6ex5zFkLACsISGVvOHw9avYIU+Devr5rp33VVlM8nDEoLhimX22nLiXKN+RrTy&#10;euQtcK9MBhYqljd41aNVh60mz6MCVIAKUAEqQAWyqAABOHyv2PR7xBHWbbfZWcjz1h572K/veY91&#10;441TGLiU8zNsv9h+d6Ep/X75K7YRGBvQF6sfiSHlh1PtKZ/i1N/wfcozvQqQh2trVKQUTMu5dVnX&#10;F72aBYPtO+FkBKzut3Z3v6W7+43d3ds6xuH/9PSs7unZ2IPgz9gjqqqWHeqRHx9tW27BGmxboR9/&#10;3C7xqafsLwR9ZT/5ZOsnP7F+fEZw6bIGUsQa8nQqQAWoABWgAlQgmwoQgEP2S4F+b73Vht7bby8A&#10;8B8Q/sWy6Xe//ab4+ZUCYFU4EsiGNyrqlX4WADvngO4Xv2S/znYSC/nq/FvmuS5kY3kaFVAKkIdr&#10;aDAk7iyNFfsQ4Aq7RIHGBgA+yNkPdvZDLGtJ4avuLbu753d3z+zunm2HZbYxdWmPii9dkaqgX3g+&#10;O3uBVEG/tjX4TW+SfLq32ab7ta/FG7uUf/6z57nnev77X+tDH7J++lOZY6I8n33LrWgF4IpqzsRU&#10;gApQASpABaiAUmDV6jX6npoyjAIdUmp76i/od889C/Rr236LUaB/f511oMQ8LbLpVVdOxmJRWHvM&#10;sXYSmH/VpF+8+fCH7YMS81k5P+M46PdLX7a/+v737Pf/7/P2+x9a1ufc9Wfk55A9ytPiUEAPLh1j&#10;BN04qsY83AoYRlr2Fa4wS/am4iLATgwEZyvl31y8Pf4Yq91b1iftpPq0W/PKiO0X9OsYaQvFFT4u&#10;v0psv/ZXWFb96GM0W24e9Nuzfr2rOXr8Z/WV8Hm8A5hRoHkFUgEqQAWoQN0rECIKNABYZFm4YL6J&#10;PlwH2ESlRNL40K9t+3Vm/GIT+sWiR+qJ8LDDJyM8S1AWRb8q8jPeCP3CQ08tCIw3Qr9i/sWm3mOh&#10;I6FfPFByowLZUIDBtLLRD0a1iME+vK9l7Ze3Dpg6r/eqnIX9SmefdFMpron06bzQr2sznMlc8HyG&#10;0422FeJgLb/KWnJY9+tfj2/sGbxCv1tuWZzNm7M+/onuzs7ujo7u5ubu1lY141dN91Vuz3SBNhpA&#10;TEQFqAAVoAJUILICwr2G9Bu5tEIGdIGuWEl/+i3M+0VuznMeYj7LrOArryg8Agr3iquzvLqm/sI9&#10;DxvoV7f9YtKaEK94Pv/g+5MArDyfPz3ZBJp/K+5OnpCYAnSWTkzaRDI2RFD79nbYCqcGinux4m7x&#10;frQsV5gGLJOBL7esi4tf/VLds8pHwfKdySyez5NTTormX8R8Rm3E9ou7a/drXmN/FO/o0VFnbnCP&#10;dabzS+FnPmu7zzQ12fsPET3fnjmsc69SlkGwEhlkzJQKUAEqQAWogEeB/8/eeQDGUZxtePeKJFuy&#10;JPeCDRhjg6kGQkloppcQICGhJCEkBAjNYIptCCYhxPQOpifkpxNK6KF3DCR0QrWxMe5Vlqx6df93&#10;dk6j1e7e3t7pJN3p3mU4r2ZnZ2eemd3b976Zb3pY/eL6FMDZdUOhfl99tdPIZ9h+pfoV6/SaRmC1&#10;4hHU78+O0B55WFzjyKM61O8xv0yNfJaLHkkfLdjg8xk7sZgIMl5uUL9XXZnal3oYTlymZldypiaB&#10;3iVAPdy7/LO9upczreNkZqagfUrXnmifAIw/1dq/eBYqh1gyeVDTbtG166RZWGhgn6sNWXw+a/D5&#10;POutt2bNmSOzFHpY/dqIvx/+J9w+z/r225Sm/fvftBPEsJqZAwbMamwUmvbyy1JP1HOn4UFqDnW+&#10;xElGXlHNT7YNz86WJNOTAAmQAAmQAAkUFAEK4CyaI6V+9967Y96vUr8w26bm/ZoGXjWGGdkLe69p&#10;8cCwZ+wr9Wsd/HzyyWLer1yuw+r7Sg14njZdmH9htZAxZ1rMvu01oPk3i7Zk0t4mQD3c2y2QxfWt&#10;YlitIWR6sbpk1v/M9X5TqyLhCdbZL7R1cLTSw9fLS2e2A6sipkY+v/EGfhY0bbYiyHm/sz7/PGX7&#10;hR6eNy+V7f/9Q8jjFStSP0rC61V5OUY+z0okOky7Z6U8KNiMvWrqbw/5086iHZiUBEiABEiABEgg&#10;DwQogP1C7FC/b70lNCq8XlnVL5YCxgZbBLbDf9ohZWGRgO33oYdE/IMPCPWLzer1Cor3D39Ieb1S&#10;8VIJq8HPcHyFTU0Dhvq9Eav9qi2L90i/tWU6EuhZAh56uGcLwqtlJmC6XDYHD5tLHM36atasb8Sy&#10;RkIPz2/Xw1YlLLOUQ2Q6HlfCDuzHCNyhfvFUxO+PnbeZW2yBeb8zJ0xoH/ksLLrC57NZQjxahVBv&#10;btZg8g0EhAzu1086oHZV4OkcX+VhvnRmrkxBAiRAAiRAAiTQEwQogH1R7qR+8RK2557u6letZmQ1&#10;5MorKPV7z92dZvn6Ub94dbvu2tS8talTxUjpM85IlVsI4c7rAPuqEBORQEEToDOtgm4eVThzAaSZ&#10;m86cOU6smisk8UYzZy3AykNm+E4ELdaeGgI4ak67yeaJ1Un9wuu+2p56auaWWwod2+5isGPks+kF&#10;WqjfG2+c1dAgzxCiF1NL8Cw9+5yUNraUQ+pe/26fqYeLo3+ylCRAAiRAAr1KoKwslMeQx6pwGaTM&#10;MIX6lcZe2H691a8cvYx5v9gw9de24pFyE33X31NLHEH9Sq9XyvYrx0VL2y+CHPkMry3XX5ca+Qz1&#10;O2WK0MBTpAYWs44x+Pm7rz7hEOjMbckUxU/AutJSVqKl+KteEDUwbbbS472hPWy6vMJf5ppuHZ7w&#10;LSWVzqjkMGMxNReLt0EDT035zLeuhOSsXkr9vv22cI4glprTtOef1w48UHv6aTnKBoOfseQv5v3i&#10;iLjQBhvgWYqRz3JZYPG7oelhASOfrZnL4dO2y/lXvxmbwXVJJy6DlJEbE5AACZAACRQ7gRyWQcq2&#10;ynlZBokCOAN2u/qFOpVWiBdfFK9WauSzdeLuET8X6vcXR4qFKKVNWC56hA0z0377O7Fz+21i5HPO&#10;6rf8DO2k9pJfj7dJjeo32/uH6fsGAerhHm7HJw95UhMe69VQZqs919D+D7/ctZcISSA8oZCFIyqh&#10;eK2zbaWfKg8B/OSxx2pHHKFB/eJJi0E32KT6xYalgOVvhYYxa+7c1Hzg0aNFyuOPFwkw8tm0/SoP&#10;z9hvF+Eu6hdH8yiAbS1i1cPproI07733njxxl112Ufv5alzkiVEV+cqN+ZAACZAACZCAKwEK4Hx2&#10;DKFCO29jJ26XzwukySsX9SuVsFS/Rx2tPfRgSv3ee494OYP6/dudpmNS0wBy040d6wNLI7Cy/WIH&#10;o/WwOW2/yP+MDidYNP/2QE/gJYqFAPVwd7eURQBLpWsq4bt1TbiGNrS7zEilgSGAEf5gHrpeN33X&#10;p2y/TklsFYcp9YvkcHxlU7/S7bOcZoLPI4+U3rDMnxd/K66OHxZNd/qzIhErDVMMd+hwZZeW13U1&#10;2+YRprQAp7sKBXAeUTMrEiABEiCB3iJAAZxP8r0igDvU75tvpt60Mtp+lR1YOL6S0td825PzfqXE&#10;PRGm287GE/i4so189q1+tes07Syaf/PZ2ZhXXyJg1cPdZ+LrS8Qy1sVNAFtsvn9zCGA1VqWT9JXX&#10;0a0WYKs4lH62/Khfkezee2ctWpTSt3IxObm2XCAg5v22b7aRz1IAe5hkrSi63nlch0Db9LA0/NIC&#10;nLETMgEJkAAJkEBhEqAAzme79LwAFld8+WVt333FikfSzuBUvxiGZx35rPZRdey7ql/p8xnbDTdo&#10;Z04VO1C/sPRidUqn7RcT2BAJr1fw+QyvVx3zfjux5eDnfHY15tV3CdA4nJe27TQE+h5d+40tV5tT&#10;+s4Or7CcOSYAI5wtk3USwCojOfXXOk03pYcdtl+pfs3BNb+VGaYeqqb6FeHcc+XQ65nV1fCeIPOU&#10;M4Q91K8TlJ9hzN54/cwBhvSVmXAIdF76KjMhARIgARLoYQJOAdzQsD4ShQ/Mjq28rKympjrbeHU+&#10;5wB3V5vmQf2iaEcfnbL9/uY4zer1Sr2lXXuN0NVynLPcrrpSKF4ZY1O/8sUOw6GnnpVKTNtvd7U/&#10;8y0JAtTDuTVz+8JFpoKFAMYUXwxy/j3+UGObO2d8s6adZh692kzcWQDjgG0acMrx1WuvpX5zbJ/3&#10;20kPT5ig/UI4vtLuuy9l7/397zHyeVZ9PeJS837Fb4ud1K9IL355xPyR7NSvDVRug6X9CGBcqDvM&#10;vzJbzgHOrcPzLBIgARIgAf8EnAJ41eo1I0cMt+awfMXKYUOHZBuvcqAA9t8cWaT0pX5hiFD2XtuK&#10;RymvV1C/eDu8R5Pq9/jfp7xeIRLmXDng2VyNI2X7nXFe+iIatP1m0X5MSgI5EaAe9onNLoClm6uU&#10;ANa0OzubfOXRU5G3oV2ra1g2SS6DdE7KAowDVgGcTv0Kr1dyJI50/jxvnrW0wqJrGfksfT5LGSx9&#10;UFsnHksh3fUhzaoAPvWwHwHcTeqXAthn32YyEiABEiCBLhJwFcBDhwyxZrt6zRopgLOKpwAWBLrJ&#10;CVY+1a8cmIc3NqjfO27XTsLIZ1PKSvWrpgSfd76oT8r2K+wVnXue1WEMjnQc5cjnLt6iPJ0EPAhQ&#10;D6eDk0EAu59mrpmUGp+cdgh0Sv2+/nqnFY+QoRz5LAWw3DnqKDHyGeOcEU480bam0cxwWJs+XUWq&#10;qb9yJ4/S17WuHm6uPC4tz8r7yGdVQlqA+bgjARIgARLoAQKuAhhy13ppSF8pgLOKpwDuLgEs1O9L&#10;L2n77Zda7xevWXLlyXQrHnnYfpX6lW9sSv1i8V6MbVbq17rer2xY57xf+dqnRj7foWEBJKrfHriH&#10;eQkSUAToTEuhcJsD3L4scNoeIwWw2tSfHXOAO9QvfjfEoutqxaN06le6uTrhBOHzGfvyT3w6HF+J&#10;q15/PZwpHHb44T3fpf3bh7tP/aLWFMA93/S8IgmQAAmUIAFXATx82FAripWrVksBnFU8BXC3CGB3&#10;9Sv9YD33nMt6v1moX+kFVdduuF5I2bPOFn/ZvV45bb9IZJtTZ2h36FS/Jfg0YZULikCJG4cd6wDL&#10;xmm38d7Zua3kMkhiDrDc7C6y5PjnlPrFikdQsHvv3aF+n3qq04pHeH7C9mud93vLLR3SFwI4GNSm&#10;tXtVEF4DpyBzm324uy3A6fqqcxkkVZLuNv+iSBTABfUMYWFIgARIoK8ScBXAI4YPs9Z3xcpVUgBn&#10;Fa9y4BzgvHWePKtf6yDnk0z1O3u2eI2Ti/ditDNe8pwjn1MOrsxh0tjw6oYdseTvGfLlEqO+v/vq&#10;E9p+89bqzIgE8kGg1PSwYxkkq7jVNZsAxgRghFNcQYsf+CCA06rfzvN+UyOf4VhBWnpPPDG13q80&#10;/yI41a/0ny+mGR+uStB1f8659RrnHGDXNZByyzzjWRTAGRExAQmQAAmQQNcJOAXwuvr6WAwuQDq2&#10;cDg0sLY223gKYEEgj3OA86l+8XJmnd8rVzxSXq/koekzROSVVwiHz9Omp5oTI5+FZdgQiREvDBfW&#10;ycBUv12/JZkDCfQEgT6vhzMtg+QJ2bEMUsom7LT9uqpfOe8XWtc58tmqfqXudVO/tsL5HJ+cl36T&#10;bh1gaQe2lQQx+R0RTQGcl0ZkJiRAAiRAAt4EnAI4Ho8nIX8sWyAQCIVC2cZTAOdTAAv1iym+++/f&#10;ad7vK6/YJ6H58flsn/dr2n6V1yvpEAtBzvuVMlhshnbddalx0SpG2X7FmOfUQGjafvnQIYGiI9D3&#10;9HDWyyCpNrvatAY7lkHq3KbmGGnpZl8NpVFer6SlFyseYeSzVMLt837h9UqcmFrlyPzZ0WH7zdh5&#10;ulUPu1qAraOgbYpXrQksi91FPUwBnLH1mYAESIAESKDrBJwCuOt52nLgEOiuIvVSvy+8oB1wgLiA&#10;NEQ4g5Cu5ruaWO9XEy5JlcQVXq881a/UwGKNSmzp3D7L2gn1S+nb1Zbm+SRQGAT6gDMtTy/Q5tMM&#10;jvrkhr86lkHStGu11DJI4snXsQySetB1RD7xuF39Yt6vlLtS/Srpi5hAIKV+TU9XIrec1K+zg+RX&#10;D9sEsPNPb4nbRT1MAVwYDwCWggRIgAT6OAGnAG5oWB+JRv1Xu7ysrKam2iM9BbB/mC4pM6vfp5/W&#10;fvIT7fHHvdQvNPAxx+SufmH7hRLGS5sa+axsv8IsfFYeR3p3CRZPJgESyDeBIjUOewlg00tfWgEM&#10;gBgCDUstlPDZVgFscSL9pK4Jr1jm9sjDQgbD6xWmlkjbL0Y+S33rtP3mW/3mXQ9bFa+rNTgrG69V&#10;D/s5kQI437cv8yMBEiABEnAh4OoEa+SITk6wvMEtXyFcZFEACwJCrHbeuqgM86x+rfN+rV6vpE1Y&#10;fqoVj5Ttl+qXjw4SIIF2AkWkh00NbCrYe/SUjff3+CPlpt5LAKcqq3xBq/WBzZgndJErhknj8+ft&#10;XO411a9c8cimfkOh1DgaNfK53fNzD6x4lK0zLSV6000G9qNjXW8XP8ZhCmA+aUiABEiABHqAgKsA&#10;HjJ4sP9Lr1m7lgI4hSu/AljkJkc4v/WWkKZyvV8571fGZ2X77Yr6hRg+80wxT9jq85m2X/93CVOS&#10;QB8lUMh6+Ml9n9ROl9w7S1lXC3CnZZBsp3RuvMfb1a/UwEe1W4n//jcx8hkbHpVq6q/yeqVsvz2o&#10;fm2dzs9gabUMkus6TDiaswC2FcZVD1MA99HnBKtFAiRAAoVFwF0AD+kQwOvq1lVWVZaVlaUr95o1&#10;FMDtbPIogDvU79tvp9Tvnnt2Vf1KDYxlObDdfHPK5KvMv07b77XXpgzCGPxM9VtYdy5LQwKFSKDQ&#10;9HD7QGglaE1brhTA2OQ0YMR1LINkXQFYOT6wLwssznrYon7v1rXjZHOY68MVpPp1dhdXPSwj061C&#10;nEcBnE4P//2+RwuxZ7NMJEACJEACfYiAqwAeOqRjSPPqNWtQ3XA4XFVZCV/QzqojAS3AKSz5EsB5&#10;Vr8eXq+sLkyVAJ42TdSH6rcP3eesCgn0CoFed6aVEsB3adrxVgA2QasOuSpeDxls5vMPc3z1CSk3&#10;+BrWirP5fC4A26+f1ld6OJ36RSbdJ4CROc2/fpqJaUiABEiABLpOwF0AW+b0rl4tBLDcKirKqyqr&#10;9EAnf8BI0AMCGEtSlMr23ayZoqoY4ZwX229u6hfDm+GzFIG231Lpd6wnCeSfAKx5KkA7Wbf8X8wj&#10;R6jf2zXtNk27VSbCd5hrwCHrYGmZ0txw7p269ndd+z95okxp/mlTv1gpHU9dp89nOYgGYrhQN+he&#10;ufVKAal+ewU7L0oCJEACJKAIWN8MrFja2iJ1dXUtzS3pEnQfw1IRwEL9HnGE9vzzAqWc9+s68hmL&#10;HsnNuu6R/FN+Sp/PMgc58ll5vbKuFWxd8hcWYGn7lV6vOO+3+7ozcyaB0iNgFcPY72k9HDMXN0LA&#10;drMZrBvkcWozx0hfpbxetUefrGnrNK1e0xo0bbZKbGi/bbf93oQnp5ZaKV3+eojNZvs1/+wBx1dF&#10;17mofouuyVhgEiABEuiLBDwVrvj1u6clcEkI4A71e+CB2ptveqlfKWKlvpWi17pB/WKzprH6fJai&#10;VwXbyGeq3754Q7NOJFBoBHpaD8NOC/ULGYztNDNgg2qV2x/EE9PcM+2600wNjGWQrBukLwJk8OnW&#10;R66ZHvkgf4TLzRPg+Eouny7X+1W2X6pft15I9Vto9ybLQwIkQAKlScDqDclKoF9FxeAhgzEZOF2C&#10;7sNVEgI4ZftNp36feSa13q/Srkr9KsMvWuDoo0UzYEVKmQyHlNcrJYld1S8m/WJz2n6R+IwzhFmY&#10;6/12XwdnziRQ2gS6XQ+faapfaQG+2vy83vR9dYMZOm2Gdo05yFnpXGnyvUTTopp2kRl7m67dqsZC&#10;t/vQUunPMdUvNiwFjE2OfKb6devhVL+lfd+z9iRAAiRQUATsBt6ysvDgQYOqq6sDOqSobfJUT5S8&#10;7wtg4fgKI5891O8hh2iPP95pzLNV98p9m/qFdpWLUsLns3UZJOfIZ6jfs88Wb2m2kc9IiQWQqH57&#10;opPzGiRAAikCHno4d0bSSIsN+vQacx96WEV25IsJIG4X+Uu7gfdyXZx4ikxjDpaGupb5iG+qdh0M&#10;9YufDrFR/aZpM6rf3DszzyQBEiABEsg3AauBNxgM1NbWDBo4MBwOWePVfr4v7p5fHxfAQv0+95yL&#10;+n3xReENC7bfblW/11wj1C9ULjbrer9Uvz3Tu3kVEiABTwK5O9O6yJLveZp2fvufkXazrV0A68Iy&#10;fHZ7MjkKGosJX6Zpf25f7xf5IAaHYEm+SqY0NPhPwNfUdKpfv12Z6tcvKaYjARIgARLoGQIWE+/Q&#10;oUPg/Dmt00zXH8q7oZB9WQCn1O9BB9nn/UL97r9/LuoXPkgRsBQHttmzxb4MriOfoX7POSfl+Mrq&#10;85nqtxv6MbMkARLoIoGsBksf9slh7pdTtl+5ArDaMNp5qvmH+haUh9QSgFC/MAVfaQ6HxphqfEp7&#10;MWKmW/Kh7dezmal+u3gX8HQSIAESIIG8EzA9APsNeb+6a4Z9VgBnp37VtF6r82fsW0c+S6GLz5NP&#10;FurX5vIKf1q9XnmoXzmmmvN+e6aD8yokQAI5EfCrhy/snDu0qzQC2yzAcpKwdZMzhOEWSwpdKGEE&#10;qX4RF2w3Aivb7w3tHqQ58jlNg1L95tTTeRIJkAAJkEA3EsBQ5+UrVvoPSN+NpWnPum8K4A71+9Zb&#10;KZ/Pr76q7bOP5mr7lR6tsNk+pc9n6fUqj+p36tSxE7frgablJUiABEggXwSceljmPKti1qxLZnVc&#10;RVmA/6hpCGqbCs9Vlj9TY5za1S+OVFikL9Qvvv6s307X69qZ7Ynp9cqtUal+89XVmQ8JkAAJkEAe&#10;CQyoqqqtqfYfkD6PV0+XVR8UwEL9/vvfGkY+Q/1Cu2K9X6jfvffOXf0qYy9sv/B65eHzGUZgbOlG&#10;PuNEU/2ihNTAPdC5eQkSIIFuIgA9LHOeWT9z5gUzoYGlDJ5VNUu7WNOkWRhDmlOb+QujNAJLR86I&#10;gKC90TLXB6JXBmkKxlfTOZZVkaZK9StiuN6vs02pfrupnzNbEiABEiCBLhIIhUJl2WxI38Ur+jm9&#10;rwnglPo9+OB8ql9p/v3DHzL4fA4EUmtUYoQe9m3zfql+/fRHpiEBEiguAqashQaeuWKm2FmdEsNC&#10;EofajcOXtq9+dL1ZN7jCOsvQYNS1blL3SumLcLZjTWBzJeHDDk8z97i4oOW1tFS/ecXJzEiABEiA&#10;BPo+gT4lgO3qVw5pTmf7lUedmxz5fO+9wtKr5gZD/d5yS8e8X3XIOqMbhl9srj6fqX77/q3EGpJA&#10;aREYO3GS+cQza32qOYAZW0ybuWrmzHUzZzbOnNkqwqxLLpllmMbhtlmzmmeZ6U1zrtS/N7VDg/RV&#10;FmDIY2wd9uGU7be0+PqrLdWvP05MRQIkQAIkQAIdBPqOAHZRv5Mni4pi3q/Uuljx6F//EiLW6ulK&#10;vIxZJgBLr1dQv2reL3ZOOkmoX6u3Z7lvVb/nmgP7oH4RSdsvbzESIIGSInBL+1LAN5uOrBDaJwPP&#10;bMIY6QsAQ1iJMVi6BWbhS4R9uGnWrMZZanFfYfWV45/FaGdsumau9as2jnx2diiq35K6yVhZEiAB&#10;EiCBfBHoIwJYqN9nn9XUyGdoWqv6xZK/2KB+ldaVGthV/cLrFRY6UgHqFz6f8ada9IjqN1+9j/mQ&#10;AAkUM4GUEVhWAYr3OHMHpmDpC1qtCdw+fRc/N84MzZxZIZTwzP6mHm5sHyZ9pjARm56uTPWLTRmH&#10;sX+9/uQTT3L8s7WzUP0W863DspMACZAACfQmgb4ggFPq98c/Ts37dVW/TzyRwqzMv+nUr3J5hZTK&#10;65Vt0SPafnuz0/LaJEAChUcAole6uZICWC6DJAPW+E1pYD0Vcw2mAYvh09IsLOWuuSOWCU651LIu&#10;IzwVvq84+7ej0al+C+8GYIlIgARIgASKhkDRC2C/6tfPyGfrikdWr1fWwc8c+Vw0fZsFJQES6HYC&#10;HUbg+9pHQd9tCmA5EFqtCSwKYtp1/2gIDQxxe62pgeWGNYGnwPab8sswc4BpHMYY6UsukWd1Wmmp&#10;2+vEC5AACZAACZAACfRlAsUtgNOq35deEiOc5cjnxx/PYt6v0slWn8/K5ZVP9SsHV2Mm8HXXccWj&#10;vnz3sG4kQAKa1qGBH9K0n5lEIHFhDZbTgCF0r9K06RZS5xvatHa1LKOtI5+v18zZvwZmDsvJw8gf&#10;qy7t2HkrZfA0/5Zy67PuJEACJEACXSegP/rQ7XPeff+JFz7oel7dl4MQup03uZqu9swzwrWVXO9X&#10;jXyG+sWfSv1K+eqc8StjlNcrq5kX836x3q8a9qwO+Rn5LIdYn3mmcIh11llc77f7egVzJgESKBAC&#10;3331iVdJzjS9W8HH1ZUyVftEXwhjRKZWPNI1SF8ckS6gU5veaZqx5cDvf/1z6xXff//9AkGRWzGg&#10;7t977z0/51L9+qHENCRAAiRAAr1CoK21Gdc97NCf1Nc3dFMBamtrnnzqaWRe0a/ywznPhkPlYqhY&#10;IKDLLRDEnqYHESEHkckjsjD161YFA4nq2jHFKoBFJXpF/eK6gDgN9gtYNq61r/dL9dtNnZ3ZkgAJ&#10;FDYBFw38K00La1qZ+YkgnTxfYa2G61p0HesDp1O/ThLFrod9CmCq38K+CVg6EiABEih1AnkUwPF4&#10;PBJpSybFqwJEbHl5RSiE1wgtLwK4aIdA51H9WqcHyxWPrGOepR1Y2X4DgZT6hYEX+xjnfOONqc5O&#10;9Vvqdz3rTwKlS0CK1U6StbXdF7ScD4zh0FC/M6yIOrRue2wqBvn4V784F2OkrcE6XLrPNAnVb59p&#10;SlaEBEiABEjAmwDUb2trq1S/2LCDPxGZL27FbAH2HvmsZC1Qeax4ZF3vV8379e/1CuoX2njKFCGD&#10;OfI5X72S+ZAACRQngZQd+Aea5jGrBhq4kx24U1Wz0r1+IBWFcTijBZjq109bMw0JkAAJkEDvEsiX&#10;Bbi5uQmit6amRlWnoaEBduDKyqrStgCnU79PPSV/KBByNOO8X2ndlSmhfqXtV55l26QF+NxzRTRs&#10;v9iXtl+q3969z3h1EiCBQiKQstymU7+nm2V1U7/yxLyrX1zNwzgM2VlI8NKWheq3KJqJhSQBEiAB&#10;EsgXAWn7hehVmynvXGdO5XLNorUAv/GGi9crqN9DD9Uee8yX+rV5vYL6tS32qwY/Y6gz1W8uvYvn&#10;kAAJlDSBtM6x4EUhpI19YlKv0ykQ+7CHBZjqt9c7CQtAAiRAAiTgk0CkrcUwjAMP2L+tLYIdn2c5&#10;kzU2NiKyqqoqGIQHES2RSDQ1NWGnurq6oqL8+RdehF+r8or+OTvBKto5wE6fz08/3Qvq96abOPI5&#10;587NE0mABPo2ARej7vGadoo29plJhaB+Ab/A7cNUv337BmHtSIAESIAEXAmYPpw1iF5IX6V+ZWRe&#10;tqK1AMvay/V+999fg/r9yU8y2H6R8phjtHvv7WTpPfFE7dZbRYxt3q/V8ZXy+Qw78FlndYx8hvpF&#10;Mq54lJeeyExIgARIoMAIWO3D3brSkqsFmOq3wLoDi0MCJEACJJCBQL4swNIJlu1i/fr1C4fDpWIB&#10;di4CnMJB9cvbkARIgARIoNsIpPMs3QOTh6l+u61VmTEJkAAJkEB3EcA6vMga45/D5pJFOW9Y8Qhy&#10;V5l8sYM/EYlskTmylRfKeSt0C7BQv3Jmr21zVb9IY3N8pf6E7fe++zrZfk84IWX7VVN/lRFYLXpE&#10;22/OPYsnkgAJkEDfJZDfycM2CzDVb9/tOKwZCZAACfRlAvFYLBGPjRw1cputt0omkrH2hYuSUFu5&#10;bgE4YzI3qN9AMPDZ/z5fvmx5EFo4HM55DnBBC+C06hcMXnyxY+Tzv/6V8nqVlfpFJjff3CGJqX5z&#10;7Zc8jwRIgARKnEAX9bBVAFP9lnhfYvVJgARIoHgJQOjGY1EjmRgydOjmm02orKyUdWltbcu5Uv36&#10;Vchzm5ubv/5m7prVq/UA9G8ZhHEfFMAd6vftt7XddnOhJuf9Qv3KpYywuX7C9nvPPZ1svyedJBLP&#10;nu3i9pm235y7J08kARIgARIwCWSrh5UApvplDyIBEiABEiheAvD8bBjQwDFoYKsP6LJw7iOio7G4&#10;AgIvWKb6DWMINBxB9zUB/N2smdoRR4jaQv1C3+6xh70r+Fe/Tq9XyAu2X1evV94rHtHrVfHekSw5&#10;CZAACfQSgYzOtKQApvrtpfbhZUmABEiABPJJQIjgRBzem/GvzLcrSyJB6MpMIHqxKhL0r4rpUwI4&#10;pX4xy3e//bQ33xR23T33dGkWP7bf/KpflOSMM7TrroMv6LETt8tnT2FeJEACJEACJUDA1TgsvWrB&#10;51YJAGAVSYAESIAESCA/BPqOAE6pXznFN6P6NX9SkD8s2D+PPtrF6xUS+Zz3C1Pw1KmdVjyi+s1P&#10;X2UuJEACJEACKQJKD1P9sk+QAAmQAAmQQFYEchbAXXIhnVUR/SbGyOeM6hd5SWdieVe/11wjsqX6&#10;9dtaTEcCJEACJJA7AbXSUu5Z8EwSIAESIAESIIFsCBSWABaOr2zq95VX0lbHQ/3ef799xSPkktH2&#10;C/V7zjna9dfT9ptNF2JaEiABEiABEiABEiABEiABEigOAgUkgDvU71tvpeb9vvqqts8+2rPPurDM&#10;qH6RAAGGYqz3i+2WWzL4fKb6LY4ey1KSAAmQAAmQAAmQAAmQAAmQQI4ECkUAd7L9QrXC6xVsv3vv&#10;rb3wgvbjH7tXznXeL7xeYc1lFeDqGRtWPEIM9lXAJawrHlH95th/eBoJkAAJkAAJkAAJkAAJkAAJ&#10;FA2BghDAaW2/zz+vHXCA9swzLjjTqV8oW2v4wx8yr/dL9Vs03ZUFJQESIAESIAESIAESIAESIIHc&#10;CfS+AO5k+4WFVtl+MRlY2m8POUR78knt8cc1rHv06KPaww+LIEc4qyB9Pqs/pQaG+sW8XzUWWgnj&#10;9uWktGnTNKl+sbIRfT7n3ot4JgmQAAmQAAmQAAmQAAmQAAkUAYFeFsB22+/kyWLkM+b9YuRzLJYa&#10;/Az1C+2qxK2T6jHHdFrxCLJZqV8pemWMDFL94nP69A71e9ZZLisewRsW1/stgj7MIpIACZAACZAA&#10;CZAACZAACZCALwK9KYCF+oXQlev9KtuvVL/4U079feqpjrWObFZf+Sdsv/D5bDXzYl/afm3DodW8&#10;X6xypNSvqXLd1e/UqWMnbueLIhORAAmQAAmQAAmQAAmQAAmQAAkUPIFeE8Ap9YspvtLnM2y/2KB+&#10;MfIZfx58cEr9Ktsv/pbzfq0bbL9qxSNl5j3ppCxWPFIG4SlTtJtuEpc44wy5EhLVb8H3XhaQBEiA&#10;BEiABEiABEiABEiABLIg0DsCWKhfbFC/2HbfXcz7lZs0CB94YOrPQw91r4pUwtL2axvknK36PfNM&#10;oXupfrPoM0xKAiRAAiRAAiRAAiRAAiRAAkVJoBcEsFC/zz3nTktKYrlh8DNm/x5+eGo5XzWeWY18&#10;htcruayRWuLIqn7lITXvVy56pLxewcaLP6l+i7LTstAkQAIkQAIkQAIkQAIkQAIkkAsB/dGHbp/z&#10;7vtPvPBBLmdnf45Qv3fcoUGpYoMKxXRcDDnGduONnbw6Q7iee26n7B95JKWEIYBtXq+kykWet9zi&#10;Mu8Xh3AVqt/sG4tnkAAJkAAJkAAJkAAJkAAJkEABEvhwzrPhULnwbxwI6HILBLGn6UFEwOmxOiIL&#10;X79uVTCQqK4d06MW4CzUL1TulVdqV1wh1LLcfvEL7cgjhQaW835tDrE81K+c5Wtd8Qh/0vZbgL2Y&#10;RSIBEiABEiABEiABEiABEiCB7iTQcwK4Q/1i0V2r7RdTcOVmXehI7dfXi8WKpAzGJ9QvNpt75xNP&#10;TGv7lSOfrSse4U8s+ct5v93Zq5g3CZAACZAACZAACZAACZAACRQggR4SwJ3ULySoGvksHS8jWFf6&#10;VftIFgyKxK2t2uzZqYHT996rHXtshwaG+r31VveRz1S/BdjjWCQSIAESIAESIAESIAESIAES6CUC&#10;PSSARe0wShm236zUr5y7i0+E009PIYL6/cc/tN/9Toheqt9e6je8LAmQAAmQAAmQAAmQAAmQAAkU&#10;HYGeEMAp8y/YZKt+lQUYyxRhu/NO7e9/FwOhoX6x+VG/V1+tnXOOdu214tIY+QxXW3Ljer9F11VZ&#10;YBIgARIgARIgARIgARIgARLoGoGeEMCihDD/3nCDy8hnuaKvVKRqX0plqZbxKdUvdK80BVdUdHjG&#10;kmOn1ZBpuSOTyXm/cCUNszP+lOpX5oYduJ7GPOSpU8dO3K5rAHk2CZAACZAACZAACZAACZAACZBA&#10;cRDodgHcyfyrVjyyebGyTgCGgpXzfuWnPAXq1xopY7CdempqKWC16q/EDp/P0vYrB13b1K9U2lS/&#10;xdFFWUoSIAESIAESIAESIAESIAESyA+BbhfAopjS/CulrPL5LMtvW81I2W891C8OVVenam9acTs8&#10;YCmvV1C/0vbrqn6xBhIOcSMBEiABEiABEiABEiABEiABEiglAj0igAEUmlOqX6vitRl+cSgUSgWo&#10;XCmYMe8X+9YgVW5trTACQ/1ik/ZkGS9X/c2ofs86i4OfS6mfs64kQAIkQAIkQAIkQAIkQAIkoPWU&#10;APapftXIZyheqX6tMXJKsAqDBok0kMGY7qsiMfgZm7ftl+qXPZ8ESIAESIAESIAESIAESIAESo9A&#10;TwngjLZfOeZZBUzuVV6vVKRV/UoXWWqTh6T6tfp8Vl6vYF6WI5+pfkuvl7PGJEACJEACJEACJEAC&#10;JEACJAACPSWAnXN9rTFyhLMy9p52mt3rFY461S9innhCTDAW9Qik1K+rz2eqX3Z2EiABEiABEiAB&#10;EiABEiABEih5Aj0lgG1un23q12rjhfq9/fZOE3rltF61qYm+age2Ykz6xQbbLzarz2fpc4u235Lv&#10;6ARAAiRAAiRAAiRAAiRAAiRAAj0lgK2krepXTutVn6efrt12W6ex0Lah0dY/5YlQv9IILEc+n3VW&#10;x3q/ctw1nGlx5DN7OgmQAAmQAAmQAAmQAAmQAAmUPIGeEsCuQ6Cl4VcNfpbq1zoWWsldaey1OcGS&#10;f0r1iw1/Uv2WfIcmABIgARIgARIgARIgARIgARJIR6DbBXBqtSFIUzUKWorhvKjfQw5JVUwuCHzj&#10;jUIST5mSWm+Jtl92fBIgARIgARIgARIgARIgARIggXYC3S6AO1ArIzCiYNqVS/7KHdh+Me9XLfar&#10;zMLK5Otq+5Xq94UXxKdcENimfqGK6fOZfZ0ESIAESIAESIAESIAESIAESMAk0IMCGFeDBhbXbB/2&#10;LHek1ytbpLQPe4x8hvp97rlUbvgHM4GxWW2/pk04ZX9mY5MACZAACZAACZAACZAACZAACZQ8gZ4Q&#10;wCkVikV6IYCtLq8gcZX6VY6g5bxf6flZ+XlW+zJGqt+DDtJeeqnTasDK6xXVb8n3bAIgARIgARIg&#10;ARIgARIgARIgARuBnhDAHZe0urzCvhz5bJsM7Gr4tUba1K91kSTp85nql92cBEiABEiABEiABEiA&#10;BEiABEjAQaCHBHDKCDx9eocF2LrikdXzs3PYs7f6/fbbjkpB/d5wA0c+s5+TAAmQAAmQAAmQAAmQ&#10;AAmQAAk4CfSQAMaFUxr47LOFyReTdV1XPMqofp9/vmPks7Qny00uhgTb75lnct4vOzoJkAAJkAAJ&#10;kAAJkAAJkAAJkEBvCuAODSzVr5r0ax0CbXWFpfxgyR2MfIb6PfDA1LxfdRTSV3rA4shndnASIAES&#10;IAESIAESIAESIAESIIH0BHrOAtxRBujVk0/uWANJroTk6vBZecxKp35lptL8S5/P7OgkQAIkQAIk&#10;QAIkQAIkQAIkQAKFI4DF+GTo1bvu0o4/XgxgloZcbOkcPkufz662XxzaYw9VNY58Zj8nARIgARIg&#10;ARIgARIgARIgARLwINALFmChVKF+sVkHOUsBrEy+at9D/TY3i0zM8c9Uv+zlJEACJEACJEACJEAC&#10;JEACJEAC3gR6QQB36NVf/Uo75pjUqr/Zqt+2NjEfGOr3pJOoftnLSYAESIAESIAESIAESIAESIAE&#10;MhLoHQHcyWZ75JHaL37hbvt97rkOr1fKRIydr77S9tuP6jdj6zIBCZAACZAACZAACZAACZAACZCA&#10;ItBrAlhq4JTxFobcI47QfvrTlAyWPp+hfg86KOXzWQ6NlmH33cUsYtp+2YtJgARIgARIgARIgARI&#10;gARIgASyIdCbAliWM+UWC3vQtIcdpv3kJ0L9YrOp38mThcur3XZDMnkKRz5n09BMSwIkQAIkQAIk&#10;QAIkQAIkQAKlTkB/9KHb57z7/hMvfNDrJL776mNRBrmor1zZyLpJZ1fX3SqTUf32enuxACRAAiRA&#10;AiRAAiRAAiRAAiTQKwQ+nPNsOFSu49qBgC63QBB7mh5EBBYZUkdk8erXrQoGEtW1YwpIAMuSpWRw&#10;eoqUvr3Sw3hREiABEiABEiABEiABEiABEigQAn1HABcIUBaDBEiABEiABEiABEiABEiABEigMAnk&#10;LIB7fw5wYQJlqUiABEiABEiABEiABEiABEiABPoYAQrgPtagrA4JkAAJkAAJkAAJkAAJkAAJkIA7&#10;AQpg9gwSIAESIAESIAESIAESIAESIIGSIEABXBLNzEqSAAmQAAmQAAmQAAmQAAmQAAlQALMPkAAJ&#10;kAAJkAAJkAAJkAAJkAAJlAQBCuCSaGZWkgRIgARIgARIgARIgARIgARIgAKYfYAESIAESIAESIAE&#10;SIAESIAESKAkCFAAl0Qzs5IkQAIkQAIkQAIkQAIkQAIkQAIUwOwDJEACJEACJEACJEACJEACJEAC&#10;JUGAArgkmpmVJAESIAESIAESIAESIAESIAESoABmHyABEiABEiABEiABEiABEiABEigJAhTAJdHM&#10;rCQJkAAJkAAJkAAJkAAJkAAJkAAFMPsACZAACZAACZAACZAACZAACZBASRCgAC6JZmYlSYAESIAE&#10;SIAESIAESIAESIAEKIDZB0iABEiABEiABEiABEiABEiABEqCAAVwSTQzK0kCJEACJEACJEACJEAC&#10;JEACJEABzD5AAiRAAiRAAiRAAiRAAiRAAiRQEgQogEuimVlJEiABEiABEiABEiABEiABEiABCmD2&#10;ARIgARIgARIgARIgARIgARIggZIgQAFcEs3MSpIACZAACZAACZAACZAACZAACVAAsw+QAAmQAAmQ&#10;AAmQAAmQAAmQAAmUBAEK4JJoZlaSBEiABEiABEiABEiABEiABEiAAph9gARIgARIgARIgARIgARI&#10;gARIoCQIUACXRDOzkiRAAiRAAiRAAiRAAiRAAiRAAhTA7AMkQAIkQAIkQAIkQAIkQAIkQAIlQYAC&#10;uCSamZUkARIgARIgARIgARIgARIgARKgAGYfIAESIAESIAESIAESIAESIAESKAkCFMAl0cysJAmQ&#10;AAmQAAmQAAmQAAmQAAmQAAUw+wAJkAAJkAAJkAAJkAAJkAAJkEBJEKAALolmZiVJgARIgARIgARI&#10;gARIgARIgAQogNkHSIAESIAESIAESIAESIAESIAESoIABXBJNDMrSQIkQAIkQAIkQAIkQAIkQAIk&#10;QAHMPkACJEACJEACJEACJEACJEACJFASBCiAS6KZWUkSIAESIAESIAESIAESIAESIAEKYPYBEiAB&#10;EiABEiABEiABEiABEiCBkiBAAVwSzcxKkgAJkAAJkAAJkAAJkAAJkAAJUACzD5AACZAACZAACZAA&#10;CZAACZAACZQEAQrgkmhmVpIESIAESIAESIAESIAESIAESIACmH2ABEiABEiABEiABEiABEiABEig&#10;JAhQAJdEM7OSJEACJEACJEACJEACJEACJEACFMDsAyRAAiRAAiRAAiRAAiRAAiRAAiVBgAK4JJqZ&#10;lSQBEiABEiABEiABEiABEiABEqAAZh8gARIgARIgARIgARIgARIgARIoCQIUwCXRzKwkCZAACZAA&#10;CZAACZAACZAACZAABTD7AAmQAAmQAAmQAAmQAAmQAAmQQEkQoAAuiWZmJUmABEiABEiABEiABEiA&#10;BEiABCiA2QdIgARIgARIgARIgARIgARIgARKggAFcEk0MytJAiRAAiRAAiRAAiRAAiRAAiRAAcw+&#10;QAIkQAIkQAIkQAIkQAIkQAIkUBIEKIBLoplZSRIgARIgARIgARIgARIgARIgAQpg9gESIAESIAES&#10;IAESIAESIAESIIGSIEABXBLNzEqSAAmQAAmQAAmQAAmQAAmQAAlQALMPkAAJkAAJkAAJkAAJkAAJ&#10;kAAJlAQBCuCSaGZWkgRIgARIgARIgARIgARIgARIgAKYfYAESIAESIAESIAESIAESIAESKAkCFAA&#10;l0Qzs5IkQAIkQAIkQAIkQAIkQAIkQAIUwOwDJEACJEACJEACJEACJEACJEACJUGAArgkmpmVJAES&#10;IAESIAESIAESIAESIAESoABmHyABEiABEiABEiABEiABEiABEigJAhTAJdHMrCQJkAAJkAAJkAAJ&#10;kAAJkAAJkAAFMPsACZAACZAACZAACZAACZAACZBASRCgAC6JZmYlSYAESIAESIAESIAESIAESIAE&#10;KIDZB0iABEiABEiABEiABEiABEiABEqCAAVwSTQzK0kCJEACJEACJEACJEACJEACJEABzD5AAiRA&#10;AiRAAiRAAiRAAiRAAiRQEgQogEuimVlJEiABEiABEiABEiABEiABEiABCmD2ARIgARIgARIgARIg&#10;ARIgARIggZIgQAFcEs3MSpIACZAACZAACZAACZAACZAACVAAsw+QAAmQAAmQAAmQAAmQAAmQAAmU&#10;BAEK4JJoZlaSBEiABEiABEiABEiABEiABEiAAph9gARIgARIgARIgARIgARIgARIoCQIUACXRDOz&#10;kiRAAiRAAiRAAiRAAiRAAiRAAhTA7AMkQAIkQAIkQAIkQAIkQAIkQAIlQYACuCSamZUkARIgARIg&#10;ARIgARIgARIgARKgAGYfIAESIAESIAESIAESIAESIAESKAkCFMAl0cysJAmQAAmQAAmQAAmQAAmQ&#10;AAmQAAUw+wAJkAAJkAAJkAAJkAAJkAAJkEBJEKAALolmZiVJgARIgARIgARIgARIgARIgAQKVADX&#10;XTsvY9v4SZMxEyYgARIgARIgARIgARIgARIgARIoEQIFKoAHnT3eW9/iKNKUSCOxmiRAAiRAAiRA&#10;AiRAAiRAAiRAAl0nUKACGBXz0MBUv11veOZAAiRAAiRAAiRAAiRAAiRAAqVGoHAFcDoNTPVban2U&#10;9SUBEiABEiABEiABEiABEiCBvBAoaAHs1MBUv3lpdWZCAiRAAiRAAiRAAiRAAiRAAiVIoNAFsFUD&#10;U/2WYAdllUmABEiABEiABEiABEiABEggXwSKQAArDUyvV/lqdeZDAiRAAiRAAiRAAiRAAiRAAiVI&#10;oDgEcAk2DKtMAiRAAiRAAiRAAiRAAiRAAiSQXwIUwPnlydxIgARIgARIgARIgARIgARIgAQKlAAF&#10;cIE2DItFAiRAAiRAAiRAAiRAAiRAAiSQXwIUwPnlydxIgARIgARIgARIgARIgARIgAQKlAAFcIE2&#10;DItFAiRAAiRAAiRAAiRAAiRAAiSQXwIUwPnlydxIgARIgARIgARIgARIgARIgAQKlEDRCGCugVSg&#10;PYjFIgESIAESIAESIAESIAESIIEiIVA0ArhIeLKYJEACJEACJEACJEACJEACJEACBUqgcAVw5a2R&#10;2uuTKw7+qkDJsVgkQAIkQAIkQAIkQAIkQAIkQAJFRaAQBfDqs79p+dMSYDzhgBMCw3Rq4KLqUSws&#10;CZAACZAACZAACZAACZAACRQogUIUwIkvEkNHDj1l8inzls6bMGkCNHCBwmOxSIAESIAESIAESIAE&#10;SIAESIAEiodAIQpg0Jv/3AJ8NrY14nPP0ZOLhydLSgIkQAIkQAIkQAIkQAIkQAIkUKAEClQAg9a5&#10;Z5z78C0Pf//a90kjWaDwWCwSIAESIAESIAESIAESIAESIIHiIVCQAhhDno0UwoAeMJLtfxQPVpaU&#10;BEiABEiABEiABEiABEiABEig0AgUpAA2Iem6mPqLT1qAC63TsDwkQAIkQAIkQAIkQAIkQAIkUIwE&#10;ClcAS5o6LcDF2K1YZhIgARIgARIgARIgARIgARIoPAKFLoADtAAXXqdhiUiABEiABEiABEiABEiA&#10;BEigGAkUtADWhQFYTybpBKsYuxbLTAIkQAIkQAIkQAIkQAIkQAKFRaBQBTD8Xpmr/wonWAadYBVW&#10;p2FpSIAESIAESIAESIAESIAESKAYCRSkADalL8y/4hNDoGkBLsaexTKTAAmQAAmQAAmQAAmQAAmQ&#10;QIERKEgBbGEEAUwLcIH1GRaHBEiABEiABEiABEiABEiABIqSQGELYF0MgeYySEXZs1hoEiABEiAB&#10;EiABEiABEiABEigwAoUqgA0NI58T8YSwACc5B7jAeg2LQwIkQAIkQAIkQAIkQAIkQAJFSKBQBbBE&#10;abqBpgW4CPsVi0wCJEACJEACJEACJEACJEACBUegsAWw8AJNJ1gF12lYIBIgARIgARIgARIgARIg&#10;ARIoRgIFKYBNL9DYhAGYTrCKsVuxzCRAAiRAAiRAAiRAAiRAAiRQeAQKUgBbMIkh0FwGqfD6DUtE&#10;AiRAAiRAAiRAAiRAAiRAAkVHoFAFcLvfq0CAyyAVXadigUmABEiABEiABEiABEiABEigEAkUqgCW&#10;rMwx0HSCVYgdh2UiARIgARIgARIgARIgARIggWIjUNgCGBKYQ6CLrUuxvCRAAiRAAiRAAiRAAiRA&#10;AiRQmAQKWgDDAAwv0IbBdYALs/OwVCRAAiRAAiRAAiRAAiRAAiRQTAQKUgAnOgjSAlxMvYllJQES&#10;IAESIAESIAESIAESIIECJlCQAhi8Qo5KLfoAAJ/bSURBVCYzXVu6asnGYzYuYIAsGgmQAAmQAAmQ&#10;AAmQAAmQAAmQQHEQKFQBXBz0WEoSIAESIAESIAESIAESIAESIIGiIUABXDRNxYKSAAmQAAmQAAmQ&#10;AAmQAAmQAAl0hUBBC2A4wepK3XguCZAACZAACZAACZAACZAACZAACSgCBS2A2U4kQAIkQAIkQAIk&#10;QAIkQAIkQAIkkC8ChS2AaQDOVzszHxIgARIgARIgARIgARIgARIoeQKFLYBLvnkIgARIgARIgARI&#10;gARIgARIgARIIF8EKIDzRZL5kAAJkAAJkAAJkAAJkAAJkAAJFDSBghbAdIJV0H2HhSMBEiABEiAB&#10;EiABEiABEiCBoiJQ0AK4qEiysCRAAiRAAiRAAiRAAiRAAiRAAgVNoLAFMJ1gFXTnYeFIgARIgARI&#10;gARIgARIgARIoJgIFLQATsQTxcSSZSUBEiABEiABEiABEiABEiABEihgAgUtgDVagAu467BoJEAC&#10;JEACJEACJEACJEACJFBcBApbAPcey08C0YwX95MmYyZMQAIkQAIkQAIkQAIkQAIkQAIk0DMEKIDd&#10;OU9KlnnrWxxFmp5pJF6FBEiABEiABEiABEiABEiABEig6wQogNMy9NDAVL9d73nMgQRIgARIgARI&#10;gARIgARIgAR6mEBBC+BeXwfYVQNT/fZwH+XlSIAESIAESIAESIAESIAESCAvBApaAOelhl3MxKaB&#10;qX67yJOnkwAJkAAJkAAJkAAJkAAJkEBvEShQAdz69Uut8x5r/OL+dR/9DWgeGVx5Ryh+cdOaXsGk&#10;NDDVb6/w50VJgARIgARIgARIgARIgARIIC8EClEAty54WYs0aIm4lowhPH/7YTvsttu+++zz60MO&#10;+d/O276x2Ub/Glb9t7LkBY2r84LATyZSA9PrlR9WTEMCJEACJEACJEACJEACJEAChUlAf/Sh2+e8&#10;+/4TL3xQIOX7bvwNWrRBS8Y1I64lIoF4kx5vjP+qv5ZIaMmk1tYmQiQid1avXVu/fr0M8+rqrq4Z&#10;3k21kOqXGrib8DJbEiABEiABEiABEiABEiABEvBP4MM5z4ZD5TpOCAR0uQWC2NP0ICI0reOIzLN+&#10;3apgIFFdO6awBPB346/XYk2akdASMS3RYqrf5kSg3xtDXx4wYEBVdTWC3NFiMS0aTenh1lbsNLe2&#10;trS04LOuvn5dQ8Nnq1ffVDvCP0GPlFbdSw2cF6TMhARIgARIgARIgARIgARIgARyJtAXBPB346/T&#10;Ys2m+o3q8RY9AfXbkghUTPvmL9XB4IBAoLqmRoTaWnwOMD/lvhaPdwSI4ZYWrbV1fVPT+sZGfK5a&#10;uxaG4hmVg3OD61S81MC5keRZJEACJEACJEACJEACJEACJJAXAkUvgL+bcFNq5HMypgvDb4uWaE0G&#10;yvf55LywriOEzFATDNZACZufozfaqArWYDNUwjjcvp8yDksTsRwsHYk0NjU1NjdDD2Nn4ZIlPvVw&#10;Oq1LDZyXXstMSIAESIAESIAESIAESIAESCAHAsUtgNvVL1xeCcdXeqJNj9Yl9fKxdX+3stho0Vxo&#10;YCmGKwKBfroOs3CVaRyuCgSGDh+OIM3CA6zGYShhmIjVpzleWs0cxk46+7C3yqUGzqGb8hQSIAES&#10;IAESIAESIAESIAES6DqBghPA3+3xsZ9ajX1zO4v6FQJYT7QGomsTesXYuru8c9h48bwyXZehPBCQ&#10;O9WmfRifsA8jdOhhjJRWGhg7ar+5uam5GcZhfMqdlWvWwD7sR9/6SeMHAtOQAAmQAAmQAAmQAAmQ&#10;AAmQAAn4J1BwAjhj0aGQO9RvIip8Pgv12xyIrksE+o9dK5b/9b9tsnheEJZhTcNnv0Cgov2zNhgc&#10;iDB48KAhQ/CJ0DFzOI0eVpOHG8wpxJhI7HO8tP/SMiUJkAAJkAAJkAAJkAAJkAAJkEDOBIpMAHdW&#10;vxHh+ArqN94UiNXnoH6d1DZdPE/OGS43jcPis31nZCgkB0sPkUOmpRstaRO2WobN/Vfef39FQ8OF&#10;RnnODcMTSYAESIAESIAESIAESIAESIAE8kugmARwSv2OvVwLBLHSrwxY7DcQa8iL+nWSHb/kW6sG&#10;hn1Y6WHYhwcPGzZk6FD1mdLDcKAVi33z6aeff/PNpytW3DdoVH4bjLmRAAmQAAmQAAmQAAmQAAmQ&#10;AAnkRqBoBHBK/Y6eqZVXY7kjLdGGT0hfCOBuUr9OoJst+RaetKCB4UlLfcodOJceNnLksBEjhpuf&#10;/Vtali5Z8vZHH10SHpBbw/AsEiABEiABEiABEiABEiABEiCB/BIoDgHcoX7LqrVkVIu3wuczhj1j&#10;8HOPqV8b94lLvsW04Q4xbI6UliZi6OHd99qrpqICYffX3s1vgzE3EiABEiABEiABEiABEiABEiCB&#10;3AjkLIADuV0vh7Ms6ndAh/qNroP6TerhbL1e5VAA11O+Gr3p5xuM+3DUJnNGbPzq8I0WxmLzIpFv&#10;o9H50eiCaPT7xYs/mzeP6jdftJkPCZAACZAACZAACZAACZAACfQigR4SwBb1WwWrrxZvEbbf6Fq4&#10;fU7qZYah9yIC66W/3GAc9PD7I8e+NWLjF4dt+M3cuX9c01QgZWMxSIAESIAESIAESIAESIAESIAE&#10;ukKgJwRwh/rtPxzenrVYMz4D0TVY8tdUv9rYdf/XlTp037l30/dV98FlziRAAiRAAiRAAiRAAiRA&#10;AiTQswS6XQB3Ur/RBqF+jQQMv3qiLamXF7L67dmG4NVIgARIgARIgARIgARIgARIgAS6l0D3CmC7&#10;+oXbZ6jfeHMgus5Uv8mCtf12L3XmTgIkQAIkQAIkQAIkQAIkQAIk0OMEulEAu6jfRBtcXgVi6ww9&#10;ZKrfu3u8vrwgCZAACZAACZAACZAACZAACZBAiRLQH33o9jnvvv/ECx/kFwDUr58Mx765nZ9kTEMC&#10;JEACJEACJEACJEACJEACJEACkgCWQaqpHRoIhH0CWVe3LBhIVNeO6S4BjHJ8N3qmBq9XmPebiCDo&#10;8cZArAG2Xzi+6q1Fj3zSYTISIAESIAESIAESIAESIAESIIGCJQABPHDQqOXrEqsatGgkEY0m40lR&#10;2ERSSxpiL5HUY3EjnjS2HhseN7JsxYol/SsMCOBuHAI9eOykY0/Y7U9XHDhu6x+NGredqX7DVL8F&#10;24dYMBIgARIgARIgARIgARIgARIoIgJQvwMrA7XV4dqa8MDaMoTBNeHB1RUIg6rLa6rKB/Qrm784&#10;ihp9tyoi69WNAnjt/P9GmmN/mz2vafmXiaZlpvoN0/ZbRP2JRSUBEiABEiABEiABEiABEiCBgiWw&#10;fHVk+ZpE3fpEU7PR3KIhNLbpTW0GQj0+Y0bU0KXk/WZJS7cLYK3us3efeiHY9G2Z1oJA9Vuw/YYF&#10;IwESIAESIAESIAESIAESIIGiI4BxzglI3KQ2YcPg5hvqCFtupG81NoAA3ZvQdUPDKOhO1epGC/DY&#10;tucXz7l98evXLP7g4SWfPkvbb9H1JxaYBEiABEiABEiABEiABEiABAqWQCioIQQCgblLEne9HLWG&#10;z+bHQ0ktpOnhgG4tfzcKYFxmbP8l4mLR9Rsn3ytYaiwYCZAACZAACZAACZAACZAACZBA0REwsAmf&#10;V8kJo4PH71tmDduMDRm6kdA0GIF7TgALDVxTP7bf90WHkgUmARIgARIgARIgARIgARIgARIoZAI6&#10;toCO4c4uFuDv4rqhBzVNx3+WrXstwIUMi2UjARIgARIgARIgARIgARIgARIoXgKFaAEuXposOQmQ&#10;AAmQAAmQAAmQAAmQAAmQQMESoAW4YJuGBSMBEiABEiABEiABEiABEiABEsgngXhCQ0gm3eYAjwvF&#10;A1pcM2LJnp0DnM/6MS8SIAESIAESIAESIAESIAESIAESMAkEA0YQSx0FtLmLXLxABw0skaSHOs/6&#10;5Rxg9h0SIAESIAESIAESIAESIAESIIHiI6DWAUbRfzghJML40E5m2GZcqKfXAS4+fiwxCZAACZAA&#10;CZAACZAACZAACZBAkRBQ6wDDCAyfzwjJpI6FkRC0hNYL6wAXCTcWkwRIgARIgARIgARIgARIgARI&#10;oMgIjBsRqKtrrmtobmhoa2xqQcDW2tKKEGmLRCOt2DYaIUY9D68Jy7rpjz50+5x333/ihQ+KrK4s&#10;LgmQAAmQAAmQAAmQAAmQAAmQQEkS+HDOs4++13riweP81P6Rt5buu6UeDCSqa8dQAPshxjQkQAIk&#10;QAIkQAIkQAIkQAIkQAKFQgAC2AhVP/jqsnXN0WgMjrA6uXqWpQwEAuVBraaq4ui9RwVidRTAhdJ4&#10;LAcJkAAJkAAJkAAJkAAJkAAJkIB/AhDANbVDA4HUwOaMJ66rW0YBnJESE5AACZAACZAACZAACZAA&#10;CZAACRQcAQjggYNGLV+XWNWgRSOJaDQZT2qJpJY0knANbcANVjKA/XjS2HpseNzIsoWLFw0aoGMI&#10;NJdBKri2ZIFIgARIgARIgARIgARIgARIgAQyEoD6HVgZqK0O19aEB9aWDa4JD66uGFRdPrC6DJE1&#10;VeUD+pXNXxxFPvXNcZkbBXBGqkxAAiRAAiRAAiRAAiRAAiRAAiRQcARg+43ENdh8Ewk9EdOicT2W&#10;MGJxIxHTEwktntAwNVgP6ih3XRP+oAAuuBZkgUiABEiABEiABEiABEiABEiABHwRiMaT0VgyktDj&#10;0L0JDHw2jIQRiWktMT0CDZzUNR0mX+Efq6k1RgHsiykTkQAJkAAJkAAJkAAJkAAJkAAJFCABmHzj&#10;cQ3GXjHvN4mJvzD4mvtiF3/j/9SQ59ZIyk00h0AXYDuySCRAAiRAAiRAAiRAAiRAAiRAAhkIQODC&#10;8RWsvn+9/HI9oCM0tgnfV1gVafbsK/GplkeCiZgWYPYnEiABEiABEiABEiABEiABEiCBYiWAYc+Y&#10;6HvRZVegArOuuKItZpSFkwldg/pFjPxMGmIOsJgPbG60ABdrY7PcJEACJEACJEACJEACJEACJFDK&#10;BMSk36RxwbTpEsLV1wrFe+tN4hPbKVOmm26wUrZfCuBS7iqsOwmQAAmQAAmQAAmQAAmQAAkUNwFM&#10;900YIpx37gyrBpbqF59Qv1gfWO5QABd3Y7P0JEACJEACJEACJEACJEACJFDKBDCxF3OA4fgK4bxp&#10;KQ0MICeeMT2uayIkMQS606hnDoEu5Q7DupMACZAACZAACZAACZAACZBAsRKAC2hM7oUXaEz8hRie&#10;ZtqBp5wzIxwSDrGEPDY0SGBr9SiAi7WxWW4SIAESIAESIAESIAESIAESKGUCmAIMAYwAz89CDMe1&#10;qWdPh+hNLYkEB9HwA93u/kqCogAu5Q7DupMACZAACZAACZAACZAACZBAsRJIJpOJZCKWNGJxQ+wl&#10;EtDARtTAZzIujonVgc3Zv7oYJ00BXKwNzXKTAAmQAAmQAAmQAAmQAAmQQKkT2G5cWIu1GbHWRCyC&#10;kIxFjSj2o3osGkjEQoloIB6buGEImKorgxKW/uhDt8959/0nXvig1OGx/iRAAiRAAiRAAiRAAiRA&#10;AiRAAsVA4MM5z36xPLDbliP8FPbxOcsmT9SCgUR17RgKYD/EmIYESIAESIAESIAESIAESIAESKBQ&#10;CEAAG6HqVz6uW9XQ1tRixGD2jesY8Jw0hzrremrAczgUGFRVfvTeowKxuk4CuFDqkWU5CtlwffgB&#10;P8iyNkxOAiRAAiRAAiRAApkJ7PrDHSfvtactXSA0IPOZTEECJEACfYXAqy89k21V9jvgoA4L8LXX&#10;3+nz/Mf+eccRR51UCIkLfOQ2BPAFfzzXJ6heSfb6a2+AIQvZK/B5URIgARIgARLoIoH5CxapHMZt&#10;suHAIZsEAmH/ea6rWxYOlftPz5QkQAIk4JNA/6pq/4+jO/89/4jdhtdWlfs/BcXAEywZb/RZHpUs&#10;XNa/kwBeu+obP1lANUEAF0Ji/PZ5yaVXF6YRmOrXT1/KmKYoJHrGWjABCZAACZAACeSdwJo168Zs&#10;NE5mG4m0rVqxdLMtdlm+LrGqQYtGEtEovJ9qCax9aYjVL4UbVAPjAgNimZCksfXY8LiRZQsXLxpa&#10;U5n3gjFDEiABEqisHiwfR8tXR/D8CQXFWkQYk4zFirCPz2DAkPHjRgQ2HV1+8xNzTzt8QrZPsAHl&#10;rdmilgKYyyBly43pSYAESIAESIAESKCXCTQ2NasSlJdXyD/xujmwMlBbHa6tCQ+sLRtcEx5cXXHj&#10;7OsHVZcPrC5DfE1V+YB+ZfMXR5G4vjmuBQIMJEACJJB/Au2Po4FVZQMHmEHtdP7z28URPI7WNYuH&#10;kvMJJh9faZ9guT6GXQQwzG623JwxHpfzSNzFfLI6XZVwwVcf20rrjHGtTrpkGU9PZ/4dMnzzXJsp&#10;i/P8XMXDsurn9CxK45YUl5DBOx+af7vImaeTAAmQAAn0YQJY+tJaO/knbL8RLH0pVsLUEzEN/mD+&#10;fOnliP/r5ZcnYnoiIQwvWA5TDwrfMHVNCRhkuJEACZBA3gmox5EW0IK6IRbgDYhleOU+PlW8fBxF&#10;Y+Zn5yfYhbOuQORFl16BBX5dn2A5P+EzW4Czkp0ZE2dMYK1JxsSYv0pfU0pJ+lGVOXeULp5oLeSa&#10;lV/LkFEDd/GiPJ0ESIAESIAESopANJ6MxpKRBMYZwiGqAd0rq3/WmTNaYnoEGjgpX0QNRDa1xvL+&#10;1ssMSYAESEC6X8ZEDDyOtKQ2YcMg/pkw2vyU+xsGEY8N++KRJH6XEw8l2xNs5owZ8gl2+dVXuD7B&#10;cn68ZxDAGSVoVnpVJu6OPL3rb7XZZrTf5oyy10+UqrLXi+FdgMIvYYEDZPFIgARIgARIIB0BmHzj&#10;cQ2WXgjdWVcI4wm2M6acl5oDbCTFTGAj9e7XGjH0QJCBBEiABPJOAE8e4YbA0JP4wU3T3v4ag086&#10;f87Fg0pPJjpJUesTTDyuksYF06bL59iNN10OFwa2J1jO3wVeArj7lGr35ZwtCOhhGdSJfmI8rpKt&#10;+yvbeGCrpVReJV0CeUil8V/xHIYWF0Uh/RNgShIgARIgARLokwTwfgjHV4bF9gv1i7dG8eKowR0W&#10;xh0a0tIiXk8TRkDXGUiABEgg7wTwhJHPokTqeeP2xDVEGuumnmDCY5ZZpsa2wOmnpzTw7NlX2p5g&#10;OT/G0wrg7tao+crfzyjoTSZuJyUuPrFv1br4UwZrAhkjk8lTrGlyZu16ovd4YChPPwOGu9us2h2F&#10;lFXLL0zmRgIkQAIkQAKlTAADCGMxA/PlrGaTUJmW0EUwdEPs4MXUfCXFfOBAMMRAAiRAAnknkNtz&#10;uDVqtEW1tph4OslQXm5A98rcTpkyHU+wuGZEhDlZwyyP3K6Cs9IKYOcC6x7XyCqxzCerU7JKnDOL&#10;dCc6bcLpUsL8639FZZmJT49Q+aqUNP/2eiG91W8ONup88WE+JEACJEACJFC8BKIJHQEDCxHOm5aa&#10;Pnf9tVeGyvQ4XhzNEEsaUXPYoWkKxuw7BhIgARLIOwGxBlsSC7Bh9EmaDTJWrNTWPiYFqSBphU24&#10;vSwYtHLV1ampHCeeMT31EBPnZHZi5f0Y9zo/K9lZIInT1VbaeK3mX/9fb8oCnNvpHheyGnj9l6eH&#10;U+a9kLT99nAL8nIkQAIkQAIlQgATgGEzwdS6JGSwoU07N6WBb7rminBIjCcU75eGeOksESCsJgmQ&#10;QG8RgOsBTANuS/+wwSF47IsZQVVC2xPsyqtTbvymnDMjv0+wDAK6O2Rt3vP0Mwo6L23vx4HW2VNP&#10;HDxss5wvJ30j+5GIXXGh3IuF9FO1nOnxRBIgARIgARIoZQKYOCfHDcL2Il4l49rUs8X0uVPPniE9&#10;ykD5Io0YBm1ugYDOQAIkQAJ5J4DHC+ZitEXxRDLmzBMi+L254rkj9+Un1mwTv9aZS7gFsCY5hqV0&#10;foKdNVX8hHfG2efhZzvXJ1jOT/vMFuT86tX85pZVtZ32W2kWlkEetcbIzJ1p0l3Uj/srNeBZylcl&#10;d21qVk2OtSaQkU6F7H89IZ9Di7u7kLb8bTx9FjKrpmdiEiABEiABEigFAniVxBrAGOSMV09zNeAE&#10;NPBpZ0wz8BqK9YHj4rA5JFEMSsTqI9xIgARIoDsI4AkTx2wLLIOEFX+Tya3HBLGDT7mPzy3MTyzJ&#10;JsdIl5tmYOcT7PQzpiegodM8wXJ+qrsIYKdGzZdq7WI+WZ2uiLjqXutRq8srqXhVUBrYmibngdDK&#10;lZR1vSJrpGsrqgTqqDrdqpOtR3PuDVJgO4uUx0K65t+VAvNcEiABEiABEihBAlWV/VWtI5E2+ed2&#10;48JarM2ItSZiEYRkLGpEW7VoWyIW1WPRQCIWSkQD8djEDUNIXF3ZMfKwBAGyyiRAAt1KYOuxYTyF&#10;gsk2LR7Rk2IHn3Ifnyp+4kbicVRTVdGTTzD90Ydul16R1q76xg8FGOiOOOqkQkhs08OXXHr1Ey98&#10;4KcK3ZHGav5FSfzztBZGmYW7o4Q2y2pRFLI7ODBPEiABEiABEugbBOYvWKQqMm6TDb9aXbPbliN8&#10;Vu3xOcsmT9RqBw7zmZ7JSIAESMA/AV0Xstbn9shbS/eeNPirRfXZPsGS8Uafl1DJwmX9q2vHpATw&#10;rj/cMdvzez29UwD3Yi3wIwKmIksm0Ja9WBKPdim6QvZ6H2MBSIAESIAESKBYCOgVG7zycd2qhram&#10;FiMGm29cx2hnuFGV5ccoR7kTDgUGVZUfvfeoQKyuWKrGcpIACRQdgUg0+d2qyDdLWrxLPrwmvMvE&#10;aqQxQtXZPsG6JID3O+CgomPKApMACZAACZAACZAACZAACZAACZCAfwLCAiycAXIjARIgARIgARIg&#10;ARIgARIgARIggb5OQD/55JP7eh1ZPxIgARIgARIgARIgARIgARIgARLQMi+DREgkQAIkQAIkQAIk&#10;QAIkQAIkQAIk0AcIUAD3gUZkFUiABEiABEiABEiABEiABEiABDIToADOzIgpSIAESIAESIAESIAE&#10;SIAESIAE+gABMQc4HA7vuGMWyyAde+yxfaDmrAIJkAAJkAAJkAAJkAAJkAAJkEDxElhXt6ymdmgg&#10;EPZZBaTXp0yZkpX6PfTQQ2tqanxegMlIgARIgARIgARIgARIgARIgARIoDsIQNAOHDRq+brEqgYt&#10;GklEo8l4UksktaSRTCTFgkfJZAD78aSx9djwuJFlCxcvCmSrfruj3MyTBEiABEiABEiABEiABEiA&#10;BEiABHIgAPU7sDJQWx2urQkPrC0bXBMeXF0xqLp8YHUZImuqygf0K5u/OIqc65vjqTnAv/nNb+rq&#10;6rw/cygKTyEBEiABEiABEiABEiABEiABEiCB7iMA228krsHmm0joiZgWjeuxhBGLG4mYnkho8YSm&#10;GZoe1FGAuqaEfs899/gvCsY/I7EaAq3rIhe5wb7sP59uTSlLVTjl6dbKMnMSIAESIAESIAESIAES&#10;IAESKE0Ccgj0nC/aageEE4YejxlC7kIMJowWqN9kSq7qWkJLRvbZoeqpt77M3QIMnQmRKbeCwl1o&#10;5SkoOCwMCZAACZAACZAACZAACZAACfQlAjD5xuMajL1i3m8SE3+NS66+MjUHWPyN/1OytzVi5GgB&#10;lurXlZrTLKxMsuosuZMuXmbral62niKUvaUMKr3M2XmIwrgv9XLWhQRIgARIgARIgARIgARIoMQJ&#10;SAvwqx8LCzDGOcMDFrZZV1whsZx++vSkpgdwQNOCRhsswPe/8Hme1wG2moWtElcKWhmjdqQidcar&#10;SGVhtopb61EVb72uVTmXeIdg9UmABEiABEiABEiABEiABEigbxPAjF+MfIbJV9d0pX5R5dmzrzRg&#10;EtbEQOikIT6RLM8C2IOsMsDaLLGu8UoqS8Fsy9bblus8WoDjtPt2F2TtSIAESIAESIAESIAESIAE&#10;SKBnCAi5h8WOksm/XnG5vOK5Z0+XO7feJDSw6QYrNX655wRwVpW3WZKzOpeJSYAESIAESIAESIAE&#10;SIAESIAESoQAbL/wgHXJVVfK+p537gw9oE+1amDNkKOjIYNzFMBqeLO8RreOOs42c2d6VzNyifQG&#10;VpMESIAESIAESIAESIAESIAE+jCBhIHxz9p502YI9TtthhzznND1E88QdmB8Qv0qP1g5CmChntsn&#10;9Fo9TtmGLqtZvlaRbJ246xrvmrk8K92nszDZyuY+3CFYNRIgARIgARIgARIgARIgARLoqwTgAlrM&#10;AU5o088+D2IY/8kBz+GQftLUGUIeGxoksKx+7gJYylTn9FoVaZ3cq5LZdlzjZcmsmTvPcl7dNb01&#10;q77a3qwXCZAACZAACZAACZAACZAACZQsAShBCGAETAQWYhghKUSvXBIJylcoU3N94K4K4JJFzIqT&#10;AAmQAAmQAAmQAAmQAAmQAAkUAgG4v0okE7GkEYsbYi+RgAY2ogY+k3FxTKwObNqE4Sa6SxbgQqgt&#10;y0ACJEACJEACJEACJEACJEACJFCyBLYbF9ZibUasNRGLICRjUSOK/ageiwYSsVAiGojHJm4YAp/q&#10;yqB+zz33+Cd16KGHInFNTY3/U5iSBEiABEiABEiABEiABEiABEiABPJOYF3dsi+WB3bbcoSfnB+f&#10;s2zyRI0C2A8rpiEBEiABEiABEiABEiABEiABEigsAhDARqj6lY/rVjW0NbUYMZh94zoGPEtH0Mov&#10;cjgUGFRVfvTeowKxOgrgwmpCloYESIAESIAESIAESIAESIAESMAPAQjgcKhciN1AQK59qweC2NP0&#10;ICLEnN/2IzK3+nWrOAfYD1imIQESIAESIAESIAESIAESIAESKHoCFMBF34SsAAmQAAmQAAmQAAmQ&#10;AAmQAAmQgB8CXRLAKSuz+Y+fi/VMGlmqnrkWr0ICJEACJEACJEACJEACJEACJFAsBHIXwBCZWFBY&#10;bgVV20IrT0HBYWFIgARIgARIgARIgARIgARIoGQJ5CiApfpV1Kz7TrOwMskqw6zcSRcvs3U1L1tP&#10;sZl5VXpnW9ImXLL9mxUnARIgARIgARIgARIgARIgAUUgRwGcjqDVLAxVLDWqlMfykNSiciddvEqs&#10;LMxK61pPUfnb0nP8M/s3CZAACZAACZAACZAACZAACZCAk0CeBbAHYmUltg1Rdo1XUtnVeOs9yNl5&#10;tADHabMvkgAJkAAJkAAJkAAJkAAJkAAJ9DCBnhPAWVXMZknO6lwmJgESIAESIAESIAESIAESIAES&#10;IIG8WYCtw4+RabeOOs42c2d6zgFm1ycBEiABEiABEiABEiABEiABEsjdAmwdpWwdxmx1XqWm7FpF&#10;stMVlmwGq3B1Zq78ZqmU1ph06dnAJEACJEACJEACJEACJEACJEACJCAJ5C6AcbLrMkgq0qqK1Sxc&#10;245rvCyZNXPnWc6ru6a3ZsUmJwESIAESIAESIAESIAESIAESKGUCXRLApQyOdScBEiABEiABEiAB&#10;EiABEiABEiguAhTAxdVeLC0JkAAJkAAJkAAJkAAJkAAJkECOBCiAcwTH00iABEiABEiABEiABEiA&#10;BEiABIqLAAVwcbUXS0sCJEACJEACJEACJEACJEACJJAjAQrgHMHxNBIgARIgARIgARIgARIgARIg&#10;geIiQAFcXO3F0pIACZAACZAACZAACZAACZAACeRIgAI4R3A8jQRIgARIgARIgARIgARIgARIoLgI&#10;dEkA65atcKotC1U45WFJSIAESIAESIAESIAESIAESIAECoFA7gIYItNo3wqhJqoMKFRBlYeFIQES&#10;IAESIAESIAESIAESIAESKAQCOQpgqX5dNafTLKxMssowK3fSxctsXc3L1lNsZl6V3omVNuFC6Gos&#10;AwmQAAmQAAmQAAmQAAmQAAn0LoEcBXC6QlvNwlDIUqNKqSwPSS0qd9LFq8TKwqy0rvUUlb8tPcc/&#10;926X4tVJgARIgARIgARIgARIgARIoDAJ5FkAe1RSWYxtQ5Rd45VUdjXeeg9ydh6VQrowG4ClIgES&#10;IAESIAESIAESIAESIAES6BkCPSeAs6qPzZKc1blMTAIkQAIkQAIkQAIkQAIkQAIkQAJOAjkKYOvw&#10;Y2TaraOOs83cmZ5zgNn1SYAESIAESIAESIAESIAESIAEchTAAGcdpWwdxmx1XqWm7FpFstMVlmwG&#10;q3B1Zq78ZqmU1ph06dnAJEACJEACJEACJEACJEACJEACJCAJ5C6ApQZ2Tq9VkVZVrJLZdlzjZcms&#10;mTvPcl7dNb01KzY5CZAACZAACZAACZAACZAACZBAKRPokgAuZXCsOwmQAAmQAAmQAAmQAAmQAAmQ&#10;QHERoAAurvZiaUmABEiABEiABEiABEiABEiABHIkQAGcIzieRgIkQAIkQAIkQAIkQAIkQAIkUFwE&#10;KICLq71YWhIgARIgARIgARIgARIgARIggRwJUADnCI6nkQAJkAAJkAAJkAAJkAAJkAAJFBcBCuDi&#10;ai+WlgRIgARIgARIgARIgARIgARIIEcCFMA5guvbp1nXZO7bNWXtukKgWPpJsZSzK21RCOf2Fufe&#10;um4hMGcZSIAESIAESIAEsiXQJQGM145iefMolnJm235ZpZft1ZVW63oOWRW4qBP75Gxtke7rpd2X&#10;c3e3Uboea+2K1trl0MN9tlTONe3u/HMoWPH2hxwqi1Oc9eWjLDeSPIsESIAESIAE+gCBLglgwzD8&#10;I+juVy7v/LMqqv9K9UDKfHFDPoAgt4zFRhrX68pzZSb5KljGwuSWoNeL54eztVF8Fjhdsl7p/93d&#10;Dbz5qP6sUKdL711OPy2VWyeUZ3Vr/sXSH3x279w4e7Sv668P1n7S3X04txrxLBIgARIgARIgge4j&#10;0CUBLF8jnOYXWVzrm4dM42qccf4Sr05UObtaeGyRGfO3QbQWxs/LmbWc3uWxVTPdnz4vmrFePvOx&#10;voXb3shd3xEz9jnXpndm5crZ1jes3UPWV3UhVQxnP7H2Mdt1ffY3n+ic/dbaRW2ZuHbyjDDVzwoZ&#10;6+vaH/zU11oGn+V3NpOf2uVw/1orZb1ottIx2/Qe7eLa32zwMz6X/LR7uueSs0u79sPC7w/qjnbt&#10;PE7OHv3Ho9+mQ+3zJ78cWoqnkAAJkAAJkAAJFCmBLglgZ53TqSyr5dCaBi80VjOOfKGUCeQh+caj&#10;tJZrenWKyspaMNcXIGs+PlWQ09ykCqkOWcuvqqnqni69R9fJilt+u2BWhpF07ZKOs2s/ybnd1VVU&#10;U/rklpGYd39zXjfbfqV6uFPtOO8Lj36err5OXS2rbEVtbWhn+W0pnXeTs5/k0I42zq6a0CluPdS4&#10;zND2HPBzp8tTsu3P6dJn7GDOmvp/zhRLf/AoZ7bP/3T9Vl7Cf/va7jtn18q24ZieBEiABEiABEig&#10;iAjkWQDnseY2Aale3J0Wgy5e1FUh2/JM98KUTsA4RYXKMO/l72L102mkrmfrZOjnRdO13aUmSSd4&#10;/GTr2n8ynpiufVVuHpQyZq4yUZrH+gbfA/3Eu4S2Hyms5fFTtazuX29BIvnY5I1VKNoOOdVv3juz&#10;7a7x7if+r+7Bodj7QzoI6eqV7jmg5LR/qs6U+frBoitl4LkkQAIkQAIkQAK9RaCrAtj/j+55qaG3&#10;pSgvl0iXiesLdw7lsebjR0h0a6WKKPN8cfMQThlflHsSV77qm68yZ8XNQ+1Y87Emy0v+8oeSnr+t&#10;cngOZPWcUXpbUcpXs+acT77aq9D6ec5AeCIJkAAJkAAJkECxEMhdAGcc7emhjfMim/OYf8byZEwg&#10;37xtL/TSuJHH13E/xXDteTYDmtNi5pqz0+xmzTyHqrleJedK+b/H1CW6cq1sz/WTXvYQ/xWxpUx3&#10;blfyVJewZuKdoXc/8RDDrtey9THX0z0qrm43Z5rcyunROnnvz11suGLpD12spsdvB92Uc853KE8k&#10;ARIgARIgARIoQAI5CmD5nuH8RKQaxSffRNUbiXV0n3V4m9QAcrOe4ipanJl45y8LoMrpmlhd17t5&#10;nOW0VtZWeO9XNGtWGfuEf27eWbnmk/HqrorL2lgyQbqhmx5DOp39xNqdrD3Hmb+tb3j3Q1v7uraj&#10;n/Zydk7ndT36p/9LeNTXtcs5m8D6m4tr/093/3p0Ev/cfLaj7fng8/7y7m/qflc9JGMPz+r54Kef&#10;u9bL+iDq4nNGFdi73dM1Zc/3B49y2ni63sjOplRdxc9vi1m1b8bewgQkQAIkQAIkQAJ9gIB+zz33&#10;+K/GoYceisQ1NTX+T2HKoibg89eBoq4jC5+OgP/W95+yd2kXSzl7l1Ih9wfvFmT7FmbPYalIgARI&#10;gARIoPsIrKtbFg6VC9tsIJD6lTwQxJ6mBxEBY6g6IstQv25Vjhbg7qsDcy4oAn5sLAVVYBamiwT8&#10;W3qtFyqWflIs5exiI+bx9ILqD7bBBc5qsn3z2PTMigRIgARIgAT6KgEK4L7asqwXCeRCwOqUKJfz&#10;eU7fIlBQ/UEVpm8xZm1IgARIgARIgAR6lAAFcI/i5sVIgARIgARIgARIgARIgARIgAR6iwAFcG+R&#10;53VJgARIgARIgARIgARIgARIgAR6lAAFcI/i5sVIgARIgARIgARIgARIgARIgAR6iwAFcG+R53VJ&#10;gARIgARIgARIgARIgARIgAR6lAAFcI/izvli/tc1zfkSPJEESIAESIAESIAESIAESIAE+jaBLglg&#10;uUJGtwLKNv+up1fLftjqZV0OxFnlbK+bFbSMi39klRsTkwAJkAAJkAAJkAAJkAAJkEBpEuiSAO7W&#10;RRezVdd5SY9M1EobVk1rjUcC26HuVr+ySKXZQVlrEiABEiABEiABEiABEiABEkhHoH9VdWX14Mqq&#10;gf0ra/v1r6moqCorrywrqwiFykOhMoRAIKzrIRmQiX7PPff4p3nooYcicU1NjTpFKkPrn9hXEtF5&#10;SKX0qehs+Wcsah7TW7NyVtNWfv/Xtallq5yWeaoE6k+frDLCYQISIAESIAESIAESIAESIAES6DME&#10;1tUtGzho1PJ1iVUNWjSSiEaT8aSoXCKpJQ2xl0jqsbgRTxpbjw2PG1m2YsWSLlmAneCsms0q7WwW&#10;1AInLo3J3SE7XTnIC6nLOf/M1rhd4HhZPBIgARIgARIgARIgARIgARLIFwGo34GVgdrqcG1NeGBt&#10;GcLgmvDg6gqEQdXlNVXlA/qVzV8cxeW+WxXJswCWdXBKRymG1dYd2jJf+GT5beOc85V5Og7OHwus&#10;V+y+8uSrXsyHBEiABEiABEiABEiABEiABHqFwPLVkeVrEnXrE03NRnOLhtDYpje1GQj1+IwZUUPX&#10;TOH7zZKWbhHArtVWc2u7SVv2CuscLpoth26dYJxD+XkKCZAACZAACZAACZAACZAACRQOAYxzTkDi&#10;JrUJGwY331BH2HIjfauxAQTo3gTG9moYBZ0qbw8J4GJRcfktp3Poskf+yjjsNI9nOyQ73ZDpbOML&#10;p0+zJCRAAiRAAiRAAiRAAiRAAiTgSiAU1BACgcDcJYm7Xo5aw2fz46GkFtL0cCC1elHuAlipKVeZ&#10;59Rs2Q6B9sjftdp5SW8domwVoh5DuHO7rn9NKy3G7OskQAIkQAIkQAIkQAIkQAIkQAJOAkIvCZ9X&#10;yQmjg8fvW2YN24wNGbqRwCxX/GduuQtg61Bem0JTh1ThPBKna8JsT8lXemfhZQmt+VvLnJGDz8Tq&#10;El3v0+k0c7bxXS8JcyABEiABEiABEiABEiABEiCBbiUgjIsBHcOdXSzA38V1Qw9iqR3810UB7FoH&#10;OcQ3vwOJuxVWsWROI3CxtBTLSQIkQAIkQAIkQAIkQAIk0JMEesgC7FqldObTnqw/r0UCJEACJEAC&#10;JEACJEACJEACJFAiBHrTApwVYuusYOt+uky6O31WhWdiEiABEiABEiABEiABEiABEiCBXicQT2gI&#10;yaTbHOBxoXhAi2tGLNnlOcBdr6dt9mxG63F3p+96jZgDCZAACZAACZAACZAACZAACZBATxIIBowg&#10;ljoKaHMXuXiBDhpYIkkPtTu/yt0JVk9WidciARIgARIgARIgARIgARIgARIgAScBtQ4wDv1wQkiE&#10;8aGdzLDNuFDvrAPMdiIBEiABEiABEiABEiABEiABEiCBvBNQ6wDDCAyfzwjJpI6FkRC0hJa3dYDz&#10;Xm5mSAIkQAIkQAIkQAIkQAIkQAIkQAJZERg3IlBX11zX0NzQ0NbY1IKArbWlFSHSFolGWrFtNEKM&#10;fR5eE9bvuece/7kfeuihSFxTUyNPsS53VDjr9MhSFU55/ONlShIgARIgARIgARIgARIgARIgAZ8E&#10;1tUte/S91hMPHucn/SNvLd13Sz13AQydqUSmdd/Ptbs7TaGVp7vry/xJgARIgARIgARIgARIgARI&#10;oNQIQAAboeoHX122rjkajcERVsrVs5VDIBAoD2o1VRVH7z0qEKvLUQB7KEynWViZZNVZciddvCyu&#10;q3nZegrSWM28Kr3M2XmINuFSux9YXxIgARIgARIgARIgARIggT5MAAK4pnZoIBD2WUekz7MAdipP&#10;KTudwtWpgaWgVfE2BWu1Nivpa1PUVuVMAeyzEzAZCZAACZAACZAACZAACZAACRQjAQjagYNGLV+X&#10;WNWgRSOJaDQZT2qJpJY0knANDUmYTAawH08aW48NjxtZtnDxop5bBkkpUpsl1jVeKmG12RrD25br&#10;PCoXEC7GFmWZSYAESIAESIAESIAESIAESIAEPAhA/Q6sDNRWh2trwgNrywbXhAdXVwyqLh9YXYbI&#10;mqryAf3K5i+OIof65njPCeCs2kyadtWW1blMTAIkQAIkQAIkQAIkQAIkQAIkUCIEYPuNxDXYfBMJ&#10;PRHTonE9ljBicSMR0xMJLZ7ASGNNDwpPyXVNiRwFsJrBK5la5+vmnXK2mTvTS0ty3gvGDEmABEiA&#10;BEiABEiABEiABEiABHqXQDSejMaSkYQeh+5NmFbUhBGJaS0xPQINnNQ1HSsEixHBTa2xHAUwTraO&#10;UrYOY7YOXbZOAFYS1LbjjHfNXCZL9+ksDBVv7/ZCXp0ESIAESIAESIAESIAESIAEeoAATL7xuAZj&#10;r5j3m8TEXxh8zX2xi7/xf0r2tkba93IrlusQZefQZWsyNR3XlswaLwvjfZYtQbr01qxyqyPPIgES&#10;IAESIAESIAESIAESIAESKFgCELhwfAWr718vv1wP6AiNbcL3FVZFmj37Snyq5ZFgIs7dAlyw9WfB&#10;SIAESIAESIAESIAESIAESIAESoQAhj1jou9Fl12B+s664oq2mFEWTiZ0DeoXMfIzaYgBxUhGAVwi&#10;vYLVJAESIAESIAESIAESIAESIIE+SECMHU4aF0ybLut29bVC8d56k/jEdsqU6aYbrNSqQBTAfbAH&#10;sEokQAIkQAIkQAIkQAIkQAIkUCIEMN03YYhw3rkzrBpYql98Qv1ifWC5QwFcIr2C1SQBEiABEiAB&#10;EiABEiABEiCBPkggYcDlFRwmi3DetJQGRj1PPGN6XNdESGIIdEr5UgD3wR7AKpEACZAACZAACZAA&#10;CZAACZBAiRCAC2hM7oUXaEz8hRieZtqBp5wzIxwSDrGEPDY0SGBJgwK4RHoFq0kCJEACJEACJEAC&#10;JEACJEACfZAApgBDACPA87MQw3Ft6tnTIXpTSyLBQTT8QGMeMAVwH2x8VokESIAESIAESIAESIAE&#10;SIAESolAMplMJBOxpBGLG2IvkYAGNqIGPpNxcUysDmw6wdI1nRbgUuoarCsJkAAJkAAJkAAJkAAJ&#10;kAAJ9C0C240La7E2I9aaiEUQkrGoEcV+VI9FA4lYKBENxGMTNwyh0tWVQf2ee+7xX/1DDz0UiWtq&#10;avyfwpQkQAIkQAIkQAIkQAIkQAIkQAIkkHcC6+qWfbE8sNuWI/zk/PicZZMnahTAflgxDQmQAAmQ&#10;AAmQAAmQAAmQAAmQQGERgAA2QtWvfFy3qqGtqcWIwewb1zHgOSlcQmu6Lj6xhUOBQVXlR+89KhCr&#10;y0UAv/z8Pwur3iwNCZAACZAACZAACZAACZAACZAACWQikIsA5hDoTFR5nARIgARIgARIgARIgARI&#10;gAQKjsDaVd/IMgVCAwqucFkWKBlvzPIMkZwCOAdoPIUESIAESIAESIAESIAESIAEio+AEsADh2wS&#10;CIT9VyCZjPlPf+e/5x+x2/AyLeI///5V1f7zR7YY/AwBPHjYZv4vIVNSAGdLjOlJgARIgARIgARI&#10;gARIgARIoCgJKAEM6bh8XWJVgxaNJKJRrBakJZJiHV3USiwbZGAebUAsq5s0th4bHjeyDPEy/fLV&#10;ESQIBcXiuphki9V3sY/PYMCQ8eNGBDYdXX7zE3N/u/dg/4wqqwdnVZ6FixcNKG9FLVSNfF6LyyD5&#10;BMVkJEACJEACJEACJEACJEACJNB3CEDNDqwM1FaHa2vCA2vLBteEB1dXDKouRxhYXYb4mqryAf3K&#10;5i+OyjrL9AOrygYOMIPa6fznt4uF4Xddc1QLBLII7fn7LE99czy3lqAAzo0bzyIBEiABEiABEiAB&#10;EiABEiCBIiYA228kriUTyURCT8Q0+E+OJYyLLr0iFjcSMT2REHZdzdD0YMqXskyvBbSgbuhwsxzA&#10;/zgo9vGp4mX6aAzm4Sw2cYqjPH++9PJYzHAtT10TCpfLRgGcCzWeQwIkQAIkQAIkQAIkQAIkQAJF&#10;TSAaT0ZjyUgCw5ixgBBGNBuzrrgCNbr86itaYnoEGjgpda4hq4mR0kiviVHS+Gj/T+6bUTJenCOE&#10;sxgg7X8T+Xcuz18vvxyRl1x1ZSSmOcvT1BrLDX6XBLC1PrldvjvOkqXqjpyZJwmQAAmQAAmQAAmQ&#10;AAmQAAn0DQIw+cbjGiy9YtJvMqV+UbUzppwn5gDjP/HpIhgnbBhEMuenDYseCPoPpgDuVJ4Lpk2X&#10;GV53wxXO8rRGUrI827bIXQBDZIpfCcwt26t2a/pCK0+3VpaZkwAJkAAJkAAJkAAJkAAJkEAOBKBu&#10;4fjKMG2/MLTKHE4/fbqQvhrcYWFYM5Reh9YTjrIMPQmTsKa9/bUYgdzpcy6ktJ5MdAjMgK77D8jN&#10;Wh55JqS4LNVNs6+wlQdW6xyqjFNyFMBS/apLWvedZmFlklWGWbmTLl5m62petp5iM/Oq9E4QtAnn&#10;1jl4FgmQAAmQAAmQAAmQAAmQQF8lgGHPmOUL868c+Yzt3LOnV5RpCV0EA1ZhczBzEpN8zU2qZS/h&#10;aYg0HZsexOxgv0HTVHkwiBqhLWaUhZMokszwFlMDq/KI+ck5bTkK4HTXspqFpV9spJTyWB6SWlTu&#10;pItXiZWFWWld6ykqf1t6jn/OqSfwJBIgARIgARIgARIgARIggVIkcOGMlKH16mtTduDCoaCKdMqU&#10;lBLuYtnyLIA9SqOsxLYhyq7xSiq7Gm+9Bzk7jxbgOO0uNhtPJwESIAESIAESIAESIAESIIGuEBAq&#10;CcOdzU0ZWq0aGEZg0w90auSvmVbMFk53USQWawm3pw8EdP8BecKoiwA7sAyhgK4KM9W0A6M8cc2I&#10;mQWwjs3OCkLPCeCsimWzJGd1LhOTAAmQAAmQAAmQAAmQAAmQAAl4E4gmdARM3EUIBfXp56bswLfe&#10;dGVc12SA2oy2T+vFYGlMA26zDnLufAEcgk/pmCFcZJkbhgP7D5hgbI6gbj8DzqhlLlPOmYFFf1NF&#10;Egq7Sxo2x5Otw49FzbrT63K2mTvTcw4wb34SIAESIAESIAESIAESIAESsBKAC2gxBziBpYB1iE/8&#10;d+65wtAKwRkOCR9UQpEa7ascWc784Dshgj+Yb37KffOzi5utPNPOnYEMp54jiuRdnqyum6MAxjWs&#10;o5Stw5itzqvUlF2rSHa6wpIltgpXZ+bKb5ZKaY1Jlz4rFkxMAiRAAiRAAiRAAiRAAiRAAiVCABpK&#10;jjrG2GYhPhGS2hlnnyfEMJZAwkhjeL2CO6d2d1OxuNEWxSlGJK5tOSaEHXzKfXxusWEQn0JOJ4UY&#10;DogtuyHQzvJg5DPsvenKk1sz5S6ApQZ2Tq9VkVZVrJLZdlzjZU2smTvPcl7dNb01q9wA8SwSIAES&#10;IAESIAESIAESIAES6HsEoFQTyQQGOUPZir1EQiwLDF0LlRvXknFx2Jzym5r0G8dw6Bg0sRZIJgPm&#10;JFx8yn18qng5Sbgc7p+z2XBKVuWBm+jcWgTrK2U+00+a3C7Ps0iABEiABEiABEiABEiABEiABHqe&#10;wHbjwlqszYi1JmIRhGQsakRbtWhbIhbVY9FAIhZKRAPx2MQNQ7JsW48NI1kw2abFI3pS7OBT7uNT&#10;xU/cSKSvqarItkZZlae6Us00zu46+owZM7baaitvv8rIUq1adOihh9bU1GR3EaYmARIgARIgARIg&#10;ARIgARIgARLobQJrV30ji/DV6prdthzhsziPz1n2011H+UyMZI+8tXTvSYMHVaWUs58T53y5Jqvy&#10;TJ4IG3Xj4GGbqRr5uYoQtieffPLAgQMnTpyoJK7HmTLNscce6zN3JiMBEiABEiABEiABEiABEiAB&#10;EigQAkou6hUbvPJx3aqGtqYWrDkUi8ah9DCOOTU6WA0BDocCg6rKj957VCBWF4kmv1sV+WZJi3dd&#10;hteEd5lYnW19jVB1tuXJUQBnWzKm78MEtt9++z5cO1aNBIqXwEcffVS8hWfJSYAESKAnCfBlRtL2&#10;88VBVh490wmwb+Dy0zF68oa1XqsHCMvq648//nhvVZLXLTQCd99993nnnd+VUl1++WXMAQALhMNd&#10;Dz7cldY8/pgj+0Zrdp1D13PoOsnjjjuuK63Jc0mABEigRAh0/WWm66AK5DUg4xdHIbBypV2YALuO&#10;qzDr1fUOn68cMhLOC0DcF/ott9ySr0Izn2In8OKLL06fLpbbynm78sormAPoFQiHW+59MOemxImn&#10;HntM32jNrnPoeg5dJ7n//vt3pTV5LgmQAAmUCIGuv8x0HVSBvAZk/OIoBFautAsTYNdxFWa9ut7h&#10;85VDRsJ5AYj7Qp89e3a+Cs18ip3Ayy+/fO6501xr8YfTz7p99nUZK3j11VelyyHjuTKByuHBhx+f&#10;N3+Bz7PGj9vkmCN/asvhjKnn3Hj9NT5zsCbLYy22r2pruvkkZF512h0fNWXhCi9dGaZd8FePGk3c&#10;bPzxvzlacbju/+7LofrqlLN++2vVmhdeNOuvF830zm3EusdWDDyim0jmXBGQlBxOvfOzN75c6zOf&#10;PbcYfMuJ28jE4JBHkjJPtONVl1zoszDyvth33339p2dKEiABEihZAh4vMz3GJI8vEjmX2c8Xhzer&#10;NWvWVlSUV1VV5VyGnE/0BrhkydLWtrbxm47zyN81h4aG+pqaWpy1Zs0afA4ZMsQ7B9s3rweu62+8&#10;+ZNP/4fcJm279dQzTkuXbX47xktv/+8nB+7e1lTvseMsiewYd911V86tk68Tjz/+eFtWGW/evABE&#10;9fWbbropX9VgPsVO4JVXXjn77HNca3HKGefcemNmMXnttdeky8EnHJXDrCuumzXrEpx18om/u+3O&#10;f3jvzJx5wcwZZ8lLqBymnj3t+muv8nlda7I81mKz23467P7VyHzVr4Z+c3IW0w1cyzDjwkvefvXZ&#10;dDXCWuM/mnzQFX+9QHG4/G/35FB9dcp5J/xGtiZIysh0PHUjMWHFJV+/8Ib+21e6iWTOFQFJyWH7&#10;aW+suf0gn/kM+cNzH121p0wMDvkiqa6OplQt5adIqMU+++zjJyXTkAAJkECJE/B4mekxMrYv8Wef&#10;fWbOnDkeV991111//ONDXL9AXc9FeiR25mnNx88XhwcrrAd71dXXNjU2z5p1UY9xUxfyfhO79PKr&#10;y8rKzz17ikfBbDlgdVmI3mXLlk6atB3OevfddwxD+9GPfuSdg+2b14br+BNPxemzb7j6xZdf++ST&#10;zx647x9YQ/fY406cNGmb/ffd6/Qzz8XRu+7sNNLWzxumzFZtHjm88s4XEMAt6+s8dpwVlB3jH//4&#10;x803p8o2+7a7FixcZEt52E8OevLp586ZcoIzhw02GK0ily5dYk3wxZdfRyOtKqasvN+WW2xuTaDO&#10;Xb161ffff2/LPOPNawX4t7sfXLVqVcbOOWzYsBOOO8batVB9LFnMjQRSBNA50rHwOGQ9xWcyD+Iq&#10;B+yEwyEEbBl3rNe15pBb0+a3FuqWq6kdKFR9+vDQI0+oAjvLkFH9Pvbv12wcIvFEV4LK7dqrr0Dh&#10;8ZmO5zZLTl3z0Ru7H6DbEuSRpOul99hjdwTvVkYZJATszF3b8ugXKxHOffQrhHT7SKbOkid2BaPM&#10;oYtkuk4yt3uBZ5EACZBA0REohAemrQxQqm95bkiQ7mvC9VxEpov3eJFwNqUHq4ULF2608cYjNxj5&#10;5Zdf9nwf8CjYt/MXbLP1NptsOm7uvG/9vE/KNMuWLVu1auU222yL/X79+o0ZM2b06A1WrlzpPwek&#10;tJYKMvWpxx99+42Xp59/4Yjhw/c78KABA6oqKysn770f8p8248KH//nAn//0JyTL6j0Z6T//7ENr&#10;SJfDg488+eJzT0w58xy8H6bbQZp0jY664DcOuUH9Tv71NIR3Xn9O7iBstvP+q8LDr7npb06FqU7E&#10;jvXoCy+/PmpA3cmHj7johHEI2MGfL73SyTSiznVt4ow3rzXBihUrom0tznDDNZchUn3aWlnmEMCy&#10;RtxIQBLoDgF89tlnyXvPuTN58p4ez2IU5vRTTkIIh8MZd3pRAHvXYsD0h1eftClC7fmPbbHF5o8/&#10;cr9H+HbBd+m+t87/82V4KsHGm27713OvS2/11hzakkk/4XcH7+OazJWqs8l2WfSLAaFvly/TWpsq&#10;x6+80ueD3pVbVt/N8qvIz7NS1g4pASigiwBUCOn2pft/xcS6ryK3HTHQNXiTRDvKgDzVvp8XC6Tn&#10;Y4oESIAESMAPgYzfC36eul1MYysD/ly6dOkTTzyBT9fNWWYVg53ljk1+/bnGW18DMuLyYPXOu+8d&#10;edRRJ59yyrvv/beLNHI43aNgL7786m+P/90JJxz/xptv+5SvixZ9H4lE+vfvD1Xf2toyaNCgbbfd&#10;drPNNkO8dw42gLb3okGDaisr+7//3ltnnzVl+lmnlpeXQ/qeNeWEM04/5eknH63s32+rrSY6e4LH&#10;FU/4w+mQvi+/PmerbXaQAfuPP/EE4p3vh5989vmMGed5B6RxfbOyvfOb7xjapSfsjR18fru0DmFV&#10;vTAG3H33XU4NbHvTk73xi6++2XGz8G9/ttWosdsGR/9Cr9xwxLBK/LnDhAockmlsAJ39M+PNa02g&#10;VmlSmcudU0470/ZpKzCuSwGc8eFQQgnMG8C+TTl7BgIOyR1vHM4crrrqanmKc+eVV1517fpKjd/1&#10;j7sRQqFgxh3rddW+a3X8NKfriQsXfnfbbbeqMH/+fGS19957edfi3bXa/46+c/mUJ5tGT5q/cOm8&#10;BUs8gmstZIFxk3/73ZJ0AScigXwQqApiPxJPZgynHLLf9U+84JrMozzqKsNfODAeX6cfFt1n9r39&#10;tj96YPlz49/e11qGdMB9to53Mvmky9gnZe2QMqDr731dh7DrFoMR0u0jmZWeK0lEYgiNbUvHXBVy&#10;1p+my4AYtZ9zn/RzItOQAAmQQKkRsH4v4GvaVn1rDPZVUMlcI+U3vvOQM3/1DmO9LooUDAbvueee&#10;trY27Dg353eZ9WVGjIXrvMmvP9d4P1/BGdMsXbqsuaVt+0nbbrPVVt8vWrR27VrvXpSOg+SWQw9M&#10;9+UOo9/KlasnThi75WabRmPx5StWZHzN+OqrL6PRGCTQZpttPnz4cFTtpZde6tev/6BBg3GVxsbG&#10;jDm44rru6sv2O/AnZWVlsNMgQSwmLoEWQUx5OSJFIx/7m98hma0neNBAeeYtWDz1jDNuv+UGGbBv&#10;e9Wxdoyv533nHVwxykh8Wo2xl50o1O+ep4qJsQ//+ecIJx2SWhvVqYFdLcAfffK/gyePDQzYNDB4&#10;dz1UpWsRPWAgIBKHZC1sF3WiSNfurk2AxI8+/FDGYMtT/pnFEOiz2jfbbwkqXu7Io87EfmIy/kSk&#10;8lcpu/Xq6aqccwU9MsxY9x5IgD7h+kPR9VddikPy07sYGRNYT99nn709LH7mkz2IgCdLxh3rddV+&#10;VoXxtlvefvttzz///AEHHPC73x1/4oknHXIIHnlhlP+ll152BWK79LTz/7R8ZV08Lp6MHptrLWT+&#10;OKRDlqUJ4mi7ALb+RhhJJLzD1MMPuOKxf6dL41EedZVl+z771ov6m6dVGPO+igz46VuPVXz9wxec&#10;v1N6NHRXepR8mGbMQVbQpKQFdR0hFBAh3b6pfzWFxbpvjXzUsbmmlJe2FVLG3HzH3TMvvtIWEJkz&#10;rh54SvASJEACJFDgBLy/vNRR+SWugnonQQJnpPwitqZX385+XgNwLuTQ6tWr8b2RTgC7fk3I62Yl&#10;gP18BWdM884778FTLt6+KirKjj/+9y+//Gq6Rgc3BNfv4nSHZLwtpKu+Lf71N94+9dRT5Lf/Mb/8&#10;ZWNjU7qCqSJNmLBZfX39+vUNLS3NsP2uX79+v/32i8fjSDBp0qR58+ZlzMEV18uvvn7UkUegNaEG&#10;MRP150f+esttfrDZFtthp7UVP3PgLUM/4ID9kMyav/dLi6yXrQM7Y1Tfqx5QmS6c8rtfTDnh6Kcf&#10;uz/dG4XtKtNvexExb9wiplX/7MKHZMD+QSecj2AbC22rkSwhXKaNGDk8MHB3kXP9m0ZshRaA5UGD&#10;HRiHXKuWw9uOrdir1q7LGGzM5Z9+LcDnnHPO1e0b9m0/ZqhD2MEhZ2I/MRl/H0ImKLQtGWK66eoe&#10;VfZTHT9pMla5hxOoLjJ12h9VQCT2rZ/qkJ+OO2PGdJnMueP6FFCR2DntlJMRoIIz7tjuB++vpYzf&#10;3LaCyfn9Rx99zOjRYzACGafjF0S5th68Kfj85sNvgRmDay1UXaTEdd1worsATjMHeMYRB2NiKj4v&#10;/ufTHrNbPcpjrXXgd8+0HfnU2s+feO+yn2m/7pjGLL+2/X+v+CHp/IL0uIRCp+YAY8zzHlsNQXj3&#10;q7UI6faRDJsiY923RiJ+4MCB8lPuuKb0mAO8fMXKl5973BYQ6Xpn9fDTgJcjARIggSIlYPvy2m+/&#10;fdVDFfvW1wxXZWI9/YUXXlSne7+0eOs3nAulhM9nnnlm0aJFrhbgdDngLFgCbJv8xnGNt6q1jC2Y&#10;7jt00ZJF++23tzQ/7L33nsuXr0j3bQ5ECK75pDsk01s3xHgDVEc/+uSTI36a8hZ26I/3/9lPD9s3&#10;9OK+807Yd97vsZNOam699dZbbLElpgHD99UhhxwC9YvXOcCBQya843m8qDhFh0x8y213fvbZ58Fw&#10;P7x9QQD/4ZQzBg6suf6ay2+49gr4zT7p5NPlW1lFv2okQ2Jro3i8hSom1vQy0pkDImurq1zDsUf+&#10;GMajf322fua/6x9btvGyflvYyDgtwMmkcfgFDyBPfMrEqNeWO+4nw6GHH2Vtr3RzgGH1NVrnGQ1v&#10;am3zpPlXBtdzEelqAfbgY3uxRA5mD80QbJ1TXtevBfjKKzum9jkzspXVmdh6ijzqkaFHR3TeYN4x&#10;8irOfuPakzzuPY8qy0N+LuHnot6t3t1HVQmvvuxiFRCJfeunOuQsj7M5LrnkUpnMueP6uFSR2Pn7&#10;XXch4IfPjDvpHg25EbMV7N///vfkyZMxr0PldsAB+z/33PN33HEnZLDrJZwdBlbsjMGjh+CQtwCW&#10;tmFbDm3xpGs4/rIb/nTUT/54/5PpEsj4jD32kcdScnfT/xwy990v237+iMdNhEPgpgIyt/7pcddb&#10;D1lPwb58pGZ8VqrqAJG0/QbMkG5fklRwrPvWSMSvW7dOfsod15Q2krK0fzpvqnxuLPh+OUZKWYPH&#10;77W59WeeRQIkQAIlRcD25ZXuT+c3taTkM941seLszAQvM4j84Q9/eOONN7padNN9geIsDNm1bfIb&#10;xzU+XRn8vK6oNHvstuvHH30Ugh0zGPzfZ5/tuWdmf5PWdyTrtVy/pvESJauADfvOsqX7cv/Z4Yc+&#10;9q+n5IlNjU1Dv7xGa3rF+Nko46ejtHVP7V/+Srrqw9ILCzxGQUPxvv/++1J6ffLJJ9Itlk84qlT/&#10;+/zLB++/+4xTfy+kVCDw9Tdzjz7yCNNLi37cscd89fU3yBCHfnXMz6699mokdpbq1tv/ftoZ59gC&#10;8v/p4YfjE0flKVttuQVi8OnMAclqqge4BrxwPvpJw+r1iSl7bThl742WrTeWVW5py8F2X0DwWjs/&#10;JG4nJomU1xVJ3ta+MnLcJhu/+f53RuObRmSetP3KsGJtMw6p5vbun+na3fUsJA5joGim4CwwcvNr&#10;AfYYv458p7dv6QZzI433kPeMv1HhCldccYUzH+fVXdPYxo5b06Qrm0ca56HcYjLWuocTuHY7RJ57&#10;/p/Up+qCDRce/POHYwiXviWmPXh/E/h8sljvPVwx48hnNTracRuLC2a8i3w+8pDPiBEjVeKDDjrw&#10;2Wf/jT9ramrSXcJ5s2X+hSokfhtORxKHcrAAl+sBZ6hbtOj0A3Y/+bKbLv3VYa4JVKRHeVDOK6+5&#10;4aeHHSILvHB+oP7QTrZf1/4Abiogc+uf/ttCPUPVzgUX/NEabFkhmawRdmDaffuLNQh7bTUEId2+&#10;tABbOThByas7LcCuSD36SUV5GXxz7Xf5TsNODckw/vzBv/zXgQh/fKWT04sefhrwciRAAiRQpARs&#10;X174rsEXN74a5Ne3Our8pnb95rKmRw4yZHztcWYuLcAYHojhsk8//bTNCOz8mrBe1/nF5xFjLVvG&#10;Fkz39TRq1Aannnq69Lt5x51/h/uodF/TTmjyHSkjItkWtsTeZ7W0tKBGcAolqw+1qX35oLHzMC0Q&#10;1oJlxq4ba18+lC6H1tZWqN9oNPrtt/MXL14syXzzzTdYuAgTs9O9pqazAOPqOBHzfiEU5U8bSjFi&#10;xzQLx4UCThoQwq5vU59/8eW8rz9LF3BUFunE3x8HqzI+nfVCtunGP8MkMmdu40+2HVYWDiAcsd3w&#10;/8xvtXUMWWa5Yf+Nt/+z9Lt52MEnAqqg0ouqGZ0EsKsFePtJ2zz/xndWw6/cf+7173BI9VjrRb0t&#10;wOp2s950NpjZvl2jUsghCwuwojBjxozLLrvM1rMRIzcctaZUiXEx7MvN1smcGabrhbLQzrdb29Wd&#10;13L2PNe+6Mw53V3kJ0M/abyfJj1/VPYJ23bFrD8j4JDcsf6UsPjmAxA+Wt7J8ZLt9AsvnCljnDuu&#10;l1OR2Dnd3GA5zbhjzcqawzMvvmkN//3o84xfBkhgKxj+hPNAeeKPf3ww/sQnwlFHHan2nY9IawyS&#10;ZTT/IoFrLWQ+4kGfdgqwkGuuTrDm1q23hXc++/ykA3Y9/+EXGgcM+tXs+50JrDEe5bn6upvOmXq6&#10;qmPrLx5zBevaxKpGkqcteJN85plnbWH77be/+OK/WoMzB1kpydDPHGBpAVYorPvWSMQ7LcCuSNNx&#10;QDymV6HtPl300euXz7GFhQ3fWm+3nn8g8IokQAIkUIwEnF9eMsb66fpdb/16sj5+Vbz6AnIezfga&#10;IAUwfjo/99xz77vvPqxJa9XAzq8JFYOlfa91bIhMF5/VF4fzuhB1//3v+48/8dQ///lPHMU25fTT&#10;nnn22VdeeQ3qMd1LVMave9cTwdN/huvq6++578Gtt9r6/nvukgXDmkNa2zotuIE+9HUELThKizSk&#10;a5qJEydCA//vf/8bMWLEIYf8GD0C4bDDDsVX8CeffNzU1OQsCS7hlAYy2ZZbTPzVscffeMs/wATE&#10;Nt98s/sffBj72O69/6EJ48fD7QuU3r0PPnbOOedC5bp2p8+/XqDCjyYfZP3TD8+ttths+nl/dA2N&#10;6xubIsl+ZfqmwwMIFWVac1TocdWTbZIKl3vzpIsRml/Vnz/xRoTTNr9ii7Lnkq0rpbCHkr/rjhuR&#10;7KbG39uwyLbANnqDkQuXJd98f6nV/Dvv+/q3PmrAIZXM+zcOa8XRPdRZqqvY7m6fAtjauLL8fodA&#10;y+Kef/75l1xyia03WGOsUBCPDadIyvJPFeORofNpq67r7IvOqzuvZT1L7jtjnBf1SOMnQz9pCu17&#10;xYnXo5si8X+W1CN4w7zoor/ITJw7rpdTkdi5E4OM77gDP61l3HEtAyIP2mdXa1i1ps4Pc+e9jR8L&#10;5YlPPfW0CnfeKcol/3Q+Iq0xyFAuZewdPEj+/re/ysECHAoGrKF++eLLjjzgwsdeHLHRxrZDrn+m&#10;K881188+64xO69qlo5qxR1kfZPJ1xJuk933qWgzkKWuHHfxYvO+2QxHe/GINQrp9aQFWTKz71kjE&#10;Oy3AGUnaOkY/CGCxPJP2zNt/twU/jyk//ZlpSIAESKCkCDgfnviahuaRX9bW1wzbA1n+6XwHcI33&#10;iHTNRApguF+66KKLILduu+02mwBO9/W36667TZ8+wxYQmS5e5ePxFeyRBuq3asCAxx59aJedfyC+&#10;CzVtr8l7PPP0k1tsucVzz7uMVfbm4EThsyvaCg9h+dhjT/7zoft+8hNhh+jYNj1UWz8s9ee6Gm3T&#10;1MA053Ux7/ezzz478MADJkwYD0fNUhFhdttuu+2GaW5ff/21nxcMVarf/+7YLbfcItra2NICWd36&#10;t9tnNze3TDvvQoTmltYrL5+Fy8UTiab1da+9IgZ7O4EjEu5UVXD+mfHN6icH7bv/QYffdMM1559z&#10;mm3nnXfe+cHGVXUtEUlmdVPb9mMqbWVAvNUYWzZRq5h0a2iD7Wq3qEf40aT5Z+z92tX73Xz8hNu3&#10;GfBWIlaP9FL94jPdHOAD9t3r0pv+29QaUxr4xrs+3nnHna0tltU6wOpE1x6Loz7NS847PYsh0Bdc&#10;cMGsWbPS/VTj+rOZ8/c2609ufjJU2SIxNlQVn94/FyGN7YcWPzGuP/yk+xnJT4Z+0njD7PmjHs9K&#10;5yHE/Pyy/yBMGt7RrzxycN7JTzyRdnlu+eSCCz0EjHPOuJPu4ZLu68T7+WurxQEHHPjBB+/DhaD1&#10;LJj+MPcG316uWdlyMG/R7GYpqBxCDSvGvXTpwY//NnT78XrdkvROsLRZF18846xTrM+IEKa8toe6&#10;xQv/esT+Fz320ogxG1vjPfZdqV534y1nnn5ybl9gzgcQLmGtkWs3y6qxXL/AZB2RubAAw/kzJgCb&#10;5vR0+9ICrMhY962RiHdagF15prsvEI8h0NLptFmuTsHGv+cfCLwiCZAACRQjAe9XAnXU+U3t1HKH&#10;HvoT9a7i+iT3eLzbvvLwwvCGZYP9xqcA9vmF6/r1l7H5bOVftGhxJBo9a6pYegdC5Y9/vPBf/3pC&#10;DpH93W+Pi0Zi33230M9rj/PrPtta2Ar20cefHn3MkeVlZeL7ElPzpp933/3CY5O23R/0x2/SrqtG&#10;0J/+mzbppHTaHlN/t9xyy6qqKjDBmOf773/grbfexg7+HDly5JAhQ5YssXvDQvY2gNZS7b7rLk8+&#10;/QwEcHNzM95l/n7nrW+/8fLrrzx36+wbsCBwNB6PRhM3XX+VXKLSVQBjsSQVkMb2Z0YBLF+VZebO&#10;nb03r7rquSW/+ds8hOtfXLb1kBZrGWwmB3l6fPUdIrf12yFUDGsdvfu/N91m2d47fvPTSe9dceJO&#10;J7+zo0w2ZUBqfrK6X2Q8turqAYZe/vHnK+Xg55VrmuYubB02dIhKYEPhKr6sFcfdh1OsesGWg08L&#10;sK1D4rp+LcAzZ868+OKLXRsDh2zt6oxxtr1Hhs6r4NJyQz62Yvi5lvPqrn3RQyxZ08t+ZqtybjHZ&#10;Pg66O72tmq7Przfe+/Shp15FQOJ7fxJHOGenjoTOHA4//DAcxqctyEjX57W6o6ZOPRsBAjjjjmuD&#10;OgvjUUGPh7W08j3zzNPffPM1ZHB9/bovv/zi2WefQSQO+fkmQErvBZDkUddajHv7pg1/dNCIJ2ID&#10;Ju5cfv85NQMqnRoYJ/71LxdPO/MP9q/bQCDYHla89C8ku+iI/U7baYJrUCnVjrM8N8y+bcqpHd8u&#10;GTukB/B//etxnI5PW/C4Df2gdu1RskYoDEy7r/9vDcIBk4YhpNuXFmArB1c40vmzdbOeZT0lHYfh&#10;w4bsd/DP6uqEA612z1zSP5cIfh5TGZuACUiABEig1Ai4Pjzll471FQ4x1jcTawIVryLlidb0Kjdn&#10;pO1FEX9iuPKenhsSpPv6g+Piq6++ymdAYtsLqnfr276eYOO94I/nyx/3MQq6uaXpueefgwbGn/ha&#10;uvmWmz786COYrz1e3pxvdz5fvTy+/evq6taurTvy5z8T382a9sij/xpQVfXll1+/95//aqN3n954&#10;qXbWenwiPP7+WtfqQ6PCILvNNltD+SDBZ59hIPTw1tYWmLvxJyInT96zoaEByWzvUR6lmvnnWQ/c&#10;fzcGQLe0RiCDZWiLxPALQiQWi0Tik7aZKNVvundUq/9LpLH9ma7hrLltO2H4ogVzkdK5M/+DV0Ys&#10;e+GeE8bjE2H9os9tZJCP1Rgry6m20MAv97p/n7IN3qsZ2bDzgff95Mld5CGoX+uJ8scR6/aH4381&#10;68bPLp29GuE3Z76JP20JsrIAo8zWe9B2ZyHn3AQw8gnJ3wD8bH/6k/CEJLe//OUvf/7zn/Ep99Uh&#10;7CNDPzE40ZYhYlSeHuWRBe7i1Z0ldF7dmaY7LuqHfE+mkX3LdZOHlq+qu+/Oa7Hz6M43uSa2RT76&#10;6GOIwactTxnpncOtN4v1uKecedZNN1znvXPIT4+yZqX2nfl7VNBaQluyI488Cs/fl19+SaXZd9/9&#10;sJpcRlwqPSzAftrRWYvqFV9WHX0hzsVn00MXP/LY43//v/ttWeGmOGfKic7CwMuxSrnjH6Yj+ClD&#10;Og433XLHaSef4A3w0suv+uN50zxIZlsApM/YZBkTKA7tiyULUzBybje9OvdNC7CFnnVfVuFvH83P&#10;qi6uhfz1UT9FJq+//jo+4WjEmaH1LP/P6qwKxsQkQAIk0PcIqIen803DGmN9ObGeooBYH8K2Nxl5&#10;yDVSnm49d8cdd0Lw5pzujWXOnDnjx4/32UZIbL2Qny8OeV2kfOPNN8855+xgMPDyK68+/viT3347&#10;77fHHQvdeMuttz719DO/+MURUOnTpp1z88237LvPPrby2KjauGX8mnatnTrrtTfenn2jeA/8+NPP&#10;7rnn/k8+/vj0006G8Xba9PNfeO5pj1cOlcP8+fMPOOAATNb9/vvv586di/WQfvjDH+FPuINesWLF&#10;dttNGjVq1D777PPqq69uuumm1gydAK11WbFi9bBhQ3597G/33Xfv/pW18PmMubKY99vWsv66qy9T&#10;6tfWGVQOMPlar2X70/8bpp++YctNWYCt5waqP5Z/hoZ8sNf9P8QONPBrv8J+qrml+rVVBx3GVoCm&#10;5tY//vGPs2fPxo6zbBlfbDL2FmsCzHYeNCi1DqUrh/r6BluBZW/XMRXBD7geSIOS9GJhevfqPYDX&#10;zyXgDv6Xv7T/VGM78V/Pz3nw7+Ix9M8dg4HpKQcJKs0DD9yfMQfvkqgc/nb3g8899QgSnzH17Buv&#10;F5LbY+egQ39xwnHHyJxVDpdfec1508Xa0Wp7bc6He+26Q0YUeayFvBbq8sIz9p8AnMU44JAjnLXY&#10;5uWLN9jr51VH/wnqd+lrj362b8fvUBlJHn6R4Jbz9sRFZ6vWvPWOlM8J79wa6tfV1A485aTjbW2R&#10;cxny0haSw6k3fDHvBrECpJ9t/Jkv33LmljIlOOSRpOvV//DSL2b+9HTboVmPz759P3ELYAOHSZMm&#10;+Sk505AACZBAiRPw8zLT3YjUl9eHH34AUerzclCYO+yQmnmblxwyfnEoVp9++umrr76+ww92WLly&#10;JRTFmDFjRm+wAZw/o+SQmgsXfr/guwWLF2OQsFFRUbH3XntutNFGPiuVWzJV/bfefmfut/Mx4XbZ&#10;4iU1tTVjRo/eYPSoSrNgcFB68MEHXT77gSv/dPr0i2cjZseJI9TlVA4LFy6EsXfAgGpYMlCj2tra&#10;6upqTANGSkzUXbt2bWNjY1NTo7mwSHjw4EFDhgxN981r61p/vFAMTf3TBdPffuc/X3/9zQ03XAc+&#10;Z5119huvvWhVv5BbjzzyqMpTvlnh3I8//E86ONvtsPOlf3V/3/P/XvT+VyvSkUHHeOqpp849N2Wx&#10;ePaF1xYsXKQKI/1dqTHPMv6uPT/5+KMP5T48f6nEmMZsq8U1N/3tndefgwB+4NFnz5lygu2oOreq&#10;qvKjjz6yHc1481qr//LrcxYtXpKxg204ZvS+k3e1dgxUX7eaYTNmwQR9mwDcAxxzzC+96/jOh1+u&#10;XFOPNId/dqM+7SFb4gcffCBjDt75qxxefOXNxUuX+QQ+ZoNR+++zh0yscrjiquzk34xpZ9ty8Hl1&#10;ZzIbB591ca1FedPqcR/dM2TJh2tG7zB/+99EqlLP5YxlQxl+/hfxU0XO26N/Pivb1gRzhdHaFjmX&#10;IS89SnKY/eTCz75r8lmSbcZWnX7YxjIxOHQ3yUv/c96ixgW2sm04YJM/7ny56pPbbNOxioDPWjAZ&#10;CZAACZQgAT8vM92NRX153XTTjf7tt1irdsoUMf82X1+gGb84FCvYSKEDN9xwI297Gkb5fvjhh7vs&#10;sgvUYrcyVAA//+KLVavWTtp2a4+C3XLLzSjMqaeeZi2SygE2XqyfBOfPUs+n2yCnIYYHmFu6b16P&#10;rgXnz19/I5YRgs9n5yUefjj1c7YqlUrvWp7NNxt/7K+Odj2U1XtROjLoGM8884yyO8LHmOu1pNcr&#10;bMr2K/+UPx/IzXnu1Tfe+e4bz0MA3//IM+eecaItZ+u5H3zwge1oxps3q+qnA4jq6xdeKEZXciMB&#10;EIB3+KOOcr/ffPL55z8fYg5gVSAcjv7rDT4bzjXZQxee2Tdas+scup5D10luvfXWXWlNnksCJEAC&#10;JUKg6y8zXQdVIK8BGb84CoGVK+3CBNh1XIVZr653+HzlkJFwXgDivvDrBAvjrbn1eQLovl2sI3OQ&#10;AAuEg1zzNudQILXoep/MmYA8ERy6nkPXa9HFHHg6CZAACZQIga5/eXUdVNfL0DM5dP0qXWflmkPX&#10;C9YdOXRHntkCLIQyZFtm/+kz1i5jgozXkjlksQxSRl/qTFDsBPLVqzJ2Po8ELEMeJbSfxX490vSZ&#10;tug6h67n0JWbQv6kUuyPF5afBEiABHqGQNe/vLr4xC6c38EzAi8EVoUsgD2WQcqtk3QdeF5yyNgx&#10;eitBxtplTJCxXeQLlb7JtGNGlH/fBcu1dDNr4J8Od9JBTRdTA3QzVjheNbSkWNQjiYgA9rH8Ev7Q&#10;I4gX52rmyTrSp7LSY4F4KCm85sYDcVvZQp1nHcQ0cx62yE8mhKkmIfIT18Zan8jW0BIBLZE0xKGk&#10;FsblkRxHgkn4tguJlVGSgSSKg4RYtautLdqyYPigQWIyPTcSIAESIAESIAESIAESIAESKEYCXzf6&#10;9X5SjLXLucz6mD8cvuGGq2sH1daU14SDwpFXLKFce3VStfgjZCZo39RRjBEUaxOZUlhGCilbHi6T&#10;UThmLgJtHpRBxGpNbVg5WpwSDqqZ9F5rMpWXldfH6t2qKguQKo/0xi3+hNI18zd0IxaPBo0QYmN6&#10;VOjfVPJkXE/EY/GUDocATsSxeleiLrCyeffhI1N+CHKGyxNJgARIgARIgARIgARIgARIoFcI1D1/&#10;Vsvlf48HteRi6elKSa2OlTKtRsxOhfS7VG6v1Cz9RT2K3V5pYQHefkJsUNWgwVWDB1UOqiyrbKcj&#10;khhJTRhrhZo0kroRTOowlApBCZMpJG0C9l1peDXVZsBIYH1pYd7FgRDSwwwrtCZ2EnoIpwVgg0VK&#10;GGz1gJ6MxZOajv8DkMt6wNDjAaFMRWYBcS1kreMscXHVRNGEaDyRgaG1JlsMlEqcIP9PoARJFFMU&#10;VhTctAknUaSoFkWpRBJ8JAwofOwhBWIiRhS2ciOJhZxFPPbhzSzSEg8v65cYLRah5UYCJEACJEAC&#10;JEACJEACJEACRUdg6TPT6/5yp1BEzabySVkHPevhJ02BgOikddv/SA0KlgoVmq99kLH4UxptNSGA&#10;d5moDxs0DBq4JpwyArdXyrTlmgLU1I46ZGRQ1zAoGaI4DkOx0JEpUyukq1C8GOQsxjhr8WRSDwaD&#10;0MM4K4EPcboYEo0zpaXWzDcUCMLoKpoDitgsYRDJhYkWghg5mcpWN9qSEcW53dRsjuAWsabWxTJl&#10;RgSXwkhmIy6OYJCz1Lj4P2ZEpSSW+aGQuBQUL6oA5RsXc6FhBU4m4nEo9VgkEY1EI2v0hQ3b11Sd&#10;mrF9E5FyLbK6vEIM2PbeILL7xobfOfpARRLJZDwSN8oHVVSL2rAdi7RN2Y68H4u069qK3TfaUTxL&#10;+WjtE1+RzqZctrpcb11c2a9j+ZN0tx7eAPvGXQn7SN+oSCyWwAuP3n/o6A3EQE6+8BRvs9oesH4q&#10;suqlqYEb70HK6LJoEmN85bBX6ybllNxSE0/bb2FxC6TG9rpdy3m0Q6X5KZuZJjVct32/Y3xx50My&#10;P5W/dUfMsZWH9QSmvEJRuj+ChAxVFmAMgd595/4bDd0I5l+cWRYMR01Fal5Eyl69Ldkq6m9KVrNc&#10;Zrz5D1QjRC6ug2NCwMoCCNNvakS0mEXdUT1ZOguTlBg2U6SqbM4GTk3iNaKw0MIInTLg2mGKIshR&#10;1rDfJqMJqF3kIq4ori9LLKdx4xsZF4bWlbZhFCmJr+kEOCXiyThoQfqiHoiII0TikeZE/4YBS1sy&#10;GIGTWk2ZFh8/qbqsY0SBvZDRThXWWtus9ffdPZgwvwSiRkvMiMWM9YvWxKJLtKrN2Y75BdxDubEd&#10;ewh0N1+G7djNgHsuezZlz7Hu5it1bsrVifHJuXcHyyvMtzg51cw0QFj/lDG2o91aTHWtbr1KkWeO&#10;1QwM6B49kGhr0YZuO3zjHfjCU6xN2vmuDFSN9FORJW+cU/v3B5EyuiQi7IkYBZtukz9dwUKoRE3h&#10;/wak1HsChtNEMpaShcImik3YVzvMj2JQszDimhbgTgLYMFqNNqEek0ZbBHNlxcPMlMLJKASkMOCK&#10;Z5spb02VayYVg55NQ7A5/BkjkE2HVCmVJ0ZAC7Uphk63A8VZAaFOhW8sDFpODbJOXUkYfqWFODWu&#10;2ixE6lGrRRJoOiSAfdmMNgsiTMtC2cKoi0YzkuL64hEsR0KLY0hpSmhIHvzKLq5tauUEbMDtzsKk&#10;AI4nTLEcTSbaYsm1oTp9H33NrwLq5wJHj6nqX7b77iODZaG2dvNua5tpdo5ogXLxaXYkgR4mZtih&#10;I33CCBzTrVPB/dx9BZkGrR8PNqxubljwVr/hk9iOBdlIPgrFduT9yOeqjxul55Lwluwbt6R4yer4&#10;lvz+mzerhk4Ilpfrwf5p+1K7Lu65zsYrZUMgFEg2rG0bt81efOHJBluBpbXclYkBW/gp3NJP/zji&#10;2psD/Wuav2+Lt5hTVq320ZTYk6ZNMbI3pdbMHanNCnpThRTGWCHmOhc7pVhNtWjWQ5pHk4kOAVzR&#10;r6Ktta0t2WbqWmHWTWCEcKr6Ql4OTiZ2al47Kb5+UP/KRGjAd0u+f7F61LyqARh2LGb5mtkKbYxB&#10;yObYZdMvVsoSbBYHYlSOUTYHKJsFaf+NQc7yFRZmOVfXHHkt8xNFlQLXLLdsGESJoiWSMOSbhzHu&#10;WkxHNo+KicBCjAsJLH7M0GHUlWOwzWqhiFC+Yv0nc+5vXExcNpe/hTkY/ybwZzyZwHCRNqN5/fig&#10;dmxw/ebp2n5Adflee45s1XXoXoydlsmE1m0fYBAxf4rAL2/yUDTG74eCuI/Q1Ngw2j7S0CoFMNux&#10;IBomy0KwHbMEVqDJ2Y4F2jDZF4tNmT2zAj3D1pRCAA/fLFA1SNOHdCoxpn9Zf4HKPBssn/XFpLxu&#10;3vrEr2vtjEIBo37ZEghgvvB0c7fpruxtd2W838R0V0rG26JrPtfXzw8mG8oDbWWDBwU22iA6fHzd&#10;6K2TeudZDH1AAJt6Uah6U9qZvqfMEcFiMyU9NuuzQpi1kykBPGzgsH6hitZEW0NjvZwrjHyEFhTn&#10;iDmzNYY+a8lng6LrtLK4Nn4XTeuXePXpLxYZb4+b+Pp2G8PAK8y2Qv6mridHRMtxzXL4uPxVIeWi&#10;SgxQNqcES80Mj1jQrVLsysWQhJ5NCG9b0okzTgxAxJraWQztlkZoaZg3ZbM8TxiBURJTAZvmaimX&#10;hWFazCyWw7EheJFOZArFa3rAEh+irvjf/E9GaRG9rSmgxf8aqN8sXQ+rrq3Ac6QuYrQ0i1HzbRgq&#10;bspdmBaxg1zliRKk2DF69suhm+7Bwv9BKFPFRW9A42AOeDSiBDDbMRO2gjvOdjQfgQX/A22mjpNb&#10;O56527L2GS6pZ7z5pMezW3wDPPzNlnXNRUWm+NvR/I7jo7Uv3JLOpkwJ4AET7HczBXCm51vhHLcK&#10;YO8XHvGGHWu9/Kjy4QPLRgwsx4t33frYsjUttz+z4LM1w0MVNan5h4VTt4wl6YsP2Fi5u32ueeFr&#10;2vqPt9p3tw1+MCk0fGRbVc3q1fX1K1YnFy4YvOirNRtt9/3YnTpMkKaQSr1IGEbDmRmGVVdfvTQj&#10;7B5NkDKYmqKwXQCnRg6boi9lUVUCOFXZdgFc1a+qX0UFDMCtra1RuEaW82iFzBQ7eKfYJaHPWP2l&#10;1rpSGzJUG7+HtnhB07v//XSh9sKIzd8eEhq2Y1lrslo6ZA4G9AH9tXVNatyyKYpNi7OpyoVPATh3&#10;NmcTp2YUC1fQsTjWXxLIwkE9HDLCQTkG2mwXc0/4nRYDuoVDLhkjhbIS2fGkEY3rYk0jw8BaweEg&#10;1vhNjY3GaxE0aEoLm5ZfIf4RKd6WTHOxEMhC+cJ1A6KhoGEKb4oazbpednWgaXOXKeNm80oBvHJ9&#10;vLHRkGZeSF+pe5Xolf3ghLnX7B35b9mAyiBqF4tHGpvjjS0n7PBAS7imRztKPi7WBxx8pH6a6CyA&#10;vdvxmg23U/BO+fjJcNXwQLhfPnD2Wh5sR7Zjr3W+zhfO9n6sLYsNaHVZ2PCWGRsi42jCePy5t+78&#10;v/tH7n3t2uJZ/rAP3I/i61j+6pvNo1X2hdSvw33lJbVA7qyuFMPWlGkFsPUall/4V+7xmTbzj9ol&#10;l416c+uuFCPTuX3KQpupsl09bhXAHi88eJc9ZY/Yj3eq7W+6dzW9/IgXXDmC8ZN59Sfe+G2/IeM1&#10;vZgsOn3yAesUwEY8uv67lyZsHjj4zN8F+le1xI31MW1t1FjVZqxsTa6KGImmtq2+fMMo6//VqB0S&#10;gfY1aDsL4LVr16braoMHDy4+ASy+mSy/2LRXVliAd94hVFleWVZWFo1FW6Ot8WRMTI6VIrh9su/U&#10;5qb9mldp0ZXaBuO0DXfSPnhl+WdLPl0auHubHZdq7222ZXz4xA2SobKKKqN2cHPDmua33t9RU4v7&#10;4trmDOD2gc3mqOaQvJXEz0xaa+yX2x5z0NaHloXKjrrlEK2yXK8sN6f2iqHOouQyodpS+xaPXIhp&#10;iR6z1TEHbfUTZHL0HYcY/cqN/iGcKGb7mpZgc4YyjANyvjAEqlizydS9ZrRwiQVv0KY1GO6gk0as&#10;ORZriifKf1HR9Pt2r2j2LlFdK4ZAL6mLNbYKq69V+hrmo8H0D5a859+TK2qqAhVhaHtRLSjtaCzZ&#10;Fos2tjw7/McPbD+jq0+1nj2/z/hFlG9p9fPf6j9CDIH2aMdrx2yz3bHfKszv3rnBKf+9r3L41oFw&#10;+tlQPdsoOVyN7ch2zKHbdOMp/u7HmkDL9gNbtx5f0a+804ySe59bd+eFm6J4+AJ74ImXx4/d4MJL&#10;bxg++bpi0cB9534UbeDr0Vr+xVm27tQ68Tosr6i2yrkdCdrWLEv86J/d2P3yl3WfbMpFc8UQ6GCV&#10;uMUybOLNS1uRnK299JK2736jQqdnOqFwj5uuarp560GH2cGgpoZAp3vhwdv0qXtGfrGbcIv7br22&#10;sE6rX6m1tOLtOFBerp36I608qH02f/1vr/mq/9AtOhyedTOkrmffJ+/KeIV9CHT93Kd3njzigJOO&#10;hu6JJDUI4HURbXXEWNVqLGtNrsQkV0zSjGnbLvmgUk9+MHS7dkuikIgNU0Z4c4YwhgCuunppSoS1&#10;z2KVZ3lMR1B3kdUK631KupJYb0iZmzSHpmyi0HTtg4PNSGkBlofbT20XwOIFQv66A50Wi8ew0G4U&#10;S+EmY7FkBKsH4RMxWDx5y7Z6OFrWykJa5WAt0qbVrVnfoq0ZMGRR6/qKcGv1kFBZ1aphY5aMnrC0&#10;X2193Xw90hiJa/E4ZCZsolo8hneSeDTe2masb0rWNRj167U1Ddr6Zq01AvWrtUQ2qt5wWM2IpuYG&#10;raEFfxri1LjR1qatbzXWNmoIaxr1hlatNaonkjDQ6pFYAKJzbZNeZwYcXdu4UdXoVCb1LVpbBFN9&#10;zZHWgWAgiOWVAmE9GMIu/OGJezYYDGBQh/mn+BTrL2HpJXOh4hg8hplcha8uTQv1qzBHdLsEHIX1&#10;GiOf25KBmBjDHYibuSCIcXjCF5hx170/CMKr1vqW+Lqm2NrG2Jr18brG+LrmREOL3hb/8dzHJs1/&#10;tuv3tsrBHNPdvSGPpS2crDza8dKh4031+3cVfnji0lt3+vXVG2175ajxKkTqFyZjLfmqUXc3Yp/6&#10;MrBAL4p2fPuiymzb1+OUbLvcOxdXZXtKz6f3aMfQmpUbjQxHI8ZBuw2xhgcuGV9ZoV926V/w2MUP&#10;mVC/KPbK1+0SK+e6ZNtk2ab3KBiarChazbUKHk150C7bLJw399eHHSCDeBtx2POsR3NuO3Ui7iNx&#10;lVy/Iv3cuUhT1O3Vdcjw0LLiD0nttde0/Q/QXn992UndqPCEnaQ7g3g/7u7QdeLZ5+BxVwaSrYft&#10;XIssL/639s+ntfENX5+4Q8vUPaJn77p+2dz1p9wa+99iY5tx1WceWB5rXumhebItlPWu9HOjOe9i&#10;77OyLU9RpLcJk4aFb2y6WQDqVxVeNHTCaI4mm7GcLNRvDAJYjLf5ZMgOcNS7XfN8WzUhcdNtKiXm&#10;ssIRsQhikLD4tO7IP12DSizTW//0OMt2yHZFczivELHmbQqTafvjALNl8WgIwOOUWFVXDkVWIj01&#10;kBgW4G0mxWrKa8J6qC0ZXR9tiIvfB8TAZ/NTyOefxYNT1i8X458HVmjjd9XWrYu++c4n87WXN9jq&#10;6bKGEcO/nbhHOXxxVw/RKgdq69dqn90/9os1/csnVAg3VNJMC9XaEr3k0Cu32XD7ygrx+rVk9cKX&#10;P33m/v/cjSm79572xLDajkHnB1y8gzZQGNam7n7uDzfdvRZOF8z0r37x3AMf36cPqEAtLtv/yklj&#10;drj7pdlV/QbsvPmeo4dsvGrdsmEDR6kWOuDSHbSh1UZ/01+xOTdY1Fx44EpN9BWGYWHtFd6f8b9p&#10;/oVTLeh0/HQtJvRGm6Kxxlg8NHGAfhukO8513g/V1cIL9MLlscZkaigI+gSEt1oDLzTiihMfe/yH&#10;CzDQAJobddW1LbeEId1oXSG+6sX6x1iMJ/Kb3T93HUwy50Lxbb3rX5vT3YpIYD/qcFk+588d77u7&#10;/iU1IlBG2v6UV1GR1ouqTJynWNMjme1P1zydyVwv2q0PIDUHWFqAPdrx8uHjf3jMxZpW36k8VedY&#10;/4Qt8atF+o2r7u0/opNZWLZgCkL6drTVVDRre0tlhODavhnP6jMJeqYdgSu3plRr09nuJu/2dbap&#10;7ZbxaL6MKTMm6JW+4b8dB6z88se7ikd9+YDytz5e/acTN/y/JxefecwmUy99YczGoz95464Djjz1&#10;mH02e/n97/BNedP1lwd3vk7VKLdGTD1ms1wNous3pmwpa3v5bLscTsljo/tvSnnRmiV/3WO7lB3j&#10;5TfnNE1Mtdf4JTO22n5HNSb6mX89Et+9wwJs+3L0+K60fkvm1pQd/afzF5wrNBt85/esn2e7z4YW&#10;zyW37/d8taa1KRfNfatq+ITggHHpMp+5/1x56PTTT2889NDK/7wXWLkqOXxY8867DHjqqdmzZ9tO&#10;vOy18fkqZzfm043ivRtLnS5rYQFesXTcVpM9XniuPzq+/fia6fclV6xp3bb2s3N++8M7nl7+6ker&#10;H/rTlmvXNRx55XrYiV68bKNFq1r3P+OxwRMP0QIdy4K43GtmUVzeVJ1FtDxgvV8R090d/u+aXkCf&#10;v0ta78p4/w4v0PB6Vf/hdWf83xW1Q4RownTQlri2NmIsaUyuaEi+89PKEX9vbDGdLplGYKMy2npi&#10;/J27anaLGKGG04d7F1Dafn1agOumDrPmNuj6VVYLsPOoM0adbj2EfBAvYwaa+1Bl8s/B16/MxQIc&#10;jwMIJk1Jqy8mT2H4GGyvGASciAkTbhwm3CNWfPvtksWff1n3yNzKu15b/9xTX3zwScvXX7YsKA9X&#10;DVgzcEgwVKGFy7QQ/IrpWuMarW5JbbLJMGAEFb8RJPCJnK4+4sYfTthDql9so4du/Ms9T/zVjscm&#10;21qt6nfV2qVi+mwscdLOJx806TCpfmX6A7c93Ghp02MJPZoYVb0BIjeq2eiI3Y6D+l2y6jur+kUm&#10;gRi0JQSn1PzCygtzrxZMChtvCKbgkIEdxJl2YHQIc1Iy3GulvHiZA6WTONbWuF6oX0Fa/JBgD+Yg&#10;Z7kskKwtelX7Mlr4kSVZNvzdh87acB28a2OV4sn7PHzZv+74xaxbjr69/oaXqs9bO/Qvq0Zetnzj&#10;a9ceNuoa4bHMEWTdXQ/JSJejkNWWgCfCj/7UpII6lMq5PSX+VGlwijUH7FszkUedMTJSlKc9T9c0&#10;8qg1mfNP29W76U/b3e7RjiJl24rFH81598FrO8KdG0D0qoAkEzc0Lh736+Zl/7O2lwD7l2YZ8B3g&#10;0ZTWQ0jss9bp2tfn6X0gWc+0I9pOtaNoHbe71T2y8/3o2v+dreC8H223jEfDZUyZMUGv9Ar/7Rhp&#10;a11TH0c4+oCBTU3Rp15ZunjV+n++tGR9W3yjwXXbjTdd1BrGbpM2Tnk+tDRW7vejWDcvi5CXGxPP&#10;ZNvjUcZkDNYm9nlKxjz9J/DflPgqkBbfRavrZRg+bLi6j4YOH/X9qlS8ODR6I9uj1fr15/FdaUsm&#10;MvHB0DWNn3vHmsb5Pesnh6y+E72/u3OuqXpS2VrT+88jzG358uUDXnkpfuRR2En84kjsY0ceUptr&#10;PksfOwDB4xLeR+WJMhNbVq5/elzOJYfHD1hqBmvxbH+Kq3dO4FWX9gxVtnLHeZWsmsBnYo8XnpGD&#10;KtpixrzvVi9esmRZQ7/7Xlxx85NL5y+PvfXx0sGDBq1vaEgk2q57dNmYof22H9kYa1lvuyvVny73&#10;nff3puWutN0m3n9aX2u72OGL4vROTWxRJa0rPt1m/93LBw7CyGdz8LPWEDNWNCeX1yegfnHWit8P&#10;ECsAQ/1inHBca0xUzCvf8Adl9TJDP7bf9sdsBgswktVet1oFZcKVxlvn0XTpbYmhdWUMNmVzTtHI&#10;yQJsDoFuNiJaJJKMxiAuBRmIXqF7YSKF4RR6+IhRoy6tnfrHIX96aOCfn+r/m7+UH3fN0L2e3XbL&#10;b+OxUGDtwOHBULlQv+FyYS9uXFy2Zl1M7yecN8OzMzo8PjGeeasxk3CtR/99237Hjrrh3vPXrV9T&#10;Fi4/eMefY8zz/qdsEo2JNXNvvOWcX1+4uxGG2Tq5z5YHIeb1j5494NRxr//3KewPGzgSQ6DhQQrz&#10;c2srB+GUyTv95JMv3r7x/gt+f/G+B/52jMrkN3/aE6O1kYkGuyymIkOfCrdbkMNyxLPYD7aPhTaH&#10;PUv9KyRz+zpRHX2srEaYo83j9iAT4ccDDA8XQws6ry6NAbGhkJgJff8+VSvbWm/b9YQvFjevrm+t&#10;a2i76sVV+havlPePBQBH047b7JZOfdr8450/p965sSOPqh3rPiKtCVKDr8xB3djHyzp2bEHGI4hh&#10;dfIotvZkneLNyE6ZyJSW9GpfJHOLt6e3nW75UxZelcr5p6yUs0a5xKCoYXMOYSh1R6VrR5Fmjbbk&#10;m/8MGX8EBj+L8Lv5qR35J8JPTsUnht6vX/SOsylljABraUprw8kGVTEiWXsLWiGofdeGcz3FFqlA&#10;eaPOhaejm/VQJj3ejqp9rU3mbMFUW5s91kZb3Sb2eMXQeR+1x6RrOGuXsN5ELi1uZmW9y1QnSdeF&#10;0pYzj43uux2xXN/dry5FaIsbLdHmOZ+smPPR5397cnHjulV77LydnOZjLmkHn4ZeA/Syux/boWW4&#10;H11b0O1e9nNjptoID4f2p6LHs7FTo2dzSt6eqNa6+3+04gFcVrGsbr0MDfGOed3r2hIqHjvrmsVL&#10;gnVTLSi/K9PdmOrelAnEbWv5lpH3gsf3TqcE1hszXefvfPOq79PU13GaG9leDEsLupaw4xZ2Piu6&#10;867s4G8bGGxpmIE334y/yu6/Z8SkbcMP3Itbsmb2Tba2E386hxbLRB5Djr2PJoX63eCnL6jQkZUt&#10;Z01TaYSo7nxFayZS0OKzI327xO2K+pXF6VTUzjH+hbQL2PRRYkAoJJO5pXvhGVpT9tBrdc3N6yOR&#10;tje/Stzwr6VlIb08GNl9+w2+/r4FjnOikei/312J9+GD99ou3rImqwI4vzTlLSkysd6JthstzZ+u&#10;X6wuX7h5vCMKISvQaH/AWlVJtO6bMTtth0m/wvFV1JC238V1iXd/lrI7DrihwVzXB9Zh00AcN+bG&#10;hvygyly9xtz2njbPHh6al1X7eiRuOGtovrKquW61zK3+rKHSFJzbhiG5WO6nFSvf4nzYPOM6Zu2a&#10;uldMbhXOo8oCQweueXBZ/OzQBhftsv0vD/3RMRMmXLy4+oGFww5pTDb2q6iKl+tamWaENTiPXrkk&#10;uOKTMU2xiF5pLk2Emw0CUHjJT83sgbU20ND27CO3H3X8xPc+eOGh52+BC+hDfnQMxDDk6zOv3gPv&#10;zQZmGseSR12z9wGnjbvsqhOMVesvnfVbWT29JWq0RbSmKDxd4ZT3/vv8jD//7Nk37ocJ++Ddfykz&#10;efbVezFJ36gQQhcmXNPCa/qchv+psBwN3m7yRe3F40CMDg/ALBwO6GKScCCEAogJwOZjot/cZNS0&#10;tKaxALdFpPm3g7/6VTsZj8hM5h09pm2brd+b37B6fduq+tZVDa1rGyMLmoTDUrlVhnKfOyqlLDJR&#10;gtn6Ypdbt0h3lu09ozsy965OPgsgX47b1a9HO5rtK3zijdludGoacOh+65Rgsb/w63j0Vpj5Y00r&#10;M2JxtpQ1Rp3uGqnskPI7Q7a1TUvb0mS8nOuFMtaiUBL0SDv64SybQ6ZUO5KSrUVkZG43rDOrdDHW&#10;BvLfxM6U/s/tUpfw3Y6RSGvl8P4IcNjYsm5BVVVQL+v3yWdv/OqwbatqK+WK8fjqQoBHBj9FyniD&#10;ONtLZevasvm6MW1X8XgyZOwDrp0tXeH9QPNK47spkQnexuqaWusaW5csWozP9W2xSVExeXvwsr/O&#10;rxPxy5evxCdCdN0KnwXzpuHxeHS9W7up//ssRroHRT6/Cj2wdm5KkVBpRdxb1mDJpPyO22J77bP+&#10;3gca7/zb+vsejO29T8Udd1R884138ymRqbSfVQRaI2371j8hKZ1XceZsTYNTbGrTNRNnts5kPk/0&#10;042dpfJzlv80Hi88MA4tWt7YhnGL7e+1ZYHoK1dvtXZ98hd/+SIYwADReEtb1EhEQ4EAlkqyXtT2&#10;m5R8S1F91fUp5HrUWRH1npNSy55foN31ZPPPt1tTWu9KizAxWteGR24An8/1Ua0Obp9bkssaOtRv&#10;5dX1whxoTgMVQ6BNV1gr2vqNG5BaJEgUeQez3Cft8OpV4xGwo33oUhP59aqCnCtrjcE5kKYyyHg5&#10;k0XuO486Y1RuOKTylznIGLWPMcbYj8HgaYZEIIh5v6mAzhoMYChv+0xg2BtNX06mnywE0/5oLjUU&#10;0yMJPS6WKTL9JYtldM2U1dp2w8Ib9SurHV2DccjCqm7Egsb6uNEQ2n5UtKr/Jis/mTDv3+PmPTrh&#10;q9s3bX58k7qFVUaZpvcPCNZYzCiIsdBY5Ff74jsBcpedDnz6seW33fDmSb/5y58u//Uzbz8Ai+uo&#10;4RuL+tevhv9nbUC53j8USCROmnzm3y986el7Fr746OoXn6pDglVrzLWnoomT9jgT/za3rP/zVb/R&#10;B1UGRtbogys3GCPmkyATvaoc84TFp6ljsZmKV2zCgIvfb0wzb8rsK34/0YQTLJEuZf2NB8UcYPwc&#10;IE8PlIm3KA8LsEwmN5sLDzmWCdvDvx26rrVldUvrysbWlU1ta1rxo4M5stq8MEzp1kwKc78HvnHV&#10;o00ScJV2PQPH1o5LF/wvWFZRUTNag2M2t7Cite1/b73bv83voivOqtnq7r+afp71zsvZ8s/56v7L&#10;2Ssp89iOTs4ZqWasskcO6pDVtOV6U2S8ikcCeVNnbP2MCbpSBj/nWtsRb2Y1o/ojtCWS737R/Nsj&#10;N5/8gxFDRkz40e5bIebT+eK3KrGmuxjI5EsAu1LtepXzcmP6gZP3XuHzorkls92S7eYorX5Ragbp&#10;p9+J3xDHDKnGZ8u6Nc1rUz8pxioGOq+ofm+yHurijen/dJ8pfRbSo8t5fxWme1bk1kBeZ+GdMdge&#10;lFdQ+RLT7i15yK9/pTc3tx10UPP22zfvuGPzdtu1HnhAoLm58q/wo5GHTVpNkZGrVTYPF7BkIS+R&#10;3zytufXYgGd1UUz/dK2O9a5sjSY2Hx2GS1zlW/e0/WLl/ap3n/JJhXgZhkhI1PbHAzbZ1NTSdS/Q&#10;ti+4dLTV49Sa3ucN2H0t2Os5dxImiabogFqseLQmYqxuM9a0GG8flrL99vtznRjrKpSODpViDlkV&#10;o1brWsJjqkPC3ZO5vXr0eKGB7/hw73ni8fvq+PVCBme/VV+7WoX1Z6cMv4iROTmPuqZXl204eygC&#10;8lE5yExsMcrLM6a/qiBELASwksGBQMLQE+3Ld4n3A7h9xhDoVjh3NiIY+ZwIJpLhRDKYxE48kChr&#10;3RGGUozkra7SKsq0unVaM36kbWsL1Xy2e+2C0zb//thJTbtvEtlzw7bjd2q8YL9F/TF4c2AgUKNr&#10;GBFdbmjlul4uTK/n3P27R1+8Y8H3X+CKm4zd6ueHnnrDZc8b5QGjIjBu4y0RuXbdCr2mXK+tgAA+&#10;/7BLj9jjd6NHbAKjrqLQ1FwvRi/HExsMHIPIRUvmQuVqQ/qHRg/Uh1SOG7uVzESrFio6UNtPr8Dv&#10;U6YF2BzzLISuafqFjVd45zINw6koIX07BsuFsIKwueEHsIrQD8xOk1YBx0NRHJRWX+tDRHQoPRBt&#10;xsBocfaSmpX/d8KkNXVrVtevXV2/Jtqybmv9tNRV4sHXF/zI1sfUL2dqJ/tO6H5Gbjn3gPpVRjP1&#10;HuD6yMsXh458EqJ9vdpR9KvF1SM20rRWraneJdTXV8Tr2xa8cs7rP8f6wH5KaKuas+5+MvGfxptk&#10;d1/dfzm7lLJn29H6Y3bOxfZoF3XImnleLpptaXu6e2Rqx0i0beXr7yJE4smPnjt2yNB+Z/xu59fu&#10;OxTfeXBisdXGg3+2x4QY/E5gsTnPIdBWDj18P6pL5+UR1yu9wlcvytSU6pUF35JV1TXwRYmdUHkF&#10;zL+L16zHfrx+ZSVWYTANCOG2dX4u2kUaWZ3uepPmVkjvu8zPA9ynkPBTPJc0ZlO6bkL6CiNHKsGa&#10;++5f/u2Cpp/9TCVuPuLny+cvWHsfhk0V05ZH9ZtO6HYM1e4BMGLpE00sPwp7lOcLz/K1bT/epbax&#10;GaZd03WuoX29vP8jb6wuC8smhpeg6DF7D8XD9urZtwfLB/RA2dNdIi/Pz14sf1cvjbvSooDD/WtW&#10;rFyH9X4RoIHro8a4/2uUl2j9yyCjJWFgAHsbvhdNX9D4jBtDwvEW+HCybEoDTzM1cCFsSh7nvTBi&#10;oR/hOTqegA9k+EI2fVYJa7ZwcA0LbrJSa96+Jar1C2sDq8XM4HV4/2+IBgIL+5cv71ceLNNj2w9a&#10;duLWS47edtF2G678bnXFwtbWwKCAhmmzGPks59mafqcuPOra25++7OQ/73/IiZu898lLqMnE8Ttg&#10;oDKE51DTBXTD+jqxvlg/LFmk7bjJrojB/N67H77igF+OXLBQyOZVa5eJZYVi8aHVYq2qlasXQ+vq&#10;QyuTgyugdYfUCuGBTPTyEP7E0G1h6UUZYPcVxRAjoU3Dr3kHmwO01VBocxQ0ok0V3P6cTw2BVsjl&#10;l7AteDZIINwvClM5+pmZ7E/fHPf8H7c9ZY9R952w/TF7vRNqfR6RyWQw0lpxzf9mOnPq+r2dzrbj&#10;nbNT6/aA+lXVd/0Wd/1p3BqZbj9fN0xrW9PIrcwfKTAC3y2sa9PgBRrHK0dsk+6irhitJe/eNxiz&#10;WB5Ghh64er6aI+d88tKOOV/d48Su2xuzLZXVKuVqobJlWDjdY8juPxdh15+ff+ppd197JcK0KTNU&#10;+Hzh2n+9OTdm+rGAw0Rv5s5K9fD9qIrX8x3AlUxPPlStBcD3clUwYTSJoV6BYHDZt19hzLNMAD0s&#10;3/FcLcBIUDg906Oz+SxkxmQ++0mvtOPw4cMHDhzYv7/wmbJ+/folS5Z89dVX//3vf1999dUnn3zy&#10;vvvuu+OOO6677rpZs2Y99NBDDz74oBWXmmqrdrJ9oKVLn1vOeVS/KFiPCt0ug1uwbH04FNh1YmUi&#10;Lmbd49ZbXp9cuqIRliMhh+PRaDTy8z2HLlwZb9JHhvubTgctW7bfLF0ub4YXm7zkX7iZWCRJWdXw&#10;NYuXr2xNLm1NLmsxVkWN+qRRhZHP5tZ8waDk2oSxHhrYVL/mekgbD0guj2Od105DpeQ4aLexzxoc&#10;QftBoay+1sQq0nnUNX3GC1kNwukSpxZJM+3A8IEcw6hn0/xrYHFcMQPS1HRw+IzBwWLkM/4S6+ea&#10;OjBg9G8dV5YY0RLTBtdoI4dpzVFtfSMMYG162UdbDV9b1T/Ur0yrgIFXjCwXBtA3v98g3i8ergnq&#10;mBgsXSbLNxBd22vrgzc879+nTN8LY5iXLJyrTdoP83WFDbYilDLzYvC1mEOZwGUqy4Xh/tOP33zg&#10;4auvv+qFTUwT8dIV85EY+VX1E79MrG1YGajuB4txoF84iVlg8mcMDN8WmcB0nTTkNHE5kBmnQQaj&#10;eljiFyiEiVys0msO3BGDsFK77b9Im0tLmSsnhTfFiHkzB7d3KROiWAJJDJrutIkMQxUNn18UDF/c&#10;b1CZVibqeu4nZ2r9tBc/T/xrwhwxkiQRjLaWL15aHasY72esnlPQqhj1+7EshPoetZ3i8f1qtbs6&#10;O5PtvdCarcpT2ZZljGsaVTzni6atAB6nZ7wxsksghgN4taNofIxp2GCs9vWn6XL+fvmyirbGYFml&#10;0wLsBOusmiv8dL9fWMvg+r6ekaStAN5Nnx3MXkzdne3o5OyndRSMjO2b8cXX9cZxhW19JqgE/kvr&#10;TNnT3cNHO4onckA75IjfHHbgnqaJAt9bwv2+cJAovkPgyFGEmNsc4G69H50tbn0aZ3tjpruZbPev&#10;9/eCs+f47Gx5uJV9NmX7nK74VteXLbpEWIM33BxXX79iccUeD2ifT1UrIfkpkh8a1nz8w/RzdZ9p&#10;Mt5lGb/ZfV4ob8nM4XPW3Kx/mOYSscVisbq6OqjfxvatqakJu/hstmz4s6XF7vfEOtg4NxdQct6s&#10;99RcV89VtlPyq35zawJrGfzsZ3EVMfLR64Xn/Afq/jWj9oYzNz1kxqd1za0Jrfx3e7b9aNdN7nn5&#10;PZjKWtraXr9uEpY+mjFzZu24fQNlHQs9ZiyD90ud/y+pjM+0nv7OyljzbkqQWmg2lXt48MSmL75o&#10;Hj0BQ3khfMRcX/x0WKb3/9PalouFcG2+ZHC/aWu1MnxZ4ocMIXL22ijxTn1FwnJrT3to3ofQvpgG&#10;PH69s9T9rlomIjOtDSbHJ8vTnTLVedQ7fQZ4ntpJzPeF7pNZSPMnKiuXrYU+Hfn7/UaPbyirhBNn&#10;VCqRgAXY9C8tJ8qOXHZOdfRnkag+pLxucE2kuXXg0pWBBV+sCQ7484k7P7T5iDBmBQ8bpFXWmLbW&#10;mDbl8Z3+09gU3DgYHBKEZ6yU9ymYYFe2vHbSB7ZqwMA77cETUKS7znxu9NCx8uiBV22Hst574rPD&#10;alOL+kInS4V84PFj9A0wtFr/91//J/8MbDI4MHYQpgEbC9fd9vP7sFSSzOTgK3bQNhqooVKiumYw&#10;N/MlSaz9i38gkM0ukozD2xeW/40nEvFkoi2eiCYSMQzxiGMd4ERzMlD9q4rkSZG65qBY5cm+VfYP&#10;bTtp1IKV0Nx4onR0CvwpkybhKyB5yZAtPg9VBQIYDY6RQknjwMDik0YswrxfqN91q0JHzPl3+cBU&#10;9Z2XYEx3EYiJn3gSkTaxDvCw7T3aMbLuu7MCu2QsBsY/VwzaZPAWPy0fmOqHGU/xn8C/Ed5/Sv9X&#10;L+iUBd+OxdsiPVpy3+0onuSmP+Bjt5xzyP6T8UUFk6+ti+4xaRNYgJ/7YN2z914Y3On6vHfgHMjk&#10;cErei91DGWbZlOGlF8Hqm1z0WWzXf4YXXox9Wc6y+iWNW98a+nxqsEa8S8kEPVSFLlymTzW0pSkX&#10;f/1W5eBNQ7Uu6wCL5TM07dLDV+yzzz5Lly6FvoUGtkpfqXghgeXOdttt9+ijj7Zs1bEysE1zqj+t&#10;elVN/cW1rPvqT9lotlNcc3Zma21wV59YKlKpZT8xHv3IeZV0pcqPABaLoGgVYWPlkhWbbL2X14tr&#10;Mla59r2HZ+1eFoz+33NLb3lyWb+y8LBBZQuWNk/epvrKUzYNlZU//OxHF/1tzrDtjwuWF8pAWYW6&#10;T92Arh3IclcaVR1DDvE6G1jwtzW/PSfRv1pM9BXeno1kxEjCEFyfbLlqcMVpqzEpVcM6OziUMAZV&#10;GP8+Nn7wf/o3x7TWU4dgGSSb+hUzge/4ENOA1QrA/a5e3lEiKay8Rll5PkZxempMfXuybLNSOZgZ&#10;iOKYv4WLTwhZIXQtM97l+kntrp3kb3b6qBP3HzG2vqxfCNN0E5j3G8DPAvjZQKyVDBFXtmDosEi/&#10;hvXrQlqoNdoaMMoTLWfUr46P3fj23235xkajwqMGCQEcgr02pDXW6b96fPvV/aPB0QG9OgBFba4t&#10;JC4aXNFyyran/2iTPUcPEUqvubVx3sLPpt92rLaBmD/wq51O+PnOv63sN2DVumXH3XMYYo7e9rif&#10;73yciFmz9LnX7jvuFzMQedD0zTHX9+gf/v43u59a37j2mL/uGoAe3qBGqyozlq8/auOjjtjlN2Ym&#10;y3/3j8O1UdVGZdiqfkXdhfQVGjglgwED/QMKGB5TMAI8Bv/ucbETTcSi8UhjW6LZCJZfVxHcPtrQ&#10;ErLMRlat2r9f0FsA40UtEWlobX1wwLgnqgb2gwbGtR4e81kihpHPZUtXVpz06b0Vg8d33ZGAZ0fj&#10;QTcCvt/SsJxV8+LP1i9+J9bi5YYUtt/qDX9UOWJrPSzGgOVly+GHzL7/9LeRLfh2LLoWyaHX5aG3&#10;+25H8SQ3BfCvJ7613957i3kxYuQSHu3i59tEElYK/LCJLzjj2f82vPjABXkUwF0hU3TdIPc2zbIp&#10;IYDhmcNYLPStlLuiQZOJsWXNc0ddgZhAtRDAMkHupeqpM7vSSXqqjL6vk40Anj7563333XfhwoXS&#10;5Gs1/CoBDPWLbaeddoIA1nf+h+9yMGGXCfgXwJAPTc3rFzz36FWHbzwUqyVF0HzVAwaYTnMCDa3h&#10;2bff9+Aby4Zt95uyqhHuPrW6XNiuZND3n7SWu1IbsK2VVXDNf5LD2pbv/nPoW3NNYzG+N9maNJoN&#10;o8X0fSzcG6eU4eX7RFcN6Hfzt+IHx9Y/DIYAxhpIdvI7CM9YauRzv+syr3Li3nadxWqnNKoPZSuA&#10;O3Ixs5AjwYT6tXidtl5JamDpB04K4JEn7D9807XhsqAexkxdLYGhw7BkitHLQgAHVgXqv66HZyws&#10;O9SKOfEJrTpcPar/qMrKFb8cu2jiqOgGQ7QamNZhoG3Tnvh03NWfVRkjtMDwAAb6wiasxswE6yL6&#10;2tZAU1xvFC6jTJ9UMI2X60MgFXQtEtfXtBqNEehbOLUSCWDCX92CGPXrAoY44yjcO4tqNraJwdJl&#10;wcCQqsBgOJ0OaGtbjDXNyTVNIpPBlfogxPdPCAFsuT3FksQpASxmOYu3JHzJJhPmTgIbbL8yROKx&#10;pmRbU2tTPD5i8LsxuBWXo6AdW/+K4NbbDl24Cj3NboY3l2U2twgGnbe01S2IB54ODZkza+jSMcH4&#10;f1Zv+bdFxydrti6rGia6JLeeJ9D5Lc27HY1YS7RudSKZ8ijgWthgWRVaM4/qt+eRFOUV2Y5F2WyO&#10;QmfTjvK5+svN3thz8j4ffLk0lsRqegEx6RefYl+Px3VEwpfjqw+en0cB3DdId3stsmzK8AJh9U0Z&#10;eD88uXyYcHJZ9/28Wr1VSWLR4KsWazvc1u2F5wWsBDIJYGn7ldsftvvPfvvtN3fuXKl+5ZBnOfhZ&#10;mn/lTmtr66677vrYY49V7lUEP2f0ne4AmxTGZQZTFuCML65Gc6Rp9YeHbNny0wN/VFEuxj/i9fmj&#10;Tz6bcfHsgZsfUjN2crj/4AJUv32nvTxqYhXA1Z0EME7qv+7NyMYDl2y2l7nckTACmy6v8KtxEn+K&#10;hWlM7XfGjpHBG5ZfOi81srX1RCGA010TArjfTavUWNrcISutk+euY1p9282/4rdwqYRlDDbT2VXH&#10;Bg3cLoD3G7bh6rIBZVgKKBlMJAJC/QpvUOZyQZgqbS4fFNCTOha/jq6Lti5pHR0cvTy2fOyQQT+o&#10;iO40ZsWg/rF5awa+s3DAt23l0YGwKeuBwQG9Qsy3FZUVg8v1YEsi0BQNQElCAEtPVFijCCsewWMz&#10;9qFmG6LQxvqAcqNGeq/SjIY2rPerSiyWNYKP6LBYdNdYb07Nh7Mr6OEqs/2aokIVr48kG9sClRXC&#10;C3RlebKqLLWUkfx1ABYBMcvZ/IT0NcdCQwBjDWS4/4IehhKG+o1H4hgIHWuKt7UY8eAWA6tmCwGc&#10;xpto/3J9/JYDF9VB7nttgaSoiBFvw5ppYvQ9qITKA7ATqiUgcu9QPDNHAskYOnYy0dpSv/Cd/sMn&#10;+W/HHK/H07qHANuxe7j2dK45tKPx3ql+SkkB7IdSHtNk25Q1X522ePGSof0C0sAbnnPU6tak7U/E&#10;B2MtAw56No/lZFYZCVibcvE3b1YOHqeGQFulr8znV+NfwRDoL774QopefFrVr7T9Qv1imzx5MizA&#10;ww55JmMBmCBfBDCxAE1WWZFc8t2aTbbew9cLD16FW9dFGhbFm9cYyRjeV0MVteW1G4b6DwkEy/Is&#10;YfJVzxLIx3pXarV2AQxHwYNaPtCGaN+M3TtilJsCWKx4ZK79K6yjA8LJGbu0xob0v2FRRVv70jUt&#10;xw/yJtfvltQiRoUFWPVCOfJZKl6x7rBQfKKort0UCtmsBuYA7z94o1VlZQG9PGiEIIATAUhh4T8Z&#10;Alg4i8L55qK5MGMm8U+iLllRV94WbYusjwQTwUA0oMdMnVsBN0HB4LAAzL9GpSHsyThLuFwXvhPg&#10;ewtLLAXgnyRq+u3G/+UhrTyM36NEIbBmBeKxDnFZSPiFFhO3jQCs9tF4yoaMKcmQvvCAJYptICsx&#10;6q0sHED6cnOR3khSa00kozENp5SFtVAQZuEknLZLIlL9SulrcjGDGAwNu685ClrYgc1R0ML8G22L&#10;xZrj8bbKQOUh/Yw/tK1tCpW7S1wI4E03q128PsOQVymAuRUUAdtbGtuxoFrHf2HYjv5ZFXJKtmMh&#10;t05WZWNTZoWrkBM7BXDZIJc5wLIKPxn+ONbohsrFJ7ZIJKJ2sI8N7oPVhvQjD3uukOvex8oWCBt4&#10;I+5XbkgBzBee4m3fDALYrNiwxGcblH+/fNDmyyrG1Bk1zTE4Fo6OqWjbeXjkZxONF+OD/rbCTbaI&#10;cbKmqVTaS+VQ4nYZJayVriOZ0/4WYjkA1Sfy8hjumv0vKsrAaxY1pXXbBXDHfGDZ0qYebv/fLAeE&#10;5qgT9qsdsSpcoQmbbdAwQsIqiSWDYLmF2MTiQeaQceyaWhZ/mj6jK4yKlvUtOrw4R3TNFHdQvIHq&#10;QLA6qA3Q4WRMCFchfU0zMPwHiorLxYaQgzmVQPhkFpnLP+VcYTlAO9UvzRXITL/r6ojIDw0kfTcL&#10;T13SkbPwX43R7mZ9zN8zzClhwoez0Ltmm8HlMyIgeU3pK0bACzdY2PCBUdAxyGBTA0fjcUwAbo1H&#10;W7Au1NCq4Zcm149NtKRtmP5l2qbjBy5dK+zSXlt5JqdpRXUvJiN+XFYXdJUCYbNFMLY91lr/7RxY&#10;gNmOBd1gaQrHdhQPdt6Pxdh3HWXuA+2IOvGW7Bu3pLMpF3/zBpxgpRXA7S8FMJ1wK0ACsAphXGdF&#10;KGUB5gtPAbaRnyLZHrDawEnpzgpqsZHhZSMr1w6rig6rCVUMGdg6ZMhXwUGvttQ0Y9kf5wZ/wEI9&#10;QXVhSGz7YcQpbSmkVJrb2yqSOvbl8GOLbBbWTdfyKk/N7UeFtJOa2dxUnjI3FWWVVql9sxamkbSj&#10;5MIm3NkgLNXmqBP2rx6yNAQHxWVwDobhR+bcXVN6QmEK1/fwTiEvJkpuClKhW81VjsxPsSmdKnfE&#10;h9DRUKCmvdcUw/JEsZM614wXZmIYl1UO7XUTRmBzrDRGX5supkURzMxxilyON2XblSLa/MXC/BRi&#10;21zNyRTLsuziDIhe0wNWyhQshkAjQg6BxjLI5gIaMdMDVrQ1GW0JRWKbjtjo1palLXLdcNetfyix&#10;8diBq6JiNIhrs3b0hD4lgdPxKKp4zKMQQ6BNL9AjJrEdi6rxLIVlOxZry3UuN9uxb7QjasGm7ItN&#10;uWjum1VDJ3QIYPla1P6GikVixV8BA++Pfab2PVMRvGv3wIVCmAMcFhdavGD5uK0m84WnB5h31yUs&#10;D1htiFy1N8O29MOz+t98sz5gUHJZHANS230ht58ll76FHDKFsXAmaW4dMlhaTjOqX1tHFtrMFGqm&#10;oVJOiu20peLNzM0iiPQqldLAMgfnXSLWtXXEWmLkkr5iBqv5mEoNijYvk6rPqN/vO2DI8kB5QoxU&#10;lhoYalPKVrHmrtTu0uJqzg42hzYLkSxsucLImjLgCpOvSC7MveYp5uRfM7Vp+k15hDb/NStq/if+&#10;CsKuKy4q9K0wNksO4kPEmCOcxVFTEcufInAFKXfl7ws4RY72luJbVi1pil7zqGgEc9qvmBSeGght&#10;/muaf6UfLAhgMQ04loy3xiGD4/FBgX779g+e3LoSi7uaKwy7bfFYWShaV4Ulkv1vCceSwf7PLZCU&#10;Qaz73Ce2RLxpVZ2mt8XDo9iORdyibMcibjxL0dmOfaMdUYv/b+9sdpsGoihsO0nrBkELFAmxYAPs&#10;eI1KvBQbXoAFi66REBt2PAcSEhvYoCIWLQgQaSVIIM6Yc86dcULUolSqK6tcg1rHv+M7setvzv3x&#10;rrxwXflpvL02elmiDFLJNyIEpMVLDGG5RDC87JBTBjFzyy/aZ2+UFM139ke2I54PnbbV+oXjMq0P&#10;8u1U9dH38vrNe/7Ccw42b/EU6QGbDbdXOcvBq4ebz3brtXJ2AImPIcHNXmGW91gPNi1JYcGRLelU&#10;azoiaYozvQLpkBcW6kgnjeEQaIljygaVJoCdMbZCYKN0yb8aaQNuDP0yKayk6DRvirTtRx6ss7+J&#10;KiBvFVVTpvsyMKT/r7UcmNtIyhq/QxboneH2hx6jfUG/NaGXsfJ0UDYJlu1XySQDVrVYVYINNzEL&#10;iZh829CmVuGf1GBpuAVUdSNRLFM4sYYCGCOcHKHNOIR/7kbToyWqx8TNjJ+NftWUOEggGyI2OV1U&#10;7AQp53EsQVaCzzPKD1EAJhabCKyawOYHXU1ZN4MY/DuE6ezXtK6Ka1tbz2c/8JSYzLvtuDle6Pgj&#10;bcz2m1ExD5MvUGKOLsJ4ga1tG4Db908+WRL/t606uDZs3E5DT96PHeyfVZvk/biqpbq9XYf7EYZr&#10;+dF6gZ6rMJZ3ZbdvtVO0runKL6NJOHyfAgTtdmBFUbkONhP0Kbwm2lpqVS1PsWp0a2dp+a5vrd3H&#10;HrjYvHNji+MX3Xtx9Qfs6b4KzV25ym6f3zyaA/DhDGJvU9om5ydRCbBLkilSRseJ9YQs6lT39GJZ&#10;XQNa3PrAuIDcyWLUBk1TEmTty8pC8Cde/vsGbFu8d43iKG2CC7kLz0rtE0e2JSJQEz8VDcsJDU+t&#10;IvSlSdwq3TcNwzXkK/aM2yEJ1k5Z7gFxSaNljnK+BoxC19APKOabVRCSsUbxwBhGAjpGB2X7zbPK&#10;sRuYiqHAwpqMTFrKf8UwXFw9HiLB0jvT51lpntUE8S2gF7COEAXuWORIVoYV1J/ld10XgxxRvpSY&#10;kccsjhb0SdfgVEI9m0F7mHoc1e0Ggo2c9VF9S/d2OUgTpivMQ/udgLjxCzhcV2Nkvr5UXL1/ZfgY&#10;/s+Tr/urfL18G7eAW8At4BZwC7gF3AJuAbeAW8At0B0LjN49ufx0Nw/r07ff6qNqrrWiiUl3BQMt&#10;NxhsSfHWigbhP1x/K6GhLSQTx6EuMHAvgMYyhMwaEmIDyLxMJZVOAYazejqAO46SWcCqCBZepShj&#10;SCxLIiJiKfo6u52XJ7JmxDJBAuB5tdmIkybPWiSuGNP8keVZvSBBp+uEAvygDHt1sZ4XSF3Vzzaw&#10;KVI2T0iJWUVSBbdC8sYIHxkUgwVImox8ctMq76M4sFG4qBjZm3EZa3k+oORrjtSYm02JnExDVWUF&#10;MXsQkGgL1iLK0/mZEcCkWBRgssheMTUpX3rzQJ7W+sEoXkUmcwHdpXF1cICBWq1rBUGbfVjdxjRj&#10;JZTGLoxPQXrrPCDeuJ5RgS6mlkkNMvlYGbPqbBx+Kn4Yn9aGmy8A28j/PN5/3Z0vsbfELeAWcAu4&#10;BdwCbgG3gFvALeAWcAusYoHRrburbPa/bfMH491DkKOBlzgAAAAASUVORK5CYIJQSwECLQAUAAYA&#10;CAAAACEAsYJntgoBAAATAgAAEwAAAAAAAAAAAAAAAAAAAAAAW0NvbnRlbnRfVHlwZXNdLnhtbFBL&#10;AQItABQABgAIAAAAIQA4/SH/1gAAAJQBAAALAAAAAAAAAAAAAAAAADsBAABfcmVscy8ucmVsc1BL&#10;AQItABQABgAIAAAAIQB6ZKJN9ggAAIhNAAAOAAAAAAAAAAAAAAAAADoCAABkcnMvZTJvRG9jLnht&#10;bFBLAQItABQABgAIAAAAIQCqJg6+vAAAACEBAAAZAAAAAAAAAAAAAAAAAFwLAABkcnMvX3JlbHMv&#10;ZTJvRG9jLnhtbC5yZWxzUEsBAi0AFAAGAAgAAAAhAJ/OcgngAAAACQEAAA8AAAAAAAAAAAAAAAAA&#10;TwwAAGRycy9kb3ducmV2LnhtbFBLAQItAAoAAAAAAAAAIQBvJCdJ958CAPefAgAUAAAAAAAAAAAA&#10;AAAAAFwNAABkcnMvbWVkaWEvaW1hZ2UxLnBuZ1BLBQYAAAAABgAGAHwBAACFrQIAAAA=&#10;">
                <v:group id="Group 3" o:spid="_x0000_s1027" style="position:absolute;left:1425;top:4772;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group id="Group 4" o:spid="_x0000_s1028" style="position:absolute;left:1425;top:4486;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9" type="#_x0000_t75" style="position:absolute;left:1425;top:4486;width:9405;height:54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ErYDGAAAA3AAAAA8AAABkcnMvZG93bnJldi54bWxEj09rwkAUxO8Fv8PyCt7qJiJpTF1FCoLQ&#10;S/138PbIvmTTZt+m2VXTb98VhB6HmfkNs1gNthVX6n3jWEE6SUAQl043XCs4HjYvOQgfkDW2jknB&#10;L3lYLUdPCyy0u/GOrvtQiwhhX6ACE0JXSOlLQxb9xHXE0atcbzFE2ddS93iLcNvKaZJk0mLDccFg&#10;R++Gyu/9xSqo6vQjne++zOzz/DOrXnM8NVWm1Ph5WL+BCDSE//CjvdUKpnkG9zPxCMjl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QStgMYAAADcAAAADwAAAAAAAAAAAAAA&#10;AACfAgAAZHJzL2Rvd25yZXYueG1sUEsFBgAAAAAEAAQA9wAAAJIDAAAAAA==&#10;">
                      <v:imagedata r:id="rId19" o:title="" croptop="12345f" cropbottom="23772f" cropright="24931f"/>
                    </v:shape>
                    <v:shapetype id="_x0000_t202" coordsize="21600,21600" o:spt="202" path="m,l,21600r21600,l21600,xe">
                      <v:stroke joinstyle="miter"/>
                      <v:path gradientshapeok="t" o:connecttype="rect"/>
                    </v:shapetype>
                    <v:shape id="Text Box 6" o:spid="_x0000_s1030" type="#_x0000_t202" style="position:absolute;left:9365;top:5303;width:127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tIq8MA&#10;AADcAAAADwAAAGRycy9kb3ducmV2LnhtbESPQWvCQBSE74L/YXmF3nSjUCvRNQTbggcvten9kX1m&#10;Q7NvQ/bVxH/fLRR6HGbmG2ZfTL5TNxpiG9jAapmBIq6DbbkxUH28LbagoiBb7AKTgTtFKA7z2R5z&#10;G0Z+p9tFGpUgHHM04ET6XOtYO/IYl6EnTt41DB4lyaHRdsAxwX2n11m20R5bTgsOezo6qr8u396A&#10;iC1X9+rVx9PndH4ZXVY/YWXM48NU7kAJTfIf/mufrIH19hl+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tIq8MAAADcAAAADwAAAAAAAAAAAAAAAACYAgAAZHJzL2Rv&#10;d25yZXYueG1sUEsFBgAAAAAEAAQA9QAAAIgDAAAAAA==&#10;" filled="f" stroked="f">
                      <v:textbox style="mso-fit-shape-to-text:t">
                        <w:txbxContent>
                          <w:p w:rsidR="00DA26EB" w:rsidRPr="00F74D24" w:rsidRDefault="00DA26EB" w:rsidP="0016061F">
                            <w:pPr>
                              <w:jc w:val="center"/>
                              <w:rPr>
                                <w:color w:val="FFFFFF"/>
                              </w:rPr>
                            </w:pPr>
                            <w:r w:rsidRPr="00F74D24">
                              <w:rPr>
                                <w:color w:val="FFFFFF"/>
                              </w:rPr>
                              <w:t>inlet pipe</w:t>
                            </w:r>
                          </w:p>
                        </w:txbxContent>
                      </v:textbox>
                    </v:shape>
                    <v:shape id="Text Box 7" o:spid="_x0000_s1031" type="#_x0000_t202" style="position:absolute;left:3805;top:4875;width:197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c2b4A&#10;AADcAAAADwAAAGRycy9kb3ducmV2LnhtbERPTYvCMBC9C/sfwgje1lRhRapRxHXBgxfdeh+a2aZs&#10;MynNaOu/NwfB4+N9r7eDb9SdulgHNjCbZqCIy2BrrgwUvz+fS1BRkC02gcnAgyJsNx+jNeY29Hym&#10;+0UqlUI45mjAibS51rF05DFOQ0ucuL/QeZQEu0rbDvsU7hs9z7KF9lhzanDY0t5R+X+5eQMidjd7&#10;FAcfj9fh9N27rPzCwpjJeNitQAkN8ha/3EdrYL5Ma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U3Nm+AAAA3AAAAA8AAAAAAAAAAAAAAAAAmAIAAGRycy9kb3ducmV2&#10;LnhtbFBLBQYAAAAABAAEAPUAAACDAwAAAAA=&#10;" filled="f" stroked="f">
                      <v:textbox style="mso-fit-shape-to-text:t">
                        <w:txbxContent>
                          <w:p w:rsidR="00DA26EB" w:rsidRPr="00F74D24" w:rsidRDefault="00DA26EB" w:rsidP="0016061F">
                            <w:pPr>
                              <w:jc w:val="center"/>
                              <w:rPr>
                                <w:color w:val="FFFFFF"/>
                              </w:rPr>
                            </w:pPr>
                            <w:r>
                              <w:rPr>
                                <w:color w:val="FFFFFF"/>
                              </w:rPr>
                              <w:t>linear flow orifice meter</w:t>
                            </w:r>
                          </w:p>
                        </w:txbxContent>
                      </v:textbox>
                    </v:shape>
                    <v:shapetype id="_x0000_t32" coordsize="21600,21600" o:spt="32" o:oned="t" path="m,l21600,21600e" filled="f">
                      <v:path arrowok="t" fillok="f" o:connecttype="none"/>
                      <o:lock v:ext="edit" shapetype="t"/>
                    </v:shapetype>
                    <v:shape id="AutoShape 8" o:spid="_x0000_s1032" type="#_x0000_t32" style="position:absolute;left:10050;top:5723;width:135;height:8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Q9dMYAAADcAAAADwAAAGRycy9kb3ducmV2LnhtbESPQWvCQBSE7wX/w/IEb3WTUERTVxFR&#10;KOJFW2l7e2Rfk9TdtyG7JvHfdwuFHoeZ+YZZrgdrREetrx0rSKcJCOLC6ZpLBW+v+8c5CB+QNRrH&#10;pOBOHtar0cMSc+16PlF3DqWIEPY5KqhCaHIpfVGRRT91DXH0vlxrMUTZllK32Ee4NTJLkpm0WHNc&#10;qLChbUXF9XyzCpr+cLx8fh92T917fUp2PjW3D6PUZDxsnkEEGsJ/+K/9ohVk8wX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UPXTGAAAA3AAAAA8AAAAAAAAA&#10;AAAAAAAAoQIAAGRycy9kb3ducmV2LnhtbFBLBQYAAAAABAAEAPkAAACUAwAAAAA=&#10;" strokecolor="white">
                      <v:stroke endarrow="block"/>
                    </v:shape>
                    <v:shape id="AutoShape 9" o:spid="_x0000_s1033" type="#_x0000_t32" style="position:absolute;left:3570;top:5303;width:4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5kq8IAAADcAAAADwAAAGRycy9kb3ducmV2LnhtbERPz2vCMBS+D/Y/hDfYRWY6Qek6o4is&#10;UMGLdbDro3lry5qXkqQ2+++Xg7Djx/d7u49mEDdyvres4HWZgSBurO65VfB5LV9yED4gaxwsk4Jf&#10;8rDfPT5ssdB25gvd6tCKFMK+QAVdCGMhpW86MuiXdiRO3Ld1BkOCrpXa4ZzCzSBXWbaRBntODR2O&#10;dOyo+akno2BRusPkTORzNcbj+qs/zfnHWqnnp3h4BxEohn/x3V1pBau3ND+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5kq8IAAADcAAAADwAAAAAAAAAAAAAA&#10;AAChAgAAZHJzL2Rvd25yZXYueG1sUEsFBgAAAAAEAAQA+QAAAJADAAAAAA==&#10;" strokecolor="white">
                      <v:stroke endarrow="block"/>
                    </v:shape>
                  </v:group>
                  <v:group id="Group 10" o:spid="_x0000_s1034" style="position:absolute;left:1425;top:4875;width:9083;height:4905" coordorigin="1425,4875" coordsize="9083,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Text Box 11" o:spid="_x0000_s1035" type="#_x0000_t202" style="position:absolute;left:7783;top:4875;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DA26EB" w:rsidRPr="00411EE7" w:rsidRDefault="00DA26EB" w:rsidP="0016061F">
                            <w:pPr>
                              <w:jc w:val="center"/>
                              <w:rPr>
                                <w:color w:val="FFFFFF"/>
                              </w:rPr>
                            </w:pPr>
                            <w:r w:rsidRPr="00411EE7">
                              <w:rPr>
                                <w:color w:val="FFFFFF"/>
                              </w:rPr>
                              <w:t>overflow weir pipe</w:t>
                            </w:r>
                          </w:p>
                        </w:txbxContent>
                      </v:textbox>
                    </v:shape>
                    <v:shape id="Text Box 12" o:spid="_x0000_s1036" type="#_x0000_t202" style="position:absolute;left:5726;top:5400;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trash racks</w:t>
                            </w:r>
                          </w:p>
                        </w:txbxContent>
                      </v:textbox>
                    </v:shape>
                    <v:shape id="Text Box 13" o:spid="_x0000_s1037" type="#_x0000_t202" style="position:absolute;left:8451;top:9165;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flow control valve</w:t>
                            </w:r>
                          </w:p>
                        </w:txbxContent>
                      </v:textbox>
                    </v:shape>
                    <v:shape id="Text Box 14" o:spid="_x0000_s1038" type="#_x0000_t202" style="position:absolute;left:1425;top:6096;width:1772;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chemical dose controllers</w:t>
                            </w:r>
                          </w:p>
                        </w:txbxContent>
                      </v:textbox>
                    </v:shape>
                    <v:shape id="Text Box 15" o:spid="_x0000_s1039" type="#_x0000_t202" style="position:absolute;left:3570;top:7935;width:189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rapid mix pipe</w:t>
                            </w:r>
                          </w:p>
                        </w:txbxContent>
                      </v:textbox>
                    </v:shape>
                    <v:shape id="Text Box 16" o:spid="_x0000_s1040" type="#_x0000_t202" style="position:absolute;left:2848;top:9315;width:205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DA26EB" w:rsidRPr="00411EE7" w:rsidRDefault="00DA26EB" w:rsidP="0016061F">
                            <w:pPr>
                              <w:jc w:val="center"/>
                              <w:rPr>
                                <w:color w:val="FFFFFF"/>
                              </w:rPr>
                            </w:pPr>
                            <w:r>
                              <w:rPr>
                                <w:color w:val="FFFFFF"/>
                              </w:rPr>
                              <w:t>air removal pipe</w:t>
                            </w:r>
                          </w:p>
                        </w:txbxContent>
                      </v:textbox>
                    </v:shape>
                    <v:shape id="AutoShape 17" o:spid="_x0000_s1041" type="#_x0000_t32" style="position:absolute;left:8451;top:5571;width:204;height:6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horcIAAADcAAAADwAAAGRycy9kb3ducmV2LnhtbERPz2vCMBS+D/Y/hDfYRWY6Qek6o4is&#10;UMGLdbDro3lry5qXkqQ2+++Xg7Djx/d7u49mEDdyvres4HWZgSBurO65VfB5LV9yED4gaxwsk4Jf&#10;8rDfPT5ssdB25gvd6tCKFMK+QAVdCGMhpW86MuiXdiRO3Ld1BkOCrpXa4ZzCzSBXWbaRBntODR2O&#10;dOyo+akno2BRusPkTORzNcbj+qs/zfnHWqnnp3h4BxEohn/x3V1pBau3tDa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horcIAAADcAAAADwAAAAAAAAAAAAAA&#10;AAChAgAAZHJzL2Rvd25yZXYueG1sUEsFBgAAAAAEAAQA+QAAAJADAAAAAA==&#10;" strokecolor="white">
                      <v:stroke endarrow="block"/>
                    </v:shape>
                    <v:shape id="AutoShape 18" o:spid="_x0000_s1042" type="#_x0000_t32" style="position:absolute;left:6795;top:5856;width:765;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2rqcUAAADcAAAADwAAAGRycy9kb3ducmV2LnhtbESPT2vCQBTE7wW/w/KE3upGKUWjq4hY&#10;KNKL/1Bvj+wzie6+Ddk1Sb99Vyj0OMzMb5jZorNGNFT70rGC4SABQZw5XXKu4LD/fBuD8AFZo3FM&#10;Cn7Iw2Lee5lhql3LW2p2IRcRwj5FBUUIVSqlzwqy6AeuIo7e1dUWQ5R1LnWNbYRbI0dJ8iEtlhwX&#10;CqxoVVB23z2sgqrdfB8vt836vTmV22Tth+ZxNkq99rvlFESgLvyH/9pfWsFoMoHnmX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2rqcUAAADcAAAADwAAAAAAAAAA&#10;AAAAAAChAgAAZHJzL2Rvd25yZXYueG1sUEsFBgAAAAAEAAQA+QAAAJMDAAAAAA==&#10;" strokecolor="white">
                      <v:stroke endarrow="block"/>
                    </v:shape>
                    <v:shape id="AutoShape 19" o:spid="_x0000_s1043" type="#_x0000_t32" style="position:absolute;left:2340;top:5544;width:0;height:6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X+scEAAADcAAAADwAAAGRycy9kb3ducmV2LnhtbERPz2vCMBS+C/sfwhvsIjbdxFGqUURW&#10;UPCiG+z6aN7asualJLHN/vvlIHj8+H5vdtH0YiTnO8sKXrMcBHFtdceNgq/PalGA8AFZY2+ZFPyR&#10;h932abbBUtuJLzReQyNSCPsSFbQhDKWUvm7JoM/sQJy4H+sMhgRdI7XDKYWbXr7l+bs02HFqaHGg&#10;Q0v17/VmFMwrt785E/l8HOJh9d2dpuJjpdTLc9yvQQSK4SG+u49awTJP89OZdAT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f6xwQAAANwAAAAPAAAAAAAAAAAAAAAA&#10;AKECAABkcnMvZG93bnJldi54bWxQSwUGAAAAAAQABAD5AAAAjwMAAAAA&#10;" strokecolor="white">
                      <v:stroke endarrow="block"/>
                    </v:shape>
                    <v:shape id="AutoShape 20" o:spid="_x0000_s1044" type="#_x0000_t32" style="position:absolute;left:3570;top:7305;width:439;height:75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Xp+MAAAADcAAAADwAAAGRycy9kb3ducmV2LnhtbESPzQrCMBCE74LvEFbwpmkriFSjiCCK&#10;ePEPPC7N2habTWmi1rc3guBxmJlvmNmiNZV4UuNKywriYQSCOLO65FzB+bQeTEA4j6yxskwK3uRg&#10;Me92Zphq++IDPY8+FwHCLkUFhfd1KqXLCjLohrYmDt7NNgZ9kE0udYOvADeVTKJoLA2WHBYKrGlV&#10;UHY/PoyCcXxN9phcbveJ3pjd/uFGtHFK9XvtcgrCU+v/4V97qxWMohi+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Cl6fjAAAAA3AAAAA8AAAAAAAAAAAAAAAAA&#10;oQIAAGRycy9kb3ducmV2LnhtbFBLBQYAAAAABAAEAPkAAACOAwAAAAA=&#10;" strokecolor="white">
                      <v:stroke endarrow="block"/>
                    </v:shape>
                    <v:shape id="AutoShape 21" o:spid="_x0000_s1045" type="#_x0000_t32" style="position:absolute;left:2220;top:8610;width:735;height:88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d3j8AAAADcAAAADwAAAGRycy9kb3ducmV2LnhtbESPzQrCMBCE74LvEFbwZlMriFSjiCCK&#10;ePEPPC7N2habTWmi1rc3guBxmJlvmNmiNZV4UuNKywqGUQyCOLO65FzB+bQeTEA4j6yxskwK3uRg&#10;Me92Zphq++IDPY8+FwHCLkUFhfd1KqXLCjLoIlsTB+9mG4M+yCaXusFXgJtKJnE8lgZLDgsF1rQq&#10;KLsfH0bBeHhN9phcbveJ3pjd/uFGtHFK9XvtcgrCU+v/4V97qxWM4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3d4/AAAAA3AAAAA8AAAAAAAAAAAAAAAAA&#10;oQIAAGRycy9kb3ducmV2LnhtbFBLBQYAAAAABAAEAPkAAACOAwAAAAA=&#10;" strokecolor="white">
                      <v:stroke endarrow="block"/>
                    </v:shape>
                    <v:shape id="AutoShape 22" o:spid="_x0000_s1046" type="#_x0000_t32" style="position:absolute;left:8451;top:8145;width:914;height:11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vSFMAAAADcAAAADwAAAGRycy9kb3ducmV2LnhtbESPzQrCMBCE74LvEFbwpqktiFSjiCCK&#10;ePEPPC7N2habTWmi1rc3guBxmJlvmNmiNZV4UuNKywpGwwgEcWZ1ybmC82k9mIBwHlljZZkUvMnB&#10;Yt7tzDDV9sUHeh59LgKEXYoKCu/rVEqXFWTQDW1NHLybbQz6IJtc6gZfAW4qGUfRWBosOSwUWNOq&#10;oOx+fBgF49E13mN8ud0nemN2+4dLaOOU6vfa5RSEp9b/w7/2VitIo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870hTAAAAA3AAAAA8AAAAAAAAAAAAAAAAA&#10;oQIAAGRycy9kb3ducmV2LnhtbFBLBQYAAAAABAAEAPkAAACOAwAAAAA=&#10;" strokecolor="white">
                      <v:stroke endarrow="block"/>
                    </v:shape>
                    <v:shape id="Text Box 23" o:spid="_x0000_s1047" type="#_x0000_t202" style="position:absolute;left:4738;top:8610;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hopper stops</w:t>
                            </w:r>
                          </w:p>
                        </w:txbxContent>
                      </v:textbox>
                    </v:shape>
                    <v:shape id="AutoShape 24" o:spid="_x0000_s1048" type="#_x0000_t32" style="position:absolute;left:5610;top:7409;width:585;height:12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JdKcQAAADcAAAADwAAAGRycy9kb3ducmV2LnhtbESPQWsCMRSE74X+h/AKXkrNVlmR1Sgi&#10;Cha8dBV6fWyeu0s3L0sS3fjvG0HocZiZb5jlOppO3Mj51rKCz3EGgriyuuVawfm0/5iD8AFZY2eZ&#10;FNzJw3r1+rLEQtuBv+lWhlokCPsCFTQh9IWUvmrIoB/bnjh5F+sMhiRdLbXDIcFNJydZNpMGW04L&#10;Dfa0baj6La9Gwfveba7ORD4e+rjNf9qvYb7LlRq9xc0CRKAY/sPP9kErmGY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Ql0pxAAAANwAAAAPAAAAAAAAAAAA&#10;AAAAAKECAABkcnMvZG93bnJldi54bWxQSwUGAAAAAAQABAD5AAAAkgMAAAAA&#10;" strokecolor="white">
                      <v:stroke endarrow="block"/>
                    </v:shape>
                  </v:group>
                </v:group>
                <v:shape id="Text Box 25" o:spid="_x0000_s1049" type="#_x0000_t202" style="position:absolute;left:1425;top:10322;width:9405;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lBcUA&#10;AADcAAAADwAAAGRycy9kb3ducmV2LnhtbESPzYvCMBTE74L/Q3iCF1nTVSjSNYofK3hwD37g+dG8&#10;bcs2LyWJtv73RhD2OMzMb5j5sjO1uJPzlWUFn+MEBHFudcWFgst59zED4QOyxtoyKXiQh+Wi35tj&#10;pm3LR7qfQiEihH2GCsoQmkxKn5dk0I9tQxy9X+sMhihdIbXDNsJNLSdJkkqDFceFEhvalJT/nW5G&#10;Qbp1t/bIm9H28n3An6aYXNePq1LDQbf6AhGoC//hd3uvFUyTFF5n4hG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BuUFxQAAANwAAAAPAAAAAAAAAAAAAAAAAJgCAABkcnMv&#10;ZG93bnJldi54bWxQSwUGAAAAAAQABAD1AAAAigMAAAAA&#10;" stroked="f">
                  <v:textbox inset="0,0,0,0">
                    <w:txbxContent>
                      <w:p w:rsidR="00DA26EB" w:rsidRPr="00322266" w:rsidRDefault="00DA26EB" w:rsidP="0016061F">
                        <w:pPr>
                          <w:pStyle w:val="Caption"/>
                          <w:rPr>
                            <w:rFonts w:ascii="Times New Roman" w:eastAsia="Times New Roman" w:hAnsi="Times New Roman"/>
                            <w:sz w:val="24"/>
                            <w:szCs w:val="24"/>
                          </w:rPr>
                        </w:pPr>
                        <w:bookmarkStart w:id="16" w:name="_Ref325534970"/>
                        <w:bookmarkStart w:id="17" w:name="_Ref325534966"/>
                        <w:r>
                          <w:t xml:space="preserve">Figure </w:t>
                        </w:r>
                        <w:r w:rsidR="002C48C7">
                          <w:fldChar w:fldCharType="begin"/>
                        </w:r>
                        <w:r w:rsidR="002C48C7">
                          <w:instrText xml:space="preserve"> SEQ Figure \* ARABIC </w:instrText>
                        </w:r>
                        <w:r w:rsidR="002C48C7">
                          <w:fldChar w:fldCharType="separate"/>
                        </w:r>
                        <w:r w:rsidR="002C48C7">
                          <w:rPr>
                            <w:noProof/>
                          </w:rPr>
                          <w:t>1</w:t>
                        </w:r>
                        <w:r w:rsidR="002C48C7">
                          <w:rPr>
                            <w:noProof/>
                          </w:rPr>
                          <w:fldChar w:fldCharType="end"/>
                        </w:r>
                        <w:bookmarkEnd w:id="16"/>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7"/>
                      </w:p>
                    </w:txbxContent>
                  </v:textbox>
                </v:shape>
                <w10:wrap type="square"/>
              </v:group>
            </w:pict>
          </mc:Fallback>
        </mc:AlternateContent>
      </w:r>
      <w:r w:rsidR="0016061F">
        <w:rPr>
          <w:lang w:val="en-US"/>
        </w:rPr>
        <w:t xml:space="preserve">Large particulates settle out into the hoppers, and collect near the drains at the bottom. When the water reaches the end of the tank, it flows through the orifices of the riser pipe, which acts as a linear flow orifice meter (LFOM). </w:t>
      </w:r>
      <w:r w:rsidR="0016061F" w:rsidRPr="00903021">
        <w:rPr>
          <w:rStyle w:val="hps"/>
          <w:lang w:val="en-US"/>
        </w:rPr>
        <w:t>It</w:t>
      </w:r>
      <w:r w:rsidR="0016061F" w:rsidRPr="00903021">
        <w:rPr>
          <w:lang w:val="en-US"/>
        </w:rPr>
        <w:t xml:space="preserve"> is designed for a capture velocity of W.EtCapture to remove these particulates. A length of </w:t>
      </w:r>
      <w:r w:rsidR="002C48C7">
        <w:rPr>
          <w:lang w:val="en-US"/>
        </w:rPr>
        <w:t>2.11 m</w:t>
      </w:r>
      <w:r w:rsidR="0016061F" w:rsidRPr="00903021">
        <w:rPr>
          <w:lang w:val="en-US"/>
        </w:rPr>
        <w:t xml:space="preserve"> is assigned to the entrance tank to correspond to the sedimentation tank length plus enough space to fit the float of the chemical dose controller and the rapid mix pipes. The width, </w:t>
      </w:r>
      <w:r w:rsidR="002C48C7">
        <w:rPr>
          <w:lang w:val="en-US"/>
        </w:rPr>
        <w:t>63.0 cm</w:t>
      </w:r>
      <w:r w:rsidR="0016061F" w:rsidRPr="00903021">
        <w:rPr>
          <w:lang w:val="en-US"/>
        </w:rPr>
        <w:t xml:space="preserve">, is then assigned to ensure the minimum desired capture velocity is met while still allowing enough space for a person to fit inside and construct the tank. The depth of the tank is then determined such that the velocity in the upper rectangular portion of the tank does not exceed the velocity in the flocculator, </w:t>
      </w:r>
      <w:r w:rsidR="002C48C7">
        <w:rPr>
          <w:lang w:val="en-US"/>
        </w:rPr>
        <w:t>242 mm/s</w:t>
      </w:r>
      <w:r w:rsidR="0016061F" w:rsidRPr="00903021">
        <w:rPr>
          <w:lang w:val="en-US"/>
        </w:rPr>
        <w:t>, while ensuring the depth is sufficiently small that the drains are easy to access.</w:t>
      </w:r>
      <w:r w:rsidR="0016061F" w:rsidRPr="00903021">
        <w:rPr>
          <w:shd w:val="clear" w:color="auto" w:fill="FFFFFF"/>
          <w:lang w:val="en-US"/>
        </w:rPr>
        <w:t xml:space="preserve"> </w:t>
      </w:r>
      <w:r w:rsidR="0016061F" w:rsidRPr="00903021">
        <w:rPr>
          <w:lang w:val="en-US"/>
        </w:rPr>
        <w:t xml:space="preserve">In this case, the tank has a height of </w:t>
      </w:r>
      <w:r w:rsidR="002C48C7">
        <w:rPr>
          <w:lang w:val="en-US"/>
        </w:rPr>
        <w:t>2.52 m</w:t>
      </w:r>
      <w:r w:rsidR="0016061F" w:rsidRPr="00903021">
        <w:rPr>
          <w:lang w:val="en-US"/>
        </w:rPr>
        <w:t>.</w:t>
      </w:r>
    </w:p>
    <w:p w:rsidR="0016061F" w:rsidRDefault="0016061F" w:rsidP="00CC1CAC">
      <w:pPr>
        <w:ind w:firstLine="180"/>
        <w:jc w:val="both"/>
        <w:rPr>
          <w:lang w:val="en-US"/>
        </w:rPr>
      </w:pPr>
      <w:r w:rsidRPr="0028208D">
        <w:rPr>
          <w:lang w:val="en-US"/>
        </w:rPr>
        <w:t>To allow for easy maintenance, N.EtHoppers hoppers must be built into the entrance tank, at an angle of AN.EtSlope, forc</w:t>
      </w:r>
      <w:r>
        <w:rPr>
          <w:lang w:val="en-US"/>
        </w:rPr>
        <w:t>ing</w:t>
      </w:r>
      <w:r w:rsidRPr="0028208D">
        <w:rPr>
          <w:lang w:val="en-US"/>
        </w:rPr>
        <w:t xml:space="preserve"> sediments to slide to the bottom</w:t>
      </w:r>
      <w:r>
        <w:rPr>
          <w:lang w:val="en-US"/>
        </w:rPr>
        <w:t xml:space="preserve"> where the </w:t>
      </w:r>
      <w:r w:rsidR="002C48C7">
        <w:rPr>
          <w:lang w:val="en-US"/>
        </w:rPr>
        <w:t>15.2 cm (6.00 in)</w:t>
      </w:r>
      <w:r>
        <w:rPr>
          <w:lang w:val="en-US"/>
        </w:rPr>
        <w:t xml:space="preserve"> drains are located. </w:t>
      </w:r>
      <w:r w:rsidRPr="004717EA">
        <w:rPr>
          <w:lang w:val="en-US"/>
        </w:rPr>
        <w:t>When too much sediment has accumulated, the</w:t>
      </w:r>
      <w:r>
        <w:rPr>
          <w:lang w:val="en-US"/>
        </w:rPr>
        <w:t xml:space="preserve"> upper drain</w:t>
      </w:r>
      <w:r w:rsidRPr="004717EA">
        <w:rPr>
          <w:lang w:val="en-US"/>
        </w:rPr>
        <w:t xml:space="preserve"> pipes must be </w:t>
      </w:r>
      <w:r>
        <w:rPr>
          <w:lang w:val="en-US"/>
        </w:rPr>
        <w:t>removed</w:t>
      </w:r>
      <w:r w:rsidRPr="004717EA">
        <w:rPr>
          <w:lang w:val="en-US"/>
        </w:rPr>
        <w:t xml:space="preserve"> </w:t>
      </w:r>
      <w:r>
        <w:rPr>
          <w:lang w:val="en-US"/>
        </w:rPr>
        <w:t>until the sludge is</w:t>
      </w:r>
      <w:r w:rsidRPr="004717EA">
        <w:rPr>
          <w:lang w:val="en-US"/>
        </w:rPr>
        <w:t xml:space="preserve"> flush</w:t>
      </w:r>
      <w:r>
        <w:rPr>
          <w:lang w:val="en-US"/>
        </w:rPr>
        <w:t>ed</w:t>
      </w:r>
      <w:r w:rsidRPr="004717EA">
        <w:rPr>
          <w:lang w:val="en-US"/>
        </w:rPr>
        <w:t xml:space="preserve"> out</w:t>
      </w:r>
      <w:r>
        <w:rPr>
          <w:lang w:val="en-US"/>
        </w:rPr>
        <w:t>.</w:t>
      </w:r>
      <w:r w:rsidRPr="004717EA">
        <w:rPr>
          <w:lang w:val="en-US"/>
        </w:rPr>
        <w:t xml:space="preserve"> </w:t>
      </w:r>
      <w:r>
        <w:rPr>
          <w:lang w:val="en-US"/>
        </w:rPr>
        <w:t>Directly below the entrance tank, there is a drain channel to collect the waste.</w:t>
      </w:r>
      <w:r>
        <w:rPr>
          <w:lang w:val="en-US"/>
        </w:rPr>
        <w:tab/>
      </w:r>
    </w:p>
    <w:p w:rsidR="0016061F" w:rsidRDefault="0016061F" w:rsidP="0016061F">
      <w:pPr>
        <w:ind w:firstLine="720"/>
        <w:rPr>
          <w:lang w:val="en-US"/>
        </w:rPr>
      </w:pPr>
      <w:r>
        <w:rPr>
          <w:lang w:val="en-US"/>
        </w:rPr>
        <w:t xml:space="preserve">As the raw water flows from the first hopper to the subsequent ones, it must pass through two trash racks, preventing large debris from entering the treatment process. Having two trash racks allows the plant to run with a grit screen even while the operator cleans one of them. The trash racks are made of rebar and slide into two slots built into the entrance tank wall. The </w:t>
      </w:r>
      <w:r>
        <w:rPr>
          <w:lang w:val="en-US"/>
        </w:rPr>
        <w:lastRenderedPageBreak/>
        <w:t>center-to-center distance between the rebar, B.EtRebar m, is set to ensure that debris large enough to clog the orifices in the linear flow orifice meter downstream (LFOM) are kept out.</w:t>
      </w:r>
    </w:p>
    <w:p w:rsidR="0016061F" w:rsidRDefault="0016061F" w:rsidP="0016061F">
      <w:pPr>
        <w:ind w:firstLine="720"/>
        <w:rPr>
          <w:lang w:val="en-US"/>
        </w:rPr>
      </w:pPr>
      <w:r>
        <w:rPr>
          <w:lang w:val="en-US"/>
        </w:rPr>
        <w:t xml:space="preserve">Suspended particulates in the water settle out over the length of the entrance tank into the hoppers below. When enough sludge has accumulated at the bottom, the hopper stops can be removed to flush out the debris down into the drain channel below, and they can then be replaced to resume normal operation. The </w:t>
      </w:r>
      <w:r w:rsidR="002C48C7">
        <w:rPr>
          <w:lang w:val="en-US"/>
        </w:rPr>
        <w:t>15.2 cm (6.00 in)</w:t>
      </w:r>
      <w:r>
        <w:rPr>
          <w:lang w:val="en-US"/>
        </w:rPr>
        <w:t xml:space="preserve"> in nominal diameter hopper stop is </w:t>
      </w:r>
      <w:r w:rsidR="002C48C7">
        <w:rPr>
          <w:lang w:val="en-US"/>
        </w:rPr>
        <w:t>2.55 m</w:t>
      </w:r>
      <w:r>
        <w:rPr>
          <w:lang w:val="en-US"/>
        </w:rPr>
        <w:t xml:space="preserve"> m long, ensuring the top of the pipe is above the maximum water height in the tank. </w:t>
      </w:r>
      <w:r w:rsidR="0005783E">
        <w:rPr>
          <w:lang w:val="en-US"/>
        </w:rPr>
        <w:fldChar w:fldCharType="begin"/>
      </w:r>
      <w:r w:rsidR="00853EA3">
        <w:rPr>
          <w:lang w:val="en-US"/>
        </w:rPr>
        <w:instrText xml:space="preserve"> REF _Ref325534906 \h </w:instrText>
      </w:r>
      <w:r w:rsidR="0005783E">
        <w:rPr>
          <w:lang w:val="en-US"/>
        </w:rPr>
      </w:r>
      <w:r w:rsidR="0005783E">
        <w:rPr>
          <w:lang w:val="en-US"/>
        </w:rPr>
        <w:fldChar w:fldCharType="separate"/>
      </w:r>
      <w:r w:rsidR="002C48C7">
        <w:t xml:space="preserve">Table </w:t>
      </w:r>
      <w:r w:rsidR="002C48C7">
        <w:rPr>
          <w:noProof/>
        </w:rPr>
        <w:t>3</w:t>
      </w:r>
      <w:r w:rsidR="0005783E">
        <w:rPr>
          <w:lang w:val="en-US"/>
        </w:rPr>
        <w:fldChar w:fldCharType="end"/>
      </w:r>
      <w:r w:rsidR="00853EA3">
        <w:rPr>
          <w:lang w:val="en-US"/>
        </w:rPr>
        <w:t xml:space="preserve"> </w:t>
      </w:r>
      <w:r>
        <w:rPr>
          <w:lang w:val="en-US"/>
        </w:rPr>
        <w:t>summarizes the entrance tank design specifications below.</w:t>
      </w:r>
    </w:p>
    <w:p w:rsidR="0016061F" w:rsidRDefault="0016061F" w:rsidP="0016061F">
      <w:pPr>
        <w:ind w:firstLine="720"/>
        <w:rPr>
          <w:lang w:val="en-US"/>
        </w:rPr>
      </w:pPr>
    </w:p>
    <w:p w:rsidR="0016061F" w:rsidRDefault="0016061F" w:rsidP="0016061F">
      <w:pPr>
        <w:ind w:firstLine="7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955"/>
      </w:tblGrid>
      <w:tr w:rsidR="0016061F" w:rsidRPr="00D86BC7" w:rsidTr="0016061F">
        <w:trPr>
          <w:jc w:val="center"/>
        </w:trPr>
        <w:tc>
          <w:tcPr>
            <w:tcW w:w="5182" w:type="dxa"/>
            <w:gridSpan w:val="2"/>
          </w:tcPr>
          <w:p w:rsidR="0016061F" w:rsidRPr="00E66815" w:rsidRDefault="0016061F" w:rsidP="0016061F">
            <w:pPr>
              <w:jc w:val="center"/>
              <w:rPr>
                <w:i/>
                <w:sz w:val="20"/>
                <w:szCs w:val="20"/>
                <w:lang w:val="en-US"/>
              </w:rPr>
            </w:pPr>
            <w:r w:rsidRPr="00E66815">
              <w:rPr>
                <w:i/>
                <w:sz w:val="20"/>
                <w:szCs w:val="20"/>
                <w:lang w:val="en-US"/>
              </w:rPr>
              <w:t>Entrance Tank</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Residence tim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Capture velocity</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length</w:t>
            </w:r>
          </w:p>
        </w:tc>
        <w:tc>
          <w:tcPr>
            <w:tcW w:w="1955" w:type="dxa"/>
          </w:tcPr>
          <w:p w:rsidR="0016061F" w:rsidRPr="00D86BC7" w:rsidRDefault="002C48C7" w:rsidP="0016061F">
            <w:pPr>
              <w:rPr>
                <w:sz w:val="20"/>
                <w:szCs w:val="20"/>
                <w:lang w:val="en-US"/>
              </w:rPr>
            </w:pPr>
            <w:r>
              <w:rPr>
                <w:sz w:val="20"/>
                <w:szCs w:val="20"/>
                <w:lang w:val="en-US"/>
              </w:rPr>
              <w:t>2.11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width</w:t>
            </w:r>
          </w:p>
        </w:tc>
        <w:tc>
          <w:tcPr>
            <w:tcW w:w="1955" w:type="dxa"/>
          </w:tcPr>
          <w:p w:rsidR="0016061F" w:rsidRPr="00D86BC7" w:rsidRDefault="002C48C7" w:rsidP="0016061F">
            <w:pPr>
              <w:rPr>
                <w:sz w:val="20"/>
                <w:szCs w:val="20"/>
                <w:lang w:val="en-US"/>
              </w:rPr>
            </w:pPr>
            <w:r>
              <w:rPr>
                <w:sz w:val="20"/>
                <w:szCs w:val="20"/>
                <w:lang w:val="en-US"/>
              </w:rPr>
              <w:t>63.0 c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height</w:t>
            </w:r>
          </w:p>
        </w:tc>
        <w:tc>
          <w:tcPr>
            <w:tcW w:w="1955" w:type="dxa"/>
          </w:tcPr>
          <w:p w:rsidR="0016061F" w:rsidRPr="00D86BC7" w:rsidRDefault="002C48C7" w:rsidP="0016061F">
            <w:pPr>
              <w:rPr>
                <w:sz w:val="20"/>
                <w:szCs w:val="20"/>
                <w:lang w:val="en-US"/>
              </w:rPr>
            </w:pPr>
            <w:r>
              <w:rPr>
                <w:sz w:val="20"/>
                <w:szCs w:val="20"/>
                <w:lang w:val="en-US"/>
              </w:rPr>
              <w:t>2.52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length</w:t>
            </w:r>
          </w:p>
        </w:tc>
        <w:tc>
          <w:tcPr>
            <w:tcW w:w="1955" w:type="dxa"/>
          </w:tcPr>
          <w:p w:rsidR="0016061F" w:rsidRPr="00D86BC7" w:rsidRDefault="0016061F" w:rsidP="0016061F">
            <w:pPr>
              <w:rPr>
                <w:sz w:val="20"/>
                <w:szCs w:val="20"/>
                <w:lang w:val="en-US"/>
              </w:rPr>
            </w:pPr>
            <w:r>
              <w:rPr>
                <w:sz w:val="20"/>
                <w:szCs w:val="20"/>
                <w:lang w:val="en-US"/>
              </w:rPr>
              <w:t>L.EtHopper</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height</w:t>
            </w:r>
          </w:p>
        </w:tc>
        <w:tc>
          <w:tcPr>
            <w:tcW w:w="1955" w:type="dxa"/>
          </w:tcPr>
          <w:p w:rsidR="0016061F" w:rsidRPr="00D86BC7" w:rsidRDefault="0016061F" w:rsidP="0016061F">
            <w:pPr>
              <w:rPr>
                <w:sz w:val="20"/>
                <w:szCs w:val="20"/>
                <w:lang w:val="en-US"/>
              </w:rPr>
            </w:pPr>
            <w:r>
              <w:rPr>
                <w:sz w:val="20"/>
                <w:szCs w:val="20"/>
                <w:lang w:val="en-US"/>
              </w:rPr>
              <w:t>H.EtHopper</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Last slope height</w:t>
            </w:r>
          </w:p>
        </w:tc>
        <w:tc>
          <w:tcPr>
            <w:tcW w:w="1955" w:type="dxa"/>
          </w:tcPr>
          <w:p w:rsidR="0016061F" w:rsidRDefault="0016061F" w:rsidP="0016061F">
            <w:pPr>
              <w:rPr>
                <w:sz w:val="20"/>
                <w:szCs w:val="20"/>
                <w:lang w:val="en-US"/>
              </w:rPr>
            </w:pPr>
            <w:r>
              <w:rPr>
                <w:sz w:val="20"/>
                <w:szCs w:val="20"/>
                <w:lang w:val="en-US"/>
              </w:rPr>
              <w:t>H.EtLas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ide slope angle</w:t>
            </w:r>
          </w:p>
        </w:tc>
        <w:tc>
          <w:tcPr>
            <w:tcW w:w="1955" w:type="dxa"/>
          </w:tcPr>
          <w:p w:rsidR="0016061F" w:rsidRPr="00D86BC7" w:rsidRDefault="0016061F" w:rsidP="0016061F">
            <w:pPr>
              <w:rPr>
                <w:sz w:val="20"/>
                <w:szCs w:val="20"/>
                <w:lang w:val="en-US"/>
              </w:rPr>
            </w:pPr>
            <w:r>
              <w:rPr>
                <w:sz w:val="20"/>
                <w:szCs w:val="20"/>
                <w:lang w:val="en-US"/>
              </w:rPr>
              <w:t>AN.E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back slope angl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Thickness of ledge between hoppers</w:t>
            </w:r>
          </w:p>
        </w:tc>
        <w:tc>
          <w:tcPr>
            <w:tcW w:w="1955" w:type="dxa"/>
          </w:tcPr>
          <w:p w:rsidR="0016061F" w:rsidRPr="00D86BC7" w:rsidRDefault="0016061F" w:rsidP="0016061F">
            <w:pPr>
              <w:rPr>
                <w:sz w:val="20"/>
                <w:szCs w:val="20"/>
                <w:lang w:val="en-US"/>
              </w:rPr>
            </w:pPr>
            <w:r>
              <w:rPr>
                <w:sz w:val="20"/>
                <w:szCs w:val="20"/>
                <w:lang w:val="en-US"/>
              </w:rPr>
              <w:t>T.EtHopperLedg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 xml:space="preserve">Number of </w:t>
            </w:r>
            <w:r>
              <w:rPr>
                <w:sz w:val="20"/>
                <w:szCs w:val="20"/>
                <w:lang w:val="en-US"/>
              </w:rPr>
              <w:t xml:space="preserve">full </w:t>
            </w:r>
            <w:r w:rsidRPr="00D86BC7">
              <w:rPr>
                <w:sz w:val="20"/>
                <w:szCs w:val="20"/>
                <w:lang w:val="en-US"/>
              </w:rPr>
              <w:t>hoppers</w:t>
            </w:r>
          </w:p>
        </w:tc>
        <w:tc>
          <w:tcPr>
            <w:tcW w:w="1955" w:type="dxa"/>
          </w:tcPr>
          <w:p w:rsidR="0016061F" w:rsidRPr="00D86BC7" w:rsidRDefault="0016061F" w:rsidP="0016061F">
            <w:pPr>
              <w:rPr>
                <w:sz w:val="20"/>
                <w:szCs w:val="20"/>
                <w:lang w:val="en-US"/>
              </w:rPr>
            </w:pPr>
            <w:r>
              <w:rPr>
                <w:sz w:val="20"/>
                <w:szCs w:val="20"/>
                <w:lang w:val="en-US"/>
              </w:rPr>
              <w:t>N.EtFullH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Hopper Drain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drain diameter</w:t>
            </w:r>
          </w:p>
        </w:tc>
        <w:tc>
          <w:tcPr>
            <w:tcW w:w="1955" w:type="dxa"/>
          </w:tcPr>
          <w:p w:rsidR="0016061F" w:rsidRPr="00D86BC7" w:rsidRDefault="002C48C7" w:rsidP="0016061F">
            <w:pPr>
              <w:rPr>
                <w:sz w:val="20"/>
                <w:szCs w:val="20"/>
                <w:lang w:val="en-US"/>
              </w:rPr>
            </w:pPr>
            <w:r>
              <w:rPr>
                <w:sz w:val="20"/>
                <w:szCs w:val="20"/>
                <w:lang w:val="en-US"/>
              </w:rPr>
              <w:t>15.2 cm (6.00 in)</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top length</w:t>
            </w:r>
          </w:p>
        </w:tc>
        <w:tc>
          <w:tcPr>
            <w:tcW w:w="1955" w:type="dxa"/>
          </w:tcPr>
          <w:p w:rsidR="0016061F" w:rsidRPr="00D86BC7" w:rsidRDefault="002C48C7" w:rsidP="0016061F">
            <w:pPr>
              <w:rPr>
                <w:sz w:val="20"/>
                <w:szCs w:val="20"/>
                <w:lang w:val="en-US"/>
              </w:rPr>
            </w:pPr>
            <w:r>
              <w:rPr>
                <w:sz w:val="20"/>
                <w:szCs w:val="20"/>
                <w:lang w:val="en-US"/>
              </w:rPr>
              <w:t>2.55 m</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Flow Control Component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Flow control valve diameter</w:t>
            </w:r>
          </w:p>
        </w:tc>
        <w:tc>
          <w:tcPr>
            <w:tcW w:w="1955" w:type="dxa"/>
          </w:tcPr>
          <w:p w:rsidR="0016061F" w:rsidRPr="00D86BC7" w:rsidRDefault="0016061F" w:rsidP="0016061F">
            <w:pPr>
              <w:rPr>
                <w:sz w:val="20"/>
                <w:szCs w:val="20"/>
                <w:lang w:val="en-US"/>
              </w:rPr>
            </w:pPr>
            <w:r>
              <w:rPr>
                <w:sz w:val="20"/>
                <w:szCs w:val="20"/>
                <w:lang w:val="en-US"/>
              </w:rPr>
              <w:t>ND.EtFlowControl</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Overflow weir pipe diameter</w:t>
            </w:r>
          </w:p>
        </w:tc>
        <w:tc>
          <w:tcPr>
            <w:tcW w:w="1955" w:type="dxa"/>
          </w:tcPr>
          <w:p w:rsidR="0016061F" w:rsidRPr="00D86BC7" w:rsidRDefault="0016061F" w:rsidP="0016061F">
            <w:pPr>
              <w:rPr>
                <w:sz w:val="20"/>
                <w:szCs w:val="20"/>
                <w:lang w:val="en-US"/>
              </w:rPr>
            </w:pPr>
            <w:r>
              <w:rPr>
                <w:sz w:val="20"/>
                <w:szCs w:val="20"/>
                <w:lang w:val="en-US"/>
              </w:rPr>
              <w:t>ND.EtOverflowDrain</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pipe slot leng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slot dep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5182" w:type="dxa"/>
            <w:gridSpan w:val="2"/>
          </w:tcPr>
          <w:p w:rsidR="0016061F" w:rsidRPr="00F61F94" w:rsidRDefault="0016061F" w:rsidP="0016061F">
            <w:pPr>
              <w:jc w:val="center"/>
              <w:rPr>
                <w:i/>
                <w:sz w:val="20"/>
                <w:szCs w:val="20"/>
                <w:lang w:val="en-US"/>
              </w:rPr>
            </w:pPr>
            <w:r>
              <w:rPr>
                <w:i/>
                <w:sz w:val="20"/>
                <w:szCs w:val="20"/>
                <w:lang w:val="en-US"/>
              </w:rPr>
              <w:t>Trash Rack</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rash rack rebar spacing</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E259BC" w:rsidP="0016061F">
            <w:pPr>
              <w:rPr>
                <w:sz w:val="20"/>
                <w:szCs w:val="20"/>
                <w:lang w:val="en-US"/>
              </w:rPr>
            </w:pPr>
            <w:r>
              <w:rPr>
                <w:noProof/>
                <w:lang w:val="en-US"/>
              </w:rPr>
              <mc:AlternateContent>
                <mc:Choice Requires="wps">
                  <w:drawing>
                    <wp:anchor distT="0" distB="0" distL="114300" distR="114300" simplePos="0" relativeHeight="251661312" behindDoc="0" locked="0" layoutInCell="1" allowOverlap="1" wp14:anchorId="0D0DCC76" wp14:editId="65698A7B">
                      <wp:simplePos x="0" y="0"/>
                      <wp:positionH relativeFrom="column">
                        <wp:posOffset>-169545</wp:posOffset>
                      </wp:positionH>
                      <wp:positionV relativeFrom="paragraph">
                        <wp:posOffset>123825</wp:posOffset>
                      </wp:positionV>
                      <wp:extent cx="2832100" cy="241300"/>
                      <wp:effectExtent l="0" t="0" r="0" b="0"/>
                      <wp:wrapNone/>
                      <wp:docPr id="282"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1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16061F">
                                  <w:pPr>
                                    <w:pStyle w:val="Caption"/>
                                  </w:pPr>
                                  <w:bookmarkStart w:id="18" w:name="_Ref325534906"/>
                                  <w:r>
                                    <w:t xml:space="preserve">Table </w:t>
                                  </w:r>
                                  <w:r w:rsidR="002C48C7">
                                    <w:fldChar w:fldCharType="begin"/>
                                  </w:r>
                                  <w:r w:rsidR="002C48C7">
                                    <w:instrText xml:space="preserve"> SEQ Table \* ARABIC </w:instrText>
                                  </w:r>
                                  <w:r w:rsidR="002C48C7">
                                    <w:fldChar w:fldCharType="separate"/>
                                  </w:r>
                                  <w:r w:rsidR="002C48C7">
                                    <w:rPr>
                                      <w:noProof/>
                                    </w:rPr>
                                    <w:t>3</w:t>
                                  </w:r>
                                  <w:r w:rsidR="002C48C7">
                                    <w:rPr>
                                      <w:noProof/>
                                    </w:rPr>
                                    <w:fldChar w:fldCharType="end"/>
                                  </w:r>
                                  <w:bookmarkEnd w:id="18"/>
                                  <w:r>
                                    <w:t>. Entrance tank characteristics for UI.City.</w:t>
                                  </w:r>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6" o:spid="_x0000_s1050" type="#_x0000_t202" style="position:absolute;margin-left:-13.35pt;margin-top:9.75pt;width:223pt;height: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nOpug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jjAStIMmPbDRoFs5opDMbYWGXqfgeN+DqxnBAJ12bHV/J8uvGgm5aqjYshul5NAwWkGGob3p&#10;n12dcLQF2QwfZAWB6M5IBzTWqrPlg4IgQIdOPZ66Y5Mp4TCKL6MwAFMJtoiEl7C2IWh6vN0rbd4x&#10;2SG7yLCC7jt0ur/TZnI9uthgQha8beGcpq14dgCY0wnEhqvWZrNwDf2RBMk6XsfEI9F87ZEgz72b&#10;YkW8eREuZvllvlrl4U8bNyRpw6uKCRvmKK6Q/FnzDjKfZHGSl5YtryycTUmr7WbVKrSnIO7CfYeC&#10;nLn5z9Nw9QIuLyiFEQluo8Qr5vHCIwWZeckiiL0gTG6TeUASkhfPKd1xwf6dEhoynMyi2SSm33IL&#10;3PeaG007bmB8tLzLcHxyoqmV4FpUrrWG8nZan5XCpv9UCmj3sdFOsFajk1rNuBnd6wid1qyaN7J6&#10;BAkrCQoDMcLsg0Uj1XeMBpgjGdbfdlQxjNr3Ap5BEhJiB4/bkNkigo06t2zOLVSUAJVhg9G0XJlp&#10;WO16xbcNRJoenpA38HRq7lT9lNXhwcGscOQOc80Oo/O983qavstfAAAA//8DAFBLAwQUAAYACAAA&#10;ACEAy4WWVt8AAAAJAQAADwAAAGRycy9kb3ducmV2LnhtbEyPy27CMBBF95X6D9ZU6g5sKIEmxEFV&#10;q26poA+JnYmHJGo8jmJD0r/vsGqXo3t075l8M7pWXLAPjScNs6kCgVR621Cl4eP9dfIIIkRD1rSe&#10;UMMPBtgUtze5yawfaIeXfawEl1DIjIY6xi6TMpQ1OhOmvkPi7OR7ZyKffSVtbwYud62cK7WUzjTE&#10;C7Xp8LnG8nt/dho+t6fD10K9VS8u6QY/KkkulVrf341PaxARx/gHw1Wf1aFgp6M/kw2i1TCZL1eM&#10;cpAmIBhYzNIHEEcNySoBWeTy/wfFLwAAAP//AwBQSwECLQAUAAYACAAAACEAtoM4kv4AAADhAQAA&#10;EwAAAAAAAAAAAAAAAAAAAAAAW0NvbnRlbnRfVHlwZXNdLnhtbFBLAQItABQABgAIAAAAIQA4/SH/&#10;1gAAAJQBAAALAAAAAAAAAAAAAAAAAC8BAABfcmVscy8ucmVsc1BLAQItABQABgAIAAAAIQDnGnOp&#10;ugIAAMUFAAAOAAAAAAAAAAAAAAAAAC4CAABkcnMvZTJvRG9jLnhtbFBLAQItABQABgAIAAAAIQDL&#10;hZZW3wAAAAkBAAAPAAAAAAAAAAAAAAAAABQFAABkcnMvZG93bnJldi54bWxQSwUGAAAAAAQABADz&#10;AAAAIAYAAAAA&#10;" filled="f" stroked="f">
                      <v:textbox>
                        <w:txbxContent>
                          <w:p w:rsidR="00DA26EB" w:rsidRDefault="00DA26EB" w:rsidP="0016061F">
                            <w:pPr>
                              <w:pStyle w:val="Caption"/>
                            </w:pPr>
                            <w:bookmarkStart w:id="19" w:name="_Ref325534906"/>
                            <w:r>
                              <w:t xml:space="preserve">Table </w:t>
                            </w:r>
                            <w:r w:rsidR="002C48C7">
                              <w:fldChar w:fldCharType="begin"/>
                            </w:r>
                            <w:r w:rsidR="002C48C7">
                              <w:instrText xml:space="preserve"> SEQ Table \* ARABIC </w:instrText>
                            </w:r>
                            <w:r w:rsidR="002C48C7">
                              <w:fldChar w:fldCharType="separate"/>
                            </w:r>
                            <w:r w:rsidR="002C48C7">
                              <w:rPr>
                                <w:noProof/>
                              </w:rPr>
                              <w:t>3</w:t>
                            </w:r>
                            <w:r w:rsidR="002C48C7">
                              <w:rPr>
                                <w:noProof/>
                              </w:rPr>
                              <w:fldChar w:fldCharType="end"/>
                            </w:r>
                            <w:bookmarkEnd w:id="19"/>
                            <w:r>
                              <w:t>. Entrance tank characteristics for UI.City.</w:t>
                            </w:r>
                          </w:p>
                          <w:p w:rsidR="00DA26EB" w:rsidRDefault="00DA26EB" w:rsidP="0016061F"/>
                        </w:txbxContent>
                      </v:textbox>
                    </v:shape>
                  </w:pict>
                </mc:Fallback>
              </mc:AlternateContent>
            </w:r>
            <w:r w:rsidR="0016061F">
              <w:rPr>
                <w:sz w:val="20"/>
                <w:szCs w:val="20"/>
                <w:lang w:val="en-US"/>
              </w:rPr>
              <w:t>Trash rack rebar diameter</w:t>
            </w:r>
          </w:p>
        </w:tc>
        <w:tc>
          <w:tcPr>
            <w:tcW w:w="1955" w:type="dxa"/>
          </w:tcPr>
          <w:p w:rsidR="0016061F" w:rsidRPr="00D86BC7" w:rsidRDefault="0016061F" w:rsidP="0016061F">
            <w:pPr>
              <w:keepNext/>
              <w:rPr>
                <w:sz w:val="20"/>
                <w:szCs w:val="20"/>
                <w:lang w:val="en-US"/>
              </w:rPr>
            </w:pPr>
          </w:p>
        </w:tc>
      </w:tr>
    </w:tbl>
    <w:p w:rsidR="0016061F" w:rsidRDefault="0016061F" w:rsidP="0016061F">
      <w:pPr>
        <w:pStyle w:val="Heading2"/>
        <w:rPr>
          <w:sz w:val="24"/>
          <w:szCs w:val="24"/>
          <w:lang w:val="en-US"/>
        </w:rPr>
      </w:pPr>
    </w:p>
    <w:p w:rsidR="0016061F" w:rsidRDefault="0016061F" w:rsidP="0016061F">
      <w:pPr>
        <w:pStyle w:val="Heading2"/>
        <w:rPr>
          <w:sz w:val="24"/>
          <w:szCs w:val="24"/>
          <w:lang w:val="en-US"/>
        </w:rPr>
      </w:pPr>
      <w:bookmarkStart w:id="20" w:name="_Toc506038994"/>
      <w:r>
        <w:rPr>
          <w:sz w:val="24"/>
          <w:szCs w:val="24"/>
          <w:lang w:val="en-US"/>
        </w:rPr>
        <w:t>Linear flow orifice m</w:t>
      </w:r>
      <w:r w:rsidRPr="00053DA0">
        <w:rPr>
          <w:sz w:val="24"/>
          <w:szCs w:val="24"/>
          <w:lang w:val="en-US"/>
        </w:rPr>
        <w:t>eter (LFOM)</w:t>
      </w:r>
      <w:bookmarkEnd w:id="20"/>
    </w:p>
    <w:p w:rsidR="0016061F" w:rsidRDefault="0016061F" w:rsidP="0016061F">
      <w:pPr>
        <w:rPr>
          <w:lang w:val="en-US"/>
        </w:rPr>
      </w:pPr>
    </w:p>
    <w:p w:rsidR="0016061F" w:rsidRDefault="0016061F" w:rsidP="0016061F">
      <w:pPr>
        <w:rPr>
          <w:lang w:val="en-US"/>
        </w:rPr>
      </w:pPr>
      <w:r>
        <w:rPr>
          <w:lang w:val="en-US"/>
        </w:rPr>
        <w:tab/>
        <w:t xml:space="preserve">The linear flow orifice meter, or LFOM, is the riser pipe found in the leftmost hopper of the entrance tank. Water exits the entrance tank through the orifices in the LFOM, is dosed with coagulant, undergoes rapid mix, and then enters the flocculation tank. The diameter of the pipe is set such that cross-sectional area of the pipe required is Pi.LfomSafety times the minimum area required to carry the average velocity of water in the pipe, giving a </w:t>
      </w:r>
      <w:r w:rsidR="002C48C7">
        <w:rPr>
          <w:lang w:val="en-US"/>
        </w:rPr>
        <w:t>45.7 cm (18.0 in)</w:t>
      </w:r>
      <w:r>
        <w:rPr>
          <w:lang w:val="en-US"/>
        </w:rPr>
        <w:t xml:space="preserv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ir is set to be HL.Flowmeasure m, since the sutro weir approximation is not </w:t>
      </w:r>
      <w:r>
        <w:rPr>
          <w:lang w:val="en-US"/>
        </w:rPr>
        <w:lastRenderedPageBreak/>
        <w:t xml:space="preserve">valid at higher head losses. Assuming a </w:t>
      </w:r>
      <w:r w:rsidR="002C48C7">
        <w:rPr>
          <w:lang w:val="en-US"/>
        </w:rPr>
        <w:t>5.00 cm</w:t>
      </w:r>
      <w:r>
        <w:rPr>
          <w:lang w:val="en-US"/>
        </w:rPr>
        <w:t xml:space="preserve"> m spacing between the rows of orifices, the theoretical flow area required in the top </w:t>
      </w:r>
      <w:r w:rsidR="002C48C7">
        <w:rPr>
          <w:lang w:val="en-US"/>
        </w:rPr>
        <w:t>5.00 cm</w:t>
      </w:r>
      <w:r>
        <w:rPr>
          <w:lang w:val="en-US"/>
        </w:rPr>
        <w:t xml:space="preserve"> m of the LFOM can be calculated, and the orifice size is set to be no larger than that to ensure at least one orifice can be placed in the top row. This design requires </w:t>
      </w:r>
      <w:r w:rsidR="002C48C7">
        <w:rPr>
          <w:lang w:val="en-US"/>
        </w:rPr>
        <w:t>4.45 cm (1.75 in)</w:t>
      </w:r>
      <w:r>
        <w:rPr>
          <w:lang w:val="en-US"/>
        </w:rPr>
        <w:t xml:space="preserve"> m diameter orifices. The number of orifices in each row is calculated by minimizing the mean square error as compared to perfectly linearized flow. </w:t>
      </w:r>
      <w:r w:rsidR="0005783E">
        <w:rPr>
          <w:lang w:val="en-US"/>
        </w:rPr>
        <w:fldChar w:fldCharType="begin"/>
      </w:r>
      <w:r w:rsidR="00853EA3">
        <w:rPr>
          <w:lang w:val="en-US"/>
        </w:rPr>
        <w:instrText xml:space="preserve"> REF _Ref325534888 \h </w:instrText>
      </w:r>
      <w:r w:rsidR="0005783E">
        <w:rPr>
          <w:lang w:val="en-US"/>
        </w:rPr>
      </w:r>
      <w:r w:rsidR="0005783E">
        <w:rPr>
          <w:lang w:val="en-US"/>
        </w:rPr>
        <w:fldChar w:fldCharType="separate"/>
      </w:r>
      <w:r w:rsidR="002C48C7">
        <w:t xml:space="preserve">Table </w:t>
      </w:r>
      <w:r w:rsidR="002C48C7">
        <w:rPr>
          <w:noProof/>
        </w:rPr>
        <w:t>4</w:t>
      </w:r>
      <w:r w:rsidR="0005783E">
        <w:rPr>
          <w:lang w:val="en-US"/>
        </w:rPr>
        <w:fldChar w:fldCharType="end"/>
      </w:r>
      <w:r w:rsidR="00853EA3">
        <w:rPr>
          <w:lang w:val="en-US"/>
        </w:rPr>
        <w:t xml:space="preserve"> </w:t>
      </w:r>
      <w:r>
        <w:rPr>
          <w:lang w:val="en-US"/>
        </w:rPr>
        <w:t>gives the orifice pattern for this specific design.</w:t>
      </w:r>
    </w:p>
    <w:p w:rsidR="0016061F" w:rsidRDefault="0016061F" w:rsidP="0016061F">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EC06BA" w:rsidTr="0016061F">
        <w:trPr>
          <w:jc w:val="center"/>
        </w:trPr>
        <w:tc>
          <w:tcPr>
            <w:tcW w:w="1722" w:type="dxa"/>
          </w:tcPr>
          <w:p w:rsidR="0016061F" w:rsidRPr="00993D11" w:rsidRDefault="0016061F" w:rsidP="0016061F">
            <w:pPr>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16061F">
            <w:pPr>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1</w:t>
            </w:r>
          </w:p>
        </w:tc>
        <w:tc>
          <w:tcPr>
            <w:tcW w:w="1972" w:type="dxa"/>
          </w:tcPr>
          <w:p w:rsidR="0016061F" w:rsidRPr="00EC06BA" w:rsidRDefault="0016061F" w:rsidP="0016061F">
            <w:pPr>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2</w:t>
            </w:r>
          </w:p>
        </w:tc>
        <w:tc>
          <w:tcPr>
            <w:tcW w:w="1972" w:type="dxa"/>
          </w:tcPr>
          <w:p w:rsidR="0016061F" w:rsidRPr="00EC06BA" w:rsidRDefault="0016061F" w:rsidP="0016061F">
            <w:pPr>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3</w:t>
            </w:r>
          </w:p>
        </w:tc>
        <w:tc>
          <w:tcPr>
            <w:tcW w:w="1972" w:type="dxa"/>
          </w:tcPr>
          <w:p w:rsidR="0016061F" w:rsidRPr="00EC06BA" w:rsidRDefault="0016061F" w:rsidP="0016061F">
            <w:pPr>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4</w:t>
            </w:r>
          </w:p>
        </w:tc>
        <w:tc>
          <w:tcPr>
            <w:tcW w:w="1972" w:type="dxa"/>
          </w:tcPr>
          <w:p w:rsidR="0016061F" w:rsidRPr="00EC06BA" w:rsidRDefault="0016061F" w:rsidP="0016061F">
            <w:pPr>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5</w:t>
            </w:r>
          </w:p>
        </w:tc>
        <w:tc>
          <w:tcPr>
            <w:tcW w:w="1972" w:type="dxa"/>
          </w:tcPr>
          <w:p w:rsidR="0016061F" w:rsidRPr="00EC06BA" w:rsidRDefault="0016061F" w:rsidP="0016061F">
            <w:pPr>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6</w:t>
            </w:r>
          </w:p>
        </w:tc>
        <w:tc>
          <w:tcPr>
            <w:tcW w:w="1972" w:type="dxa"/>
          </w:tcPr>
          <w:p w:rsidR="0016061F" w:rsidRPr="00EC06BA" w:rsidRDefault="0016061F" w:rsidP="0016061F">
            <w:pPr>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7</w:t>
            </w:r>
          </w:p>
        </w:tc>
        <w:tc>
          <w:tcPr>
            <w:tcW w:w="1972" w:type="dxa"/>
          </w:tcPr>
          <w:p w:rsidR="0016061F" w:rsidRPr="00EC06BA" w:rsidRDefault="0016061F" w:rsidP="0016061F">
            <w:pPr>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8</w:t>
            </w:r>
          </w:p>
        </w:tc>
        <w:tc>
          <w:tcPr>
            <w:tcW w:w="1972" w:type="dxa"/>
          </w:tcPr>
          <w:p w:rsidR="0016061F" w:rsidRPr="00EC06BA" w:rsidRDefault="0016061F" w:rsidP="0016061F">
            <w:pPr>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9</w:t>
            </w:r>
          </w:p>
        </w:tc>
        <w:tc>
          <w:tcPr>
            <w:tcW w:w="1972" w:type="dxa"/>
          </w:tcPr>
          <w:p w:rsidR="0016061F" w:rsidRPr="00EC06BA" w:rsidRDefault="0016061F" w:rsidP="0016061F">
            <w:pPr>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E259BC" w:rsidP="0016061F">
            <w:pPr>
              <w:jc w:val="right"/>
              <w:rPr>
                <w:sz w:val="20"/>
                <w:szCs w:val="20"/>
                <w:lang w:val="en-US"/>
              </w:rPr>
            </w:pPr>
            <w:r>
              <w:rPr>
                <w:noProof/>
                <w:lang w:val="en-US"/>
              </w:rPr>
              <mc:AlternateContent>
                <mc:Choice Requires="wps">
                  <w:drawing>
                    <wp:anchor distT="0" distB="0" distL="114300" distR="114300" simplePos="0" relativeHeight="251660288" behindDoc="0" locked="0" layoutInCell="1" allowOverlap="1" wp14:anchorId="1CF272B1" wp14:editId="1C26BA42">
                      <wp:simplePos x="0" y="0"/>
                      <wp:positionH relativeFrom="column">
                        <wp:posOffset>-169545</wp:posOffset>
                      </wp:positionH>
                      <wp:positionV relativeFrom="paragraph">
                        <wp:posOffset>104775</wp:posOffset>
                      </wp:positionV>
                      <wp:extent cx="2673985" cy="537210"/>
                      <wp:effectExtent l="0" t="0" r="0" b="0"/>
                      <wp:wrapNone/>
                      <wp:docPr id="281"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985" cy="53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A457CE" w:rsidRDefault="00DA26EB" w:rsidP="0016061F">
                                  <w:pPr>
                                    <w:pStyle w:val="Caption"/>
                                  </w:pPr>
                                  <w:bookmarkStart w:id="21" w:name="_Ref325534888"/>
                                  <w:r>
                                    <w:t xml:space="preserve">Table </w:t>
                                  </w:r>
                                  <w:r w:rsidR="002C48C7">
                                    <w:fldChar w:fldCharType="begin"/>
                                  </w:r>
                                  <w:r w:rsidR="002C48C7">
                                    <w:instrText xml:space="preserve"> SEQ Table \* ARABIC </w:instrText>
                                  </w:r>
                                  <w:r w:rsidR="002C48C7">
                                    <w:fldChar w:fldCharType="separate"/>
                                  </w:r>
                                  <w:r w:rsidR="002C48C7">
                                    <w:rPr>
                                      <w:noProof/>
                                    </w:rPr>
                                    <w:t>4</w:t>
                                  </w:r>
                                  <w:r w:rsidR="002C48C7">
                                    <w:rPr>
                                      <w:noProof/>
                                    </w:rPr>
                                    <w:fldChar w:fldCharType="end"/>
                                  </w:r>
                                  <w:bookmarkEnd w:id="21"/>
                                  <w:r>
                                    <w:t>. The orifice pattern in the LFOM for UI.City. The row height is measured from the bottom of the orifices in the first row.</w:t>
                                  </w:r>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5" o:spid="_x0000_s1051" type="#_x0000_t202" style="position:absolute;left:0;text-align:left;margin-left:-13.35pt;margin-top:8.25pt;width:210.55pt;height:4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jqOvgIAAMU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MkxEjQHpr0yPYG3ck9CklsKzQOOgPHhwFczR4M0GnHVg/3svqmkZDLlooNu1VKji2jNWQY2pv+&#10;xdUJR1uQ9fhR1hCIbo10QPtG9bZ8UBAE6NCpp1N3bDIVHEaz+XWaxBhVYIuv51Ho2ufT7Hh7UNq8&#10;Z7JHdpFjBd136HR3r43NhmZHFxtMyJJ3nVNAJ54dgON0ArHhqrXZLFxDf6ZBukpWCfFINFt5JCgK&#10;77ZcEm9WhvO4uC6WyyL8ZeOGJGt5XTNhwxzFFZI/a95B5pMsTvLSsuO1hbMpabVZLzuFdhTEXbrP&#10;1RwsZzf/eRquCMDlBaUwIsFdlHrlLJl7pCSxl86DxAvC9C6dBSQlRfmc0j0X7N8poTHHaRzFk5jO&#10;Sb/gFrjvNTea9dzA+Oh4n+Pk5EQzK8GVqF1rDeXdtL4ohU3/XApo97HRTrBWo5NazX69d68jdHK2&#10;al7L+gkkrCQoDHQKsw8WrVQ/MBphjuRYf99SxTDqPgh4BmlIiB08bkPieQQbdWlZX1qoqAAqxwaj&#10;abk007DaDopvWog0PTwhb+HpNNyp+pzV4cHBrHDkDnPNDqPLvfM6T9/FbwAAAP//AwBQSwMEFAAG&#10;AAgAAAAhAO4PspfeAAAACgEAAA8AAABkcnMvZG93bnJldi54bWxMj8FOwzAMhu9IvENkJG5b0tEV&#10;1jWdEIgriG0g7ZY1XlvROFWTreXtMSc42v+n35+LzeQ6ccEhtJ40JHMFAqnytqVaw373MnsAEaIh&#10;azpPqOEbA2zK66vC5NaP9I6XbawFl1DIjYYmxj6XMlQNOhPmvkfi7OQHZyKPQy3tYEYud51cKJVJ&#10;Z1riC43p8anB6mt7dho+Xk+Hz1S91c9u2Y9+UpLcSmp9ezM9rkFEnOIfDL/6rA4lOx39mWwQnYbZ&#10;IrtnlINsCYKBu1WagjjyQiUJyLKQ/18ofwAAAP//AwBQSwECLQAUAAYACAAAACEAtoM4kv4AAADh&#10;AQAAEwAAAAAAAAAAAAAAAAAAAAAAW0NvbnRlbnRfVHlwZXNdLnhtbFBLAQItABQABgAIAAAAIQA4&#10;/SH/1gAAAJQBAAALAAAAAAAAAAAAAAAAAC8BAABfcmVscy8ucmVsc1BLAQItABQABgAIAAAAIQDJ&#10;JjqOvgIAAMUFAAAOAAAAAAAAAAAAAAAAAC4CAABkcnMvZTJvRG9jLnhtbFBLAQItABQABgAIAAAA&#10;IQDuD7KX3gAAAAoBAAAPAAAAAAAAAAAAAAAAABgFAABkcnMvZG93bnJldi54bWxQSwUGAAAAAAQA&#10;BADzAAAAIwYAAAAA&#10;" filled="f" stroked="f">
                      <v:textbox>
                        <w:txbxContent>
                          <w:p w:rsidR="00DA26EB" w:rsidRPr="00A457CE" w:rsidRDefault="00DA26EB" w:rsidP="0016061F">
                            <w:pPr>
                              <w:pStyle w:val="Caption"/>
                            </w:pPr>
                            <w:bookmarkStart w:id="22" w:name="_Ref325534888"/>
                            <w:r>
                              <w:t xml:space="preserve">Table </w:t>
                            </w:r>
                            <w:r w:rsidR="002C48C7">
                              <w:fldChar w:fldCharType="begin"/>
                            </w:r>
                            <w:r w:rsidR="002C48C7">
                              <w:instrText xml:space="preserve"> SEQ Table \* ARABIC </w:instrText>
                            </w:r>
                            <w:r w:rsidR="002C48C7">
                              <w:fldChar w:fldCharType="separate"/>
                            </w:r>
                            <w:r w:rsidR="002C48C7">
                              <w:rPr>
                                <w:noProof/>
                              </w:rPr>
                              <w:t>4</w:t>
                            </w:r>
                            <w:r w:rsidR="002C48C7">
                              <w:rPr>
                                <w:noProof/>
                              </w:rPr>
                              <w:fldChar w:fldCharType="end"/>
                            </w:r>
                            <w:bookmarkEnd w:id="22"/>
                            <w:r>
                              <w:t>. The orifice pattern in the LFOM for UI.City. The row height is measured from the bottom of the orifices in the first row.</w:t>
                            </w:r>
                          </w:p>
                          <w:p w:rsidR="00DA26EB" w:rsidRDefault="00DA26EB" w:rsidP="0016061F"/>
                        </w:txbxContent>
                      </v:textbox>
                    </v:shape>
                  </w:pict>
                </mc:Fallback>
              </mc:AlternateContent>
            </w:r>
            <w:r w:rsidR="0016061F" w:rsidRPr="00EC06BA">
              <w:rPr>
                <w:sz w:val="20"/>
                <w:szCs w:val="20"/>
                <w:lang w:val="en-US"/>
              </w:rPr>
              <w:t>H.LfomOrifice10</w:t>
            </w:r>
          </w:p>
        </w:tc>
        <w:tc>
          <w:tcPr>
            <w:tcW w:w="1972" w:type="dxa"/>
          </w:tcPr>
          <w:p w:rsidR="0016061F" w:rsidRPr="00EC06BA" w:rsidRDefault="0016061F" w:rsidP="0016061F">
            <w:pPr>
              <w:keepNext/>
              <w:jc w:val="right"/>
              <w:rPr>
                <w:sz w:val="20"/>
                <w:szCs w:val="20"/>
                <w:lang w:val="en-US"/>
              </w:rPr>
            </w:pPr>
            <w:r w:rsidRPr="00EC06BA">
              <w:rPr>
                <w:sz w:val="20"/>
                <w:szCs w:val="20"/>
                <w:lang w:val="en-US"/>
              </w:rPr>
              <w:t>N.LfomOrifices10</w:t>
            </w:r>
          </w:p>
        </w:tc>
      </w:tr>
    </w:tbl>
    <w:p w:rsidR="0016061F" w:rsidRDefault="0016061F" w:rsidP="0016061F">
      <w:pPr>
        <w:keepNext/>
        <w:jc w:val="center"/>
        <w:rPr>
          <w:lang w:val="en-US"/>
        </w:rPr>
      </w:pPr>
    </w:p>
    <w:p w:rsidR="0016061F" w:rsidRPr="00903021" w:rsidRDefault="0016061F" w:rsidP="0016061F">
      <w:pPr>
        <w:keepNext/>
        <w:jc w:val="center"/>
        <w:rPr>
          <w:lang w:val="en-US"/>
        </w:rPr>
      </w:pPr>
    </w:p>
    <w:p w:rsidR="0016061F" w:rsidRPr="00903021" w:rsidRDefault="0016061F" w:rsidP="0016061F">
      <w:pPr>
        <w:tabs>
          <w:tab w:val="left" w:pos="6570"/>
        </w:tabs>
        <w:jc w:val="both"/>
        <w:rPr>
          <w:shd w:val="clear" w:color="auto" w:fill="FFFFFF"/>
          <w:lang w:val="en-US"/>
        </w:rPr>
      </w:pPr>
      <w:r>
        <w:rPr>
          <w:shd w:val="clear" w:color="auto" w:fill="FFFFFF"/>
          <w:lang w:val="en-US"/>
        </w:rPr>
        <w:tab/>
      </w:r>
    </w:p>
    <w:p w:rsidR="0016061F" w:rsidRDefault="0016061F" w:rsidP="0016061F">
      <w:pPr>
        <w:pStyle w:val="Heading2"/>
        <w:rPr>
          <w:sz w:val="24"/>
          <w:szCs w:val="24"/>
          <w:lang w:val="en-US"/>
        </w:rPr>
      </w:pPr>
      <w:bookmarkStart w:id="23" w:name="_Toc506038995"/>
      <w:r>
        <w:rPr>
          <w:sz w:val="24"/>
          <w:szCs w:val="24"/>
          <w:lang w:val="en-US"/>
        </w:rPr>
        <w:t>Chemical dose controller</w:t>
      </w:r>
      <w:r w:rsidRPr="00053DA0">
        <w:rPr>
          <w:sz w:val="24"/>
          <w:szCs w:val="24"/>
          <w:lang w:val="en-US"/>
        </w:rPr>
        <w:t xml:space="preserve"> (</w:t>
      </w:r>
      <w:r>
        <w:rPr>
          <w:sz w:val="24"/>
          <w:szCs w:val="24"/>
          <w:lang w:val="en-US"/>
        </w:rPr>
        <w:t>CDC</w:t>
      </w:r>
      <w:r w:rsidRPr="00053DA0">
        <w:rPr>
          <w:sz w:val="24"/>
          <w:szCs w:val="24"/>
          <w:lang w:val="en-US"/>
        </w:rPr>
        <w:t>)</w:t>
      </w:r>
      <w:bookmarkEnd w:id="23"/>
    </w:p>
    <w:p w:rsidR="0016061F" w:rsidRDefault="0016061F" w:rsidP="0016061F">
      <w:pPr>
        <w:rPr>
          <w:lang w:val="en-US"/>
        </w:rPr>
      </w:pPr>
    </w:p>
    <w:p w:rsidR="0016061F" w:rsidRPr="005427A0" w:rsidRDefault="00E259BC" w:rsidP="0016061F">
      <w:pPr>
        <w:rPr>
          <w:lang w:val="en-US"/>
        </w:rPr>
      </w:pPr>
      <w:r>
        <w:rPr>
          <w:noProof/>
          <w:color w:val="000000"/>
          <w:lang w:val="en-US"/>
        </w:rPr>
        <mc:AlternateContent>
          <mc:Choice Requires="wpg">
            <w:drawing>
              <wp:anchor distT="0" distB="0" distL="114300" distR="114300" simplePos="0" relativeHeight="252041216" behindDoc="0" locked="0" layoutInCell="1" allowOverlap="1" wp14:anchorId="14C4342C" wp14:editId="46122652">
                <wp:simplePos x="0" y="0"/>
                <wp:positionH relativeFrom="column">
                  <wp:posOffset>-56515</wp:posOffset>
                </wp:positionH>
                <wp:positionV relativeFrom="paragraph">
                  <wp:posOffset>706755</wp:posOffset>
                </wp:positionV>
                <wp:extent cx="4334510" cy="3714115"/>
                <wp:effectExtent l="0" t="0" r="0" b="0"/>
                <wp:wrapSquare wrapText="bothSides"/>
                <wp:docPr id="262"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4510" cy="3714115"/>
                          <a:chOff x="1351" y="7716"/>
                          <a:chExt cx="6826" cy="5849"/>
                        </a:xfrm>
                      </wpg:grpSpPr>
                      <wps:wsp>
                        <wps:cNvPr id="263" name="Text Box 31"/>
                        <wps:cNvSpPr txBox="1">
                          <a:spLocks noChangeArrowheads="1"/>
                        </wps:cNvSpPr>
                        <wps:spPr bwMode="auto">
                          <a:xfrm>
                            <a:off x="1434" y="12905"/>
                            <a:ext cx="6651"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F495F" w:rsidRDefault="00DA26EB" w:rsidP="00813023">
                              <w:pPr>
                                <w:pStyle w:val="Caption"/>
                                <w:jc w:val="both"/>
                                <w:rPr>
                                  <w:rFonts w:ascii="Cambria" w:eastAsia="Times New Roman" w:hAnsi="Cambria"/>
                                  <w:i/>
                                  <w:iCs/>
                                  <w:noProof/>
                                  <w:color w:val="auto"/>
                                  <w:sz w:val="28"/>
                                  <w:szCs w:val="28"/>
                                  <w:lang w:val="es-ES"/>
                                </w:rPr>
                              </w:pPr>
                              <w:r>
                                <w:t xml:space="preserve">Figure </w:t>
                              </w:r>
                              <w:r w:rsidR="002C48C7">
                                <w:fldChar w:fldCharType="begin"/>
                              </w:r>
                              <w:r w:rsidR="002C48C7">
                                <w:instrText xml:space="preserve"> SEQ Figure \* ARABIC </w:instrText>
                              </w:r>
                              <w:r w:rsidR="002C48C7">
                                <w:fldChar w:fldCharType="separate"/>
                              </w:r>
                              <w:r w:rsidR="002C48C7">
                                <w:rPr>
                                  <w:noProof/>
                                </w:rPr>
                                <w:t>2</w:t>
                              </w:r>
                              <w:r w:rsidR="002C48C7">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wps:txbx>
                        <wps:bodyPr rot="0" vert="horz" wrap="square" lIns="0" tIns="0" rIns="0" bIns="0" anchor="t" anchorCtr="0" upright="1">
                          <a:noAutofit/>
                        </wps:bodyPr>
                      </wps:wsp>
                      <wpg:grpSp>
                        <wpg:cNvPr id="264" name="Group 368"/>
                        <wpg:cNvGrpSpPr>
                          <a:grpSpLocks/>
                        </wpg:cNvGrpSpPr>
                        <wpg:grpSpPr bwMode="auto">
                          <a:xfrm>
                            <a:off x="1351" y="7716"/>
                            <a:ext cx="6826" cy="5189"/>
                            <a:chOff x="3023" y="1441"/>
                            <a:chExt cx="6826" cy="5189"/>
                          </a:xfrm>
                        </wpg:grpSpPr>
                        <wpg:grpSp>
                          <wpg:cNvPr id="265" name="Group 367"/>
                          <wpg:cNvGrpSpPr>
                            <a:grpSpLocks/>
                          </wpg:cNvGrpSpPr>
                          <wpg:grpSpPr bwMode="auto">
                            <a:xfrm>
                              <a:off x="3106" y="1441"/>
                              <a:ext cx="6743" cy="5189"/>
                              <a:chOff x="3106" y="1441"/>
                              <a:chExt cx="6743" cy="5189"/>
                            </a:xfrm>
                          </wpg:grpSpPr>
                          <wpg:grpSp>
                            <wpg:cNvPr id="266" name="Group 366"/>
                            <wpg:cNvGrpSpPr>
                              <a:grpSpLocks/>
                            </wpg:cNvGrpSpPr>
                            <wpg:grpSpPr bwMode="auto">
                              <a:xfrm>
                                <a:off x="3106" y="1441"/>
                                <a:ext cx="6743" cy="5189"/>
                                <a:chOff x="3106" y="1441"/>
                                <a:chExt cx="6743" cy="5189"/>
                              </a:xfrm>
                            </wpg:grpSpPr>
                            <pic:pic xmlns:pic="http://schemas.openxmlformats.org/drawingml/2006/picture">
                              <pic:nvPicPr>
                                <pic:cNvPr id="267" name="Picture 53"/>
                                <pic:cNvPicPr>
                                  <a:picLocks noChangeAspect="1" noChangeArrowheads="1"/>
                                </pic:cNvPicPr>
                              </pic:nvPicPr>
                              <pic:blipFill>
                                <a:blip r:embed="rId20">
                                  <a:extLst>
                                    <a:ext uri="{28A0092B-C50C-407E-A947-70E740481C1C}">
                                      <a14:useLocalDpi xmlns:a14="http://schemas.microsoft.com/office/drawing/2010/main" val="0"/>
                                    </a:ext>
                                  </a:extLst>
                                </a:blip>
                                <a:srcRect l="10754" t="33467" r="41252" b="21843"/>
                                <a:stretch>
                                  <a:fillRect/>
                                </a:stretch>
                              </pic:blipFill>
                              <pic:spPr bwMode="auto">
                                <a:xfrm>
                                  <a:off x="3106" y="1441"/>
                                  <a:ext cx="6743" cy="5189"/>
                                </a:xfrm>
                                <a:prstGeom prst="rect">
                                  <a:avLst/>
                                </a:prstGeom>
                                <a:noFill/>
                                <a:extLst>
                                  <a:ext uri="{909E8E84-426E-40DD-AFC4-6F175D3DCCD1}">
                                    <a14:hiddenFill xmlns:a14="http://schemas.microsoft.com/office/drawing/2010/main">
                                      <a:solidFill>
                                        <a:srgbClr val="FFFFFF"/>
                                      </a:solidFill>
                                    </a14:hiddenFill>
                                  </a:ext>
                                </a:extLst>
                              </pic:spPr>
                            </pic:pic>
                            <wps:wsp>
                              <wps:cNvPr id="268" name="AutoShape 67"/>
                              <wps:cNvCnPr>
                                <a:cxnSpLocks noChangeShapeType="1"/>
                              </wps:cNvCnPr>
                              <wps:spPr bwMode="auto">
                                <a:xfrm flipH="1" flipV="1">
                                  <a:off x="5637" y="3191"/>
                                  <a:ext cx="250" cy="717"/>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69" name="AutoShape 66"/>
                              <wps:cNvCnPr>
                                <a:cxnSpLocks noChangeShapeType="1"/>
                              </wps:cNvCnPr>
                              <wps:spPr bwMode="auto">
                                <a:xfrm flipV="1">
                                  <a:off x="8862" y="4471"/>
                                  <a:ext cx="132"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0" name="AutoShape 60"/>
                              <wps:cNvCnPr>
                                <a:cxnSpLocks noChangeShapeType="1"/>
                              </wps:cNvCnPr>
                              <wps:spPr bwMode="auto">
                                <a:xfrm flipH="1" flipV="1">
                                  <a:off x="3780" y="4310"/>
                                  <a:ext cx="1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1" name="AutoShape 61"/>
                              <wps:cNvCnPr>
                                <a:cxnSpLocks noChangeShapeType="1"/>
                              </wps:cNvCnPr>
                              <wps:spPr bwMode="auto">
                                <a:xfrm flipH="1" flipV="1">
                                  <a:off x="5198" y="5644"/>
                                  <a:ext cx="508" cy="31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2" name="AutoShape 62"/>
                              <wps:cNvCnPr>
                                <a:cxnSpLocks noChangeShapeType="1"/>
                              </wps:cNvCnPr>
                              <wps:spPr bwMode="auto">
                                <a:xfrm flipH="1" flipV="1">
                                  <a:off x="6943" y="4735"/>
                                  <a:ext cx="3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3" name="AutoShape 63"/>
                              <wps:cNvCnPr>
                                <a:cxnSpLocks noChangeShapeType="1"/>
                              </wps:cNvCnPr>
                              <wps:spPr bwMode="auto">
                                <a:xfrm flipH="1">
                                  <a:off x="7416" y="2703"/>
                                  <a:ext cx="417" cy="56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4" name="AutoShape 64"/>
                              <wps:cNvCnPr>
                                <a:cxnSpLocks noChangeShapeType="1"/>
                              </wps:cNvCnPr>
                              <wps:spPr bwMode="auto">
                                <a:xfrm flipH="1">
                                  <a:off x="5063" y="1685"/>
                                  <a:ext cx="1269" cy="6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s:wsp>
                            <wps:cNvPr id="275" name="Text Box 65"/>
                            <wps:cNvSpPr txBox="1">
                              <a:spLocks noChangeArrowheads="1"/>
                            </wps:cNvSpPr>
                            <wps:spPr bwMode="auto">
                              <a:xfrm>
                                <a:off x="8014" y="4996"/>
                                <a:ext cx="1585"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float</w:t>
                                  </w:r>
                                </w:p>
                              </w:txbxContent>
                            </wps:txbx>
                            <wps:bodyPr rot="0" vert="horz" wrap="square" lIns="91440" tIns="45720" rIns="91440" bIns="45720" anchor="t" anchorCtr="0" upright="1">
                              <a:noAutofit/>
                            </wps:bodyPr>
                          </wps:wsp>
                          <wps:wsp>
                            <wps:cNvPr id="276" name="Text Box 55"/>
                            <wps:cNvSpPr txBox="1">
                              <a:spLocks noChangeArrowheads="1"/>
                            </wps:cNvSpPr>
                            <wps:spPr bwMode="auto">
                              <a:xfrm>
                                <a:off x="6052" y="1441"/>
                                <a:ext cx="261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calibration columns</w:t>
                                  </w:r>
                                </w:p>
                              </w:txbxContent>
                            </wps:txbx>
                            <wps:bodyPr rot="0" vert="horz" wrap="square" lIns="91440" tIns="45720" rIns="91440" bIns="45720" anchor="t" anchorCtr="0" upright="1">
                              <a:noAutofit/>
                            </wps:bodyPr>
                          </wps:wsp>
                          <wps:wsp>
                            <wps:cNvPr id="277" name="Text Box 58"/>
                            <wps:cNvSpPr txBox="1">
                              <a:spLocks noChangeArrowheads="1"/>
                            </wps:cNvSpPr>
                            <wps:spPr bwMode="auto">
                              <a:xfrm>
                                <a:off x="7310" y="2353"/>
                                <a:ext cx="203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dosing arms with scales</w:t>
                                  </w:r>
                                </w:p>
                              </w:txbxContent>
                            </wps:txbx>
                            <wps:bodyPr rot="0" vert="horz" wrap="square" lIns="91440" tIns="45720" rIns="91440" bIns="45720" anchor="t" anchorCtr="0" upright="1">
                              <a:noAutofit/>
                            </wps:bodyPr>
                          </wps:wsp>
                        </wpg:grpSp>
                        <wps:wsp>
                          <wps:cNvPr id="278" name="Text Box 54"/>
                          <wps:cNvSpPr txBox="1">
                            <a:spLocks noChangeArrowheads="1"/>
                          </wps:cNvSpPr>
                          <wps:spPr bwMode="auto">
                            <a:xfrm>
                              <a:off x="4306" y="3908"/>
                              <a:ext cx="228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rPr>
                                    <w:color w:val="FFFFFF"/>
                                  </w:rPr>
                                </w:pPr>
                                <w:r w:rsidRPr="001C75A1">
                                  <w:rPr>
                                    <w:color w:val="FFFFFF"/>
                                  </w:rPr>
                                  <w:t>constant head tanks</w:t>
                                </w:r>
                              </w:p>
                            </w:txbxContent>
                          </wps:txbx>
                          <wps:bodyPr rot="0" vert="horz" wrap="square" lIns="91440" tIns="45720" rIns="91440" bIns="45720" anchor="t" anchorCtr="0" upright="1">
                            <a:noAutofit/>
                          </wps:bodyPr>
                        </wps:wsp>
                        <wps:wsp>
                          <wps:cNvPr id="279" name="Text Box 56"/>
                          <wps:cNvSpPr txBox="1">
                            <a:spLocks noChangeArrowheads="1"/>
                          </wps:cNvSpPr>
                          <wps:spPr bwMode="auto">
                            <a:xfrm>
                              <a:off x="5270" y="5905"/>
                              <a:ext cx="2040"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stock tank drains</w:t>
                                </w:r>
                              </w:p>
                            </w:txbxContent>
                          </wps:txbx>
                          <wps:bodyPr rot="0" vert="horz" wrap="square" lIns="91440" tIns="45720" rIns="91440" bIns="45720" anchor="t" anchorCtr="0" upright="1">
                            <a:noAutofit/>
                          </wps:bodyPr>
                        </wps:wsp>
                        <wps:wsp>
                          <wps:cNvPr id="280" name="Text Box 37"/>
                          <wps:cNvSpPr txBox="1">
                            <a:spLocks noChangeArrowheads="1"/>
                          </wps:cNvSpPr>
                          <wps:spPr bwMode="auto">
                            <a:xfrm>
                              <a:off x="3023" y="4978"/>
                              <a:ext cx="204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stock tank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96" o:spid="_x0000_s1052" style="position:absolute;margin-left:-4.45pt;margin-top:55.65pt;width:341.3pt;height:292.45pt;z-index:252041216" coordorigin="1351,7716" coordsize="6826,58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kk5o9gcAAHU7AAAOAAAAZHJzL2Uyb0RvYy54bWzsW1tv2zYUfh+w/yDo&#10;3bUoUVfUKRI77gZ0W7F2e6cl2Raq2yg5dlbsv+8cUqJlO26SNrFhQAGSUKYok+fy8TuHR2/fbbJU&#10;u4t5lRT5SCdvDF2L87CIknwx0v/6PB14ulbVLI9YWuTxSL+PK/3d1c8/vV2XQWwWyyKNYq7BQ/Iq&#10;WJcjfVnXZTAcVuEyzlj1pijjHDrnBc9YDZd8MYw4W8PTs3RoGoYzXBc8KnkRxlUFn05kp34lnj+f&#10;x2H9x3xexbWWjnSYWy3+cvF3hn+HV29ZsOCsXCZhMw32HbPIWJLDl6pHTVjNtBVPDh6VJSEvqmJe&#10;vwmLbFjM50kYizXAaoixt5r3vFiVYi2LYL0olZhAtHty+u7Hhr/ffeRaEo100zF1LWcZKEl8r2b5&#10;DopnXS4CuOs9Lz+VH7lcIzQ/FOGXCrqH+/14vZA3a7P1b0UED2SruhDi2cx5ho+AhWsboYV7pYV4&#10;U2shfEgti9oElBVCn+USSogt9RQuQZk4jlg20TXodl0iJsmCcHnbjHc805GDbY/6OHLIAvnFYrLN&#10;5HBlYHPVVqzVj4n105KVsdBWhQJTYrVasX7GFd4UG80iUrDiPpSqVm/gc1iXEFIlhavlxXjJ8kV8&#10;zXmxXsYsggmKkbAMNVQuo8KHPCZtQi0qpEZM32hE2grdcVCiKHHHEV6hZMaCklf1+7jINGyMdA5O&#10;JebJ7j5UtRRvewvqtirSJJomaSou+GI2Trl2x8ABp+Kn0cjObWmON+cFDpNPlJ/A9OA7sA8nKhzq&#10;q09MatyY/mDqeO6ATqk98F3DGxjEv/Edg/p0Mv0PJ0hosEyiKM4/JHncOjehT9NyAzPSLYV7a+uR&#10;7tumLXV0dJGG+HlokVlSA9alSTbSPXUTC1Czt3kEy2ZBzZJUtoe70xdGDDJo/wupCDtA1UsjqDez&#10;jXBlYrb2NSuie7AMXoDewKMAqKGxLPi/urYG0Bvp1T8rxmNdS3/NwboQIdsGbxuztsHyEIaO9FrX&#10;ZHNcSyRdlTxZLOHJ0n7z4hr8fZ4I20BTlbMQWCE8ToKK8EPZ7LoLmOgOCjmeXMzrodADaKLcYosl&#10;xBNYgkjToJBlmODb4DKEUuGXR1CoGak8ah+FGrw8FIW9Lwr3tUVhEQOwc2dJShQuhdUiQtgPiOJw&#10;XAeQD0Y+XxQwq12rePW96byiKJMwgN8GtaB1gFqPUyMYVa/QuSW9yp70jIzxL6tyAOykZHUyS9Kk&#10;vhdMC2APJ5XffUxCRBy86Pqt22oI+vFrNdtCa21vk4NgM0lCQR22u1tVwoaC2LH96GDD233KEC93&#10;JjJLk7LdcrDdLBngaY8oPSA1ScImRbjK4ryWrJLHKay+yKtlUla6xoM4m8UR7H2/RhLjwCsONibT&#10;uzYM37wZjG1jPKCGezu49qk7cI1blxrUI2MybjemVRWDGFg6KZMX2JnE7tpu2we7BAtQJLi9VDz8&#10;E4SNZJgYrg1QC4IHuuWA8kBWlJg2kMAZkEHigbeLLamqeVyHSxw+h90Zx8sdWnUIdWw1gMp5Eh95&#10;locpyHg2H1GsQpCIA635hn/r3Xp0QE3nFrQ2mQyup2M6cKbEtSfWZDyekFZrkk6gof240oQ+jrKI&#10;Y1SpQwukvYNcDhTeagB2XGzCryQIJyC7EO5JnEYKIBixBsYFBtNQ1nEuY4hwkzcxhPJ6cffn+xLi&#10;hR2WK4fg+ONWpc3Bwn8RIIKtv7GFAm7iDNuxwMJh67KI3+zU7bZm2k2k4RIxz+N2BvbOkOaMizwH&#10;Jyi4/IojLLhjdWn+ROp4TOksgECwYYgPsEWtFkKreQLRQgp4D0Q1iyMgdTHE5NiSDvsNSn1GH1CC&#10;epJpt2YgDUoSS1wdfg7mfTI79x+w84aSiNDsNe1837o9D0N3sG5K3T3rJhb0iKiOioCvt+4TI/xF&#10;WrcLkHiA4oJenBXFLdeDiaGdA3OQ5KRFcYIMprfz8zGZy7RzjDlExrPDVgSCntXObeIDjcJA26F0&#10;185tA3rQzi2Z9+zxvMfzzvHHkRS0qzL7HTtXOUII4l+TrRxn5Y6PGSXEc9faS0dbPZ7rX88ZmV4m&#10;noM5HeC5SGOcCs87MadLAaLRuk3XaFIpLVuhEGrKTOpjZy19zNk5xnm5vMtlWrc6GemguOAHZ7Bu&#10;23AkdhPH28NuYjoQHQsyDhlGmXpoz33bc8LmKLE370sw7+151anSK646+VJn5o6wssbSP53szNwz&#10;CLgdchRflkPIk2isUyA2WL6wc2rIhGVbZvAjKepnnYSfMW23c3xfPeWU/2h+rz/cxwqVgyw+2vpD&#10;h/uK0DzzcN+HY2p1wE9t14QLecjf9MiD/qbnRQ/7T1Fn46ojYoUZ9nkwwzHwFA0wY1sX0DI/02kL&#10;mxxHpIuPB/CPldkoDsOCHjP6gqBvFwQpmthjRrdowYU4TAaMW8xoyo1Ugd1pavNcTGmLaNGSdRNb&#10;nmEaVsune8x4QjVhzzNepohQbZ6XghlniFNUucMWPxTUQl71dHEKtZrCPcuHIwIIujv4YXoQwmA8&#10;Tg2R9O05xzerkXv8eBn8UOUQl4IfGHC9fomUq0pHtpihRHVSzLAhMy04h33wOoBpYKgocngy8dJj&#10;Ro8ZJ3hxQZUK9pjRjVOw7mUvToGCRtjlT54PVe88UN/d5xkdzOhzG4+/9dTzjJfhGSpgvxTM6MYp&#10;og3vdor3upr3UPHl0e61KG/dvi179T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ou1pK4QAAAAoBAAAPAAAAZHJzL2Rvd25yZXYueG1sTI9NS8NAEIbvgv9hGcFbu0mDaRuzKaWo&#10;pyLYCuJtm50modnZkN0m6b93POltPh7eeSbfTLYVA/a+caQgnkcgkEpnGqoUfB5fZysQPmgyunWE&#10;Cm7oYVPc3+U6M26kDxwOoRIcQj7TCuoQukxKX9ZotZ+7Dol3Z9dbHbjtK2l6PXK4beUiilJpdUN8&#10;odYd7mosL4erVfA26nGbxC/D/nLe3b6PT+9f+xiVenyYts8gAk7hD4ZffVaHgp1O7krGi1bBbLVm&#10;kudxnIBgIF0mSxAnLtbpAmSRy/8vFD8AAAD//wMAUEsDBAoAAAAAAAAAIQDOo35tE9gCABPYAgAU&#10;AAAAZHJzL21lZGlhL2ltYWdlMS5wbmeJUE5HDQoaCgAAAA1JSERSAAAFAAAABAAIAgAAADHxYxQA&#10;AAABc1JHQgCuzhzpAAD/yklEQVR4XuydBYBVRRfH2V3YpVM6REqQFBHp7u5GOqSUEJAGSRUMQgEJ&#10;pbsbQToUaSQk9aM7d6n9fm/PMlzufXHf27fLAnccl/vmnjlz5ty5c+c/58yMz8yZM/38/J48eRLl&#10;WbB+WtqwGoNowHoXrHfBehesd8HqCqye0OoJrZ7Q6gmtntDqCV+nntBnxowZL6s+jx8/Vl2qdWFp&#10;wNKApYGXqwEfHx9rkGcN8qxBnjXIe1mDoshWbnBw8Mvtk63SLQ1YGohUGlDDpNfgM+GTJUuWl6Xc&#10;bt26aYvesWPHy5LEKjeSayB//vyRXEJLvNdAA69Tz/4afJysKkQ2OGRNDbxpbdIkAN61a9dr0P9b&#10;VQgPDXz00Ufhwdbi+bI0IMOk16MntAHgrVu3RbwqCxUq2LlzZ225u3fv/vbbbyNeEqvESK4B2kne&#10;vHkjuZCWeK+BBl6nnt3CTpYx3zLmvzYDtZf1Opt00/vzzz+///771+ATYFXBuxr49NNP8+TJ412e&#10;FreXqwGGSa8H+qVTtQHgzZu3PHoUod7I0aJFLVKkcMeOHbUP8q+//vrmm29e7qO1So+EGsBTIHfu&#10;3JFQMEuk10wDvr6+r03PbsE/C/5Z8M96ncOInJ8+fWqmk9+3b58FgM0o6k2jAQDnypXrTat1eNeX&#10;1+0lajVatGhh7FUiz+DEBoA3bdr88OEjzTPD7UV5vsgKEJtp5Jl/4PNlch4/Zn//aEWLFmnfvr2W&#10;Aw91xIgRjnhu27F79I+TuNvxkxYF81v2QI91/+pl7NGjx0t8283o6/DRkxs3bXZJWbxokayZ07sk&#10;swica+C/85cWL1tpl6Za5QqpUiT1WIHWcPm1+bBZ6NdCv9br7K3X2WWPeuDAAQsAu9TSG0gAAM6R&#10;I8dLrPjdew+2bt+1Z+8+ZMiRPVuxwgXixI4ZFnkePnrkHy1aWDho8/LieKAf87n2Hzx8/MTJYydO&#10;qkLfzZg+U8b0ObNn9UoVXvU+1gaAf//9dwHAIag3+OlTW3z06KHf/gPxHgUFP3zoExT0NE7cBwUL&#10;+vqCfgHCYcXAAOBixYq1adNG+wwOHTo0dOhQbUrDZu34OWHsN2fP/Tdj9oIv+/V88uTxgCHfNKxX&#10;8+00qVq3ty0hnjFlnFcepMUk0mqgV69e2bJli7TiIdhPk6b16Tto7NjRSxfOsitnlRr127fvOPjL&#10;fm1bNHZUkVOX7v25Y3PUqFGd1BSHtG0bV5sfaly7dmPe4uUA73czvB2RCrxz586VK1dSpUrl7+/v&#10;9XLR9t8H/rTLNkuOPE407FISaxMspaJX/cNmwT/rCXoL/r3JmjS5BvjIkSPmv0ou+2GL4LXRAAD4&#10;vffeM1ZnzoIljOpJZyRft2ZVLowpYVfCyTP/bd66fdWyxUCWgAD/06fPtGzbLt9HH72b3sPh0JIV&#10;G85fvNiwbtW4sWOFXbwbN24wmGHEkiBBAre48brZ1aqWSVBQ0My5iwoUKNCyRTNAr7oFGP550pTt&#10;27c3qFM9ICDArXKF+HXaKsUGgDds2Pjw4UMqBv7F44XPBuPsS+fOvbX3rzTx4j4K8YEJ9vG5nSdv&#10;lLcS4SXoDQDsX6JE8ZYtW2q1//fff3/55Zcq5eOWHb//ekjChPHbdOxWsVzpKzfufvZJk0ePHo39&#10;eWZA1Cg06wF9evz37/nRP0389efRHjzFsGSh/ZUsWRIOv/32m8uGGJaCrLxooG/fvtqt2v45/Z8T&#10;c2udWjXmzl/YqmkDM6qbOHWmlsxkLiNn+BQtXe3Anm2/Tplot9yPm7XK8UHBTesWOyliwbK1JcpW&#10;2vzb6k3rlttlUrR0JW4N/8g3UYE6d1K7doK4cPHy8tXr/9y5NU++Qh5XzYwajTSnTp0qU6bM2rVr&#10;U6RIET16dM+Y2M0lj8wJAOaux5VVPRvTENrFb9ZPSxuqNVqNwWoMb05jMAmAjx07ZgFgL37mXhtW&#10;AOB3333XWJ2RP/y0ddOGVes2DRk8sGunthAYU8KoBGy/M+cs2Lh+TctWHdu2aV60aMGAgGj0XXkL&#10;FKtTo4oHduDHT6Ps2Xt4zoxJmXN8VKNymbcShaLWWXMW/rl728iRI90VeMWKFVdu3s/4TuqCBfK5&#10;lZfXza5WFRPQ7/hJ0376cUzhgvnv3Q+8cevOvfsPogRHodYJ4seJET1gy7YdbT/p0KZFYw8wsAyT&#10;Xo/voA0Ag+KCgmwAWNAvIBP1nT1w8N2L51PFiycAmPAoZsxbBQoyGxp2DMxkDACyadOm2qd+4sSJ&#10;AQMGqJRmbT6bNmlsrFgxMSJRKEqnL0Y8sPr9+w8ePAgM4uJBYPdeA6aM/05yXb58WS0W7d+/f6tW&#10;rbQpEDAi1+FVoCwjdVUo65CTJEnisi22bdu2U6dOsNqwYcPJkycpiCzYu4z8XbKSjELmqHSphdTI&#10;DENHNBTkqAivVCQssjnJS6vImDGjIpgyfa4j/CM0Ldt13bZ1U7NGdZzLA59De3drabK9/wKqdMlB&#10;K5IA4LmzfrVbaJ36HwsAdsJzyaoNhUqU27l5/aQJP9plkuGd1KDf8lXLrVqyOmH+2jdTfOCkgleu&#10;Xgf97tm19eg/5xo2bGC+Ll55iGfOnGHqMXbs2LwRyZMn96CTdSQGT41bzgGwx5V9JXr2GjVqpE+f&#10;nimGBQsWKC2F8WvUsGHDRIkS0c3ev3+fiUh6A+EsZdHFLVy4UFI+//xzuaArvnbtGqfo2YVDxYsX&#10;p3uMGdPmbEb39csvv3CBkB9++CFdGel046dPn166dKm2CnXr1mXG5OuvvxZixRnxVLrQm6yvklZy&#10;wVknP4IJK0mHQHGWFPZlFDGaNGmiVMRXY+PGjSJGlSpVlIq0rIwNGFay76NUED0QZO4fUwBq37bN&#10;thsl5R49enTVqlWq+ko24enooQhbu8phtRGf0XXr1rHOiEL5+KJ/QSw6FSkhhRVkFy9enDNnjvzk&#10;k50wYULaCQL//PPPRtXhqsOeN6pShw8flsMdKIVBm/Zx6ypl8oFqK6hahcrLYQFZs2bVla7jzLeb&#10;5jdq1ChHunIX3uPIFitWLBh6UAXVSCJtXkaDxpZsTKGLsACwGUW9aTQAYLpHXa2/H/dzw8bNtm+x&#10;fWVOnzlbrnRxLlav2/hOWpthtkDhEjOmTfm03QvmMQ/0tv73bbNn/NL44zbghSxZ3u3bpztoAgy8&#10;/8ChPv0GlixawF1L3ur127756svcuWwe3WDgWlXLxY0Tiw/x+PHjP8pfpEa1im4JyZs1+qfJ02fM&#10;btSwXqdPWjh3/dNx5nUzalVLM332gq9HDM+f76PLV29cunZn+Kxzh8/egyDr27F61n872VtxkiZO&#10;sG37zs979GxUr6ZbYkOM3l5KfzVp8hS7orZo3szjztyXnCE+z0BfW2Q3rMDAIOZO7l67HtXXN/QM&#10;OP55Ghzt9h2/k6ceP34CcZiDjTFDKG3QpfwwcnDrDt34bLPkGuhLc6FQ9E4K+DlaNL7Cfv2/HA6Z&#10;YsJIa+rUqWdDwsCBA/GpFicoSfnjjz/AuuvXr9cWCs+KFSsKwerVqxkcSC7nYfny5XxloSG7wHIC&#10;HJiVcZVVf3/ChAn9+vUjL38XL15sNzse/whJjdxl7lzDOj2EsSJhlM1Jdl3D4Oe+QyccxX/PX4YA&#10;gARSci4SZAf+PqmNe3Zt00aXHBR/9VpGD/C3GyGQqXTn1ZSxV8wY0Y0R9Fs9l2/PXU9Bv2Dg6zvm&#10;OWF1/sIl0O9fu7adPHM+WohPNXXRRS8+L74BuiDvBY7QpUqV+t///nfv3r2wF3ft+k1Bv4kTJSxS&#10;/PmklVI+idySyt64ddduiawnNwYtJZ07038qJRL+lPF9/PjxzQgJSGAI4rxGzOUB7UBfw4cPh5IJ&#10;C8UZtENZ0tcR1IgBSjpSZCCvXTESJ05MY4Zs8+bNTCkCEsgLJAaiBAYGkk6ToLekQ5bsAOYWLVqA&#10;cuUdUWovWrQoeVW6EsPkM5K2QXESyK5SkD9evHhdunQRVpKufdySInchQ0VgOZggP/IoIeVx8Ffl&#10;lbLUho7qJ6yEp+RlERATQ3KXRA4LYTGYSJI5c+aCBQvquheXD8WJcm7evAlbHgTlvvXWW1yTonug&#10;IrMSUn5evXo1TZo0gH+IeRA8VtoJ5zXEjRsXBy6j6kqUKCGVIi89AI9bVYrHzdPUNSR3H6jIjHJU&#10;q9A+MplQoMkhIRfMthjf3zhx4ohLs7aZheUnqpAJepNt0lvlhkVmD/Kq5mf3QnXCL+WCOZopU6bw&#10;oYnI0ukNfv31V2YMw14owz8Grnwuw84qEnLQNZiFS1eOGzNmYK/OM6f/+nm3z0HCy1auJXLBz3Wr&#10;lnVo0xSCNb9tcd7kXN7du29/VD+/qlUrZ8yYvn792ozWsfMFBT3KlDHD4SN/A2TcDf+dPy/ol3D0&#10;wK75S1Yf+fsY6Be7VNXK5dzlxvwv3WPitxIAZTEYuJVdPiKOwqEjR4sULlKkUIFrN25hKBwx+19B&#10;vwQuRsw+h+Hw2o3bEEAGsVtFv8Tuy1HbNvZmQGXi+AkTVdXkJ391xM8BcHAwAPgxM76BQUH3mDO5&#10;eTMEAPOfzTE6ytMnoOQ4x48/un+fkY0jAAx3G36+e+/mzVvXr9+4cuWq3Xj7tu1V1+ldl3Lm7L9l&#10;SxeTbxW9TJ/+QytWr1+2cu1+g4YDg/38ouKKne/DPJApPpkyZSpSpIj8rFChAn9lD0NJYQTDaXXM&#10;YevKVcCP7Pgk/PDDDxC8/fbbn3zyCX8xj8uFBG5NnGhzc+Xjyk+4DRo0SMj4C3jW0pNRypK7ErjW&#10;CpA2bVoxvPOXMZDdtjh37tx27dpRIwHnxiJIVwKLkLpCdWILvZKH74exImRRFafKdsu1K63XE3UN&#10;g580AEcB/wR5T8DAv85a4EQYaPyjRdXG0+fOa6PzXkbLWb2ZMaL7242KwLk83IXSCKFTJEsM+l20&#10;72mUgz49WwSDgR9XHuSI1dWr19f8tgnb79n/LkaL6kfc+8d2bfxjx+bu3bqgHCaVwviw6Arox3lx&#10;sCmBdbVBqgzOIfHChQv4bISxrKUr1+7ZuZm4esViInBXFyVdaNgly25xLLIwBkX5SoxiBZTyV8R2&#10;LjNQjRlDJxWsX78+fey///67ZcsWWI0bN46hpOIs6E7KkoLksfITWyKGUPI2a9bMKMbs2bNHjx5N&#10;OmyhBySQl63soMfTB1ZM6pGeOnVqyYvZEDOaMNfWiPPPVLqZ+uq0oaRVeVUKB7dgaFXyS7oWwyjK&#10;xo0bQ/bff/9t2rQJPj/++CMqUgWpx2HEP4qDIlYVrFWrFjyPHz8u1Ucb/EQ/0gMQPvjgA4ZHcldb&#10;C346eSiOGsP58+dhwoQFQgL7uSZF90CNQkJMTSEW5MxD5JoHiiUZfEtTEa0q1dWrV08qJawOHjwo&#10;lVJVkEo5Ktf889W2Cq3axeNAJOQCKG7moZgv1+57ZGw5r0Q34paQUnE240CxdvtVUYIKgMMvDAEX&#10;AB2Zt37eunWLXs7dhZRhLJ2PGu4G0uTCEhj4YbnBWwpLT1j4RNq8ugbz73+2vkiFqZMnDB/xFZEL&#10;bfrRY8fstjTzidIDfJAn9yeftGbwj8doCAB++Oixrcsyz0dR4nYaYsUIDWDgX6ZObt6iJVOEHnBb&#10;vmZjhw6fYp8YNGjI0lW/ucXBufyH/z7WqGH9u/cfUGWg0qEzd6FfMSw3kQt+kggwhgAyiN0qGuKX&#10;NdOH8I0bNZTYrGkTuRBV6Hoz7spDmvrLr9zlr/yEXkdsQwtAXww23GBShBEtTYTR6uP790GZwU8E&#10;/RIxdD71ffQw5t9HsBIzeyJ7ZUlkD607d+4K4mVq+e7du0yTg6UdaZYdtiiXsrRB+1B3/fHXvIXL&#10;bt4JomIw+XL4KADv6JFDRo8civYHDf2GdEKwnz9kEOsKAtGtXLmScbl8ntVdGaxwV6VoTbgk0oeS&#10;UXLx5WasVrhwYXx7uCDwAcDvi+lw7rKInBR+kihkJMq8ABzkLtAaHzBC8+bNFQeBuyqQkZR06dKB&#10;hBGYC614kKm64PnG7DspxiIE54NXRUg8GMmlCkVIndgUJPIgJ2TwNFYEJqIBwp49e6iFsVx33xzP&#10;6HVNhZ+C6+xGAcB4QRMLFio6Y+5iXTNTPyHDkcBubNWmHRECsks8f+m6Iz5ituVZFyrwUekKNexG&#10;bskb6JzJk8c2fzOd+TdhgngK/UbZEaX6OJ/A8v2c8Fm5biMQ98Klaxw2JvF/F65o46UrN4oUKdqt&#10;y2ez5i91wsfMLWYu8U7n68IUFVhXG9QcGYnYhZieN8PQuX7ol1RYNH+WLmrvOlI168mNQRVKr6Vt&#10;HpHwJ7MJVE2AKFrlrwjZOyTIT7mWRGl18pML5rnkruy/ALHYA5nFUKxEA/xkMlGVRblSkDAU4iVL&#10;lnABrDLmVaorX768MCGvUGJ65S47L3ItYIyfeFPjgKM4q6dw/fp1lS6lu/VQhKGqEXlVChd43Ij8&#10;ql7ap68oRUX4OBjbhjwC9Ti0Bel0pW5JFTCzcyEKVNoQ/UjA9CrnZ+pkdvlQ7DZg9aS4KziBqV7j&#10;A9UJqX7Sb0Ms1VQtR6crfkqlFGd5xFRKVUEq5ahc889X21q0Yly6dIkSeSisv+CCn0ZtKA2rN4Vj&#10;9ngjcI0WYlrsZ599hp8I6fBxJFWHDh3IBY0wJAs/pVzwuVyTt1ChQrDiLtcqCz8bNGhgvr66dhXB&#10;P7U6xPOf91elGN8X0QbTHMOGDWPWntkr3P65Jjhftaiei7sXjDNZPpAsWTIvLrRxKQOQlek/M8vl&#10;XLJCfizAWCPCY8NIl6VHAIGutVBi6tQp/z5+8uq161zws1TRQiKGLt3YzNxKyZ4tm3RZYBeBvoKB&#10;79y5lz5dupCdjtwLuJ7abKoPWHoZdP8+8QGjvm27D9y4edsMozHjp2gjUx6pUyYDZCVPavu+6O46&#10;Zwi9EwIcADNmSP/gQZCfrx/813z1IdFmM/TzEz1zwTgZiAYZxGaEt0sDK7c+xx4QT5s+Q+KUqbZV&#10;VOqnYiU1MnKuX6+u3CKLXJBi7HJt7pGhQ1WbBZgFwI8fPXwUFBgU5WGgPwjz6RNu02i4F8PfH8o4&#10;5/69lyr144QJmUXg8fNZFNuOWy8SIA56Yy6VMvnX2SwAjhMnNkWw5HjfvoO4OpOF2fDWzRt16tZH&#10;gGv1SqWCgoqwDPj9nC/sEsy3R7kTGwsSGCYCcyEWYPVT0fMZk3QMBdWqVRMCpjW1oFrhZ5WdlHLl&#10;yonNBADJNCGDS/ycJRdlCQBW6mIR2jvvvAMBAwuxlkheRYC1Vgrl+wHNxx9/bCxCOmKgCGQAaVYI&#10;QKNEVRmlasKcb7AaWQqo1ulh/vz5jAmEuHr16kBl5NRVTbs0160GYCRevmLF8hX6s20qVaxQqaJt&#10;ZYWuqdD2HBXHtNYX3bscOfiXELAY2Enj9Pd/vuVy/UahCwnINfGnsTr+terUqVXVNpR3Em4F+mXP&#10;bRsAGcOt0IG3nTavJZaJjLKVn6/KYNcrAJvYfgX9ck2KEzFY3PJh/iJrVq5wLm3+fPmjRPnOkXJY&#10;mfO/EKsRIWWKFLI4xxhoMzKp5DywEhjnSUdlXbp8+dq168IhUaKESR0vwnfL38xucX369Bk82NaT&#10;qECKkRL/AjVqhzLy/ESNyMNsAjNljPm0QpKu+0k7kW0FuaAKdB1JkybFLseQC1scP+l2ZNSI16h8&#10;GyRIfSFWZYlLsyLQFgQHJ7qSUa9Mf0hZWmI+xPLzu+++4y8LPfirCkIMlqSqdF1e8w+F3RNECdrn&#10;rsTQjpulaC1nJbZaF629q1UR1xDrpDI+FKmgKtSRJseMGdOzZ08gk3KlFlYmH4pROcxDMd1A0fzl&#10;WtdUZK5EqyJRBeZ9/jJA5ydfopw5cyIAqI9rmT5QS9fsPl8IqKl6oD/99BN5+fSoSnn2ltFaKFfb&#10;WqS+eHixJJuvEpPjFIoOte3Z7tMnEYdtbNc0VNyqx44dSx1plixXxqtFfO+NQrKmGjVi0sTTQVoX&#10;8yPZs2enaNpJhgwZSOEvrxXvqdyl1mSRZd64cEu36Vn1dU00XH9qlSbX+EHQ7ctEjPMASmRkIoMT&#10;1MK0Re3ateWavUjogvguCAecC5i+p6ngCXzu3DlSUCYz/moDRVhJV0DgoXTs2FEVzYOmPbOXDQNR&#10;nji4gtm6RYsW3b59Gxq86phzgS12C/xNFB9oWIPwzz//YNPGHYNcdIa46GNMBuTDM2XKlJIOTxJh&#10;xewh83FqHTvmXxgqMTA5MGSio6MpsqCDWRjGV+hKVxcGkzj0ISrpzA7wflF35pGxMbDPQowYMerU&#10;qUPHjpsJ8gOJ0dL+/fvlw8cArFGjRlxMnz5dpiyRgbdg3rx58hMlIHPYjdKuHqx7942f13///V+Z&#10;kkWuXLuxd99BLS9dehgHJ7lzZc9fpOSenVs4pVIwMGU9CAxkAeX61cveyZS1acM6IefamA0pkyfd&#10;uWvXRx9+SAZMwbZFXncfYAdmPXCZEgXjxXGxL3SV8iWx9E78eSpHcmhX/DKa3b7VNvIn7P5z/2ef&#10;dahWsbRLSOWcIGRAz4rRF8bJJbvspIic6eNKOjRE24U9+OZyBGj++0sRYSG2+3gcjUa0BdWuVXPe&#10;/NB9Urg2fp0hVhZgmzJQBDbgh48fMdnr8/gJSsLqy/wJ1xcZoT4NtQbHtQ2hgugULl26zF8nll6B&#10;W8ZAYaJ3bdCmhFw/FhdNpFReyjYJQz7M/GtDbCH2Zx0rFlDRlQga1LpA81NmiJX3oBb4iSSc3VK2&#10;bFlpEIJUmecD/dKRYQLl+63gq/JbVhZdyaI1KSsjmKKRFFVr5GFmlM8hAeZYg6V0bWCrG2iolBiZ&#10;kcduEUoJdgtVrVxKZ1kgn3mxTiuxdRVRWF20ZLdqjp6vB+nly5WrEGIsUoGfJMqz0LUTZdt0dJEz&#10;d16JxmamWHFLmX9BvxPHj1Xx0NGT2gj6rV4pdLGi3aopmRPH8//n6AFdJFERONEMNLTtzNlza+Nz&#10;dWQPFvRbsLiL1SZx48QuUjBv2QoVo0bzk8i1Nq7f8Bv+FPET2IxvjuRJnSplvBCPR/aNSJni+aJQ&#10;Iz2DRZoKEz0Ma7RBDhMnkCgb5zgqK1HChDFjxOCDwtr+hM+WmxqJEYZxgMngpGpMDCmtyiSRLrjl&#10;HBjBxDKaZIaLvzKnIEFqpL02rs8UA92sWbPEHihrfSWjXacmKUuGVlwbC9KVy0+9J1KzZgzyYI6D&#10;iZFYK7Pk1aZoWTkRUqRy9BQkI9sr4BdjVI62+qpooyewI6nILnBUHof4Cdt1olZCKlbGGuluwQpT&#10;G9rDjKYlNvNQ7GqDATp8BIFonYyEOfoRFamnICsFwG+4x8vj40vE1lx4eNkcCz/4AFY6Z2YnD1RV&#10;QVcp1YA9eI+Mj+z9998nEcAgOESWOzl5KEoq2aQNU78gZ67psoYMGcIeb3ZfDXEKkLvChNeKjEAX&#10;SpQXjb+yop507oqzA+ZxAhf8fFmehG6Vq+0bpaYE7RhG+1opAi7oqBldgGNVIvZ/rplMAeIy18BI&#10;hkEIPTAmYkZ6WHGnTZsGbmS0w/iEB6Hdf4tmL2ZkcCyl42Oo2NI+AcDwZFYFdzYQIA7YzO5BzAw+&#10;xLJ9DDTATtowS8lA78BOUsDJwmfr1q34MdG2eTWYDGJSgwaA/LQlJingCTc2keFN54L+BK9X7ew/&#10;y3dhVbp0ae6CUakaQHfv3r2QQYy1X5A8kjBpQkFUuXv37lQKsZlLogjaKnnp0lmbQCk8I4adbPvC&#10;hA7TUlIXWcwC+uXtE1UwF4C/Ibidn7y/OFEL7I9UQfd5Ncq2ftNWuwLrMqqfJgcn/lF9cr+fs3Dx&#10;MhnSpcqZ7d1MGdO+kzaVf8iWhzdv3zl9/PDUGXMx+DkqxZhe4KPc34/+iUZy5+69u/fYV5m1nndP&#10;njoHBl67YdvV67ecs6LTaFyvRquWTfcfZC1AMChUG0lZv2EL6LdhnWpahGKXJ+pyUlbIGxrMiEvL&#10;X9BvrgzxhrbO8izd14ieTCrZg+7as64emWtUr6Zindq1uFbVl6+VE86qXTkaJDxfAxyKy2gPeEHj&#10;/8yOU4xJMZACQX19eNrX7t3zY76A9N1/Xl+/4dr1G2FYQ/h8aa6SXluTRvVq9B4wjBOPQNeU8kHu&#10;XD9PnYm1mZ5i4pQZObJnZRkyGRev/G30uPEQCxPwJFNizIcx+Wpky116CrVySREodE23xaQjVlYZ&#10;GCkCdmqRbWDA1QoAy10toJUsRnSKcwsZjfSkiDca5XKN1ZqC1qxZo23ZyEwKK8QkIDydu7EIrcAi&#10;Ek7OI0aMIDu32LJLNptRlaLKTIuSQtFKbC0A5lbVqlXB5CIMnS+1sFuuVtowXpcrW6ZY0aLSZLng&#10;pzDUve38FHcOM9FJT8EtLMDEmnUbfda56+Gjp1QUB3sJA/p9wdSd86qp12zHrj9XLZmpiyRq30NH&#10;rGyiPn5E3P/HtvGjBkkkcfbMmeK1C/pt2ckG3lzqOX7cOEUKfFiydDlWmMgmWFRBYoXSRb/+ZhTL&#10;yCXdESuedYb06eLGjZMxZAtHR2Sysxfol4YEGGD8J0HSCS7Rr7wyyZIljRE9evKQjE70g5XGZHCu&#10;JQYfEPBXV5bRQwYyD/x2xF8oPPJikYCtbEHMtSpItK39qb2WKqhZZ7E7yUaOMoIXYp3MUhb9jypL&#10;NWMhxtBBCoNRu/XF9sL4DwLscoqzTkitI5OyhtlVnSMhIeb0eDZi4K9RDBFY9wQVKz4HSn5VNaNv&#10;lQhmVypZnywrTlGXsSBtfbUVNKpdyalkxlqI342gKcXH5UMx1lekki2C5Imo9Qi6Byp5JZG3g0E8&#10;F9JOpPr4KKFn3neu2dJMOGtVZ6yvlgZiu5VyJLPddqVTlDav6IoWC0jggm+WkbNWmbprsR7guc1f&#10;XJfZ+YyJabuvhrxKuupjxyMd4yR/UZG6Jl0pFhcqAj/VW2O3XUWePkfbQ4q60AljFV3PqdqAugCJ&#10;QSPtjQDgF3cP9g7AQRosCgGqkIXlBCbaCJhqgcQsOgNSQq+40RRlTTFTFeBGeQu0GTFd4DGBv/3O&#10;nTtZhY7ZFmIGMJTItmcy+8DYCdTK7i1AX34yDwjeps1gFmadF5UCjpIiYBW0iWyY7pmHB3BioQXS&#10;iwEWDM+4lKGmkgFjr3yYJIW8bJMOmsWsjVFXkfHQCSBb5TsN1KGpUAR5uQVbcrHdACn0n2Sk4nRu&#10;Uhdhi5aoCEAdowj04GdRGi8mSotIP3DjQ7ebom0qHE4BzdfffF26fOUx46du27VHm4Wf/Yd+26DR&#10;xxCQDrHdwYDJwQl5UyRJWCDfh1Wq10/xdoZ0mbIWLl42VapkS5ctD/D3Fww8bTY7oZjFwMFPHt69&#10;f/+7MT/hsHb37v07d0IQ8L27+w4eAQNv3LLL5cAMb1bwbceObcHAOgC8fcefzNOCkOk3XPJBOU5o&#10;uMs4Sjc8Fj2P7ZwzfuwAuYWDtIzT3FUyWSKsg6IsYw8siSKGIjBKNXfefNW6Fi5abFdmsQCrXaBD&#10;toJmL+gH96P6RPENuRFy72mAT5ST168H37hxb9OWoBMnUqxbz1bRQFPkcPm0jASw1FZMfecUZY5s&#10;WSqVLxXgFxxy4tGDfr26MrnVvfeX3XsPZkjf6ZNWtiysxn5wFzKIJaPYM5mZZudJAnv0CXySn3Rt&#10;HOcgO4uogCT44QgBGRnKCHgmlwBCfqIGIRCLltwVDvSnHD7BLfF1kSxqEC8XlKg4QKzTBiIpgdkH&#10;lZ1j4MZsqKoRPmMqixRnLEL0qcgoDmgNK6oMN7IAhrkLK0mhICkUtx/JaKyIVmwyit50VfPg0TvP&#10;UrVK5aKsTy1ShAtFqWsq/HRpAVYExmamfZ2wAFeuXq9zl25axKu97t+3J4hRZXF0oe3Eb9y8U6x0&#10;Ff6qqL3rhJX2TeY6X2HbQdOEEydPijWmabvP5bV3KQ8EsWPFzPdhriLFS6EKXSdStkShYSO+0aUb&#10;efKsM6RLR5ftpDhpEnyDmd3kWlFKOm8TIw/nHCSLDQOHGNOc68e48ZWjFJdaYnRrLCvC5jU9K6hm&#10;zVDfeMY60jZI0VnhdHZUIZNXSRqPsgzzE2L8EklkKywItFKpsr766ithghlEuwkWxHgJks4ATpdX&#10;fmJm4VvOYJGBpnCWbU7x2eMnri5c41KozSsFGZWjrYXxbtdnwSiGNqPc1abI6Fzk1ypH1CVNiAuE&#10;5Jr9tHWmM6YIhZtSEUqTvMaHojPIi9qFHmJhJfOVWglRHd8ClWLmoTiy72kXbHNtRkj2PmTADUJQ&#10;zUxqJw7MaqAm4lGuKEoRi7RUSqd2TKAy8Uqw23JMmihVuepLIbhUPT5+Ot8ES6tq9bgZD2ADRO30&#10;aXhBax+oKkhaiypIqg+040JMvqiIvwLIWXTAXVkRzUtBQKuYHO1y9qxnCD9W2k4S+RkGAMyMPado&#10;UgX6cwyzIE+sndp0fML5iVsBLtD4D8uid65lrz7MD1jdxdLbunVrceVlkElzZcaWRGaB8fJVR11y&#10;F9CITTVfvnw0M94pBAPcijVVgrK+QsabDspFNh4HIJnuC26ojgfHejcM1IACAeQUCmfI6L5wPOYn&#10;oJTFZVIXjLQIrEA4lJIid8lCrUlR4F9pAKTNtZg9uGb6jFqrtcQMX/kJW94jTqxEMGqNxhh9YQqm&#10;2TBIIx0V8QjwkcatAMQu1mmltAjeCUz33O3+1LaWPfsOfPfd9yw6qFazDuiB447Kliw6+ecJRC74&#10;+eEHueRunXqNIXY0HjAzOJG8UX2D8+TKDLBsVLd60QIfvJ0+y+ddOv004WfBwCePHpw5bzFWNjNj&#10;KmiyZUq7648/P/+i7+Yt21m6xerfi5eu/L5pW+FSlRMksO0l4TKgoqyZ0vbv3/tFA3DUYcOH5Psg&#10;O43TJQfpfJyQJUmcaMvWrTqAvWt8caIuETKI3VWyyf7Zbt8OEGUCQkXdT7vdtbFzo/pwkLxcOypI&#10;WmPFCqGOpRAbWYkFODTYbtu++I/Z6jmqj69PqM+zDcXF8PX7e+euPevWB7AT2pMnATduxv99M2vK&#10;ZYjgbnDpAg3DZEkSb962EwBMj8ZEy+edO8yY+tMvP4/+tH1rCqVg9tjau+8AZKp0emf29lSBhT10&#10;B9oUNhzXiUqKlkAd+EGiIqZzERou4AkHroVS8ZeiySLbP0gpEAtuVBxYeSJQQQWtAJJdWzQ/pUQJ&#10;UpyxCGEiNCqLVhtKHqmIKlQEg62xIlqxRQa7VXP30bukr1ypIlFLJk1cBX7qXmMnP3V5dXzKVqrZ&#10;pevnjtBvvz49wIouBYZA2++zhzM/tTs5a+864aZEdfRRkbxOaqRjHi9O7Ly5c+QvVKx40dCt0RUH&#10;mDi3AJupNTQy86L1g5CMNHLGkTLrb5KVSzKllivXrm/euLbLgBG6SCK3FJlLhkYCbf8Lbo9sP+XA&#10;cMaLrCfkL9cMIkVImQrF0UPtVkCiTD2oBiM2QIAcjoJc8JO8WOSgYSCIYYefWFGYGiCvLG/TlsV4&#10;UTV1OGM+xc2EwR/LJo26Qgy6FO6yck/dlQlKLIcUJOskKV2bV56dUe2SLjVy66GojCqvSkFXDChF&#10;fu6KmU7qTgBT8xOnG65FRZhoGGfzExVxFzHU4+BIW3kcMmxVQkpZdisoPDEiyV0u+Cm60snMMRtY&#10;t6T6Lh+Kc+UIH/6aFBIy2fEICxicUY4cxYfqpP1o+xOlKOoiYkilsMVp502kvky8ijDuPlBtBbWK&#10;khoJT1o4QdVUhFQFyRshPxUH2dlLJiDYFIDDvVC7ttUBvdQxhOSVtVSyf6QiA9PKKwZYIp2/XAOE&#10;ZPNwTMr8BM/w8sIKm6EH7dmtxu8tYtVPIr9sjGIMogQVsExiU6UHUDsbA/YwWuLcS+NhRId7sOzx&#10;hmUVBFi5cmVQHzZhgA150SQwUrgBa7lFf0KhWD7BjQpqcldAI6vDwJzoFhro4cMniS4RzVMokJJH&#10;xnJfHoGAatmskdeZazAkEyU4Y8tCXwl4EABfkYS3HmstAJi78rEDSOOXgfFAEWMZVnnxdqFGtHxk&#10;0JqIIdZu1sVUIL5RaABu4Gp5r9EYu8aAw2XigMeH8HSzyCxaoqZ4iVMXyJgFQKWUoopmcTKTDroH&#10;ERl+alvLpctX87yfvVC+D7JmeTd9urSIlyhh/Dy5shK54Kf2LsR2G1tYEjO9+16SVOkUBr59997x&#10;w3vnLlpu0g68688DdWpWr12z2ow589p26Ny4actPOnaZNXdezqwZP3o/1A7nUrzDx88sX7KIPVzp&#10;iw7/fYKGyvX8OXN27jnoMq/qcp1Qpk2TasbMWbpR8UdtNhJ1iZBBbLJQI5kHvbfzBqmK0H5Djf0k&#10;TPAPVdEoxpKly6QgaLjLX/m5YuUqPTGpIVbekKJDFgIDaR8F3o/GKUO2vaFtByA9uXfvyobfo505&#10;u/HC+cdsVPvEtmd0iu07nly6zFvtEQZ24QKNLAOHfTtkYC8coEO2XHsgMTDokW0nt0ePbLuKPnnc&#10;9bNOkHn8/CImI102PZ2EbNmyMf0ZMeW+NqXQRLV14ad49pqJurxaPvk+yHnj+pW+vbs7iqWKvuAs&#10;4ESfUG5eb1tXSYge3X/j2iX8VVH7zjthYnsTWdn+JNSlcOeW33Sdhbpr/slyUDuy+UXRH3cEJM6T&#10;r5AOGJtnqygBuozkdHM6IR3JUxK9iH7hSUXAt0Q57PfCtRu6SCK3hMb8s9PWWk2FMidi2wn/WYgk&#10;P8Wcgu0CufjLNR50IiMDQf5iVmVuS5qNyMwaNq7ZNIifeIIwQGfkxMiM8SU/ycIYkSfIgAzzC2S4&#10;/3ELYtmkR8qSNa6ULuCBQF58SfAPBA3aVQ5+hpAx9IQnxPwlL5vEMPBleMdPuDGOJGj1LMyNatfW&#10;yK2HIhkpTsRQ8vOTkaXITyJVIAVhsP8IMWNiRqiTJ0/mLumoiLEmXjPcwqcRtEy6PA6UQxXkcZCi&#10;1YaUbreConbRJDwZQ6McyauUoFiBl3hAZh6KCC+P29iABbaJSVbdVQ9UMioViZ6RkxlStMEKQ54d&#10;SAAa7KL4YTJ5KqpTAkPMtBcYRlhRKRZGSkHGJ0ilmH0Iy1umbS1SI3jytaWFE7jgp9RCW1+OCCaF&#10;9ZNKKixOTADxakiNeLj4TiM/OucZSV5x/lKsoMSKy3skZzirRguG4RqPGCj5yzUurCKD7GOEHU+U&#10;Q0ZkCEv1IyavtntkSzZH3whRggq0E0aGTHJp3ZiZD+VEMV4fcB0EODPjuAu0Y4EVfr+s3wbBMvvA&#10;+lvAnnKNlmOWmUbhFtMx8NR6+aJwLLR0VjwLwCR9FxesOMOGz9Pnp/AhC1teiUu8VEGAJS81zJnf&#10;od9jBpA2g6cVUtF+gMdMYcgkF5RcMGnFLfyNIdaCcBAy8wJSHVoXf2kzxmOZaAPwpwpUhKku1o+A&#10;sXmPZC0x2JWGBxKmHcrEAS8dEFfcmwG3qIhyIeMn64ppjTiQIzNuVuIcTkZZmh7Zgm7wphPP/F0P&#10;xifGLLmzpe/SoXWyNBkUBr73IAgMvGDpKuf8sRJv27W3YsXylSuWK1Gs8KSffmjSqF7ypInKFc+X&#10;N+e7Pk/NnijJaxs3TpwE8eOykHjlqt/qN6i3dPnq6zdvpUqZlHTtpJXzsaKTu2lSpeB7NGPmbK0X&#10;tKhdmwIBZBC7q1hjp6rrY538LFWyBLF8ubJyoftp5IzMxm+Z6m8dFaQ4q7yqIF236UPXT3/BfBhT&#10;IKFH+N6+/e+ePZkfBZVOmerBo0fBt29f27bj5Nlz94Ofbrh7p2SSpIXixrv78BG4+Wr6dOca1vP3&#10;jwaqVh9CM69f/Pjx6PVkCZYKVEZMExL6Dxn1xeefsStsnwFDP/zgfT//GOz5zK5XrPtljfKff+3t&#10;0a0rTgg4Mwzs3cVMoRbNK6oBhqHaTfN+3/YHp9qarMv7HxYoVtA2Fo+AgGDOSwFwBj8OHeDapTxw&#10;1LbhkPOQJ3+Rhzci40SvK8G9dh89c8izXXZZcuQJ++Nm8KHdf8X6aWlDNTarMbxOjQE/Up4sCzUj&#10;4PlWqlSJXRImTZpEWazwZHMjBjxqN+NXol056cGZ8WThriMCJgvYmYXxHgZV2g/7NgGDxY8gAgKz&#10;GJhVZfnuSwzgc2aImESLhF7K4acW9jNTXi2UwjbIWzdteOftVKvWbz556uywoV+yL4kq3fldLwp5&#10;4OjZ48eOXPrv1NejfmjXtjUO0Nlz5dFKYizrwuXrgUGP586cqj2uuXb9xlH9fJMncX0QhmK4aPna&#10;ZUuXxYoRvUTp0iSyuyopXKxeuZL1uOUrVCDFZU153bRaNdLzlq3dsLVnj27NmjS2y23KL9OGj/im&#10;TIlCnp0+HWH91cbfbWtLjaF4MRt4DLsYNgA8b958fIzpjtkinDXdN2/d/nf3zlx+vkWTJr93/XrQ&#10;nj13bt89dfFisI/PwcAHF54++TRFaj85y+fp04ON6j96913bdtLu7CfO2o8OHdqJU5AKzGnJEbsq&#10;DBpu61J7dP7kwqXL6zZs7typPTbp78eMK12iSPKkSUZ8a/t69ev5qcvmYhG80hpgblU7vRI1IPbG&#10;TbalRGYCmPNx0PMdI81ksWgivwa27Aw95konauF8tqPewxLC3qWq0i1WrxNY8srn1mobooFI8mrI&#10;FhgsN40AqTAtYo1k+zqgIC7W+IJhYRZP+0iiDediOO9U+UA7AsCYvvEoxjMFGyzmVi0YDktHbSav&#10;gG0MuRxbZYY+XGlwjsD6xB7UnkGOcJUt/JgDgNWOmJSyYu3vOgBcsUwxVbrzu94Vkpdx2uyFF879&#10;IyvgUqbNpJVEV9a1G7ev37q7cO70BJqj2qG5eOlyw49bxI8bK1GC0L3cXAoJyE+VMsV//ztfvlQR&#10;1RIwQP62eed7WTIf+fuocxwu/BFYq1W7hdp8l3bvfe+9LC2aNSlT+vksw9p1v02a8suRI38XyPu+&#10;1rDkUvLX8uNlA8Bz587DGYnOAgAMEr558/b/tm/LFytm3oDo13fsZDf62w8enLpyNZqPz7nHj3Y9&#10;uFcgdrxKcePdCTEC30mU8Eindpxf4uvr98wZKlRRo8b8bNRplw62xTbMgXXs2EHWYKhA5+hklu7w&#10;38cXh8yUVKtUJmuWTOaflkX5qmuAz6dttsUKlgbCWQOvxEjUEtLC1a/lWEQqFZHNWxb6it9ZeJcL&#10;/MPrlW2xGHQChLBJygHC4V2uV5qKy36XWjixALvMbhG8rhoAAGu76z/3Hbp2/aaqbMgC4Gzqp/O7&#10;XlfRsdMXTp20rVkgYFN1AoB/3/bCbtVGSYoV/MCkeCvXbcqSIQ0Lv40+s2y8d/q/y+y66pKVrtNw&#10;Qv/f+YuXr1y7dMW256KEpIkTsfFVqhTJXJZihuCV6L6cCGkDwLNnz7lz5zkAvnXj5vntW/L7+uU4&#10;dfYuRx8FB9948ODE9esx2fvhyeMTD4NYB9wpYeL4UXzY6RUdHS9b6mah/CzJ1BmB06dP16lbX60S&#10;f/jmy5MnT5ECAP7ss09ZOKG9i5RsRmpG6RbNG6UBdjvU9qFvVN2tykakBmSbEwmves9uVcF6gtZM&#10;gfU6h7E3c+5pqdTLIlsLAEfkp+pVKQsArHabe1Vkjvxy8rq9RK2qYdJr8IW1AeBZs2azGQAfSzaZ&#10;slmAr149+9u6D46eKBQv/r2HD5kbCXz06E5gYEAUn8fB7JIVzL7PcX18o2OFD2kpjwIC/ujQxi+e&#10;ba8C3awGOxZ81r2ftKfvvhrERnxyzaYFXbp01m5nTyLLQurUqRP5G58lYQRrYO7cuWpvmAgu2iru&#10;jdKAcit6DXp2qwoW/LPgXxjhnzWLZHJvF7ZrsgDwG/WtNFlZALCcumyF10YDMkx6PQYYNgA8c+bM&#10;W7dus2ufAOAr//637usRbRK9lSdu/PsPH7JDNKZeX7afCtkRmi2g2fbx8Yse6P/lyHaqim1tg203&#10;rBefM3vcdek5YNTwAbJBogS2tuJwM7ae19JqDzd/bdqKVRGvaAAXfa/wsZhYGnCigdepZ7fgnwX/&#10;LPj32gzUXtbrrPbKdv7hUJs2W98XSwM6DWBds3TyOmmAYdLrgX7pVG0AePr0GRwmFhT08MGDQPbm&#10;3vPbhoMzfv0iXYYsMWKxC7SckiRHH0UJgf52w44mDR+lSsUxU8YpQ46LlFMiNAA4UY8en+vOSXud&#10;mohVF0sDlgZeOQ28Tj27Bf8s+GfBv9dmoPayXmeTFuBXrqu3BLY0YGnAMw2wi8HLmo/zerk2AMzh&#10;2jdu3BQL8PkLFzdOn3Hnrz/7pU2f1j+A03ZBv75PnkYLxggc7GPbfiwKNl6WyrEAmL+PnpmCryZP&#10;trdRXf9o0bQnvznSL+eVffFFT8+2IPPsmVm5LA1YGrA0YGnA0oClAUsDlgYsDVgasDRgaeAN14AN&#10;AE+d+uvNmzdZVI35d+fO3ac3bHh0/MiA1OmSAvQfP/F5+vT+k8f/4yT34Kd3nj69+fTJ7adPg4KD&#10;8Y2O6+vXMHZ8ZRfeU670jexZgbUuZw0BwH369EqWzDsbkb3hj9CqvqUBSwOWBiwNWBqwNGBpwNKA&#10;pQFLA5YGLA2Y0YBf4sSJq1atwlltHAb977///fe/C7dPHIt6507JOPECglnz+yRmFJ8/gx4MunHl&#10;j6AHhx8GXSYpxBMaPPz3w4dJ/KKm8/fHDkxhCc5fPJUtS5SQVcCYh53EmDFjcCAeGyeYEdGisTRg&#10;acDSgKUBSwOWBiwNWBqwNGBpwNKApQFLA2HUAFtW+cKCRb5Pnj59+PDxhYuXHj9+8vTBA478jUbq&#10;YxvU5f8AH59C0WM2j5fwswRvNY2boGiMWGmiRovv65fIz2/1gzv38JEOESTG/fupd++BzyMMx08A&#10;yg6j9riRMNbBym5pwNKApQFLA5YGLA1YGrA0YGnA0oClAUsDlgbMaMDmAj1x4s/Xr1//5+SpM2fO&#10;Xb167fKqFQnv3++fJAUwmFW+HHe0Jyjw4MPAXNFjxPTxuRccfPvpkxtPnlx7wt/HZx8/qhAzTu3Y&#10;8QKDbbtDP/Dx2Vqy6LXM7/r5+TpxhE6SJMmgQQOTJk1qRkSLxtJAJNdAsWLFPvnkE063jkg52biO&#10;/dsXLVoUkYVaZVkasDRgacDSgKUBSwOWBiwNWBp4dTVgO7gXADx+/PjLl6/u3Xfg+vUb1//97/LG&#10;dSmfPO2XJEXIgUY+sXx9twXe2x304P2AGAn9/Fj9y0rgWyEYmPXA1588DgwOrhwzDguDb2DxfStR&#10;nGzZ7+fJ7XwlcNKkSYYMGWwB4Fe36ViSazUwZ86cgwcPRjAAvnHjRr58+SpVqmQ9C0sDlgYsDVga&#10;sDRgacDSgKUBSwOWBsxoAJQa4gIdHHz9+rWHD4MeP3n8+Patp4+fYPtlJ6uHUYLvBD+59OTx+ceP&#10;2PP5YciGz35RouARDSqOEbLWFzx888mTsbeuT/WP+nvOnJfLlb+c+V3Ojnvy5PHTpzhWO4qYlq1g&#10;aeA10QDQl33dmE+KyECJ/v7+r4kGrWqEjwZKlSrFbgsfffRR+LC3uFoasDRgacDSgKUBSwOWBl49&#10;DYQA4CdPL166zMLdx48e37950z9KcJKAgFUP7i69d2fZvTvf3Liy/v5dIDGLgaEO9vHB8HvqYdCR&#10;oKDTjx5di+b/IFlK//fzJs6TL3Gq1E8AvqBo/jgN7q4BLly4MMM4pV3cTRcuXPgSlZ0jR461a9ci&#10;EiFjxoxhlGTFihX16tULIxPJPmzYMERq3759WLi1bdsW9TryYF+wYEEY+duVrXv37qJPwrJly9ib&#10;LSxVcJmXo7/69eunI0MGj4u2C33/97//derUSd1io3Ue9Pbt21u2bIkDc9jRsstqQjBy5EhU2qxZ&#10;MyHu3LkzPwcNGmQm70uh6dChg2oJP//8syMZRowY4eSuMdfkyZOHDh0axhrxsq9atUqJF2HYUnCs&#10;LtCKwlid8Mv+JErUoODoziM04SeAxdnSgKUBSwOWBiwNWBqwNGBXA2AcGwC+f/8Bu0BjtgUCx7lx&#10;rUDM2Mmj+V8L8W0G9Mbx9XsratSgp09PPwzadP/e6rt3NgU92OsX9VTCxOffyXTj3exPUr8TLX78&#10;aNGihqz7ZdssTg7GGdpFeKUfyYEDB7p168ahzK1btz5x4kTkqUumTJnwjP3ggw8ij0jmJbl06VLx&#10;kMChXAMHDjSf0VuUX331VeXKla9cueIBQ7toNlWqVNhpz549K3dpKrj9s2D4119/BeFHDACWupQv&#10;X14ucuXK5UHtIiwL6LdGjRp9+/alGZQsWTJhwoRuodyIkbNnz57SUAm7du2KgELXr18vxf3555+0&#10;IrmOhJoRVYBsHwdHXbdykfMIjYWBI6DxWEVYGrA0YGnA0oClAUsDOg3Y1gD37tN33779d+/ev3nr&#10;do5DB6NfvmKz4gYHc7jR4yhgYN+Hvj63ff1uR/W75R/jXowYgTFiPo3mD94F9PpHixYQ4B89egAn&#10;G8WKGSNGDC5Ji+YXNQQNOwjJkycfNWqk+TXAWICxWTHmE35YgEuXLs1AWdIlce7cuT/++CNGEhCg&#10;rMYkpU6dOlzs3Lnziy++4ALDptxSKR43CIzA33zzDbZQxqMzZsyg5sL58OHDDOIZIpctW1aYs8R6&#10;9uzZmHljxozJz99++23w4MH8xB6oWzUaRjhdqFChL7/8sn///qBHwAPTEAyRgRBSyunTp5s3b25M&#10;4RZGXcgUzYYNG8T8SxaYpE+fXioyYMCAcuXKse7U+BOd16xZM8RH3sOA9TV37txiCZfrv/76S8E2&#10;MVpituXoLKoDVCbwCKSwiRMnMiWBqfPevXu6R6+sncuXL5djt0gJDAxUnGkJ1EjazKlTp9ieDS3R&#10;MuEmDsZ///13u3btnNcKdwB0ZZdm9erVTJSAq7k7YcIEWj5i9+rV64cffogbNy4PiwbDrd69e1Po&#10;kCFDoGE2qn79+qNGjULz/ASy5s2b1y7zd955p0yZMs5loyIUBN5esmTJhQsXqN2DBw/A5KQvXrxY&#10;8oL5eVMwDrOi+M6dO/HixWM6jFeMx92jRw+hOX78eJs2bbj45Zdf0qRJI4kg+SlTpsCK56X4eNgC&#10;okRhU/r58+cfPXoU/QgTJgsw1GP/JH3NmjW8SizbQNu02Fq1agmNPEFV6I4dO8gCDX+3bt0qHHjx&#10;aZ9Cw8sIH8+ExALMg+NFULj366+/zpMnD+87Kejz8uXL2PZJEf48Svwp8AJ47733qB1vEz9pyWnT&#10;puUuXQevfMeOHenKhJ6e5N1331XZha1WVIrj6ZBLErV5hViXEidOHJoWt2hC2lLCFTxj+P1t9eIT&#10;p/5zruSM6VKVLFctwCfQs2dh5bI0YGnA0oClAUsDlgYsDXigAUb4Ngvwndvs68zY7Cln9+5Ok/Zo&#10;ylSPEiSIGif243jxLidKcixx0r0pUu9Pk+5EyneuJUvxKOFbAYyqYseMGydW3Dix48aNzd84sQG/&#10;0f39o2EEjmIzArswAXPbA3GVB6DAWgJDdlAuwJgxrko8duwYKYAZUuSWjI8nTZq0bt06MZ6QAnj2&#10;QAZHWRiXMyL/9NNPscFWrFixRIkSDFIpiFG7jGsBb/yEoEiRIuI1DQAWYRglMyLnIozGZMoFhm3e&#10;vJk9vZkjEFHBdYBhmDPmLlq0qDEFr2mG7CIJY2sgPSoFEFIFwBJulnILmIHwIBOYg0ZIYeoEzCZ3&#10;SYSPt/SZPXt2GGKPFebff/+9FAd/5lZ4rOBkhJG7uKQCFwX37tu3j5T//vuvQoUKkJHxww8/BPuh&#10;fDZM5hbwoGDBgvg5Q0NzIkUAhmSk5UgVQH0nT54U/i7Rr2SxHSlmL4B8wN7cAXVv2rSJSQqZXCBl&#10;6tSprVq1Qhj20EJUqgaAR/MiBsAbJwqQKvI7Ym5S4bzaVIc2j6KAl5JLPXTmAugIZCKJgsDJ1Pr8&#10;+fOkgN5FCdWqVaNh40cN1mWuhxRywUHewdixYwsZ0DosztWUHj9+/JUrV6p6gWBRl8J7Kn3//v27&#10;d++WZ4S5mHRwL9cAYy0YVvRjxozh1RAaj9Gv4jZ8+HDpi3gRPv/88zNnzvAXaMqsgYjKG/3xxx9T&#10;FnMfIF5SmPwCNvOGAobRraiL2RagKW1VTMqgdKY8aDCSF2Ov8+dLN6LNiwzGFOGAJ4KW0mSzCQvZ&#10;uf8uMRGqjW3bddClQKMrolGTtnMWbZTYqKlNb1awNGBpwNKApQFLA5YGLA14VwOhLtCBgUEc2Qtq&#10;BbsGBUc5Gjf+kreSzUmcckWiZHsSvPVvgkT348SNFjNG7NgxAbqCe+PFjR0vXhz+ck16zJjRo0fH&#10;8IvZ99nBwi48oD3ZBEtGjQQQGooAwQJ7sPpyvWXLFpCDoD4ZQGOKAQNr9ZUuXTpAkYxcSc+WLZsX&#10;tXnu3Llr165hh2TIy/wAf7HdgdMYKx85cgQMg/WMcgXniIuymP68GIAoe/bsgSHGOuUFLVZcEtGP&#10;VFmXonLpMopgADbRmBFXYKfCAil3Gbgzmg9jXYDTwg0jpMBOoCM/wbqK87///isuytSFyQXuKlsu&#10;ifPmzeMv4FmR8TNz5szIBtSEePTo0YC9999/XyeqZJQg9FC6VR1H/swYS/GCRufAWrA3nKGE88OH&#10;D6ndZ599hnG4bt26d+/epc3Qtmm0V69eBfwDjHmHuOYBOWJuXkJwKXxSpEihXfksy4OZQWDiQ1gB&#10;4bDockG54qCBvRcasRUzy8ODhl5bLgZqOMuDo7Lm3TrMC2+GkpkCyH766Sf+omczWTymUS7QYoVm&#10;XgDN8DqAgYUnEwG0QC6Y0pLV7HQOMtUCRi1QoICoC7XTVzARRi/BTBNNjoXKzAJgV2fbKgCtc/9q&#10;7PPMmAgNUxU4ODBjpUuRuTame7SlhKv5VzQQEIBn0PPYrKXNd4C/unTdI5g1feLBA7Ye7Mzpf+bP&#10;/sXjB2RltDRgacDSgKUBSwOWBiwNONJAKADGc5XgE8UH+y1WXHyYwbM2l+ZYMbHsYuyNYwO9sWxw&#10;NzTGwgQM7o0VK4ZAX5vXc1Qb+rUZt2zMbPZkJxDY3U2wvPUIGf0rFC3IOZwCph4Katy4McPcpk2b&#10;UooYhCXghOn1ckGquDEzIhewCjRlJB3GUsSnWuy9WCmN3Bh8q0ox+A5jcWoNsEK/TCvAH7MtcFHL&#10;HPQLeNu2bRt3mVMwUy48lahYg81kcYvGEUbl9cCWziQIBj2QD2Q8F9uL5+sL+ME1ABgvAd9Xnhr7&#10;Zv3xxx8pU6bEZxVjLPDSyVJh8xJircWlHBOoyoICccYWnaBnu6xAvzp7r10ypp+UbsVN2rNAt8Dy&#10;b2yVKjstkN6EuSTPGEbOXDx0pS78k7Gu8xPnc+krmNChr8BczE8vbnOlLQVP+/DWTIA/H4XQ2KDx&#10;856Ba+0tnRh8Mr79asCRQ/tGDOkVGPggvIW0+FsasDRgacDSgKUBSwNvpgZsGMlm+8X70c8HEAua&#10;BdOGGHttTs426Bti5g3xc7Ylxo5lW+sbM0ZAjAACeDmqDfqGLvgNxb6uNsCy3Q+7usXqK5632H6x&#10;Bh86dMgJW2xrgkUJuEN71wVaWy7oBRsOKcBg3B0xSGK0VGZMhr9h3zjaWE3xf1YDa60XtHNVYy7G&#10;R1r8crE7YTnX0ctMgVqXqO6C6KAXmI2fJ1assD9THQc8YEkBEdk970fMtlTZebk4/VIpULSQ4Q4t&#10;3tSOgo7eZKWcwFQ8urFMgmeAuEIGTyaQUDsYXlIw/dGYoaRlMpGBHRUwPH36dIyZXgHAlNi1a1fd&#10;xtfiIoEdUq3pNVZWXKZZSSsLgwHSOl8AvMfz588vGXGHDosLNACY9efwB/fCjaaFwzBCCjB+++23&#10;paU5eSJyl54B+qxZs3KtdRAw+SjdJcPwSwPjdcBmq8vLm67bUw2bMJZbISMjxmQ6BK4BqLhSJ0uW&#10;DLQPjfIwdyKMWH0FJIOZ0RLOL7oUGhV3cYHWluJuBT2g13o7L180Rxu1t4yc7927O7Bv5+vXPNmI&#10;zgM5rSyWBiwNWBqwNGBpwNLAm6aBZxZg6h0czHATNBs9IAB8awPAIegXn2eMwDbEGzO6bYOr6P7Y&#10;h0G9NoNvVNtGVyHWrBCjr7nNnwUbe8sC/O233zJcBlrg24xfNANfJ4+wRYsWgGRxPsQdOiwPW3bA&#10;QguMVo1oFiNeokSJpCCsfADIhg0bKm9h3FB1RbOUURykwwKMtZ7M8Nd6QTuvKduD8ewAHgjAEJwR&#10;OWiNpZikYNRFNnbt4pbskiWcxc7MIlUWBstdnHjDok+7eVnMLH7LTFXoLMDMdADMxo0bx93UqVO7&#10;LBpTPBhPnghgAPqDBw+CnPlp94hUjtjB11foKcUlfwgcLdMlHQlpMNQC/+fQFyaEHrQGwmeHJwLQ&#10;RVECerkGDMPWyQLgMFr4xSmaCrL0VFbzGsOsWbPkBDKgndCASCWXcpzmHcTzX3RVpUoVM7pyQsNi&#10;XeTB7wBuNC3mcQTgMaMEzCYRc7pkRwB5RhDzk+UGXLPPEyBfgLSkqHcKA7hwCIuNWopWa4DhxoQF&#10;q3aRARXRJ4qxWr3+AGNsvNr6QoaHv6iLSSVczYGs8pPmwbJwWov8ZLrBua8yOJlmQ98irHigdIC6&#10;FPhTOi7Q2lLEUTz8QlSfx5Wq19V5Oxt/QgNl+IlhcbY0YGnA0oClAUsDlgYsDdjVgG0XaJDhuXP/&#10;AktDsSn4lO18iTZHTfCtzV2Tf2Xs7mNzc7aBXrEZOjot1rm6U6dOxdjuZS0XtJqCpQHvaoA9hzE5&#10;epenGW7MU7jcBdoMHw9oMAiDVNkULWLOAXIiIbCTze3CsrezB9V3kgW7LrNdapNq7zJ/VbjJSUjO&#10;pQX9+kWxAPCr8kgtOS0NWBqwNGBpwNLAa6IBNq+yAeBmzZqH2G9tf2zg13YRep4NcNf23zMkHBbQ&#10;q9PZlCmTLQD8mrSjN74aAGDMehGvBvwLIhgA4+SszLzYG3U+1RGvAUq0APBLUbtVqKUBSwOWBiwN&#10;WBqwNGBp4FXUAG5xNgD8skS3APDL0rxVrnc1AABm913v8jTDjRc4ggGwGaksGksDlgYsDVgasDRg&#10;acDSgKUBSwORUwM2AMzuoxzBEjnls6SyNPBKaAAAzDG/ES8qi/ItABzxardKtDRgacDSgKUBSwOW&#10;BiwNWBp4RTXATrRhPSnnFa25JbalAe9qwMlezeF3y7tVsLhZGrA0YGnA0oClAUsDlgYsDVgaeO01&#10;ELKJsxUsDVgaCJsGwg/leusYpLDVz8ptacDSgKUBSwOWBiwNWBqwNGBp4JXXgG1TZw6D4ciQV74q&#10;VgUsDbw8DTx69OilTCSxWR1ncb28elslWxqwNGBpwNKApQFLA5YGLA1YGniVNMCZmj78z3mbR44c&#10;eYm7Yb0snXGS7RtY65elbatcb2nAarfe0mSE8bEeWYSp+k0uyGpmTp6+pZw3+dWw6u5cA9bbYbWQ&#10;yKwB2qfXxevYsWOoC7Q698jrZURmhm9mrSPzE7FkM6MBq92a0VKkorEeWaR6HK+rMFYzc/JkLeW8&#10;rs3eqlfYNWC9HWHXocUh/DRgO5vX28F2vq+4br6Zrf/NrHX4tVGLc8RowGq3EaNnL5ZiPTIvKtNi&#10;5UgDVjOzALD1dlga8EADVtfhgdKsLBGmAW+DXxs/GwCOsApYBVkasDRgacDSgKUBSwOWBiwNWBqw&#10;NGBpwNKApYGXqAHLAvwSlW8VbWnAEw1Yk7WeaO2l5rEe2UtV/5tSuNXMLAvwm9LWI309Dx06FOll&#10;fC6g1XU4eViv1qN8hVqdeVHDyQLsU6ZMmTVr1hw4cCB79uzmpXk9KA8ePPgG1vr1eHZvci207Xbf&#10;/oMRo4pcOZ/3D94qNDx4Row2zJciddR1Nd5SoHkxLMrXWAPqPXrpPYN3leyt18TuO+hdUS1uEa8B&#10;v+abwl7onk8Thp2JcNB+zvgJasqWLZuOuRebdNQWXqg+4j2eVNT4hfKWTiKYjxfVq5Xc7qOM4Kq9&#10;4cXxafO6Bj7//HOfsmXLrl69ev/+/Tly5PB6AZGcIbD/Dax1JH8olnguNaBtt/T4uu+uy+weEOhK&#10;8UqhEcDTg5pKFq9UUMtH19V4i7/HFbQyvjYa0Lall94zeFerXnlNFBPrc+/dp/PSuQGAN/f5MIxi&#10;xLpz0isfUGNbdQSAw16clAUA3vtVwTBW//3u2wQAvx5vh3d7DKVbCwCHsZmFPTvtM+xMdBx69Ohh&#10;AeA3DvZ7vRlZDCNYA7phbs4c+mlmr8uz/8AhnbU27IWGE8+wC4b2kM1bfERvRgDsFf5ef9AWw1dO&#10;A9r36KX3DN7VHsPZsL8mSj8mh/gc6t5v4JBt23d6VpeCBfIN6t/bu8ezI1KfAUO3bt/lmUiFCnw0&#10;eEAv74rkmSTezQUA/r13WAFwnLsnw97G5JNh0gIc9uKkLADwX2EGwLlfOwDsLfVq22oYAfCTJ08+&#10;7dprr1ed9d7Pmf37kUP9/Py8+05FWm7hBYDLlSu3atWqffv25cyZ02Xl589f8O3YScWL5Bs8sJ9L&#10;4shPgN3bTK0jf0UsCd8oDWjbLWPEHNmzquoXK1Xh9/UrHWnDd0svn7/n2DZ9z1LvaeGh5pV24OBh&#10;HQB2WWiHT7vuP3RMV0TObO+O+X6kJHrA06XA8NQKBr1zhThiaIbP7PmL5q7YdObSLZikTRqvTsWi&#10;9WpV1zFUddR1Neqptdu3T2V5ePdptJi+zvclHJcrl0slWARvlAa075GTniGcdKJ7i71biq5zc8n8&#10;Rp7YCf68a/IddMTt9u3blarVmTDuOwiSJE3hslAdQbWadZYvnhs3blx3MzqhR6TyVettWLPEM54l&#10;ylZdtWS2d0VyKcnTp0+nz5h14p+TT58+yZ4tW53aNX19vbzlqhYAr5w83MycBdMTFZr31AoPANZ9&#10;MgqXrCQEW35bzl/dTyefDJMAWFccDJcuX7Ng8fIzZ89yzVrHd9KmrVmtUpVKZZ2X5V0A7PFgmNmZ&#10;IcNH7tz9p8smYSTIlzdP755dvTg1o+0xBg4etnPXbpNS5fsob/8+XwixsU8LIwC+d+9emUq1t/++&#10;asSYaSblcUm2ZP7MtcvnxYoVyyXl60FA+/R6Rb744guf8uXLr1y5cu/evbkcDK22btvWo8+QEYN7&#10;FypYsGDxCjzFAsXKg4E3bt75/deD8uTJ43WxIowhsF9q7a2VAxEm+WtQUNgdgV4DJXhWBdVupelm&#10;z/ae8CleuqJcbFy3wsjZd0tvn3vro3wYwC2f7defxq/6tPAQkwIcPHREB4BdFlqkVGXjiI2h2Ob1&#10;y6RQD3i6lBaeSjBHCuk68Lu/dm42ssqdr8jI/p8p2ZzwuXnzZvMuA5OmSlGyTOGUmTLfe/jk5KEj&#10;OzZuv33l4uRR/ePHj6+YqzpqH5n2qbXXdOtbhl7IXj9h/HdsD8hRGGtimtKlliyC10kD2vfIUc9Q&#10;vtcCt6q8amhNk/S6t9hkLpNk2s7NeZabH8Z5a37g1VrR5W/8P+64fAcdMbx27Vr12g0b17dp4KNC&#10;JUyKqsg6tG+/aN6MRIkSuZvRCT0iVanVeMqknzzj2axF26Xzp3lXJCeSAOH++efk5Km/5n7//YIF&#10;89+7/+CPP/csmL+wZ/cuefJ8IOdueiUAgDf0Ch1/9m1Vfcvv6xo3b+uc85lTJ7+cuEhLE+/eKW1X&#10;z2dr3cpQgtIVbBOa2p+TJ/zQvHUnEjGqDx3UR8vH+CI4coHWFnf7zp1OXXq/nTZN+zbNkiVN8uPP&#10;Mx4/eZo7e5b5ixZfvXptzLfD48SJbayRlAUA3jOiQBg1+UGP7eICrftCmWfL7Eydhs3HfDeifacu&#10;5nMJpY9vtLkzJjM1A0SMEydOYGCgv7+/u0y09Noeo0KVGm6xWrl0odCbfJTmmV+/fr1yzUbm6U1S&#10;LlswPWFCr61gNxbKi2ybxpo+fc6cOffv3zcplV2ykiVLpk6dOmXKlKlSpUqRwjarCHSPGjWqeZ60&#10;T/PEJil79+7tGgAr0Lt+5YJSFWoCgBs0bX3mzL+ChLdtdGhuMinESyTTAuD3c1m+0GF9FHv3HTAD&#10;a2W6wQxlWAV6TfM7GuZSXTCwXfTLragT0wXXwlb8wKaV4Og+C/5+3OqkSQ05AauOCmUkMf3XSeWG&#10;Pp+CXd0rb6OPW5gBwM4r4kRmHQC2y6d4eYffxY2rnn8CtcMUHZ+azTvnL5a/cLlCB09uunDpXOD9&#10;JwXytbx5//H+jb+d3PvXgsnfKgnNA+ArfwcuaX6kUPe0mauHftJiX7sW9/r18xkzauvrBADPnz//&#10;6NGjffq8MCxzpKu7d+/Wrl17ypQpyZIlc0Rz4sQJpkhha7KRaMkePnzYuXPnWrVqFS9e3K3skrFd&#10;u3ZZsz73a3CLw5tGbBIAr/uqLgOaoMdPAh895m+jwcvHdS0V9OhJ4OPH/A2y/bWlc3fSgsOREwD3&#10;6f+lXSvfz+PHvOuXyYZ+t424WrAHGPjx249cvoOO2okWAOcvXNJ8c7px/SrEvfv0CycAPHXyePgP&#10;mbJ+7c4jjqQqk++93s1Kbdq8XQiKFrEBpKbN20QkAH78+PGw4V+XKVM2a9YsAQH+fr6+YOBLl69M&#10;mfpLlYrl8ub90FsYGAD82zMA3K+V3vvGkYoGvQiA4xsA8NgxP0jed9On4e+xk+fkZ/sOndSUrnYm&#10;V+6aRE26OZ0mrToWL1Yk7wfv58iWGSaTp817EBiUJlXyEkULLly8bM26jVMnhgqjrY5JADxnVP/t&#10;27d/P3+dkzYcdgDM+9KwaZvgp8/fOPOvDAB4xtTxAQEB4p5w5cqVePHiceEWNNIWpwPAa1cuNSlM&#10;mQpVwg8AywTW+lWLdcJ8+8O4zp3amUksVb7ad6O+1lJ+1uXz8H6pse3/9NNPGzZsaN26tU7It956&#10;y13nWYHTBPoHuOG8HTu2nckdR88rnACwqWOQLly83LRR3T1//aWES5s2tVxfvHgRhIxrtMl2FqnI&#10;rJ3fvf44zGxW7vVC3zSGunb79Ck9S2hEFdqfL9wKvBnFL6VP4t+JUfxSRAm67YjSmG7UsMtCyRLt&#10;xQUq8lMrqo6tS54uBTZW327KlnVLjVEnm64sdXfWvEXxkyYrVL70hp3TjxzddfjIzvt3bz19EugT&#10;JTjtR4WiJXhr9rzFxjoauxqhEQ08fRz8549nnz66eHz5ieCnwb5PnqTZv7/Nxx+3bNasXq9eWTZv&#10;jnvlSijlswcdGBjUrl37ws/CwYOHgoNt7nMuVaSVjSzO6U0yvH37DoIgw5YtW7788kvh6ZK5o6I9&#10;zmi+7q8TpfYlctQzCE2ZHnN1b9yJu9EvBdnxODCvn/Due7WSgH7XrlpqjInq5hD0izA2DFwrOgZh&#10;M++gS+F9WZHg67Nl4xoVHaWQLsElT48JKIEI+q1cpaqjyF1oVBGSxeMSPct489atM2fPpUqTJujh&#10;o6Cghwx5Y8WMkTRJ4mZNm/QdMHjX7j9I8YyzMVdIp2eLhEmTJruMkKksKqPuu+MfLarE0+fOE9VP&#10;8v534bJErv85dbpXv8FOPmeO6qiy4PmcKmWKpo3q3Lh5e8r0+TPmLm3euHb7Vo2yvJth9IRfnwT7&#10;xI8fFxonn2PqbYxrZ07sVLMUEfSLDHK9ZdF0u8RKyDAOhpcunO9BpHRQlnLOT5w4MRbgJEmSgLsE&#10;JnkQtE/k3P8umYy2r7BmEOVBuS6znP3vYtcefVXk5917D0wmwvzQ3ye10WVxYSdgMhrvYNDveUPA&#10;cxboZz7cunULI39QEBOtoY/V3edrBlm4S0N37RoAd+/8yYRJU4sWLfzTxF+MOp2/YBGmYBYGG2/R&#10;iAs8C1yH/Xl4nYPzd37g4BFlK9V0Ejt27uF1kV51hmaa4Ktex5cuv6Hdaj9ttk+83fg0XcXgW4lF&#10;+ODrcZ++U94Rpb10Y6VdFso8rt+mgYVU5KcU/ix6wNN+1V7kqaMxKiTK3yfOtOs5TP5K5Nogm30+&#10;81ZtLlyi0J17d3yfBhT/sGaerKWj+kb3ixrjz21zjx/8PXPevPNWcTqFvo72uhqhsYUrh+9dOcyg&#10;6t7lI8fP/3Ev6++/1+rbN96lS1EDA99bu7ZW7961u3VLslts6aGcx4wZXaBA/k3PQtasuMELN5cq&#10;0srmktgUw9ixYyFIiAyh7csdMVzKYBE418Dz98hxz2CjWTuijiJNkOadaWcTbL4Wd/P1BEfuxXsU&#10;rFufaV7n4d0dvtDPnDp7fuGiZbro+9t5m+dzQdvnWCzAcXexMt/MO+hCeBv8fXHlqqOUkHTbeCr8&#10;1KEA9v4/dziKlK4F4eGNye304MHBF85fQAtA38Cgh2Bg/goGTpIk8bixo+fNX7Rj5y5vYWDtM44W&#10;LarLaOdj8GKf+fvaJa3atPOPFk0XSZw5bXJUPz+JZMqUMUPItmROPmeO2kJoloVLVrRv24Kl0Vev&#10;32CfJPAG04bkSZ48SeD9+3v3H2jXpuWCJaxDNr6Mes6f1Sr9dbe2B3Zvu3H5wp/bNk2cOHHjxo1L&#10;liz55Zdfpk6dyvD7rx1bHj64J9ni+dtZjB1GAHzu/CUPIsIAgHFcks2c/vrrryNHjnTr1g3PI2T2&#10;tJE8fyLRA/xNxhc/neHyEiNJ926dVeSnn5+vyUQEihUrhjaGi4gvMgWjgloBvyT/+OOP6i8Xly5d&#10;ot2aD2HviMwgC3dpTAHgokUK856nTJH83oNAZfgVRaVJmfzw0X+4yPCOzVfEGHr16sUsFJts/f77&#10;73/+6ckq+XB9zE7eedBv4BOf8pWrOYpJkyU/fsJWdytoNWCmCZrX2PSZsxo3b5U91wfp0mfKljM3&#10;16SYz/66UurarVbnVNnRI3iSs43v4rFRvo1L9F0++UnO1mYeltAYNemyULLgyCRhwIgf5UIrngc8&#10;pdBjx445ktxYfbspMaIHdG/fVP5K5Fonm64IdffspVtx38kQxS9mkQJNkiTNXjB/g7x56wY+Yeji&#10;f3L/upgp0p29eFPlVXU06lApFpPvf7uuB925zqDx6aO7T7+bWaN///ghX53Q8ODBtsOHfUMccCQX&#10;M6mnTp3iCDfdU2BxctGQMGTIEG4dP35cfhJmzJhByp07d+RnxYq25eKSfeTIkVoalatly5Y67S1Y&#10;sED4bN26FQ9qYQir06dPw4Eeng5/7dq1XM+cOZO8zB8LZ0ZjOn3CSisqNerQoQMppUuX5sQ/nWCk&#10;s6CORF0ubQWNRZhv3q80pa77tdsbk1i6+xwswJV7L2g97fiQv/xTvp/3ziPbOPjhU98j9+Kuv5Hq&#10;n3vPHdLMKyS8+1hdC48a1dfXz6dcudLaGOzjG7r6NwT9cq3LJUIa30GXwhstqI5SbOksaYwSngD4&#10;GRp/hsIUHHt+QY1sUFwFA4B3WeUwEqBk/wB/7KeBgQ+fY2Cg3dOnsWNGBwPzms+aPW/nLu9gYK0F&#10;WJlqnVyENIMXot0PhD81eDFC1qBxcxCLRH6C3Jx/zhxpUjVOdr1i1uTUmX8TJoj/Tto0GdKnPXjo&#10;6NHjp078c5bxdpxYsfENPnPmrPFlfP5ZUeA4OLhh3dp3Th8e07dz/vz5xZEY6MLSTRbWco0Jrnvj&#10;auBk4k2AtmES2oO3Q1tBO23RSTPVzCOwAxYW4B07doCBWQbMotZ69er17duX9ZnMCHjQGrUfX5Po&#10;FzLPHqVb4hmFocomEykodswY2uhW0Z4Ro0k1m/bNN9/ARP4SzENfoXzeI3nqkGL+k2Se0gaAXaqG&#10;PV3u3bt//fqN4kULsfQXev7KxZ37934aM2r4Nz9ky2pbwOAo8DYWK1YMc7nWJvzvv//yTtLWu3Tp&#10;InbiyIOQQb+PfaKmTpPG3z+a3bhvzx9tW35cIF9el9qzCDzWQJNWradOm1G6Ro2f5s2dsW7t+Pnz&#10;StesMX7ipI9b6BckeFzE65FR+0UP6cftxF279zxJlr/7naFROt/mL5GfdintJhoV5bJQsmDyrVqz&#10;PnFAj0/4KxZg7ZBFx9YlTwimTZ+ZMWMmR5Ibq283JWaM6AtWbsQowV+JXOtkszdOEuGD7wc+vhP0&#10;5Ma9R6z75W+UaHFv3Lzzz6HNQUEh66ud1lFVWTngPbzz+PRvp5+toQrsm+DA7VSpgmPGFEr2tMW7&#10;Rq0wkVzYJ+rWrde+fftKlSpdvHhJicr0+ezZc9asWXvhwoXDhw9nyJBx48bficuXL58wYQIp/MWj&#10;SVJEzgULFr7/fm5SyMUohL0Wf/jhh/79B5AyYcJEnfaSJEl6+vQZcu3atevy5cswPH/+QsyYMVkR&#10;BGX06NEHDx5SunQZ8tarV5+UePHiC59x48Zp9bl16zaGZSIbufi7bNnyZMmSixjZs9sOjkKwBw9s&#10;NCpFl2vdunWIOnbsWCnCfGN+tSinTZ9RrkJFXSTRyXuka2Myf8UaYCzAy4bUzFI+ZYJ0t3WvXszU&#10;N6+m9L9x7ZquAbvUVXh3obo+gXE2a0pv3rqji7cWnQhKHYQwJ/3+vTbngC6Xx0KKw7M2u6MU0t9K&#10;koTocVkuMyrsHTWav6MIExuZCi/DBfqtRInOnDt/5tw5cYEOiY8CbRg4OFbM6IkSJejevfvkKdN3&#10;//Gnpya+56rSvgVAKZfB5QeieNlqC+ZMN1qASSTWbdCUBijmSp+QyQ4zr6HuyWoaZ/DI0eOnTJv/&#10;Qa6sJYvmL5w/z9adfy5evm7eopUN6lTt9tkn3Xr2NQqsnY5WOLZK03az58xlS9rBgwfny5ePHYb4&#10;TqXTBCYu+TSMmr+OT4DOd8tlwzNDIGpxN8CZR8b2bOyNxGwmLtB8SpImTVq9enWmVgW6uxuUetnY&#10;uVbd+iYjxB48Srdkix7dXxdtFmBziRQU8RZgbe0wy/NT/to6GfdDuC4PcetBvNCfi1jG6R+W9das&#10;16RG3Y+527VT65+n/Nq6RdOlC2z2tyULZrLNAxdJE9u6+6XLV3Xq8IkTCQC6WIDZbaVt27YYhAkY&#10;CkaNGiVZMmXKRApDGV5Rj6vhWUa7k16g3yhRo7/9dlpjJygpf+7c0bp5Iy36HT16NLNu2sAJy56J&#10;9KrnMjP7YqaOTVu19o3mP+KncTly5YwdI0bGpIkLZcpQvmiRb6dM9o8Rg7tmmLyuNLp2qzN3GB9B&#10;6fJVPsyT20kuyfLzpEnlK1aUyLVdK4pSqctCoYwW1W/tigVELMD85ad0NRKMT8clz34DBjZsUN9J&#10;G9PyV6Xo6KEBALdpVB2rL3/bNq5BJEUnmzGXpHDi0YUTx+7cfwT0lXjrftCVa1fu3r6SpUD9B+dP&#10;p0kaz1hHY32VeGc3Xb5xmu1znoRMyvtefCfd4QoV9taufTVr1rt+fvSS7OitBgKKMzOGGzZsnDVr&#10;dr16dYsXLwYW5RZdEAuoGFK88847ly5dJuXbb0dxF5xM7R48ePDbbxuKFy8h6icyxf777xsHDhwA&#10;TdmyZTC97tq1G+8mLK4hAtuekVYP7HtBX83c5Y0bNxlp7du3//LlS1WrVpOHGfLXlktVDXm4Tp48&#10;OVOoTIAqVrt372IcRqHEpUuXnj17FjGqVq2qMj569FiXAnNdrsuXr1BNZgGw/WbIkEFkfv1CwwYN&#10;iNqXRVKMbUwelpZSRyNrgFf9nogYN/U1Ij/lYvuY9cRv+vWS7Do1utUzeLfX1UoC5xD8iwnOTrhw&#10;6ZrfxgvcaNmmgy6XqpS7soXgX98y5auo6ChF0l0cYuZu8S/SKzdC5wDYZtZ4Jk3YPQ/dFZmng6dP&#10;u1ZNGNFdvnJVXKAFA3PNc4kVI3r8eHH79eu7ZNnKPX/tDSMG1loyzVqAX3Qp1rV2fupsv4nfiq8i&#10;u0AnSRSfyAXu1vy1+xo6V5o2y93bt+7fv4N+nqCI4OCaVco1rletbYv6GAZjx4r51dD+k8c/L8JJ&#10;WcUr14iRMMmCRbaDskC/PAX49RgypnTlOhLLVKlb5+PWnzWo1bLD57/+YGdjLV3X4e5zj+rn60GU&#10;UgQDAxBixIiB5PyV031wC3dXDO3T/KJ7tyUL5pqMEHvwKN0Sr2LVOrq4es16k4kU1Kt3X210q+iw&#10;EzuxAPN9dxkw7GNJJWANlQt3RQqPL7szF2iW9S6c8+uiudM+6dQtbdq3t+34g08LS1xu37kXK2ZM&#10;3s8r125OnjD6m+/GVK9UBlcNu/UZOnQoAzVOWmLmgNkpRk5i7CVd0ctBSsz6YLUAKrurl7DQG995&#10;0O/2nbu3b908b/ZMR7Fls4Y622/Hjh0xnrABDF0/m6ZyPWKEbUOONzCYaaYu1TJj1uzz5y927vVF&#10;zICAlPHjZU2ZPHHs2CzGThIndoB/tI49u585fQYal3xeVwJDu9VN6b6wZKhMhaprVy42eDzZvhS6&#10;2LTJx++HnAqWLt07DerXM4wTdOp0VujOXTuhVi7Q3w/roVygnS6aclGRgf2ZEXe5HlJHoK8pxx2V&#10;r1ZXxXJV60gk/UXZ7POpVa7wX9t23Lj/6NaDR/L37iPfoCgB7+ZvmCJ97j2bt9UsV8hYR3vDCxv/&#10;x0FPD8w6xZ5RUaJwzIANAC+9EuVxQMDtJEkOlS+/MG/efWzO8YLiX5AqVqyYbNKIV+H+/RAK+AkF&#10;rlx89923gF4IVq9eLWZVe9qLMmbMGGgkFCtW9EUmL2RhzEfbOHToYPToAYDhJUsW7969O3ly9pFW&#10;RYusz2Vw8Lyi9OvXTxUKhn9RNuGgLTo0RZurfv16n332GUz27dtbokTxWbNwunbeNl7Vu0z6VKta&#10;VTTLBT8dvZuOewZbXu0aYAWDBfrq3u2w9QwGZmFKeKFPwIsECMxfu/H3TXyCdRsNPJ8R8GCIL8t6&#10;TcZmzVsQv+z/hcd72DrXk3kL8HMP6PC0AOMD3Kp9t3P//o+/2tit15fL1mxKnSbtsGHDrggGDjEF&#10;hyDhR8y8YQeOHy/OJ5+07da916FDh8OCgbWghd4pICBa7Fgx4sSO6Sj+8N03uiGKoVeMoiwflavX&#10;I6LMrgO+LV6uOrFV+64cIkDkokiZqj9OA3BqMbjJhh6ahfN+a9esVrJYwc1bd67fsHnD79sYV/fo&#10;M6Buw+aFS1YsUqpSkxbtmrXuWLJ8dWKfAZxZqC9LW5ePP+3xvyvXmVOQ5odW7Z72xy3SjWDPg7dD&#10;W9vQtdFuekIrDmBgcK8cCCwzXCZVaY8sVEvDvvqmas06JiPEHj1KN8Rks6SqtRqoSE5O2PI4ulGw&#10;N0gdWYABbpMwnJQvrxZb2b0YNGgQR06wPAonNRZqEdwVygyycJfmOQA2SsP5RpxytGHTtp9Gj+zY&#10;pTekt++EHDEf4hAkOa9ev7lw8YpuXT9zVBlZA0wQ9Fu3bl3mBcXe6279I4y+f58ea5YvIA4Z1P/X&#10;ST/JtYrm3Z7pgDp16iRm4Z9//hn5tYbi19VE7NJlzp7lT/9sN2zc1L5L5xj+/vFiRE8cJ3Y0X1/Q&#10;rxDlSJkiV+pUm35b18g2CrQf0Pynn36qNmBj9O9u4wESyCPzOOAjqn3EZ86cKVKkCGiBv//73/88&#10;Zms3o87cof1ZpkK1NSsWqZQB3ZqzGGH3hvlcGDsLPjxf9OyRI0f2/n374phq14qiBHBe6Ed582Z/&#10;LyNnRegiiU7mWc1XxFFPh3jG8Y02ZeDg4cO+aLdmyWxjJF0rmyM+tapXDrx2Ze9v6+/iCA36DXz8&#10;8NHTGDHjpctW7H9/bPO7f6N29Spm5pKF5uzmS9dP/BcCcmWkHrTp8DNzr4/PU8M4wG7FsaAyBaur&#10;u/wUGywEWHcZVWAy/fvvv0mRnS0YKvG5Wrx4sbBduHAhU5Di28xPTME6ngxQoP/qq69gS16szb/9&#10;9lvmzJll8GSUTSXq7n744YcshxH6bdu28UVImzYt3tf8xCgtoqoUxVaXCxfo/v37c5eXnSkAuwI4&#10;aievXHqrli2AvkQujC3TUX+ibYdqDbCZzkdXhFs9gxn+5mm0kpDLiQVY3TK+COaL01EK5lyzYomK&#10;jlKaNm3O0cHEvgOHhW347lBYtcmWCwuwzfwbGsJ1Xy4m177/ZsiXw7/lry6OGjHo62EDOCl3qGDg&#10;kN2wlDs0nQVLTuLFjTN9+q+/zpgdlvXAOgsw8+NfDv2qQtXajmLPPoNGfd50+7wx2ozaNsZhn2rf&#10;05VLbR4TjHXdQpIuG5sqrmrl8px1lD/vh3sPHJg+e/60GbNZBHvq1Bm7HHbs+tP5ZyV6zFh12n42&#10;9ddptq9IkG05AMHReQcuhXSXwE3k+3wvMbsF8aHhmyV42N2gtLRz1/MjGF0ygdi5el1ycEkAnloy&#10;f6aK0B/755zH0WVx3iWwawHGZR0ot2zZMkyADHe14euvvwbuqsCt+vXrFypUKE0a+9tFeVdak9ye&#10;rwG2OwkHBu7Tf/DOP/YydUG/IExD8O+zWdXns6umSqTyGUOOtYwky33DMvXossI0C3apwRrMCO/A&#10;gQNscEcW8I/Yijdv3iwpr1kwM7J0WeU///gja/Zs0aNFSxY3Lu1NoV/djtzlKtciOuIGiGVgzWY8&#10;uBu4izkZT8sOQB6HDz74gAetyqUBgBny5s3Lc+c0cI/ZSkZdu9UteFM/y1asvnr5It2UxIoVK4mO&#10;5ilixow1dPCQRIne0hEYBXZZ6Kivh69bsUAXSXSy0sYlT5fTK7a+yc4eJ6GJKKRvrx4umSiHXkfy&#10;VCn2wZ1/Du9ZNOv+/06LZrjYOnv6vwf2Tvy6r931h8auRsj+nn80pE/lbAC2ILrD1ipnLgVfuBG6&#10;XacjtTOUBPVxuLyEpEmTFSlSVCu26KFixUrMvELAPgvZsmVj55EOHTpKSps2bYSmWrXqTL0LH16Z&#10;gIDogwZ9yfeMn+xEYtRntmzZ8U97993MLAcpWrQY1ywMVkXnyJFz/fr15GW9mTavjk/+/AVq164j&#10;hVIK2Vu2bMXOpfysUqWKEKsUZpdDdsCKossVNWo0PKmECbPLxYoVN/NkX12ali1aEI3yaxuJo54B&#10;GrUG2EznYyzFfM9ghr95Gt3bFGIAdmhtklu6xqbK8uBzLzhSK62ZFM9cN13qJLK5QGMBPnL8NND3&#10;0269udBGzs49cOTk2Qu3+3zxuWDg0B2hn8FgRo7s6BM3TuyOHTr8PPnXvfv2e/B0dD0MFmCezs7d&#10;f9ZnBwKnERrtZ0jX2nFsXrNiAZG2xl/Z69QRknTyOXP0QFWWCmVLstJ12co1ceLEvXrt+pXrN2Qm&#10;cdO6Zcaoq6ww1/m0JE/9dtx48ZcuW8F6EyFwdN6B0Wztmf5VHb0LgPkksRiYvy5fCkefSPkkcQ6w&#10;yWhXvR6U7iTLb6sWayOUak81lxfJkybKkvFtiXJNK/WueM652bUAk8XkOUnGY5DcFV7OEPZuQIbQ&#10;Y5AcSQMG7vJ5r0tXrhN1NMrLzWRNUqdOjfWJ0QymOda7m8z1ipLxnLCN5M6d26ZiX1+GaAJ3Bf9j&#10;PGnQoIEYWF678EKfvGjxIqKho3ZR6du3bmH+5dhY1nsp9OuZophzef/99/Gup9XJdmsYhLHHin1Y&#10;7LFaey8rErH9qhR+CmWJEiUQgIxyQRAbr9barDX58ojr1KmDLQtKaQzFixcXOzAlanOJPMKWfecp&#10;S5oKMpi0XWsnHX4eP0Z+lqtUfdWyhWbmI8zQGJWvs8x4UGg48TTaxzyTzQmf+nXrzPxxROUPMx9Y&#10;s3zusMFELmoXem/WjyM4212nGUftVsgeBbKVqIywQzvU4Ci+B06H7kUkeRlbvP3ee3dC1vFKLqbG&#10;v/32u3Xr1kvEs4bEatWq9ejRUwg6dfqUlpY+fXohWLx4CfRZsmRRKZKICVeIFStomKlRP2fMmKnT&#10;AxxURkoUAvbBIgt55YLYqFEjSkQGuauyKG7kVaVApjJKopYVeYHZLCKSOmpzKcmN/M206teDxknH&#10;qCooNLIGOGdi+6ewPrz13DPFvGY865bN59K9TawzZCWWo9WGcku9JpLXfFlGSuMaWjMp7h5xaVJC&#10;d1ygQ/22w/scYLqm4yfP/TByyPgJP+sgUNzYMZMmTnDtzqO+IRj48uUQDIwjNBj4oe3i/KUrW3b9&#10;teWPvYVLlR8zbrxndmC7+BNfxaaNakvk2hhDWkho1LUWGkzz1p20dcmUIQM0DpHkswZq8iHqihs5&#10;fNC63zae/OfksEF9fx733dlzts1lb925V7R0Zf4O/fo7iVxrM6qydADYx8/vkwFf7fzjrwEDB2JB&#10;hczheQeaZSrmJXdCaYRwceLEdBnHfPeVXZ5aj2h3xdN2eqfPXTAZ7arX3aKd0588e14bITa5Z1iy&#10;JAnjx4u97Y/DJWp/3u/rX7jmb7Muow8ds+0Q7l0hHXHTWYDVVnAmz0mK+M0IzKjF1DFItpf/6DFh&#10;F7Lx3fNNEf/7n+asDkOBbHklm6+ooDbBYgesb7/9lvXQs2fPljXAwGOuZff2CAsR1noirEYvvSDt&#10;eGX6jJkTJv5MnB5ydIpuNOZEVLbF9/PxAQAHPXqM83lYKnXu3Lm9e/cy0IfJe++9h024VKlSzZs3&#10;F898/DRw4aCVyqktDFyGDx8u0xYEcOl3330nlKw2tOsUzW66rK6EgINhwAZaUfHYZHseUpABJFyu&#10;XDl1l01xmzRpQi4MwhiomSKhaIDxnj17oAEAg5BPnDghYhuDod2GfgdTfH37wxmx+UtctQy9eXHR&#10;ox0pXlwzE1y+cg03Cw0nnrpaU4pnsrngU6t6pZk/Dt+68EciF7WrV7a7wlYqaa+rsfFPlRePIPF5&#10;FljC8N3v+Pmbj588RynpP/gg+Zdf3kuVSji9IXHHju2lS5ciVqtWtXPnzkmT8i68KXV3s6bP3yNH&#10;PYNQyBrgr4s+zHN55oMzz08lfBJ05+bR1dcPLokeI3TvcXcEsNtFeTFR+9CjYOG1LRF0YG+SW4bX&#10;JFQYDz735neB9mKFHbESf+Yy+d7bsW2zo8hdaJ5vghXORxP3/IIFz34nz/xv9KihY38cr1uYHTdO&#10;rGSJE96496RXj67DhtswsHhBBwY9+vf8pb9PnM72bvp6VcvWKF9yQP/+i5es8GA9sGocBQvkK1ys&#10;NJZktBczRoyfp86WyLUxartRe51qFBqZinJuiyMk6dHC0edNOnbsmONHf12qRNGvR/1Qu34TmTrB&#10;kZthD3+7dGonkesX5XTY3OInTtpr3NRuo3+9lSBtiCrsn3dgzO/B26FlYlyTD1gYNHhEhSq1ncQO&#10;n3Vv2LSNuPJp44Avh8spUx6F5+Zt9GYymlSvR/KEZqLrEv87oszTmdw2LF7c2MvX7er71dTfF47c&#10;uvsQsI2/XH8x7Jede2yLlcIilcm8jizAJs9JirzHILncnBojcK++gw4d/tugqeA5c+d3+qSZSQ2+&#10;UWRi9Z0zx+YHKLBK6/hKCoiL5eOvn07UxOqMmbNmhKBKQsj1LPPOQvkK5Dt+5Aj+TA8ePQp6/BwD&#10;69Zjr142n+hIh7gxY039+OOPZ82alSJFCsgE2QIy2V5f7LoMrP/44w+sxIBYYCe3ChcurAAwfssY&#10;6oU/3uwCknWBhzh58mRsvzxxDpjR3lVe0Fo+EOAgBysRD9sXjeHq1atiLsYpAEDOXQAwP5UkztsJ&#10;20dKhOz2wORELlSi3YvylWs6J9DdNQqgJeAuDFcsme9WoeHE0yi5Z7J5i4+jZyf8P2yfuVDPItET&#10;xPAL8PXz94saEM0/1v1oOQreSv02C4BpVNk+/DDRyJGP3n5b+Lj11F5p4o8+yscBSBILFy7yStcl&#10;XIV30jloewa1Brj2gCUnLvvFOr3x1vrvyXvzf8f3Lh37z8F9TxPmiJez/qQFh91qZuH9CdP1M3IM&#10;0u6dO+1GbokLtC6Xx0IKlqxWo46KjlI8LsJ8Rin6h8/r7J/V21H8+tPq0JQoWkhieG9MXbfRx90+&#10;747Oz5y7MGbUsO9Hj9NNTcSLEyt5koT3gnx69wzBwFevsRj4/oPAYyfPpH87dZK3EgKT2BMrMPBB&#10;6TJlpv46ncWrbg3o1aCiUIPuPcYs/F/UdOiTTVpbNq0nf1VUP7mARjsa0b2ehQp8VKxMFRWPhbhA&#10;O0KS2lfM5KM09gblShf/8fuvVi2ZkzyZbUwYEOCP4xt/x/w4USLX2latCnI+Iyhi2z/vwPsWYL05&#10;k4kDXM3HfDeCE/7cjWRkhblJferItE+ETdFMRrvq9UwAR7lQUI3qVSXKNgEmLcDMwIziFNAJva9c&#10;tfnhigXy6tUb8yf06TpwomenJbtbNbtrgLVMXJ6T5BJpuitS2OmfrwF23umAgfsOGCxrISTw4m3f&#10;sds3SnC1qrYlW69ocKurdbeOlStX5h3GnxBM1aJFC3y/4cCGaZLCdqYm4Y275b5selufPHPWTIV+&#10;RR5+kmiy1y1RtEifnr2i+vr4R/XjeIDHT58qO/D9hw/vPHhQqHAx/AWc11TWANtdc4v+xa5LYBdZ&#10;5aMOGMZR2S0FfvTRRzCpUaOGcpNW2cULmq19lDO89ta8efOUDLQEQDiGYk4LYzcjuGFtxoDsSBIz&#10;7fbCxYsVq9ZyFOHMLbdq6pLYSXFyy4NCvcXzpfNx8sjeq5W27oKq5b4rW2ZkrQpjGtdb2jfT5xX2&#10;Fy6wt1gxVuhGHTkyyKOlUC6fl0Xw+mnAUTNb0KeCLq79vu0fY5pn3P7bWw/2F/3ovdVzf94xc+ji&#10;gdWFLNJqBnzFpKGTIADYbjDTbeoymtz/GbII0JhYUR4+eqw1p5i5Dj/ZCuXNDQb+rEtXDO/nzl8a&#10;8+2wkd+N1tnn48aNnSJ54qAn0fr27o6705Wr127cvM1Oy2CzB4EP1/62ucHHLYeM+G7G7IUHDh0d&#10;/tUotxzIjQiQyrJ2dNGyNfJXRfVTVpYaF8EqLfXp2XX10rmssWTcS8ycybZszRGSDA/dcp4T2+7w&#10;94vPP5XItQcFOT3vQM/Pg7dDy8LokyGAp32nLh5ITpYwWIBDC+Ro3/oNG5uMEHsmp/lcTN0tWbpM&#10;ItdkdLn0VwjYhw3iADY5l2YQ8pMlgkQuPDst2bzYQunIAqz4ODkniQG26qbcLVfRm1+VY57Spsua&#10;NWtycg8bNTGCdy5cweL67yK9g8f1iQwZQSBS6337D76fKwcXHINUulRx2er5z78OXLp8RSfn8pWr&#10;3sucmbNASOf6xx/YPN1sYBdoOt8w7q5ktrCXQbd334FMGV9wA7YrxfETJ0nPlVPOZbEfPmnXgeWU&#10;Q4YOlqkyWcvEQXmPHj/u/nmPGzdusI3turX2t3fGfIppFx9jNcXAN5UxE5CYFN117969ObMKb2eM&#10;vUBWzMXY6qFkG2ScpcWALClsYz5kyBAW62pTChYsyBnusIUDntXAaW19WCeMJLCSdGiE4aJFi0iU&#10;loA7NCeg0t0jAMgcYVh4jMsAUyRar2ktW9Vupemmeyet3E096vnmSf92sZ2k5yhUqlZ7+eJ55tvI&#10;qdNntM9LW6h5JrpCw4mn0oZ5waA0yuYtPqI37SPTPrXu/5xwS86vMthGY1awNKA0oH2PHPUM4acu&#10;3Vvs3YJ0/cywr0Zu2247X815wBv2i+5djfrRvYOOmFy7dq16bQbOtnMHqla3TdstmPd8srVmbc6H&#10;s5NSq059yTJt1oJF82ZwrqkrMd24j0hVajVetvCFOd9eg2274Azt08klo8o16i2dP827IlEoUt2+&#10;95CL33f8MWf6rz+OHc01Rxa2/6wnPs86qcDt/7twJXZAlH6Dhnbt1o2f72VKv3//gfkLF8WKGTtv&#10;wWKPHz95EBi4e/umdzOk7d2zi5mjpPyab1rUJXS9kirur0VjsR8610m+vHlyV28vNGmenLHb1Q8Z&#10;MWrr9l0QgIQ57sjuRtAgzEHdQt2+jC8CW/ex9aBOEpefzgGDv9r1h20llC589OEHA/p0l0QpK2qL&#10;TduG5XP59F28LF/sfDypKDQm3w4jN5rB6HETjTpnfS8ezovn2/GbcylztVoNZkwd70GLdalel0Ur&#10;9Wop7T5KM6yERt7f2dOnarPUa9RUl+KIIWuAi9bounrGl0JQrmFf7fWyqf08UJQZ4TmsiKEpQ1aI&#10;Wd938uRJ+ctPSfT392dcLdc//vjjJ598In/5SUZtESzqVrsJynZrwFS3TgOmfZqR2S0a1uG62ARL&#10;y07mw7TRrcJeLWLQb+qUySuWK6mLyZIk/iB3DhLZyLpxA9uSKitoNWBmk1UzGvtx3Jj79+6VL1fx&#10;z91/4NBGMwW47tyxk1WBly5eunnjWvp0aUuXeb6q1gxPoeHLqvVAlkTOXAF/YpzXeqqTyLxX7dq1&#10;mSXhhBigKXlVyqlTp8iIC7Q4M5O9e/fQ75MSBi9orpUftUpv164dHs7ihi2mbCzAmHzF/oy7NX8d&#10;LQA21lTNeJ3rHFNF59NgyxbNNT9PZndu2K3sQqwr1ElFzDM38jSfV0sZfnwctUwpfUT6DG5Fz2pn&#10;5XqNNeCk64uAWpvveD2j1Fah5+ddeE9dRsi0uTwrV3JFwjXAyigtEpqxUYdFA87zysrPUoXzYQf+&#10;pH1Hrtktddz3w4eOGKlbFBozRsDbqZI+eOw77Mv+I7/5xrbBx8NHmARKla3Ytm3r3dt+D/D3jxUz&#10;Zr6CxZYtW8rOOh7LDLJtN2yK86jQr5Ri9zXp1b3zysWzicmSJBnYtdWyedOMkXSV17zAzt/K/r0/&#10;l3J1kXQPyjIvlceUYJvaNSr3+6KLLv7vP9uGXib3oNKReSyMo6fpVk8YltKd5MWWu2DREoluWYDF&#10;ln777oPbd+8T547/Qi6I4SSqkW0YLcBiBI4waU0W5OIYJJNcXl0yRzu/C/pNmjSxo6ppDcXmq8/h&#10;Iq+x+dfJt0TX+5jU2Nixo1u3bvHrr9M+yPNR2ncy8Hf69Bnt2n1y9dpVzL/YY99Jm8YuBuZl+/77&#10;77Ue5gBXJpBUCshWuR8Da0UecKz2Wp4Uh7IoT2khUyls5Aa9uEBLMBpspVz10ClXXLJFQsmlTREO&#10;Ip4TD3nDYSdude+eEBsfmSdcXswTTjzDLpgAfm/xkWraOwbJKyVYTN50DWjfo8jQM5js3k2Shf3p&#10;qoI8OOglxPHohWOQnKRg+yV+2Z99oTxxWHWpEOVGWKla3YmTpgo9F/y0G8PuduhSJOX4Wq5YQTBw&#10;qzbtSKlcvV629z9YuPI3XVy+fvO+w39v/vNQ966fjho18uzZc2nefjtB/ASAHzDwji2/sVwzduxY&#10;Wd7L8ueff0kn7DKw8UUYo9e7epcye7FJh31XwLC8HZIXr0a2sH3XEEjkrnFzLDMpLnXohMCL6g2L&#10;GMa8ODPWr1tLoltrgFn1O6Bb4zpthoZgYIk29FunzbBPm5UNp95G5He+x5W2js7XAIe9L/LuAUjC&#10;zVZBDFxz587lZFoOKfbu84783Ni5V2qtdYFOmDBRnZpVHaFfoO/2nbv79+khbtJW0GoAF+j0Ic7h&#10;zsPJU6chcO4C7ZwDuBcjMCfFsWL23/8c+kK7EuRVva/arTTdiKmGzgXaK4WGB0+vCOZFJlJH7SOL&#10;yKfmxYpYrCKtBtR79NJ7Bu+qyFudm9130JGoWhfoWnVsDs+zZ05XxPUaNLKbUrV6baBvnDhxEidO&#10;jPNOQECAF1UhLpSrlr6waKX7gG8p4qsBnV0WVL5K7XBygX4a5YUV10BcfKGRZ9rUnx1JheH3v/OX&#10;o/o86tN/cIB/1I+btgoIiPH46ZO3Uyb96acJhYuX2b9nS8b07zRr0hjTovOq4QLtsu4uCfZ8mtAl&#10;jUkC3ZDGkQu0SW7OycQF2iusxAVa94UKO2caLTs8i2O8uwFvAo9doN0tyy69mUdpviB5f5csmDVr&#10;TuimrWDgqjXrk2KGCd4T+EcsXbvj63Fzxw5rL4bUdl+Mbd+4ZOF8uXBC9G5vo0TCBbpx48Z4Jmr9&#10;IuWuMuooF2idjzTb32irJoBf5ibkmHQu3HKBpn2a0ZVbNHig+CAomxVjhmL9oVuZXwNiYL/UWgHg&#10;WXMWLFm+8saNm05qZ6FfR8oBAJtZOckKFjiEBQCTXTCw7RXy8XO0GPg1aKJ2q6Da7etawdevXtYj&#10;e/2eaSSskdXMnDwUk8rRAuA6deubfMqVq9Wa+vM4FuOxuQNL47zr7ycDaN2RB5/3H4VsXw90vckQ&#10;B8yEEwBeun6bUT9g4FnTpzjRG8t9WQ98786NL4d+FSX4SfOWnwQFBR45dChvgULc2rllbaYM6Zs2&#10;aRxOw3qTDzTsZGFcOBp2AdziYPLt0PFk7xIeE3t3G2crBABP+GmcW2IIceu27TwDwB6UZSZLGB+l&#10;vL8rFtuOYVehYrU6uhQnkkQHAftHLVS18/ivOs7f+Fet4rnbdB89/ftPsQDR4Xi3t1Fi3Lp1a/r0&#10;6atWrcqbV2/tY7UgR6uwxN3RGuB69WxThyrIAmBAL3ZXzwAw7dPMk3KLZuzYsaGe2SYdTtziHvmJ&#10;jbWuX7fm7GmTdMft6H5att/I8GQBvfETJAL95s8X1n0gIkN13JLhzXxb3VJRZCO2HllkeyKvpTxW&#10;M3PyWD1QzvMTddXRug4uKDdeSAAPhNN4VFfyyC+7El3JZatB+DX1WhVLGSO+0PUbNXMSGzdtyQHC&#10;oN/qtRvzBf9l8oTZM37NliNHQLRo9+7cPn3qdP58ecNJh+GniledswdvB1WWw4qcHFlk8qhbHdmr&#10;rky78rPuFwuwRLfWAEPM5q9y/pE6QJhr/E3CD/3ayooatXr16mxnxYZHbOOqDWwH27596DZyUlkz&#10;u0CH5bGG3bPdyMHmmF23bl224dm0aRNQPizyvYp5sXtLrZUF+FWsReSRGQvwO2lDDyx1ItXpM2e5&#10;G0YLcOSpdcRLotqtNN2IESA83JXDg2fEaMN8KVJH7SMzn9eitDTglga0zezUaVs3G8Zw//79mDFj&#10;umSS7h3X3b5LJkYCb3Vubr2DWgtw/YY2h+dpv0xVsjVu0tRuSoVK1b2++bMqVCxI61YudKnDLn1s&#10;x1KMGtxNS1m6Qo1wsgA/CXZ46JRLUXUER46fxpw4d+avOXNkrV+vDr5d4jbpJHirebgrqiN6M36z&#10;3pKZsrzIyuMvFC0Tn/8rV64YNyIWC/AvUyZ6oN4mzVp5ZgH2rk6U5F6xAK9buejFt7K6LsW5omJE&#10;9y9Y5bOp33WesWZ3o7J5m3z2bfjt/yyS8D5iBMYRmgkOMdvqAhvTdu3a1e4u0I0a2XpOFUCaYv4l&#10;yDln7rpA82nzoCE5z8Ke1T6YqjmXhQNIixa1rQR4owKwX2ptAWCvPHcAcNq307hkdebsOWgsAOxS&#10;UY4IVLuVphsBmtSV4pVCI4Cnxxr2SgW1T0f3yDwWzMpoacCuBqQT0DYzAHDYcemhw39ny5rFuc69&#10;UpDdIrzyGiomWuU4qZEWADds1BjKX6Y+d+ht0rSZ3ZRyFauFNwBev+qFAbTdKnTu/TXp3w75XHu3&#10;VPnq4QSA48aNF5b3kdHw2f8u3bv/4MKFi8eOHVm4YEH5cqUbNajHImpMWy45e7d5uCzOOYFRGEdr&#10;gMP+vZayvFt9k2+HTgm8LCz+ZDfQVq1a4eb68OFD5svAS3hECwCe8etkDxTb8OPmHgNgb6lXK7ZX&#10;APDGNUu0PIuXrapLca4of/9oBSp/On10119W7mxSIV+jjiPDGwCDUQGrPFP+2nUQuHv3bsOGDZ2c&#10;k6StkfJ/9gwA0z49aEjOs4wfP94CwBYA9lq7AgCb5xX2fsp8Wa8ZpQ5N5cyhP2zQ6/Xdf+CQzlob&#10;9kLDiWfYBUN7yOYtPkZk4pWBi8tH7K1SvMUnwgR+kwvSAWD2yXepDecEh48czfpeZuc0p8+cCzvS&#10;dgSAw/4aqn7G5BBfC4Abf9wEwaZMnqTEa9a8hd2UMuWrhDcA3vBsAF2i7AtnbCrZqlYuf+p/t/iZ&#10;LmW8JctWaenDCQCDcMLYwCT7OxyRlPgtDnDOkCE9FkVAlDo11Al/uiavNI+wM5FPhkkLcNiLk7K8&#10;VX3jF8r8M8VCyELKr7/+Gp/Ytm3bgogw3fPswMC3b9+mecyZ8Yt5boqybsMmHgNgb6lXK3YYAfD1&#10;69c7d+/7z0nb5q8eB86jbtZl9Oxxn09atr1F5QL12n0d3gDYpajag4J15wA3bdpUm11tf4UlOXIB&#10;YA4pnTFjBu7dcgap89Cuo23HhXGjbbsvvAZh48aNUmu7FmDZ8NlJNTNlzDD629BDdF4DbYS9ChYA&#10;DrsOzXBQ7Vaabo7sWVWuYqUq/L5+pZEJHRCTsjg0speCmSJ0NAcOHtYBYDOFOi8onHhqBUMARwpx&#10;KZtJPhgx+NizWsbuli2qjrpHFvaPtMuH6EUMHwHSUh1vCRxhmolUBcnrqW1mGGYVAD58+DC4zqXA&#10;QoA3Y9asoV3KSwfAutfQZBW0ZHbfQSd8tAD44xCH58mTnu9p3LyF7Xg8Y0rpcpXDGwBvXLvUZfU7&#10;9RwOzQ/De2opi5epEh4AGITDYYRAIJdSuSTA2zl27NgJEyZkETW2XzPo1/jt05bSpmN3Y6E5s2dt&#10;19o2o6FrHmFvYzDUfc5IcWQBNha3dPmaBYuXnzlrW7PAl/qdtGlrVqtUpVJZR3qTsnSffiPxN9+N&#10;+/Ov/aTnyZ2zbu1qqVOmMNK4+3boOAQGBl6+fJmtklgCChzS3uWsyqatOsyfPc3l0zcS1KrX2GMA&#10;rNQ7cPCwnbteGMDn+yhv/z5fOEpXYph8lObrxbnWaAMYbNeR2CQfHJK/+GbhvPE9Jize2rpaodpt&#10;RkQGAFytWjV2iqYKul2gmzdvrq2XMv+iASoi7dytXaD5tJlUlHmySZMm+ZgHwN9+90OiJCmDgh7e&#10;vXWl82edzBcTaSmdAGDQr5nzkNgfK9LWLuIFAwCbsevKOg0zlBFfhVeiRB2ayp7tPRG7eOmKcrFx&#10;3QpVEebbGF6wBkP2JmWO1uXxEkYlHDx0RAeAnRdqRo3hxFMJ5kghSrby/Reuvxp61vfbAXf+GVVB&#10;3UI2M3z+d/5CtgH740YLiuoT5d14D1YOeWHnQ7ipOjqZszCjKw9o+Io7GdjFbbVKx/P2xPJ2S9Hx&#10;aT7gl7U7j0BZJt97kwc0Wdyh4z8bbF+mDCWKVxvjyYkXqlDnAnugAUdZnBQ0c/v/flh3+uj5u7Ya&#10;JYvVpWy6BgVSely0k4JOnjozY/Z8bALXr9+Af8KECTKkf6dhvVrp06X1oDi7o1gAcNq3bUdxElhA&#10;VaBAAZOcOYRcbQhy5O9j72V513nGM2f/DT8LsPY17NP/y23bd7qsBYbEwQP7at9l4+yAEyZaANy0&#10;mc3h2UwoWaZSeAPgTeuWuZSkQ49h0IwZ8YWWsmjpyuEBgBnIMvcnw9kwBvk8AX3dOtSUgYS2eSgZ&#10;2nbq8eP3esvEJ5/2+OkHO+YKXVcvTHr1G7x1+y5HlSpU4KOhg/ro7uo+Z9x1BIC1Mt++c6dTl95v&#10;p03Tvk2zZEmT/PjzjMdPnubOnmX+osVXr14b8+3wOHFiG8WQshxVX+jrN2nbo/vnKZO9lTB+nBu3&#10;7nTs3GNg3+6ZMqRzJLb2C2X+aTL/y6z6jRs3GFcAacDDefLkITszbsxotGrXefH8mea5KcpqtRp4&#10;DICVeitUqQHDJQufHx5WtUbtlUsXOko39hgqJYwWYFAfmmGvbM92GhMxmGlq9On3Cyb0/GnRlrbV&#10;C9dsPTwyAGCX5ySJ8LL6V8y/kQoAm90FeuGixReu3KxauVzjBjWvXL/DTw+adWTL4qg5gn5LlyrO&#10;VoSOBBYCaztoo37M7NUW2ZrBKyePo3YruFehX8h+/fVX3MkYWxBkEs7MljZuKURXqFt5HRF7i6dz&#10;PrO7lDr1Rfofiz9gg4bOeW3b9Lsrz89Ld7wd4+7ZsVXntsqw+2pcJxx0j8zua3L79p2JP09u9HGz&#10;j/IXJnLBTxLNvFNGGoRxlBH0e3NihXuTK6l4Y2IFEi9duuSSD+i3eJ1PiFxADPotHz8hkQvP5FS5&#10;nAh8897DXguOfTRga7zWq4gf9NvSfsZhEj0r0W5BcMs3cOvGo9dmdMjzz3el935VfHijrPP/upir&#10;72bvFoTMg4Z+wwg7Vpx4FStXqtewQfXatQsVK/Yo2Kd7rwEDBn/lQaVUw3MywMIKccFEgMwrr3B4&#10;MAH9rl211GV0BJI9GH36mt4GOjzqq+Ppw2DNVRz7dS+ijiycZGMiNW7cuPgLhD1g+wUvuYV+HVUK&#10;9Pv10P53793XRkfo1xET0O/231c5ik6wsbuq7tilV7FihevWrJYiWVKebYzoAWzze/P27aGD+pYr&#10;U5K77jIUetBvpQplDx86sHb9htt37997ENSnV49lK9aY/0KZLBdbPSMKvNY5j4cDaTHgk5EZtAQJ&#10;Esg8O5PvHgSTpZshO3X2vIpaekfpZni6S4MGYsWKRSMPy5siuiX0bmUD9pEhMG9Vrly53bt3/88Q&#10;1q5dy6yBCv/99x87pYHhmQXwTHIPPosusyB/6LDP+bdh69ZtE6fOplu5fOUGh5j36tFl4dLVJHpW&#10;E5UL/xmmpfkbRj4eZ7dba5fg1kgArujUqRNHY0no0aOHXZF27dqlbnEE8+rVqz2WPNJmdNnmPBiF&#10;RNrKvizBdDp8+hRkGxoRSV1PmTK1W7duY8eOe/Ag8P59YJ5tG30utPQmr401dVSoNp1PoAS7pXjG&#10;07nA2uoLpTFFceAUgbcSJeyx2S937Ouf1CnrvEZ2+fRtXf2vb2tu27238k+nM8S+a5RN1dFls1+x&#10;YlWtOvX5TI7/ccwfu7YlTBC/f9/e/tGi1axdj1tebGnxWq++M6liNL8XAL+/ny+JGfv85cWCvMUK&#10;q2zO3puPng/KnSFVhQ/fLZM7Q+bUSQ7/ez/rF5u45a1Syn2zu12ZdOOa5UyTMEa86FHj+EdNlTBG&#10;l6oZquVLXnSYa6ujeTGatOzwJDhKk2ZNsmTJzOOOFTNGzOjR/fyiJkmavECx4hcuX4fAPDcdpaOe&#10;AbKQ198nSZKkTmIIla2XsNufOHr1PJbWTEbdW8mwdcPvW51ECHSvqvl30CiPS8CpCMzUJYw0rsCv&#10;Q2HDWG5kzq5rk6Df0aOGRo8eoI2f9xpIFWxm4Ym/2u2i7SbuPXiiVftuxki63W+BeS2p4vB8TpUy&#10;RdNGdW7cvD1l+vwZc5c2b1y7fatGWd7NMHrCr0+CfeLHjwuNk8+K3VdSbL/FixWpX7taxfJlVq5e&#10;d+fufYb6uEOH5QvlqIJgYEz3uLOC7kDC//zzT9q0abnmu58vb57K1et6EMloXp86Sm3fxa2o9K3P&#10;ojw4oTem6zJ6LEB4Z7x29Up4F2GSv8tzkjgqScLUqVPBO/v27bt48aJJ5sZPmxlw4RYNRdB6nZk+&#10;RIgNv29mvUeBYuWfsIf1k6dlK9Vk3wsSXdZk+fLlQFwJXLukZ4aAXak5dYrQuXNnl/ReJ5B1v/yl&#10;jr37Dfy4RVsudNGR7ZfNAHbs2LFt2zb8gv76KzIOJb2uLiNDM+0vAsR4w4qgT1eRqode9+zZ49tv&#10;v23evBlHQYYMa23n9YUcQKelN3lt51HbLTQggDXGNp5cMNsnQSW+WLRZnu4I/Lz6z3IZU55Xuc6I&#10;FQ+DfZd3K2wowg0+XeeceBrF52oQE95GZdpvibqByPLlq36dPmPRgjmNGtYHlpOnQoVy9CTNmjVZ&#10;OH/2pClTITA5VeESusD87K0HD+nKg0OHAk+Cg+8/evLvLduJji4HiHg+b5z7I5ELiPF8XnXzOpEL&#10;dyXU0dstfca2/w1a8k/5PBnSp0iUN13cVAmxkPgFPvKJHSPWR5mS95hzFAJ3yzUWBJN0SWNV/SCZ&#10;elrR/HyiYv7z8SmQJVGaxDFA2u6WYnfyBdsv2/wwSQrojR07VuyYMWIweIzuH8BUBwaT4Cgp0rwd&#10;O158yNwqznF397xbsEFbnygPHwY5iRA8O3/VTn/i+DUM1+72hc4talRferB8H+WxG7kFQYg0ui7R&#10;PQlxop42awGxWMnyJiNZ3CvDTWrcbguVqOhhLPCRm6W9QuTPH3S7z3r+PG4kRlRtxIg69rvhRKrU&#10;pgVHs9jtou0kRo3qlzjxW8ZIuqGBSXbzIbS4hUtWtG/bghH41es38A5lu13pk5MnT8KM9d79B9q1&#10;ablgCcNmJ58V/a2GzT4B/b6VMF6yJInAvcRcud7fv29vwgRxbt9itYXZL5T5ymgpY8SIkSxZMkG/&#10;hNo1Kvf7oosHkYweLNR6Jom274ryHP4+f3A2QnvpL2T0TAPhlwu02aNtZTyfJXZrVdErHhNhEVhc&#10;C9lHiS3QvnMaKleunCtXLuZHGA2ePn0aa/BLF56KP0e/zg0U/fp8sW2jbWedaFH9iFzwk0TnugPx&#10;sjh+1apVeETwl2uXGBgrP4cSyyqCCAh2a92/Tw9W9hKHDOr/66Sf5FpFl27PWIP37t2LN4jWLPzz&#10;zz/j+/7ZZ5+xFkusxDNnzhw4cCAXEC9evFgSS5YsSa1pHyzB6tixo6Ts3LlT7kIZATqJDEW079Sl&#10;YPEKduNXo0aTHhmEfIkyOPGnRSo1B8HKHE75lhT+4twop7F5EIyV1TLRFso120ERWPSiaLgmRVeu&#10;eZ66jMeOHXNUBa0kQmNMUXknzl625mriz3Pc4hyOy1euOKqRSz7rBpT/35hy1x7GYATjqI6Grub5&#10;QOTOnTs/jBnbsH5dRg8hKMUWKpQvv/uPPxGeLvGXKZMggMydiQAZkOmHOyXLViL10t2H9x8/3Xru&#10;5vT955cfu7z93I1jV+9ef2BbyxdCoMv1Ap+JfRudXTGUyAWUlb//rvPB/UQu3BTP9Uj01v2HveYf&#10;Lfhe6juBwe8lj9GycGL+2iZzQrDcvcCnmVMl6D73b8jcLFqvme/Wne5QPt0jLLPPAteP8SAIDmbi&#10;qGHR1N+sPuVmEWpM/Lyap06f2X/wcJ68H0YP8Af5xokV04Z/Q7AvowEG1n6+oDu/t5Ik37v/IMTu&#10;lBgqt5PvuGpaLi9eYs/msk9ASajp5q07xpim6xYbAA45PFb3Lgtbl14YQsbjaFS/9vDB/dyKZAnD&#10;kN2FyuH8cYNaXw/p41kkb/jJ9nJbi3rQ4ydN//fcGZ2t4uy5/8aP/gqn4osXL439dqjdr4bdDwSJ&#10;zgGwkZV5Pai87HrFJNupM//i78N+dRnSpz146OjR46dO/HM2ZYrkcWLF5qPZrnUzJ2XpbjVs1q5b&#10;1y4s+mXpL9AX52f+BoeAczxNMKs6Z2W+Co4oaWZ4REtj43OWOnXqdz0KZCS7Z/KoOkp2naVXdQLG&#10;dF1Gz0oPv1woJE+uLGMGNvnmi7r8zZv7PTNHhYWfPCHvSFTGJ3i/p0mTBrO/+cAsibvCezBqdZmF&#10;KphdAxzamEI+1GZ0ii0XxIsHpniu85fr3377TWy8Xbp0wSa8YoVtySJjdDERY/WVuxxKzJ5yOAyT&#10;+NNPP5kpzjMak19Ek8wx9ANTCxcu3KRJk5QpUy5btixHjhxiEz4QEpgiAdmSQmDvsf79+3OB6wju&#10;0JII6AUqUxzLxNlFbevWre+99x7wmFuY8ubMmWNSkpdI5rLNmdH5voNHHS2/6dG1Ezp5wzGwToeg&#10;PBVDPuehMaQZgHhDf+IEpaV069rYopwWaiPX8bebomPriKc2fdr0mRkzZnIkvJlyJS98fjloAzhf&#10;7kuUYcTpXEP3OS/dyBn6Yj3mp263PEaMmMdOAJD0VX5mYRVtvGAi0L4mc+bOq1Wz+sbfN9Wv3+jv&#10;v/8WnWTKlBFL3dWrV7mOHz9eieLFIDPzcmm/4jr6kmUrZ86Uvkis43b7h93rV3Jry8Y1kDmZC9jx&#10;Ze35FaITudCSkcsY+w0cYl5m0ZI2DF5xOmPy+LfuP+E5Hbnw4OctV/jLdUiwDevuPHiSJG70Xov/&#10;MV+KPAgd/YkLd2ME+N15+PhW4GOM4fzl+sGjJ0GPnwKAk8YPOHXpnltFhIr4YkE/T5mWP38+5Abm&#10;gnljx2KkGGLQDFnaaQv8EyUKpy5mzvIexOZLVA/USc8gLtC3bt3WRS0eFhdoM6+hjib8vji6gkLw&#10;r2+OQfuMERmqTb/Dfd2b6Eg5jmT2bOAeliG7S+15JpKCHuEqm0vhw5VANY9WzRoumT8zdZq0WnPF&#10;22lSfdH3y8IlK9X/uFXxstVU7DtwmN0vpjYRS0/n9i2NUSxAxg+Q+Wpq8gaPHD1+yrT5H+TKWrJo&#10;/sL582zd+efi5evmLVrZoE7Vbp998ueePbD9tkiMPdPYGkD3Zdd/ZBs1bw/6TZQgbuqUSe/cux8n&#10;VoxkSRJmeCfVe5nSVipf6uqVy1907+JEbDMDM/N1hDIsS8RZW+7xlM2L4x/bRIaK8uAkGNN1Gd2q&#10;bAQQoxAsqGy2zHvNX649O9HDi6LysUAq1vGA7wAy5oMHC/7Nfw3NU9q+dqA1/LPXrFlTpkwZo2pW&#10;rly1eeuO02f/xUAxYuQP82b9Ck3t+h9379Jx1px5adOkKlq4QPny5YwZWdn7+eefc9CwWrpNCliX&#10;jaexfBYrVoxDwyTlhx9+wOQL+uU0pgEDBrRp0waoDEN+gvqcPK2fJkyYOzd0h7c6tWu3bdPa3UfL&#10;Qm2ptToGSbu+98+/DqROycr+0H1ihbmWgGvMxSRi7MW6y8lXuXPn5ieAlqk71n+rlCVLlmD0z549&#10;+8KFCzk0XGgyZMhQvnx58C3D3JYtbYcrYPvlAgzMXyYLSEE5mTJlYqE5dmAohw+3efJE2sAu0C4P&#10;jUR4jtbgr5NdoMG3js5PjxM7Zs8+g/B0wiFfvBLewKDarTTdzO9mUkooU6Hq2pWh561v2bKF6Ri5&#10;1ePHJbsu+GwcWLnpN4sTRPf9rmNVo94mTZ68YOFCSa9Zo0YLzUb2R48d1+0C7ahQrFqKM+uN1TXp&#10;2p+km+epmPQfOGhg/35Onjg8tYJBqVWI1/ls2LS1wTym2MEMPu/Hv7lmSC2dbKqOukeWJfPznXWb&#10;tWj149gf+CSsW7d+6bLl+fPlq1mzBmtD+/cfWKp0yUIFCx47dnz6jJknT52eMmmi+db+99Fj2lIq&#10;V6n27Q9js2W27QL64y8z48f0T5m35LmbD+JHj3p253rcfds0rs+tHX/ajvLux44pSxdLWTo+CyvF&#10;qFY2EemL11yrsTz0+ZYuX+VRGX1fvbmlf8k67detcn12i92CSMz35Y4Myd8KeuLDoNNmH/XxAf0+&#10;5hyFx08ePnoS+PDR7XuB0fyCAx8/2t3P7BbHxhqRkqjdumV98scNiBojmh+qwPYL+r0d9DjoyVP2&#10;Tw+I6lPxyx1Xx5Y2r3y7NWreplOVqlVjxIyB5zO2X9Dvo0eP7z94cPf+g9ANe+7es13fvZciaeI/&#10;dm6fPP4HkyXyjOT11DYzdoFmhaFw2LZt64cffmiXG4eXqOMo5PqPP/4oWLCQEB8/8Q+n/cn1uvXr&#10;t+/YLtcF8hcoXaqUXP/3v/Phtwu0rp+ZNXPayX/+qTDl+tiO7+uq03703pXNEqbPkKF+g8aqD4TG&#10;7jtoUrEWWWTWgO7b17FrbwYGOoEZJ6jzkNUtDlL+bdUi+Wn8ZJBYsnz1mdMmO6p7g8bNVXZFo/uc&#10;ke5oF2jVpEtVqPFelsyx48br1a1jwoTxGY0PH/nj7Tv3goLuD+zdDbeQA4cPb2yfp3zVcquWrC7c&#10;cmDuRp/DlknS9evX4VQVmR+NJZulgcimAUAZlmeCEmzWrFkOzbmrVq2e9MtMfDMK5P+wXp2ab7+d&#10;ZsRIJnVC6Qvm/zBl8sS880tWQDarRZP6dmGwIxVonZzxFoaMv2xRyUpj81pr1aLFyX9O7vnrL1ZV&#10;NfnYdhRVJAn4A7CfaiQRJoLFeNHQ5XnhqqXpWIQsYbUFTMQvCwOfOXMG+zxHZ3tePS/n1C1ACv1Z&#10;uDCj2NDrbrULZB56tECfFUfvJz7YDRSky2ITqGmTj0+dOrV337506d5pUJ8TfezQaAS3XyiHIrik&#10;cVx7+zyFvkyFamtXLnYlFYRGsV9I8Rafz7t/8fVXwy4WjaIOmjIhW2jVtdPtJ078I7OEdKGcvzpu&#10;3I8n/jnxaaeOQJHrIWe3Dhk6rH69uqvXrDNO0juZs7Ap4oW3MZh35+8TZ0j/pEkD/o6bOuP2w6eX&#10;o/p2ad6QnwJ9n4UQG6vmh/aRRY0tc4LXhIYphiR1xuqe6axaUVYUqRYlWUqdzO4IHOWfi3ffihtP&#10;TC6siRUHfts+FIDgJ0+CHj3GWBr4MPjf6zbzrE4AtwpKlyzWpVtBj+MEBzx6IjAb2y9Lo0G/fj5R&#10;bt19lDF5bEcWEvMFXbt+PejRo6iPogYG2Wrk+9CPcyECgx7i70MTslUq5KAIrLBRfHw5Hskt1Tl4&#10;p0LVwqo8YK2OhkQsCaEO5SH3NNdafYZelyxR/NLFiydPn0qWNGnRIrJsPgLCC6XYDMAhn4DY/rIU&#10;84XALbEAR5RsEVB9qwjnGghtHj9PnSUu0FrqCeO+5+f5S1fLDX1+HuzqXnK6h50Wrs0rro71GzSa&#10;NXO69u8zmrA0/tC8nPdbu2a1h48ebt66M3bsmGzVlDnTO/QAtPFjx08wBzq8ZZ4+k/5Y1e5DGwb+&#10;uX/uRjbL0IYNv9WqVYstha2WYWnA0oB5DXAOM4hXC4DJ69AFeuQP4zt3ajtu9KimHzfOlSsn25pD&#10;LW4DXLz11luA2EYNG3w/ckT7ts0g1smBDwMpJ07YdsyTACb86KOPUqSwcxi3+TpoKfnU9e/XF9mG&#10;fPmlZwsGvO71gXhYgzHe4nTE8l1xWmZog+UWp2i71cyZMydn1bCLOHfxmnY0T++ZiiI+lxn3AzNS&#10;aR1UkiZOIFGWyZG9ZbuuREe+0DyCTz/9FG9z0Sp4tUSJEmYK9YyGLxZ7gGtXaGPenzhxIonhtNG3&#10;wdHxudapgt1H8FaiRL1z39l/L1HTdFdTpkhml4YtAb7o2SNHjuz9+/ZlhYaWxqgZ3V3nz511QaxA&#10;1tG4xRPUumbFIpety1h9XYoX+Xw1InRR2TOvSzvSqToauhrGQKFR3eIiTZrUw4cPBZa0bvPJvfv3&#10;rt+42blz14wZM5QuLebH57nkmjmL93Pl4oZmzkLR6OjlRAqby+3xU+eOnzzXrmnDnq0bg36Bvi+i&#10;X5HaPp+U+SvPX3CUyAU0oN/f5o4F7mrjgk8yrClWI2ro9oovyOyOwDbFPAAehth7gbugRxvofWSz&#10;AJMeGPRIbekZNs0Edy3z9vTf/6U8DL93Q5yfuRb0Gz2a79iVpzuVTONoRa47NYoC2g0MfPggMFAs&#10;vfzlmpQQFCw4+AmrggMCooW4eLulupBn5mACMnPmzAUNAc8j2fJKeUHLtSMm9A+1atVkoVf9evUi&#10;zPtO18/YVu752kYgAGBdJJFbYV8D7NlXwMr1UjSgmkeLJvUWzZ1mdIFGqmihcyKhAspPldHuF9PW&#10;lkK2Dp43Z5bur7GBCSvz1VdFV61cfuHiZfnzfrj3wIHps+dPmzG7RNHCpUsULV6kIPsP9K6XedG+&#10;px/45yk97g8swJ022g7aJTDFbKFf89q2KC0NiAZ4axiraz8osurI9gk0vsDVK5dNkTy5TIOpJZd4&#10;ZRC1CuWLzdYvRhVj02jUqBFLeVnWy13+ci2bPNkN+/fvZy21wGbzAb/BUd98gze8+SxaSre6LZdF&#10;yBpghhks/cW3mX3P2HRXVgW3aNGClA8++EA2wcLJOW/evIMGDeIarzNWRDOlxzWe0pHcydmlEmTQ&#10;Nn3GjPIVK+oiic+GdK7ZSEsjvpUg3ge5cxPzfPABexsy9h0xpH/V8sUkOmFEy2TrNdclhZkCVEHD&#10;Vvt+M45lnonpIdzX8V0PM3s7DHTt1syaPQbW3+0LSBLt3vQzCW/cuOVoDW3MmLGGDh6SKNFbOgKj&#10;EGYKVTSM9c0smnLEs2zF6quXg37trLwyyukk5aXwEdUZHtnzfhh8e/OmrZNUZI3ZDBqT7+o1s2bN&#10;yZwlc98+vW/fvoWfixFhO5+z0IGHEPT7DAX7+Z488x8l2oO+oZKogZ2Wz4dfzKq29C6RC6lU0NiM&#10;uvjwyj+gXwHAOpnNC0xGdmb283l6N/Ah3s4Pgb4PQb+YfB+Rcu/BQ8Aw/OPEjCrm2bAUVCdvsrOX&#10;7285cg0366jgXl9bLPP9F6eyJt586Nrl20F1P0o2PUHMGN07haWgRAkTBj99cj8wkE3X1CGlXJMS&#10;yOaYfEdDYLDtYKSAgIQJErhVIwfNzNkrQxYeh20Q8CzIdchTe76PgPaFCgiI/nGjxnHixLW7IjF8&#10;+roXhGFDIz+mJRwAYG5BoJVfC0y8+7kPj8paPN3VgLYddurW1+gCDUPmzTcNLKSimHActXBJl1zE&#10;2nXr6/7qsnuwcFRlqVC2JFsbLlu5hhfq6rXrV67fYAqMRZXMhGH7Bf1GOegTZUeUwS0+7LgB9Kvd&#10;2sNdPVn0lgYsDbwwsOFz8BwAG3XTvl3bd955h3RBv5cvX2G+ig0riVxcvHRp67ZtU6b+2uXzXhMm&#10;TWO9vpFDpUqVwMAAP/ay4i/XpBjJZBMsdsxiAbC6mzFjRjyiw3sTLOctYsXKVcZjkNQhSTjbcC0c&#10;GDSAdmQjK4Is6NUmSgqzCYoAY7hcv//++9WqVZNrWfeL2uWCgBVRQFS+fPleCWwsg7aGDeoTteqV&#10;FDWkdvkuyn7j8ePGzp37/YnzF0yYN3/83HnAYFJIL1qshEQnfHr37q1M60K2dOlSdSgXeFUMxbIf&#10;m+zBJheyD5nclRQx5GJJlp9sYKYrlykPQK8k7tmzB4MnKcoCzLyGZPziiy+05mIMxSyJJwsLvLnF&#10;2FeJJ+kmgw7nGMfopHDeT3TfJ/8MKxbb52H5kdvs0jhJNEpiplDnpZjkWa5S9VXLFpoUGJ46SpXy&#10;svjYfYjacVvhQoUWLlosZJcvX/79902jx4ydMvWX27duP378qFFDm3/ynLnzWQxsdwrAyZyFDqXI&#10;DrohWw2HImEnDcz5AFF719c/pi7CNqqPLzFE+fpoUmAy5s4Q/86DoDv3A1nre+te4O37IX/vBZIi&#10;6JdwP+hRoSyJwqIZybu+W55luy/8sOzk3QePYkbzxbo4ceLPrVq1fKtGptWdP5iRMBbXpISloOTJ&#10;kpw5fYaV8Hfv2QAwG9WEwOAHpNgMwUEPAcG23aFjx/rf//5LkTypW6pz0MycvTchWUI21I4SGp9d&#10;u7CPGV8xkz2VB2T6SZyofsV/tJ0kWXbgdl0k0dasQ+HN83weFGpleVU0oB7z5F9n290F2tYXPQsD&#10;Rvwol9rPhPGTIRMlAoCXLVmg+/sMAOvfLPMa0+YcOXzQut82spRv2CDQ+3e/bfz90JEjbUonVui3&#10;+jifaVvv6N4C82VZlJYGLA040oANAMs9R5OjyvZbs36TJctWlSxXlchF7QbNxvw46djxf6pVLr9g&#10;zrRyZe1soAVbEC9nIEkQ9Ks96Ag/YXWX04+4pe7KBXfZKyv8np+TKWE2uAp84lO+cjVdTJosee4P&#10;PyKRC9kBywpaDahBW4P6DapVrSq3uOCnW1OYfGZix4oB+p25fEWs6NHzZsr4fvp0O//449ixo6Sr&#10;OHmCw31icCioU6eO1ghcpUoVaW9sriYbrRHwoyalZ8+eIOF58+ZhohfYPG7cOPaH4xYpQ4cOZcM2&#10;cvXr148UjrDSPXRWfcNHvKBZa6eY8xNwi6uhlIv//7p165jcYTmAGIoFNvOTHdHY8Fz4b9q0yXmj&#10;MrRbrauk7W02xvlfVPp7WAnGuv+MKLZ9EFMqdmicJholcl2oq1Jc8yxfucaqZQtc8XEuiU0hL5WP&#10;nQ5WO6BhC+gZM2d3+7x7ufIVP/2sy4KFi+j9evbsXrhI4erVqnXo2On8+Qvz5i+sXauGyVkANc2k&#10;pWdC58LFC7ZNh58H+yfAy9bTKq/22igAd338Y+kiidF8fYjO8zqaqlDpw6umv3DzQezoflh979mQ&#10;cBB/uVaez/FjRb1+92Gvsm+HRTOSN3aA77Yv8lbP8dagOcfKDdxeesC2cd02CgZemjKuoN/6V0O9&#10;EE0Wp6t+8yYND+zfj6333v37Nv/ne/f4y/W9Bw/uPwgEAwPe4seLGz9OHDqN5k0amSxF2xs47RmM&#10;rzyztCGbT3MYS0iU65DX0pEjvd1+I1y/gS+83UzibO2UmvL4a4xM7oiH6os9Rqh4Tj733qoAc6zs&#10;/ektbpGZDx+pVq1aMXPzsoUMbR7NGtdZMPsXXUyUMD7iMZaoWrM+cUCPT/hrOMjX7hcz9MjPylVr&#10;MuGu/StbEtj7JJnXxPMmzdLf8aO/LlWi6NejfmAP1NQpU2htvyHol21xdC+d+YIsSksDlgZe0AAm&#10;KMZCBPkcuDgGSW20u+W3lRh+t25cSeSCn7OnTx4+dJBbe19Ftkfh6IsI+n3sEzV1mjT+/tF0Ebsu&#10;Hei+PX+0bfmxyzOBI1t9I0Se5511q5YtgL5ELuyOSJzIg/OzOOfHjRkzTowYtNm+A4aVqVirzac9&#10;i5atpmKr9l07fOZwwMGcC2gWq5oUhFO0mFg7d+6sipaNu9mDDRd0tU6blwSU26FDB4hZS0xGTrE6&#10;ePCgI5dm5QUNrJ0/fz7bfSv+4GHMuVIucBdozTJvRg///fcfjvFVq1YFNp87dw4xQNF4xUOMExS3&#10;nChH1255l1Ukl/ano+vylWuaIdOy1ckT9kKNFVQ804yNfbjcmqSdfl+xZL5zOXUVMVafFGheIh+p&#10;phNkwmYn7T5pc/z4PzOmT2PDlR++/5ZlpevX/fZ+rpwdOrTLmTNHi1Zt8ceBzJ2JAFmT9vxl/Pqr&#10;4T179Pj44ybXrl21ufg+3y7o+XPgTenZvdvIr4ZNnYIDgkkIFMXXP5YuwlFZgN2R+QWByRgnuu/Q&#10;mhnOXbsbN6adzRrjxYp6+srdwTXSQ+ZOKXrNaPPWyZt0S888F74vRuSi/tU7goFD0K+75zDrC+JQ&#10;lvdzZjtz6pTN8GtbAxzyl6XeIUbgAH//txIkSJgg3v79+3Jmz/p2GvaMMD9LFfoQdc3M5aqBENtv&#10;FHYHkRDCJXIdg6TrZ8C3Wd9778ZPZflrNwoA1uVy8A467GK1vkLSdTds2NCtHTqd9N66W3wRihYt&#10;qnx/QEHm85qh5PuCL5Jtc7UoUfAzwh3JTC4jDQ5oSkgOqvSMCVYN5Sql5eCSuaOMLr9ilAJkXbti&#10;ARELMH/VpnqS1/jJkESxFa9fs1z3VwzIxnLNK8SYt1zp4j9+/1X2rFlWr1ymtf3+svlWWAoyL5JF&#10;aWngDdEAS+hZcsSQHgzs2gKMUhQGxvArOlIXr7rK7AJg0G+UqNHffjut+HvrIhMGu3dsb928kYV+&#10;7T59ndWiZYvmRKOpx2XLYZZBAHDsGDFix4jO9Y5d+l1MhcmBI/bPNeUW+7VgBObbyTUtHijryIRr&#10;lIfvHAZh5aHA9rzOZRYvaPyfGSXoNjyTQiWAbAHboGIQNWSAYc67BjMnSZIEMAwB28uJs7ST4pyb&#10;MipWreUywhwal0/BPIHLEqU484VeD/GucMnWJM+XzsfJnAVDnDKlS33cuHHtug1+Gj8RHDJ58hRM&#10;g6VLl5owcdLSZStbNG8Ggcuhno5AN0rLkCHj0kUL+vTq8Vmnzxo3/pjRvNpQnS8Bh7QBfUd9zblu&#10;vebOnsmaNJNTKpRiHwCzoVr8hC7nHVxOo9TKk/TLahnOXb3r5xcc7xkMBg9H9/c5d/XekBoZIAij&#10;Zsh+/uLluQuXf9q9X4v23YqVr1m8Qq0qdZs2btVx1ltxBP3yl+uwF8TxgbduXDt76p+gwCCbCzQO&#10;0GwJ7eeLqSpJ4oRJ3kq47689/547B5lbZan31F0jJ/ZeOhxteGYBNv/qRxxlwQL5Spat5DJC5ujb&#10;ZFJW5SvEth1jxoyhW+ZQRnc3KDFZlpAxJUopfCnwMxKwGh5h2LBhfGU84Mw3FKnUV4xjLD1g4ihL&#10;uDKnUOUC/f2wHsoF2rn8hQp8VLxMFUeRu16svh1W2YOx/YJ+w7cUi7ulgTdPAzi43bhxAxiMsYra&#10;++DHMmHChOXLl1esWNG5Ntp36rLvYMgJrtkzj/1h1GuguhUrVkit1TnAs+YsWLJ85Y0bN53UDs9n&#10;C/3a1Q/nAGfMkN5lwzjxz0lbKwo5uNJuwPGeU464xVZSbAvxx9690Xx8ipSusmWdnTNFC5eusnnt&#10;C7PaDOix8eLAjFlVcC97GnNCJntBg1GBnUzwf/fdd+vXr1dkoFA5ohl6IVu0aBG5ZPE27tAYk+vV&#10;q8dgCJ4QA1B1xyAxPoAbC4kZxGAolp8VKlTgMJs+ffpQFnzwbGTPM3b05Ra7vmFkZt8bbAtYABia&#10;jB07ltXgiAcZ8/SkONKParfSdNO9k9alznUElarVXr449AxtM3lPnT6jOwc47IU64Zmi82aR6vy3&#10;RZyLp6sIPD0QjCLCj4/oTffI0qezba+gC2yUPX/Bwq3bdnAYFbfSpUtXuFCBWjVrsKTczDPS0XBu&#10;sN1SINv4+++jvhuNrWzu7Blbdu75duTXPlGCB/Trky1bNuPuvk74wIqZhY2NbuiKflplJicAg37d&#10;EttJQXcCnwxf9+/Wv6/9c+EuPDMkj104S6KepVPjHe1WEUJsLKhBs08uXr6iZRUnTuwGGxYK+j3V&#10;Y0i6Eb3luu5lNw7qc1SjESN/OHT470yZsyRLnoJ9i9nzOXq0aLiE/PXXnqxZ3u3RtZO7laIgYzPj&#10;HOBkSZM4YXX8+LFrIeds6QLHI2XKFHpOtZkX6uKly+F3DrBnr7O2Rqqf0b6DJjXcsWPHZs2aiZcQ&#10;gS4aJMwFW11+/fXXXEDApCcXkDGU4svC6etyy2TAAsymEnwgcPyR65EjR2KzZdcPPgQUx4dGtoTg&#10;awg8ZuaU7TYVcwjYNIRdKvAeUjQstFm5ciWfGBnkSahfv/758+dhCwbW0V+8eJFyhbhHjx5GkIyF&#10;loxa3AtiZ98WGDKaZHaYPVA4iYNEmbpVKWREJ6Iotjvh+EARhlVFipuROQRmMpr59g0ZMWrr9l26&#10;ZwGC7d2jiySaaeFmHqXuc0YWR+cAO2nSeXK/Xy9kh5Fu3Rz6tX3//Xc0DzMiWTSWBiwNaDVAN8WQ&#10;mwEVc74sNKPXdbEGWJsZ0Is1mPh6oF+qZpwvr1+35uxpk9YsX+AkWujXyUtlZt2ay3dSVvbyvWcC&#10;Hl/oD3Pl+vvIEdu36uz5dj2HyV+Jp86dd86NGV/W90LDBUtza9eujX3VjAdXu3bt8HkWpy+mqHFy&#10;ZvAhTtFaD2pVunhBM4jR+j9zl3ED337hwzJjUoRSDMW4PVNNFgCTnipVKhEPMgzXzpWsvWtG5zqa&#10;ZYvmupXLKIxb2YVYV6gTnv8bVViiy1KMPF1msUsQfnykmgbfVDtS0C9/3LjRhJ/Grl+7isgF20Ez&#10;rPSsRlKo3VCsaNFZ039p27pFrTr1Rn3zVd/ePZYsWsDwlNZrpHfCB2KsbcWnJ9BF0C/TK+6K7aQg&#10;FugOrvT275/n/m9UESIXX1Z6O1aAr7tFCL2xoAljvunRuX3ZksXxPQ5tlsFRBPHeGj4uY/p0mX/b&#10;IXZgt0p0VCMMvIMHfBEQNcqfu3auWbFs6cKF69aufRh498t+PbjlVhGqRuabmeKfMWOmfPnyGyPp&#10;isb509eV7rJj94DAA23osqhCde+gu8Ls3r2bfRDFCopvEbtLAO1w/JEUcKk6CMBdzoqeLw7HIorr&#10;E58A2DJhCo4FVHPNLQwVQgzuFX8iUnBy5rxJEUPRMBU7depUUgDtfGLgwGdI8hrpmdhl8hdinJ5k&#10;G3BdYGa2V69efJuOhHyIJRw+fBioTy6ObWNS+OjRo1u3bhUx+MAtXryY7yafP0nhiEcmpkFuiMFP&#10;LZY2MjeZ0Uzj7NW988rFs3WRRLdauJlGaP6hO+H2x56/unbtRnRCY74gLeW+ffsahwTPsnucSwql&#10;dI85OMn4sioVHnWxeEaMBrAA06libMDWxVvm07p16/Hjx9OV4/YTMRJEnlJUrTFdvp8rR+QR7BWV&#10;BDU6Mjppa4S9gp9OFH70+IlGDeqDfplcnz4zdHdllvsyN6HhE3KCZZQodRs3t2sZfkV1aEZs7duK&#10;ztO+zSGl4RvOnD2nfV5eKTSceHpFG8jmLT6iN90jeyft2+H7wKJEOX3mrFdK8RYfl/W1CnKpIkcE&#10;qM7YzE6dOpMkiYcHBKqCzDwUTohIly6tx8I7yejdfsaDQQ4znhgtxQIMksTWilMP14BhsCJbQKm7&#10;MGcvQ5a3eGABxjYr1leQKq5JYGmmX9l8kQkpjiTAWAFE5C7AdfLkyU2bNkUquSspTLlOmTJFqRFu&#10;mTJlwtwNKyZbhUaumQsGkTIE1J4yAD1Tb6Rg+5WCnASImQXAfgtOnjZtGsgZPynwKuCWlO+//17l&#10;xbcOhAyxSiEXKoLSeIyC0Cjm+CSayeit5uHdrl7Vl+kM3Wy47SGG+Xs9evQPjizAnB7CrAelYD/X&#10;rcMCK+JZwC2eWni8qo54CuTu2rVrrpDz6glKEpXFKK1JCT2ulFKUFMQ7ZfeIVgSjDYvweGeIKUUU&#10;qL1lUlqL7KVrAAsw29mymIX9aDk9l77aAsA22G8BYK80TdRoxmMNZyGKcz7jgBWUbzzT2EowXJ0X&#10;z5k2dd6KprUr8je056pTsVqdxm84APbKs3PJRAeAXdKbIQgPnmbKjUgauwDYK0Mu57XwIoaPAGmp&#10;i7cEdvlwX8uC7AJgl6pwScAm1bFMeOCHHwB2KaEZAqNyzOSCJsIAMCNyAK1IBWR1FwCzhYQWu+Lh&#10;7BwAK1Ct1QNgGxgMCnXuYYufMwPHwoULGwGwDtzCqm/fvpyPoEoRqOwIAEMmzEEdZjIy3jD5HCOG&#10;TDekcQSAwyjMsqWLHT0gQWXw59hRnZI9xophlNYRAMZJHjwZRqk8yy7o16giY02dAOAwqsXK/lI0&#10;YAcAc87Qjz/+yJpDz3ZHeCnV8FahqtYWAPaKSr0IgI3yAIBXLZ5jTC9fre6bBoDfzLfVK030ZTHR&#10;PrLINm57WTqxyvWiBmTwbfUMTlTqgXK0ABirL3ZUDqvDgEA6zsbK3ss6WDzpWAaMW51nFmBHAFgL&#10;hgEMGC5Anlp4zG4u2hToz549i1XWCQB+++23FQehZ7Hxl19+CQIHOR8/ftw5ABYQi4FRB4BliS9r&#10;jxMkSPD333/DGZvwP//8wxYYPBRy4S6Ocds5AFbGZHczevFV8hYruwA47MxZ7G33ASkTpRQhhkpd&#10;IinYM5UpWO6CRdm1RBIliElW5y+trLgKZgs3/qq8AmuFg0BxCUYLsFDqzKrsiqLOrRSrrI6PJBor&#10;RWWN1RegS0FIogRDGCnFaPXVlQ6lmNMlCB+5Bjxzcgc/YWIkc6IBrUq1OlGlWBfhqgEAMA9OWYBZ&#10;i+EjAJgFGy69X8JVspfCXNXaLgBmO+jtO3c7EeyjvHkH9bOOAn6uIdRoxusStzryuOtz3v7TbnY3&#10;fM7xXqax33/zUtrPyyr0zXxbX5a2vVKu9ci8okaLiXMNWM3MiX48UI4WAMMZL2h2fuKiUKFCstMV&#10;BLIJFtjP402wsJQ6AsBwFsMsF1oHaammpODbDHAdOHCgJOLJrAXApIAZwMlqEyxGejp6rVM0MABP&#10;b50a2ZFR9rIi4NsMpsVUqwPAmBxJlNE/gbW+pGgzUguWN8s+WLhDFy9eXCiNzHWJjjI6fxde+t0I&#10;BsCC94BknDGhHHeVDRNtKNyrrLLsgSdZlAOwgsQ8R0UmeQVDao2ilMgtAZncUgJIophYzViAhVJl&#10;V7iXsmhjgjMzZ86sPJCdVAp6MQvDk/kphWC1ANiu/7OT0p24QCsArFOOKFanAdbPA7wt3PsSX0wF&#10;gJMnT44L9I4dO3w++eQTNrllz9vq1au/RMleStGq1kYALOjXyYbP4ydNW7N2/cI5v7wUySNnoSbX&#10;t+CCiPzuAuDIWeWXIpX2bY0wc+Kb4K4cHk9T9PZmdrDhoU+LpxMNvGbNzFud2+v0Dmptwm/4u+Ct&#10;5uEtNb5cF2iBmoBDdiMT9MXpEgo0ar2FlQ+wmDG1i1pFFQLnjACYFO06WCh1YJIUZR0VpOdyDbBy&#10;RdYZe2EFB2ZqdAAYMmOllFlbPUqqwBmTCpzrHrHOXKxk1pKp0j0AwCK2TgMCgKUICwZ766Vziw8A&#10;GIcXLMACgNm6zwLANtivA8Cg3/uPo5z/99wnrZrY3fMZ9Jsv7weLlywDIZt8AJyL89lnn7GolV6J&#10;d9hkrleLzK0PkgWAPX64OgDs5EApj4vQZVTnhEk6DzoCCvWW8C+Rj9Lba4ZMXqJKraKdaOA1a2Ze&#10;6Wdes3fQAsCq/XureXjlW6b7RCKkozXAYSwOZ3WjC7RxZykEsIsVdd7Cgj8FfCpDq7sAWLeeVmsl&#10;dmIBVn7XggbtbiulE8xRpQQAa828CpzrEnWdp3KTJl1BVkXjchMsRxZguwCYOhp9vK3PWURqwAiA&#10;fWXP/TCeEBCRdfBiWXZrDfp98DhKsmTJo4RoxhgE/ebM/nxrB9nf3/kpCPilxIoVC5s7/Rcn0zIF&#10;5cWKWKzeKA2YOVPHzMkN5mmM6jWf902mVHpTj4xBm1ei3QZ/wQqvjgYuezVIe3j9vuNh7z2M7+Ar&#10;/bFgqS2jCLVj1itdl7AL75XmEXYmbr13YSxOXnNdkOWpQMpfQ4JsPEYHIxpmtKkk5IKV5GpnsixZ&#10;sqjDzBImTKi6ES29XGszMgvDT45RlVsYNqUICalTpyYRv3odE0Ug3FhF36RJE67BrvzEn19Y6aqm&#10;69YQ3lgpWJGIEkQwXUHOFU5GinZeuqqIVvnq2pjoSAMsQ+Dp8JjsPkTnclp3w64BbfOWZ+rDoers&#10;Zb9gwYKaNWtq+6MCxcrLz+2/h1rtubabGPZe7GVxULVWFmDQ76mz/8WKFduJSG1aNBb0C7FYgAHA&#10;WHeZDZLzEuwGFiDRI7Rs2ZIDD1jkMGvWLN0+9S9LCV4sFzXmzJHNJcP9Bw5BY1mAXSrKEYH2bUXn&#10;OdThpVGiFCtV4ff1Kz3m7CjjgYOHdS7Q2kIlF5JMmjpdtvi2G9h85f1cuVo3b+h18SItQ6U3bVcT&#10;RgsAlTVaG0QDoD98eyKtNizBlAa8+6QY6bIPMMyN33EpsWfv/tu273Spf051Hj4kdCmpS+IIINB2&#10;boOGfLVz9/NDAZyXni9vnn69uwuN8R2MAMmtIiJAA9rm8UXfL7du32Wy0EIFPhr2ZV/VPIzfMi0f&#10;1fC0jcpYkO4TCYEjC7CxuLt37y1ctGT7jp1yQiRnSRbIn69G9aqxY8cyFjRkyBB1pLO6+/HHH3PN&#10;2Rly2hCGzV9++QWgBdAdNWqUlgkAjJ9YjCVd91MoyYWbseJJCsSSyDV2UXUcNCXS86iF39wF0zK+&#10;lbwqKMFU0UZusGXvNMRWuUhBPMqCJ0BdSiFFCa8opRbaQqk7a4DhpgrSstUeZy0CK6VpyehXlfYo&#10;Avstpl0IYI73uAjGT1WKaEYqq9OAqovwh4OTvdC1qrOuvaiB0aNHc76auECzEz4OuT7s4kCqIwCs&#10;Rb8ih2BgY7oXpYwwVnYB8MOnvkmT2yaZ/ty9s22LxjoXaK351zkARqu8MPDhtHpeMGNz5/A92UXg&#10;tQk6MOaoXnwquGUBYI+fuw4AZ88W6oxQvHRF4blxXegxUR4Xoct48NARHQBWhQrlmnUbftu4uenH&#10;DXNky2K30G07//hxwpQrly+tsLeVt7fkjGx8lN60XY2ZSSLnFWEKye7rI7Dq1p17kU0PESNPvDh2&#10;xosRU7S7pUQwAC5cvOzaVaGbGDkRtUz5Kls2rnG3LuFHzwdF9TMVq9WdM0O/40bdhk2MichDuupn&#10;jO+gWwKzRSi7Gbdp08atXBZxBGhA2zyKlKq8buUiVWidxm3mThvvSIbSFapvXr9M7tI8dN8yXS4a&#10;nrQldWGXre4TaePs4Bxgw6dz/fgJk7Jny1qieNHUqVJiTTn3738bf9986PDfbVu3KFumlK449g8z&#10;AuAI0LZVhAcaOH/+vMLtHmS3snhXAzoAzP6FvlKA1sSvigTlKpOvJPLz9YC+Tmrt4+vjGxLtO0Cb&#10;eyCcuJAhQwZclbZt27Z///6bN2+yNyNImBQ5wn7+/PmvGfpVKnXpqGBOhRaVQw3YfVuhFtyrQ7/1&#10;x+2N33q1MZLuLRWDfo+fONm5UztHDEG/Z87826heDW+V+MrxsetDpX1T8roK3bp103p2vXIasASO&#10;AA046hko+tTZ87E+3a6Ni5et/u7bUSpCEAEShqWIf878t3z1ehX5CTddIncl3RiMymFdUv5noV69&#10;erdu3TIvHiYglWXZsmXjxzuEW+Z5RnJKRvNs3fztt98qOVn8iQshhz9FBsmPnTynIvJw3a7rAIm6&#10;68ggrciwavXaseMmdP60wydtWmZ9L0ucOHFixIjBueuNGtQtU7rEj+Mnrlm3PvJIa0liUgO8KViA&#10;CcpmbjKjRRYBGpBxlBTkcA2wAF0tBlbo97XBwHaHCz6s/Q0JUTxFwMzhAW45ro1va8GCBbGzX7p0&#10;KQKea2QowiX6dTJEiwzyvxIy6HT49Gmwisiv/cn1qn2Xzo0ta4yk6yid/DSqRRGvXvtbCPr9xJHq&#10;BP02fIZ+zRf6GlAqnTgHwB999BGnjDoJ9CF/7D1sAeBX4vV8iUI66V2jRrVNds/qnF0i16VLFuVv&#10;qzafELkQgogPDx8+5CzGQ4ds62Kc9DMhEkblyJ8yJYsSUyR7i58qMWeOHBIhkHRtlyhs7SqHbzSz&#10;0gQ2p+QQ2oiv/itX4ty5c0+ePInYMrP/cuXXPmUaR4eOnxK5sDWMkL+//GjbcNR47eSLqW5h8iWS&#10;XXdh98NkXg8q++3bd8dPnFyzRlUQL4cnswSXEC9ePHwDnwYHJ0qYsMtnHTEOQ6b7xJsvy6J8KRpg&#10;obIsxpag1i2/FGGsQrUa0CIUUJ7rTbAEA3tg++XIeDW9ysXy5ct1T4IJ17p16/77778mnxAc4GmS&#10;2AyZfQBsM//agucIOKRszgyULytBVr2/CcECwBHwlA3tltksFW0jvRdjlDX/XDVGGROajsZqheYd&#10;PW7C6rXry1aq2bJtx8979uFCF3fv/lOhX1XoggXzixYtouLGjRtMSxJa7qhRIz3I5W4pYaYP1ZsT&#10;ZJIvXz6gL3QnT51asWrNtBmziFzwUzLTF53970IEtCuriFddA84AcAgeiO3vJ5HrG7fuyF+5EJBg&#10;N8ybN48vuLgsOcer4aDA5z1bNET09b15+y7x6rVb/KQ4SQwIiCaRa0l/sUsM+f1s1t+ukOyCc+zY&#10;Ma1NeMWKFxaSqFti+GXnHk7U4MuOZvBK5cAVLsiCZVgNe/77z2aL/vTTTyWFxYHhoJ+IZtm7d285&#10;E5hWwbUUP2XKFFVrgccYhzt37iyJ27dvJ4XTgxVNYGAgKUBolSKGZTEySyJ8hED4CFtDeN48aAcT&#10;x48jcgGZ/BUfRuO1oy/mkOHfVK5RT6Lt2XVoq4skKgKIjc3MxPMIlXnx0qWsB34/Zw42zggICJC5&#10;G7ZKBQDfuX0nTpzYyZMlzZUzB2S6D7qJIiwSSwOWBuz1F892dONzYAPA4aok+kcFAitVqhSuZXmL&#10;ObiXWQHbxICnFmAGrCz6nTPHtm6EwPZX7E3nLfEiOR8tAP512nRtXLhokdb3IJJX5BUST6tzxNbN&#10;QZAS1dfHGI2UTiYv7Iw7nlGnTJ2mdIXKjuJ72W3bM2qDagOtW7f+/VkoVqyYmakTY9U8yBWRWey2&#10;Iu10PuiXw+iCgh4uX7n62LET72bKUKlCuYrly2bKkJ6fCxctpTM58+95GbsbjVqvUCu1RDWpARYm&#10;8ckgXLlyhSxMEMtP2olJDnbJGF6THjuar0RbtxCSMn/2dCIXQuAksIAqLAJ4llfr9RBiAPY9ePAQ&#10;kQt+2mqhSdSmu+sugZPFu+++y9mhMmLh8z148GBBsARgLftWyq2GDRtiK+bkFXb1Y1McUnr16sUW&#10;mFzg8AWQk0SO3GAHHbyj2YZHMmbMmNEzJUSqXNmyZQMAMx1w48YNZdpq1qyZ1HHgwIHUWpyi06RJ&#10;QwpGixkzZpCCPoWGnp+V1WBdtg6dPn265JI6skyMfYAlF3w4PJLE2rVrk5I+fXqjHnTNg8bw1Xfj&#10;VcPo1a3dlEnj+UuK9ho+2ozaLwIbra1ZvkAiZN+P+UkXSVQEELvbzLRF79ixq2SJYilSsG9Dsl27&#10;/wwKChLfQ2DwzVu330qUCOZlSpWATPeJj1TtwRLG0sCrqwGbqVPeSUd1ENuvcT2wu3XmQ67swNhy&#10;sf1iI+W7UqdOHa6ZUlUWYzHz8lfNIHJNdra/Y781YaKIJa+7wgi9fQvwMx9od3myGEZmLpnCrFq1&#10;aqpUqeTniBEjtKxYAFwrJMjWc69ZcNJTe/CpeM2U463q6Not766KIa36hUiKn6+PMRopdRl1bHXC&#10;q7tME8mEkd1onEWyK+rdu3fBwN27d+fvxo2/b926jQsCs2YXL17S3iWR0w4gYBA2YMAA+elE8pd7&#10;SyntxUcWagEoUqwEw24G9TFiRK9SqUKliuUzZcyYKFEi9id8991M/KxVs9q4CZM1mtfa+c22pvv3&#10;76MiCR67LLKsg+wM0eB28eJFs2VbdG5qAPTLIsBqISFx4sRoG9/gsmXL8pNhMTtYOufnzAIcAheL&#10;D/5LItcwbNSkhcSsOXILbHAUWrVqlSxZMu2+FcePH1fmOw4XJSMmQfXJJuWrr76CAMmFp5iRCYJ2&#10;xJLMT3yPMfQ5KlfbXUT1i5orZ04V+WmrxYuJ3JV0bUZhblc5ICuRSu10JQZbxhVakZBQUWLvxVZs&#10;V+ATJ07s3LlTzMKcjAjGY1UnxmGx/X7yicN1Im42k5dJTjNgcSO1YyJATZooy23//v2VcKzs4Jpm&#10;zNa4AGBl750wYQLpNOwqVapoYa34VIsFmLbBuZICgJ0crvFi8/BjMqRfj47KBXroN+MkkqK91jUP&#10;3ZfuwJGTEiETt2RtIFFLYGxmLp+NysKez+x6RbNMny5dsqRJjh0/wREhZOeTFxz8NH78eFynSZMa&#10;MuffYpclWgSWBiwNKA0oJBKKfu1+G8R1ROv5DAbetmPXp127cugW23wTuHauViCr+kZCyRQyKcwd&#10;8vebb74BMTJHyJISZlu3bNkCYpQJwqNHjzIuhJ5elclUwsaNG/mJPZltxyGgC4ZGiNX31SjJT+Mn&#10;FC9ZSuJP9vaocACAxQPa5gK9568DK1b/po0XL11RiRcv22boCRAz3SvyEERadupTKZzdh5ycgST0&#10;fDy49VpugqWMVI8ePS5ZooQ25vson9y1XsUwasAAgJ9PO8i7rJuGMGkB/nnSpPIVK0rk2vms8/Pp&#10;DKCv42D0MVEZGQYVL15MIq8zktOvbNiwEV/EYcOGzZo1m2v2kJg06WeZnZO7mBGwhhUoUIDBU79+&#10;/UnJkuU9XZUj+Of0GTOU3tQFidrHpLsWCW1jnctXd+zeM/mXGbv37P33fxcuX71OvHDpyumz/+7d&#10;fxAChpinTjMAshF7MIUEgmKSEdNW1qxZsUQxV+gZBuYJwwE/vTA2XSu7Ew1cu3aNB6S1E5LC4BtI&#10;TC6OG3G5l4QTAExDWlrt8f++zCExaGzhZEkSqli0UP6kiRP+PH6MI/GYtwXwaI3AmTJlkg/cunXr&#10;xo0bJ4t4T58+TQrz1KR88MEHXPOq8qXj+47Xq9BTHVLYJxLLFz83bdokx3jaDarNb03SLMegv3TR&#10;biI0pBtfFrvKYXwiUsk+z6BfMdhih5TDPFUQG68E3dEyWjLFEDIMxczQccH5n6S7u89WpH1ZmJHB&#10;dYVt+0RCtjSnbTCoo6aOFqmxJTKYVmfvNVYQrEtTUXr29/d3rgTtU6aFEwaNGC2wXP7KGmDjtTaj&#10;7kvn7x9NIhmvvxiqVi4/89eJ72VKK7FZk4Ye9MnaLEwsMhP04MEDgC7Oz1yDgTEIFy9W9J133kmX&#10;Lh3vyE/jfnD+LY607cQSzNJAZNOAGnrJ5yB0DbBdKY3rfufNn3vr9u0ffp02ZsbM73759crVa84x&#10;sNYFms8JQ1tSgH/81X1dOFNboWV8vcTIwFwgWwIQ6AW0334O+IJGbL98WiCwK3+rli0+CDmYN0OG&#10;9E1ePJfMyVMRL5TtWze3bNawY7uWFcuV1MZkSRN/kDsHKUD0xg3qRLan+9LlUT01I+YlS5c1b9my&#10;bfv2rdu25WL3H7tV43vpcr5eAjhbA1w+V9IGI3YbI+m6Ba5Nm3zMOb1oJl26dxrUZwWUjq1OZ6F3&#10;besonCJgg6pDM2JT2vAsgNAgy5kzB4Xu37+vQIH8SZNyrmkwI2PWj125clndBQaE2ItkGsX8GuZw&#10;pGzYoD5RW81nKfbnerRGA7R37Njx97JkjhEQ/caNm6JITHPRokYLDAyC57uZMh49GmpuctfawOuG&#10;Gy09rWwLRFl0pKSQzvJFnVmYMw8lhckI8WDUmo5BL9ziLwgHVMY1LjmKknGbun693qwIrQ0Kv337&#10;NutIxeeZYbEXi8cIdnDfn1MnTZDI9G63gd+VKF9DYqVajfjbsn3XwqWrfNqXlY12AgY9pp5leleC&#10;2HhLly6tUmrWrMk1nrGxY8dmxkSlA2mAxDIbvmjRIpofGFiIXYXnXg/rBhbUxV9bpDImkvJi5+Cq&#10;hBfvg9tJwJar3Z2EjghDrnhEM6PkaM9nJi+gkel7ZpqwFeMCzU88q9WSKPekiZTUPF88vaVXUUHs&#10;tJhtHYkMAU7j3OUgDP4yisP4IYuBJaDkU6dOyYYIBByCxALsNDxvHrgwEIf066pcoMkohhxJ0V47&#10;3jUjin+0qBJ/HDtaF2vXqHr6zLkGjZsT9x04WLpksbCsAU73TlpOPMKtBhenO3fuYAQGqPccOrZC&#10;jYZlq9YrXbkOsUSFmi3adSlTpU7PoUxOSWWtYGnA0oAXNPB8DbCjmWPdMUibN25s/elnqZMkKZT1&#10;vRgBAe0//3yL5nMYRomYXVYzf84XDDOkgxIbsvgaOdpGi95kQP9+uXLlHDp4sEyi64LdWrMsetuW&#10;zS2bNtSdAKzNywnApUsVd0IQRlW8utm1U5UtWzQvW6asT5RgxvQtmjerWKGiBYC98mR17VY3Paz9&#10;WaZCtV9aZr08poQxkq6l5JrH9EXPHjlyZO/ft2/06NGdzzqruzg5y7FhdqNxJb22DTiRXDdDj96M&#10;c/baRF1dIvhng/r1q1WtKg+XC37qmrr2kb1gNAj2AfcmSpQwfvz4mDtwfmPMBzgBC2EcgBse0RCI&#10;DdxdawP0gCit2ZYxK2CVALeUKVMCURiyM9sI4mVmgZ8EQPLVq1cpHazLWW6SKKYYniZ2CUQihU4Y&#10;4ySjN9IpBWikGxB7pam/aUxQvvg/Z8mS5cCBA+5W39F3HD5RQ/YE+qRdB2LIo4zy104bDjEGR+m0&#10;AQx9fHYlC+iX5+7ShKv4qyWgZGnUqJHJqmnbPOs4dh+/oY2Hzt7WpfATMrsvixPlKGEQDNctBhXs&#10;caWdo8dVDScvFqMq72hSgHCMQHBvFnjMLU49RD/CgV2geI94L+Qn8/WNGzd2NFlvUhuRk4xGi1O0&#10;uC47arTZs2dno+PChQtDc++e7aBylMZiYMmlHKcnTZqEdUQmSoTMedA2D1p4nfofE6Wp83fEwM8X&#10;zp3OX921rnnoPkPKAmy84L3p2//LCxcvErnwoE/WZsGIznm/9L309swqsoId86+Tt9IaPrlqDtZ9&#10;SwOmNKBeJYdrgGXdr/HEo0QJ4qdLnuzijRvx48R+K0F8U6U9IwKpsjRo8uTJGHt1qLVUqVK4xwgh&#10;S3xlDtVR4C40fJ/wjuY75ISSeehvR45kFYpdGrtfxK2bNrVs2sBCv249WUWsAx5t27TOmSNno4YN&#10;q1ap6u7w3TMB3oRcBgBsfw1w2YrVVy9f5NYi2JgxYw0dPIRVqMaFxDrFatYAO3WBDhmMaoMjeUJG&#10;BrbIaSb4gxw+fITrNWvW4hj21lu291e3eFib4lYdw4m4ZYsWNHIiF67WH2qW8vratiKkLk+ePkmQ&#10;IH5AgP/Vq9du371DBBKT/uIMgidrgB29ETi1cou/TA6CukHFYgEWMxeWGYCuc59neldWqdAaMXbZ&#10;nWF8E17GcKoj68ABACYsYLqXy6GBiPWRkIqVTLWrLeuWGqOTGgFgsPeqJbuFCv2fvbMAlKO63vhz&#10;z3svBgT3QggaF4JLcSsULQ4tbWkp8i9aoFCgtEBbikPaQoHibkES4iGOu4V48pI81/83e967uZmZ&#10;nZ0dW/tut4/Z2au/O7uZb865545BZqxMdljEK7VBzyj3afi4IsG9U2JD4sJzuwY49pRtzI591Wu3&#10;rWr0tzhGBqz4MP1cSB+s/9zDMGtyZlZBsOC9DPsklmVh4a54R6uPlL/0HXfcIe7QEu0J6dBDD1XH&#10;8pFeCp+GdLVEUy0Mv7D/49moag4iFpFc8ORLBcGCZVjOwIcc3u/IqUqpJyDIg7Xi+EiVghIW47Bk&#10;FpioB0ZjHOgtmkaq/9LC4PHcU4/ipVygcXDWzy/SX+Imbbo8TCtslQXYeuAc0sLlLKjmjjz8sPc/&#10;+PD7hT/AAvzRR58sX7FCfpPjfSulIBMJkIBnArpCcVoDbNsAzAK9ysqWrl5TUFDYu6pXVaIlYfoa&#10;YMT9Q7yrSy65BM+28ZDv4osvRhN4/idBsPAv6w477CBP/lDKtnX82koQLFlFjAM8f0UNJm9q92is&#10;/yJuv922uA2Fgde6m4ucwUqnG6+7grbfeJCtRsUrLr/8yCOOcDYnup8y5rTeydnaUQ8+7OhXXng6&#10;KEOoFbuq2dkFGp9+9/1CWUU//31joW/PszdDy9n2HJtAYA/tX//6V/vvv9+4cQ/99a+3yfdUf4CC&#10;Y9xZXn/9dcgTC4KVFgkuD3jZXur6T40+EBh7+/SuxeP/jvb2luZmqH0YBOpW1XW0d8huLqtWrsIv&#10;kni+JfsICfChS8VIKwmVw45nXVkHywN8PsXeCxuvy28ZKkdV0GnQMFwe7BKaQzY8ccCSQwn+LMZD&#10;mOVxRnyh4aMOk6NzK7aPdKWIRAb6+9/uwAsHDQ2N+PvRZ1//4v/+JH/lhWPnJlTQDRzIxjaI5eGw&#10;iFdqw7/vsB7Lv+9wbcWZX/ziF+IUrXtQW5vWr3ko28J8DCTf4WVk8GEB9j+JrME9ARjJ5ZKASQMx&#10;HdwXVDnXuzxiD3cuvvIm5QItByedfIq8jG9BzwMg078m+tt4FuDqXpV4Hnnj9dcM2GgjvHCACpP9&#10;TdaL4Pfz7DPPuOPvd02aMq2qqnK7bbeRkLTxvpU9/3R64JTiIjfddFN4IW9QM+oPaoTwZcBT3aBq&#10;i1fPf//738CBzJ07N0AOYRNwU3+wM2v7o5F4H2C9owcfcsh1V1xRVVLcp6oSf6+85BKHf5IR80C5&#10;NOMAT1LxF8uAUSE8nLEkBu5Akkc/liLIho+QpPXbb78dZ8TzWVUlxyqPG6CmPNbbhRNPOPax/zyg&#10;wtxbD/5+2807/Gh7D23lSBE3QiRHUIQ3TMt1a14D/OPDj3nlBeziEODCV5tb0+764QIdPwp0QV4+&#10;Al1izXwhTJ15nU899i8phbvnWJzV7h5i70OE0hk4cEc5g1sivEXCSkgsBtY/xXp+bKqh51GlAh1v&#10;UOi6ua0vgLut2fgMtqoddvjR559/iWeLUKFQwjC94g4M25kiwgIyzH//A0SElpVfya4BhgCG8wt8&#10;bWRNL/qAcDUmdxg0Cn0FqwikrIhYmCPwF1YXdEYXz9YrAPXDTI31nGo3lPCu+VyoGY9+sMcM3Ghx&#10;2S9cuBDe6XLmtddewxlM4pZbbunMwVkA/+53F6sXbrhRVXlZ6aUXnC5/5YVjaxNw/YX7rpyX2Ffo&#10;lR4EC6GPcEZlg2sAvrwQ8MgPuSv7HchmNpJwBnn02wMUjzO0dV4PhbHfmWLtVZS33lt8hAzIFqvK&#10;7C7hACcXrq40HKPseCTGXq8LKLQ1wNhHt7DwH3++WkWBtm5tjTM9J/XLY71/QONZgEtLise/+c7/&#10;XXnt6rX1eOHg7vvG+VkD3N7etsfuux57zJGvvjb+uRdfnj1nnixOif+tTLAGGOJNpTSc7mC75Eep&#10;QiuieOAS1M8A0Rk1d5HpWDSkGgUTa/91oa6Ah6RLk6KnOpOs7NetKUnvA3zTjTfiKfWokSOHDR2K&#10;v4jsB08t0bRMJGDcdLhIBBUsAX1fWdT848OPfem5J/WT1mPkcc5g+tTaYZXB2DfbIQp0zBrz6uvj&#10;5y/44Lyzz0iq0SzIbDvR6xkf8vK23HILKNvPvvgSinft2vpeVVWlJSV9+vTeZOMBchu/5RZbiuOb&#10;B2sDFBR8MrFrC+zk2IwEzxzFsxoJnqs4CcMvTL6wReAjcYEW0YspxfnPP/9cTsqdGZIIY7WjEgpC&#10;PNP8G9Q3Gg95ZQ3wvvvuK/6Q6oxsKuMtjR41Yr+DDtNfn372OaqqKC976uW3KyvK8VdeOPbWREil&#10;9L2vYxbg/Mkfr1SvuV+v0d/iGBnEAsxNs0OakbSqVp9lcW/+5SXX6S7Q6O1/H3lYXjhWLtB6QdM/&#10;oCXFxbYv3C7/5fb1wqRPfHeyh8tMFUHI55WrVvXr2++QHx/c0tzyxFPPLl5ihHuM96103kQDkgCb&#10;pPw7lnCAt2k1U2nVGfxTiGDv8CRNq17BoVWmD72KQJxD3OLeQFpEwrY+Lmng8SW253CZOc2z5cMn&#10;GdEssDRXPeJNqsdQv4iaiN0LnVftJlVnZJnVqOfMTTrcSGSdzNaGdt8NIX+ZvBDQv624dLfZep3P&#10;6qFHHue+Ruhkl5mxFaE+X3qjl131x6HDR8Sr58svPp85fdp++4w9/5wzXbaVTdkUN/2nZrttt5Yx&#10;7n/gj1944TkcYM+wN99CcN38nQbu0K9vXzjawfP5o08++elPjvn4sy8hhE4/4+yYSb87ffb5l7Zf&#10;Hxh4EZBm9doEwWMgpBHJFs8u4XHtkzbi8KM2Jap91uazeA18FDMkyUwF1Vl4R8NZGrUl9e84Aj6/&#10;8uzjqg9qtfnBRx6PVYhB9c1PPfrvzIDfTJh36z6m2r79+uvN7aziu1789qLb95LM1u+gny6xbPoQ&#10;0C+Pg484/h3toj36p2c/89j98bq69wFHvPr8/9Tlof8D+pOTToffX7yCWARn+uiJ/44zXWYqA+xD&#10;CP1lyq/3GT4deOK5YuVKrHdA+Pf62FqS/zz+bLxv5UtPwfUJ7pC3IayaqVroJcg5XZbAuAdBhYeV&#10;WDaoMou4gvJB9BwcIMNJJ52Et/jnAJpQnYEPsKoKWlo8OCShIVUhapOcEJMojmhwSkSZakDfsGQJ&#10;9ZiKo0Il1KUzKgPqRM3xeqKGgBrQQ9Qv/ZdS1jGacKFR8EFO/BX3Jf15gXykhiMkQUyaQMLAYXjE&#10;Cn8ZuJwxwRErrsIoDZm6bQKLnW5AQOpRx6pj6A9+5BVtZJM6pSfSMTX8eKX0OZJxmXQvTsqIQBXG&#10;Ttv93gQ4eoJWFAFVs05SgZLu6a3r3Zax6LjUxSAN6ZcBcr7zzjtyAetJiugDt0p6xKHA9vXYmx3e&#10;SRgdwnwWWcO0mup1fgvdCw08duzYpEqlW2aKsXSbEfbHPQHdte/FZ59wU/Cwo36CnH58AteV7Wx/&#10;/L/d4etsm95377Gw/fppy82IMijPelthwzEckaiKig8+8MCvv/n6w48+WbVqFc4gYuqPtt8WB9gR&#10;CepXTPrpNka4bSNiFlYOp1vH2B83BPYYMfbHR2EZgjnhvJvi0eRRvxuH7LYhZK1do19ZTyIzf3Ci&#10;maDUtqJmecyo4ZC1emdMb/WPkNkUlEF9OmLYEKvKlU+xA7B1sB4uM1UE5uja2hosRujXt09DI1ai&#10;NLW1tn3wzcp430qHtqCXoDD17sG4ByUjSxRFnqmFuDipzojjK3LKGegH7FyNY9EqEB4fffSRqhZv&#10;oX6V2IOcQ2Z8iqZNJkGxQiuBJ7ZWa3GcVNlQGzqDgSiVLqretieQOpBAogCRDf2XY/xFJZD9pjHq&#10;WggZINuQGZIJoxNdKvJJCEivUCdKITMOMDpVAzIjoQZkQyl8JH7CiG0EOEpRS1UyFlSCA1HRanQO&#10;XxyMGpllyqRCUYCiEoU2WoQORJ+hUQURWhFZ6FBKbxRNiL5VfRYOMpXyjABvQVLmUc4IcFUPLjPk&#10;l6bRB2SQCVWSFU0ooW4dsnouIGMRONKWEJaEJnSSeKtmX5qWPpsGrmqLh9rY8Payyy5DMWTNQZeJ&#10;3By1wxePH2UEAf26xRPlrbY04meGmr76+huTBTiCRkMdUTSVK25qynQLwIEHH/LiC06mtn59e++5&#10;z0FWQ73JIK/G4tICHM3Yo2+FFuAs+xctkB8363cw+iuTLYZBIKjLI5B/y0z/RGK88SzAPpv729/u&#10;sFqAIV2UUBHUOIO/OKksw2JXVMZeyQa5gpM4EPknmgeSD6LCZPvFp7plUkky3Y4qdcpHuvxAtaLP&#10;lWFT8qAJiEYlPnUDKTKLCLTtCc7rekyNUTgog7Aao25rVayUdlJVqWpxIEPQMytzKDoGeYa36lkA&#10;xoV21ehQ3GThlOGoObLOl24bV5rf9FgB53U9CTIiqiWbDAdjcShl+zUU6SeV6xlwRp6hWAWwsgDr&#10;XRXLuTBR14CYlHXbrzQhfJSslVHoFwCK4EGGPAswdUz+mVO6WsrqVmJpQn8YIWeUBRiDggUY3wUj&#10;6BySh+dYtigz62Rujjqz5oi9tRIwXbcull37zWLbB7+V5kB5xc1kcJChjxkz+rDDj3B4nXr62WKo&#10;NyV+KUjAlkD2/Yvm/0fC9jvI6yc7CARyefivJKnvnc/mbCdOVJ/+EW7udRua/hGkhbHoM5Z0Zajy&#10;iC0Ocg4yQ4R0SAmtoyF0XvQMWlHLmHEe3fDcE4cxQi9BdaNFyCpoM9uYz7Bzgp5ISph2Ra2JpRA9&#10;dEkDNSjOCa2RqFPWAMsDCNWEXoOsc3GTkiolg5JGZYyS3K8KduiSSGJR5s4Lm8UVX5o2XbruSeoD&#10;t43Nqb590ufkokC7QZ9BeZL62cqgcbGr2U3AdN1+/c23Yb+sPMNuMTvqt735Vj/BV17++1dfftHh&#10;9ffb/2J7t5TdlzdH55lA9v2L5v93wPY76JkwC6YVgUAuD/+VoAb3WHw2Z9sQlCQEjBIY4hVsEjBQ&#10;yJCasMSq9ZPIZhv7V7QoxKdJ7EEKoqwoRvisxhPYoh6tasdaHJoHtaHz0KuoE6XUAmN0TEUbtvbE&#10;mbbDGMX/Wckk8YLGGfH01sWwbBIuztLSNzmIFzpLHx2yAT6mQOEFUv0hBZRevCFgsPgUYzdhlEkx&#10;JUhipeFhL8WnbkpZ6xELNmhgWuVTmRr3V7U0jb+mK0q6DRks9nzbhCHAlRofiZsA2tUfAVhJ2lbi&#10;fuDqnspwgf79739/4403PvTQQ9iUPKnRZkHm3Bx1Fkxcjg+B123GXQBqyuC2t+UWxm+9n4RbKIcg&#10;WH5qZtloCIQUBIu/DA7TRzjRXNtsRQjYukD7h3PddddZXaClWlP8IZzRHWttPY3FzRU5rS7QUqfJ&#10;j9Q2CJbV19RlECyr369+RtyzlVw3taLcZVVMJvRWuRabnGn1Fby6r7it27BqSAJri5FcXHlxACUM&#10;tWZ1gdYjeEl+/FXeyBKeSlWCj6zRxXQPajRtiuokdSqHc+W/rROzBsEyldIvP70z6trQT+IY4RXF&#10;/ViuE5kLPQiW7gKNxwomx2+c0SvUzeDW2F36NYOBoEviAm1yb5YxqvlFnXLZW3FZre5wgf74448R&#10;BEtcoNEiBXDOyX7/P8GsIbUEeCeXWv4eWtcFsIfi1iLxBHAglbOSCAjIZi1BJfGO4y+DA0/CCepi&#10;Yz0pJOAggK29skaHTmHP2XTuENBjU9mOWl8DHBkWGwF8+eWX33DDDQ8++OCZZ+bcPiW5OerIrjY2&#10;FBIBXrchgQ2vWk5ZeGxZsyLAy8zhYiAcflOygAAFcBZMYrYOQTe8W/0C9FGnUABXVVWJBXjx4sXd&#10;a4CzdT44LhIgARIgARIgARIgARLIKQJw3zXFBM6p4XOwEROQoGWSbGNQqf7AKd1NYLBQ+2+sAb7y&#10;yiuvv/76Bx544KyzzsL6tFDbS6vK4UOYg6NOqylgZzwQ4HXrAVpqi3DKUss/R1rnZeYw0YSTI9+C&#10;rB/mC88/G28NcNaPnQMkAT8E4AKNaGfKArxs2bJuAXz//fefffbZdXV1fmrPrLK1tbU5OOrMmiP2&#10;1kqA123GXRWcsoybskzsMC8zh1kjnEy8pNlnK4G//e1vFMC8MEjAAwElgBEyAy7Qy5cv5zZIHjCy&#10;CAmkkkD2bXaSSpqRtM0piwRzrjfCy8zhCiCcXP96cPwkQAK5TUDfVxIe0BTAuX05cPQZSCDT7+Q+&#10;+eST888/PwPBe+9ypk+Z95HHSmI/A6wOwg4EnuvBs9snn3zSc/EcKZjjl5nzLBNOqr4Fq1atOv30&#10;099///1UdYDtkgAJkAAIiACWg3UC2A+atWvX4nYWQaTFg3r+/PmXXnqpmwoRot1lTmnCYfNoN80x&#10;j38Cs2fP/sMf/qDq+e6773784x+//vrr5513HubIf/2sIW0J4NuNuZZ04oknwnvEf1f/8pe/PPvs&#10;s27qyUHN7AZLeHmmTp166623qvo///xz+aZfeOGFTU1NgbQrdUqSaqFy33333UAqZyWeCWAifv3r&#10;X3/xxReqhj//+c+PP/44Tk6bNs1ztQkL4vnIBRdckDAbM6QbgXvvvVd9kREGNqnuvfzyy6rIxRdf&#10;TJGcFD1mJgES8EzAEMBS2P/D0UWLFuGeKamuIELdLbfcklSRYDP7H3Ww/Un/2rbZZhs8hsBcS1c/&#10;+OCD4cOHH3jggffccw92l07//mdHD6O/bqF+IXqvvvrqV2IJ96mTJk3yD/N3v/vdUUcd5b+e9K8h&#10;+inzyWT77bfH0y6YbqQe3Jji5xrf9DvuuKO8vNxn5SgOmzAup9tuu02uqKCq9d+xjK4hkMsM87vn&#10;nnsqKbJy5cq33npryJAhWHw4YsSIzOUTCJzMHX6oPb/kkkvwLYaUxTMyithQUbNyEiABnwSUHTgw&#10;F+jf/va3TzzxhB5G6+GHH1bPBaGadHuvWInVGWzHpHKKTfjaa6+VM2JYfu6557755huYGeWtqhlR&#10;rPyA4L+IydKrqakZPXo0dK8UfOedd8aMGYMbZbEAr169GhMkE4cpVuZiMRSLbEZQfnz06quvqhlX&#10;cjrZzuRs/uivW3xVMV8jR44U5ph0CFfdJiwPv0xnmpubf/Ob3yDOPMrC0gsrrkw6Tko9YgHGeahr&#10;nFS2Zb0e3Hajnrvuugu/AMggbyUzkrT71FNPydugTNOBX1rRT5nPISBEBKZb3cu+9tpreNQF2mKq&#10;xayp7y9E8s9//nNxbxZXZ5zRM9h6PiNP//79t9hiC9VPVA5z0I033ig1K4dnk/MzskkG6Ym0aCri&#10;c+yZWzyoy2znnXeGkhEOuAa23npr7GmhLMD4h16A/+Mf/9DNxTAU419qFJk4cSI+wl91kZx88smY&#10;KXykyoqxF3nwEWpGTtxCfPnll1KtXla3RfuZmqDg+OlDdpft3bv3qFGjli5dqtuE8VYftfoIahk/&#10;6fh2/+c//5HrBPcVENI4QBH8FMjJP/7xjyguP/6S8DgmuzFydCRAAiERsF8D7L+xHXbYAXczuhH4&#10;lFNOkaf78GzBP2nDhg1bs2aNuDE/88wz++yzjzQK4QSvWvzMIefNN98sJ6+55hopu+++++JO6Mgj&#10;j0TlMDNiL/tZs2bh5kw+XbhwId767zxrcE9g9913F+sfZC3uYnFbrMr+6U9/uuGGGzAv+Efuzjvv&#10;rKyshLjF/Ipgxl8oZPzb1tnZiQvgf//7H3LiLtZ908yZKgJff/310KFDTa1jFzGxCT/66KPQpXCK&#10;Np2RW14E3EOegw8+GCJW8t9+++2mqqB4TzjhBHx03HHH4epCyFb5guM6wT3xnDlzILHwC4AzuFfG&#10;pYW7Z9XujBkz3njjDcmPm+lUIfrXvx/71YX/t2pVXUND49HHnpaqbgTYLox+06dPR4XwVS4pKcFb&#10;qfyrr756++23n376aQDHky/bFvF8RGYEM455xzMLU7ZtY+mYY45RjtbQ24cccsjll1+OUuILLfoW&#10;/6bA+CzF0ZPJkydLzfgX5KWXXsJtNK4NvMVT0dLS0gCHn55VRXOZ4btWWFgoyhPXwKmnnqpoQJri&#10;YpApwATNmzdvs802w34SYigW2bxkyRKcxEGfPn0wL8iJXR/xvcajEDwzlbJ77723qGUUxL8COAN3&#10;AChtHOCJBv6tl4K///3v03Mi2CsrAdwPTJkyBT/45557rswy4hXjZkDlhKzFt14+wvNx3BsgA64u&#10;ObPTTjvhGQoOcJeIfxHkJGrDdYUfBPno7rvvJnkSIAES8E/A2Af4uuuuu+qqq3CPgtsIb9sg4VcM&#10;z+1w44LiuLU955xzcNsK32bYdc844wzpJZ4o4wz+SYN2hYJC5r/+9a/QrjAsQCfjvPhCwzYoxzi4&#10;7LLLpOyxxx6Lm2NpYvPNN4dxWF+JJA+PPbDATbafUXtoMTuKQMTiUT2ELm59cN+Df73wLxnuVy66&#10;6CJl2ZOR4mkFPBtxNzNz5szBgwfDKIS9pqGRUBwJ2hgZBgwYkB1YIhtFSq5bmGrxaF9ZgDFYfNnx&#10;i4H7kn79+uEtMuA7/tBDD+lnIJnwU4AvLwrCzIsbXLl9UccoBaf6HXfcEY/ApCDuknE54UsNo67y&#10;74CIwp20FBdnbJ02HrvgLhlYVNORzYXeUEdHx19vu+vb777//WW/ueBXlz7z1L/VpymZMv8QID5x&#10;e4rHDRMmTGhvb8ezCWjRxx57DE46+DXGzS7EJ2w+aAhXAjQMnoGqInjIhbLiQQ1vaimCeUQeU8dQ&#10;J/4NQp6bbroJMw6lBP9bqRM/HUVFRVC8eISKycVvBd7ip0bVAGGM+2mcwQ8Lumc75Mce/9/j//uf&#10;6aMTjj/+pycc7x9R9DVEdpnBVAuhi7nAPOLxVkVFBf5FxozgwYRugkNsDlwD+Pd6//33x/f6008/&#10;xUMNPBzBXzyexsphXD+gBNmMPBtuuCHqxONsnIEYxpzix0HlkTPID12Ntj777DM8N8fvQyCQM/Q7&#10;GMjYw64EEhe/89IKZOqgQYNgsFVhDuEyhueV+Bcf3+Jx48Yp9zFkxm8CHo3hJx3XFd4iA2Jlobhe&#10;Ic7jHqO+vh5NID8sImEPJ83rx5cRSNO8k+weCaQhAdxLwKEJljk8VsMtJf6h6RbA//znP3/xi19A&#10;23joNAQwfrmuuOIKqFPcyOJWqbW1FXIIv2WQSVA+uqyFvj3ooINgQ8C2w/CrtBXAkMS4YcKPICpE&#10;HmTGP5N6E4cffjiq9dBVvQi8ef2M2mfrGV0cIhYmApjdYHDbZZddoFigTLCeE3oGSV8MjJy4zvCk&#10;Azc0MPLj9he3sGJPwD97uEh++OEHPO9AJRkNJMrOp+S6hRcGbmd1cz2mD7c4uEPVBTCeaOhn8CUV&#10;AQzxjJtjPPMS9aKOcbXA5jNw4EB4fEhB3F7jctpkk01wdUlm5IF+xoMzKW5qV5HH+Z/+9Kd4i3vo&#10;7bbbLsoZUW1BnPzlr//85tvvFi5c9OzT/1HnUzJlgRAATCjSRx55BM+28OWFWIW1H346WCYKg79I&#10;XDz0RJIMchI/+/jnAP+gQD7BZos7Nnz98QOOWbYKYOknriXUgElXAhht4WlIWVmZnEFPNtpoo+Li&#10;4ra2tp/85Cem0eHhGn6CoIdxi2wd+GOPPw4ZrM5D+v70hBMC4ZOSSqK5zD766CMwx3cK/3z/8pe/&#10;xL0C/lHGDz6k7NixY/XFwJITFl38e41/+mE3xjziDKQOHpfgH1lQEgGM2w5Y6UUAq/pVHjkj+ZGk&#10;Rchg3FT4X3ucud/BlFxjSTWKWzU8h1LSVFarQQnjkeh7770Hsy2uH3y7RQDjthDnVf1w4sBPt3ju&#10;4BZCPjVVqDLjPJ6t4P4hhZ4+SZEJIzOMCi5jx4bROuskgcwlAK2xYMGCqqoqLL/CLSX+iQlsDbC6&#10;j8FPnhzjgb08voWpUM5stdVW0Nj4ZYQRWEHEP4r4p9EU4RmKCP+aIo81KChuhvDMWIpDHvtxgeai&#10;IG+XMqYPjou498WEqhqwSAymAPGZRIJuwZMR5IRo+dGPfgRVDCMPJm7XXXeF7zSW/eCRPPQS3nrr&#10;Qy6Xiv66hXkH9zFwbxPs+FbCCRZO0fL1hKDFLS8uBtMZ/MqoaYLxBzdGuJ3FGdOqMNuphMs0zuPe&#10;CDXrGXDZqFZwHk4ccIGGzMZ5qCBcaam6MKbPmHXnPx8oLS1pa2u39iH6KQuEA2z4ULOw2umLdfFE&#10;EuZBPK2AGN5yyy3REHwX4QyCA8yvipsFSw7OuImIA9mMfxdwheh9xlMMPApBhcr1Gp+iTjxTkyYg&#10;rdENSCa8hcc11HW8IUPuHn7YYfIpDjJa/UZ2mWFm4QWNJdk6fwCEFv33v7u9GyBr4Y0lOfHtw5Th&#10;K48feTzwwu2FPh3IBqdoaBt8KisjXnjhBTz5sp0yOEXjcRgesmByA7T4Zeh3MJAvcsSV4N8CuTfA&#10;V1hvGrOpwv5D+uJm1LZje+yxB77asPriU9xPwuMA9xt4C89qPF+LeCxp2FwjEwmQQPIE5Lsc8DZI&#10;+g8EHtLLwzkc4McOz49xI4v7Y8kDFXT88ccrYSwnkROP7fHThpzyZAvqFw5XeIsEe7IURNwd5IFP&#10;NcxK+HdUPoWWTsOfp6zvksREwZMIU+RneKLCK1KmRiZdcorKlaceuENCKcgnyQYLD82/6X/BQF7C&#10;UANXVZk1uCli9uF3iqcbeAvLMLxbcftrOqO7L6IGWAVx+4L80FTOQ4belpphGBRNCwGGSwVn8Pwb&#10;DnVYSSg9gXcurijJDBWE6y1V5t/KyooNNui/4YYb7L3X6ON/clT6z6mbHgImnmphrvXIzzCmwQ4j&#10;/DHFMOpiEQrmFG8hiZEfCWZ/eKrjjHoeamoO8lVqQILLD+QrSonexhl4w0JgQ0eZmoahCTmlZpiV&#10;UCdklbzF0hh4BsUb1FlnngHpixcO3Aw8bfNEdplJLGj475i+UDD/wtgrEwd5DFCSU0QvxDDyywJg&#10;JCzgl5z4Bx2GXyx2wJcUdwg4g7ACMoMqiZDGRzD04Z8PKYhs/s2/aTubWdkx/Fbj33osScD0mQwb&#10;hx56KJ5zyczi6QaGj0daeBqOt1C5uGPErSCOYfw47LDDpAbEUES26upqeYtSBxxwQFZy46BIgASi&#10;JGCsAYZjKm5M8cAV/xp5c4EOsMfi8Azv6ADrjFcVbuPSZNQRDJZNZA0BXrcZN5WcMg9TJt7UcIiV&#10;ZcZMCQmk22UG+7Byb07Y+bAzpBucsMfL+rOVAB4Bm54cZetIOS4SCJYAFB/cjcUFGs92sZwqYBdo&#10;b93FIh95KIgVwvFimXir2bkUfaLCoMo6wybA6zZswoHXzylLFikWAMMTkuo3KW68zBxwEU5S1xIz&#10;kwAJkECWEQhrGyQ/mCCAsTEsEqLIwlXST1UsSwIkQAIkkOkE4CtrG9Eq08eVO/2Hs7SKaJU7o+ZI&#10;SSB6Anc/MN3lC/H5o+8eWySBNCQAD+i0sACnCg0fCaeKPNv1Q4DXrR96KSnLKUsJ9lxrlJeZw4wT&#10;Tq59HXJnvLc8WHb7I9W3P4xXr9sfqbrt4crbHq6Ivcpve7jstodLb3u4BK8/3pNHAZw7VwVHaktA&#10;GYENASw5cvPfhtwcNb8VmU6A123GzSCnLOOmLBM7zMuMAjgTr1v22SeBR//atGTuiCVzd188Z+Ci&#10;2Vsvmr3xolm1C98r/n5m23cz1nw7bck3077+eurH5x1+n8+GWJwEMpqA+idSDvJvuukmbNIoGznO&#10;mTs/o8eWVOd3322XHBx1UoiYOQ0J8LpNw0lx7hKnLOOmLBM7zMvMYdYIJxMvafbZSuCF55+1BsGa&#10;Pn3KwQfv09XV0pXX1NXV0NXZ1JXXYBx0NXR2NeV1NXZ1NXfltVx5xcTLf39vUVERwZJADhJAEKy5&#10;c+dWVlYiCBbCi2DTgfybb76Z22rn4KXAIZMACZAACZAACZAACWQKAWxGaBXA06a9e/DBo7vymrs6&#10;G3ukL0QvBDD+QhI353W1dOa1XnXltMt/f59JAP/www/YwFIf/kUXXYStK63n//SnP2FXy5/97Gd6&#10;5tNOO22//fbDGdN5BLXda6+9bGvOFNTsZ5YRgADGdgDYYRF79WG3tgcffDD/lltuybJBcjgkQAIk&#10;QAIkQAIkQAIkkE0Empqa7ATw2wcdPCwmdxvzDKuvIX07jWOo36a8PKjftvyuriuvnO4ggP/1r38p&#10;0QutC2giX/XzOBahq4thEcz6eQGuakOpbJoCjiVDCUAAz5o1CxZgaGBYgLGDff7555+foYNht0mA&#10;BEiABEiABEiABEggFwgMGDDATgC/fuCBuxu2305D/eblKfXbbJh/89qNOD95eVclEsAAqHSsLoD1&#10;86KKRQDDgfTDDz+kAM6FCy8LxggB/Prrr5eVlcEO3KtXr9LS0u4gWFkwNg6BBEiABEiABEiABEiA&#10;BHKHQFdXW1defVdnPTSwsgB3Oz/H1C9Q5LvAAZstcg0cOBDiVs8+b9482/NQvzgP86/KDHkMCY0k&#10;RSTJGSSpn4kE0oQABXCaTAS7QQIkQAIkQAIkQAIkQAJJEOjKa+/sbFjb0NDUVN/SWt/a0tjW2tja&#10;2tLa1t7a1tnW1oVXaxsqLIAHdWNjo23VEKiQr1C/CIurZ8D5v/71rzijnxehi5Mm92ZYhnEGSVfF&#10;cgbJpKuTGCGzkkAIBCiAQ4DKKkmABEiABEiABEiABEggbAJdrcuWr+23ffPQfRccdcRDRx356FFH&#10;Pnv0US8dc9Rrxxz1xtGx1zFHvT53ziqoVpO+VV2Tdb8w6r755pt6f5V81U9KZqRHH3007MGxfhII&#10;iUD+k4/dE1LVrJYESIAESIAESIAESIAESMA/gQ8+WWxdAzx5yn93232DzXcr3nyj6ccf1Lbg/Q9K&#10;Skpgg61fu2bAxpt8++239913X2trq7S+/fbbT506VfVED1UFv2Ux9pqCYOndti4S5hpg/9PKGiIg&#10;gDXAX3/5QXWvqgEbbdivf59TT/+1IYAnT50ZQdtsggRIgARIgARIgARIgARIwAOB2j6bWQXwxIkP&#10;7bJr722G9e5V+voOG89avnx5Z2fnRhttVF9fX1FRAZ/njz76CGekOewBM23aNFsBjJOw6L766qs4&#10;wP5G//73v3FgcnLWoz3DVix5VGZVrb4NEqNAe5hoFgmcAATw22+9Ul5WVltbc91112y+5U7dAvij&#10;T77vMqLEIVRcd1LHOFDfnAA7tP/++48fPz4/f93KfHXs4aQUMf0dOXKkdPibb77Bpk84mD59upzB&#10;IEeMGCGPwTo6OsaMGfPAw08mNbqzTjlOasZfVI4fFGv/9f6o7qlWrH22DkEy245OndcnTp81mUhv&#10;Z1RBhUuHI586nDFlsOaXXiUF3GdmbFWH603nqVeoX3Iu8zhfpfEuBv0yMF0e1gHiHzC5bpGSvT59&#10;4mJxEiABEiABEiCByAh8ecKR0tbWO+4ux/9+fPfTTpijTuLg9BOPtgrg//73kabmjktv3nyLjWZc&#10;fN4mq1evgSF35cqVtj03CeDIRseGSCC1BNQ+wBttWLvF5htDAHevAca9uH7LbqtFU9t1z60r9Ttj&#10;xgxrJUoleq7fWf16rpYFSQCXljxhYSIBEiABEiABEshiAls//py8DPX7hz/gZajf2IHzqE866eQj&#10;jzgMtpKKinKYfF988cVbbrnlvvvuhQzeZptt/vKXv9x5552PPPLwM888c8IJJxQVFWUxQw6NBBwI&#10;LF/TgU/rm4y/SFkbBEvMv6J+Z87s9vG2Gvq8XSvK/KsMdKoeZdg0GWB103q8Rm27Z2so9tZtz6VM&#10;HdMfl0idpjPy1vRIxZrHc39ypKByWMB45ZJjIgESIAESIAESyG4CkMEx4fsHXRUrE3GcsXetXFX3&#10;wvMvLFq06OWXX3722WfhotzQ0DBx4kR4Oz711NNPPPHEZ599FtRtcHbz5+iyksDyOuwKlrc2uwXw&#10;qFGjdPU7dOhQMf9G7HablRcQBxUlgcWLF9MIHCVwtkUCJEACJEACaUUA0leUcLxeVVdXPXLnFn/7&#10;0+GnnHoqTL4nnXTSGWececYZZ8Dt89RTTz3qqKNw5phjjrn88stvvPHGtBoaO0MCkRGQpz9rmrrX&#10;w2ehBTie+lWIA5HBYlvWg+lFNoVuGtIN0ZI/nmlaPjIt+nXTRIbm8bDcFyNN4UNT5WVAI3CGXnLs&#10;NgmQAAmQAAm4JyCOz8Zi4I/m4JWwIMI+H7z/Vvvvs9s+idKee+6ZsDZmIIGsJJCfZ8Qeamox7MBI&#10;2SaAR48ejVEpoxlsv8r/OajpFB3C9ZlB8WQ9zgTgCE0jMC8SEiABEiABEsgFAqJ71V8c4JULA+cY&#10;SSACAs2t3SF4uwWwHgtKN5AGYix1Mx6H5a8obhtxV1WrVsnq6lfsZu+9955ePGHcXTddVQIb+6e5&#10;zM9sJOCHAI3AfuixLAmQAAmQAAlkCgHEvkL850zpLftJAplFoKNzfQGcWb237a2t+nXezsfPqGmU&#10;80AvsucpHvoWahGHXZHctKtHw3KTn3lIgARIgARIgARIgARIgASEQFeesQa4o3sJcFa4QENWYSNf&#10;NcG67TfwWVfrMBcuXBh45QFWaFJcKgKzis8c70D6kMIlrwFCyKaqlAbmSuBsmlaOhQRIgARIgAQU&#10;AZp/eTGQQEgEumJrgFUy7wOciXvVyJp+McmK+p01a1ZI+FRD4dXPmnOQwPDhw3Nw1BwyCZAACZAA&#10;CZCAEKD65ZVAAuEREN9nJYIzPgiWUr8ifWfPnh2q+g1vYlTN1o1/TUuXPZhnTZsSG1eAFvlZOYpb&#10;Y0dHMN50a8JbmGifo3Dj5Owmj89usDgJkAAJkAAJkAAJkAAJZBmBri7DBVqlDBbAY8eOhfrVDb9Q&#10;vxHMFpQ2/J+Diqeld1hfsSwC1ZpEu0YwTDZBAiRAAiRAAiRAAiQQAQGafyOAzCZymYC9C7R1k1hh&#10;FL3Wcg4XJJ9C+iLp0nfu3Llz5szxYBpN6lKQ5Zdo1+XGuc7Bq5NqmplJQK49/OUyYF4MJEACJEAC&#10;JEACJEACJOCWQE/4K8mfYRZgk/SdN28exgD1G0+u+3cedos1q/NZn4N4OBP9w5TsmxO1H1L2DY0j&#10;IgESIAESIIHcJJCV5t9HH330Z7H05ptvps+03nzzzW66BH0hnU+fnrMnPgmI96xyg84YAbxXLCmr&#10;7/z58zGMXXfdVTRwlOn7778P29Qc5XDYVuAErF4M0oTPzZAC7ycrJAESIAESIAESyCAC1pVxWJQn&#10;Uk0lnIm3jM7zeVMT0LRS1X//+1/Rk6aaYZp69dVXBw4cOG7cuH333ddzu4EXVHOdsGbJmTAbM2QE&#10;AUzlRr0NzVtZVigzmy4C2OqDrYCK9JXuwgL2/vvvL1iwYJdddoEGFhkcTYLfqb73bxhrgKMZCFvJ&#10;aAL0gs7o6WPnSYAESIAESEAnEJT5F1LzxhtvRM2XX355SIRRP1oRTfvWW2+dfvrpr732mm1bK1as&#10;wPnNNtsspJ6wWhJIlkD/2uL3Pl01eNvK9BLAtsPYJ5aU7Pzggw+gfgcNGrTzzjtDA6NIxF61kN+6&#10;Bk4WPfOnIYGExnw3QaHTcFzsEgmQAAmQAAmQQJoTCEr9yjA33nhjOYB3JNQp0i233IK/P/zwg+hV&#10;SXBO1vPISZzBeVMeB3rQwFDCsPFa86C5f//73zgPeSyt6zWL56acke5JfyTpOeUjyYMkBdXQrAOR&#10;nKZKMHBrD9E9qVN9qgYuHdaL6B+pbqT5dcXuWQlMWrBih82r1Pl1+wDLqTTZB1iXvpCdH374IdTv&#10;TjvtBPUrFuCIpa/i9d1338lxqjrg+Zp28L+N57LruS0WJAESIAESIAESIAESiJKASESI0v79+0u7&#10;uH/G348//hiSUnO8DQAA//RJREFU76CDDoJkxV/oUuS87bbb8JFYdJFwBuclD9KJJ55o7Tlsy7oW&#10;jTc06PDTTjsNn0ptaB014wyOcRLtKoUp3bMmFBRrtnRJakNmFERx8ayWgej6VmrDGdUccmLgJkGL&#10;PKhQ6hehDuWMvzgjJx9++GFrl34bS9L/KOeUbQVFYPSg3pWl6xyfzS7QKdd1eKSEpNb64uCjjz7C&#10;FQz1Cw2MJCAi9kCOJu6uydho3RA4qIsg8HrcxMQKvFFWSAIkQAIkQAIkQAIZSiBY8y+kqWizSy+9&#10;VAERp+UlS5aImEQecVoWF2UkZf6Vt5JHN8nqbJULNELwuGf+3nvvIXPfvn3xF6oVfyGJpbgoZKvY&#10;3nDDDZU1G2JeysIEJQXFs1qMz1K5JJHuckZsvCKJly1b5tBbyGPJBnkv3uPxZLkatVVRu6fBnGlC&#10;IF3WAAOHSF/hopyNcbDjjjviWpTL0SS0opTroslpLE2TC5fdIAESIAESIAESIIFsJfDvHZ9LamjK&#10;lhuvlNhg1SJescdKglaEzhQLJxJksBhFMzdhLGqwLuW6yq+TyVwC7LkzgbQQwPvFkqmjkL540gPz&#10;LxJnkQQyiIBDRDc9Vh5G5OcJTjReCRmEnV0lARIgARIggUwhEKz513nUYiwVd189ieRTZyAU8VbJ&#10;4KBIDhkyBFWJzVnszzvssIO3yqWgrEYUw5hUric5Ey86l7VdmJqFj+1qYT2/8jBX1mlvo2CpdCCQ&#10;YgFsK33h54zLOhrd616ByBaskl9kTDrMH/uQawSWLl2aa0PmeEmABEiABEiABDwTgLIVWaviOekx&#10;sXAen8LmJJ9a/aht25UaRIWKv3G87sG7E67OKg/a8iwgURDF0aj4cqNa5TqqWscZ2Lolj6SEHstw&#10;GpfVwpLf1voNLC7JeJ4mFoySQP6Tj90zeerMjz9dt2mYEnhK7HV2dvrv0/777+9QCTY0UkteJRCX&#10;JNUHXXaaVKibt0q7qoMRI0ZMnToVQ0Pac889H3j4yXjdE1Pbu+++i2yTJk0yLc0dOXLktGnT9OW7&#10;tm7S8WJQ2S70tZ40FdczWIfv/4yOXUenECX0RXezKjjKhwh41DJ+/Hj033ahtRqX86eSzSEudFKR&#10;xjysYx8+fPjMmTOHDh0qPXG4aP1/YVkDCZAACZAACZBAGAS8mX9PP/HoCy64IIz+sE4HAqLtIbxd&#10;ulITZhoSuPPOO6ure/Xr13fARn232HzjzbfcKSwLMOSuKTngwH7Z8WyqJpFg+zaeegl2AkT9Bltn&#10;eLXpXrjSSjy/XPnIpHjD61jKa7ZKd/3as7oom87ouIIdC8Stywq5F5dLUMxGAiRAAiRAAiRAAiRA&#10;AiYC3QJ49OjRY8aMgcYbG0t77bWXSTU5gLNqXWdjL0xYCNE2a9as2bNnhzofzmo5pKat5kE0lGWh&#10;sxJabtPN/BvSXKeqWvHGZyIBEiABEiABEsg4At7Mvxk3zKzpsKyUpvk3ayZUBmJjAYZ9CWnvvffG&#10;ZrwSmdlW4qqTbohMmTIF/sZwFZ4+fbrVpOamBuYhgewmgK9Gdg+QoyMBEiABEiCBHCdA9ZvjFwCH&#10;nyYEbAQw7Es+TUwTJkyYOHEiFs3CZ3jy5MlQv/qyXjl2OX7bqLlWl13PHrwFseSyMzCSu8zpJ5vL&#10;BcDOTahKbA+s0+FhPaqfMbIsCZAACZAACZAACZAACZAACURPoFv7vaOlpDqhF1THSdXAzCRAAkkR&#10;4BrgpHAxMwmQAAmQAAmkAwGaf9NhFtgHEgABG+OnraaNd5IQSSALCDgEdlajc++2EDYQnw4aYXeP&#10;9ZMACZAACZAACZAACZBA2hJw6/2btgNgxxwI6L7iCfdGQj0Jo1uRdlIE3OyKlFSFkhlh5DyUYhES&#10;IAESIAESIIFUEQjC/Jvf2NiYqv6zXRLIUAL41tgYumQf4AUffB3gqGyXmJpOojmcGTx4MA6wDVK8&#10;Iqblvm62/DVtHazrOv0j2QcYn2IfYATBTrgPsPBJuA+wjthB/8jw1V/TW1PBeKuC5byzsk2oe51F&#10;sozaeddfD3sCW+sM8PKzrUrtA6wzVzk9WIDdTLQbAZyUYVn2AUa3ZStg7gMc9mXD+kmABEiABEgg&#10;EAL+BfCuO+2w+y47BtIZVkICuUMAd9oVFeWFhYX6PsD5aS6ARSmZNG28t/Gkr1JoFMBJ2YRN3NRX&#10;JSk9HE/rRmxtpgDOnV86jpQESIAESIAEcoBAF0w4He1tba2t+NuV15UDQ+YQSWA9Ar//3QWFhUVi&#10;UewxLRbEbEv5BQXdEZflLVLfvn026N97i8032nTzgekugG01baoEMIIPYfkl4lorKyJojhw5Ets7&#10;WW19Ko/tgV6DzKTVzGt70pqNFmA3PwbZJIDF/ItEC7CbqWceEiABEiABEshKAl1dnR1I7W3QwV3U&#10;v1k5xxyUI4G/3XptjwA2dG+P8oUY7pbBKB3b7ccQw9XV1VWVJRtuULvhgO0pgJNwgc5ZAYyLxtZg&#10;az2Z8IyeIUojcJYJYLkUKYD57wIJkAAJkAAJ5CwBceuDCoYpOGchcOC5TODpR+8pKiwx1C0Mvt2G&#10;3kLjCAZgwwLcvdoUyhjvS0tLujpboYH79t+KAjgtBLCf9cARWIApgJ0XCcdb6xvGGmD5mcMm23vu&#10;uScFcC7/6HPsJEACJEACJBC7CYzSoEDkJJBGBN5944niolIRwDFnWihdswA2pHEsalJRUVH92pWl&#10;Jfk1vTfPiSjQJvWSVNihNJrkNOtKQmOvVTbzFzqoOeQ1HBRJ1kMCJEACJEACmUsg5vYJ4xYTCeQi&#10;gQotVVZUVFaqV6U1lZWVQQPLLXTKBHAm3sEntf+q7arg6H9hAzdCRj+ETGkx3ow7TEGmDI39JAES&#10;IAESIAESIAESIIG0IpCU6I89LeqOjJUyAZxW+NgZEkgHAtjlKGE3sPo3YR5mIAESIAESIAESIAES&#10;IAESsCWQMQJYj/yMkZjeRjO70B5I2DQ4mubYCgnEIzBmzBjCIQESIAESIAESIAESIAESSJZAxgjg&#10;ZAfG/CSQcQSmT5+esM9qI66EOZmBBEiABEiABEiABEiABEjARIACmJdEbhFwjucsLNJzgTocpOn/&#10;nFsXK0dLAiRAAiRAAiRAAiQQNAEKYLdEYZ1TQbDUrkXpqZTcDinkfLkW81mNVz/o3qPP7j+e8cMJ&#10;f9KkSZ6LsyAJkAAJkAAJkAAJkAAJ5CyBsASww32/+ihNoLvXadHY3/Q9gU0BhBPqbVsNJpwFe7yD&#10;NJkLdoMESIAESIAESIAESIAESIAEwiMQlgCWSNPOKbxRhVSzdRskh71wTYIzJVG7QuLAaqMnQP/n&#10;6JmzRRIgARIgARIgARIggewjEJYAzj5SGJF4QcMOPGrUqKwcIAcVOIF4mwAnNObb9kQewUyePDnw&#10;frJCEiABEiABEiABEiABEsgFAhTASc+y1Q6cdBWhFbC6TOvLlW0N8uiLVaSF1kFWTAIkQAIkQAIk&#10;QAIkQAIkQAIpI5DuAtgUbsr2rYLnEOBXX1jrB7ZaBpxTRmAHT28F05THTRE/ExFUWW9Bob3Zb4Pq&#10;M+shARIgARIgARIgARIgARLwRiDdBbC3UYVXasmSJeFVzppJwJaALABW/s9qeTlxkQAJkAAJkAAJ&#10;kAAJkAAJJEUgRAGcMBB0Uh1Nn8zKCDxy5Ej3vXK2Geohsqzc0Iq3GFrOkZ8dQka7HxdzkgAJkAAJ&#10;kAAJkAAJkAAJkECmEAhRACcKAm18nimY9H7SCJyJs8Y+kwAJkAAJkAAJkAAJkAAJkECIAjib4CL+&#10;sz6cGTNmyNukjMAOQEzPAoJasZxNU5CzY9H9n6dMmZKzHDhwEiABEiABEiABEiABEvBPIN0FsHL9&#10;dXAMBoV4HsLW4iqzf3asgQScCcTbA8kzN2toMc9VsSAJkAAJkAAJkAAJkAAJ5CCBdBfAaTslygic&#10;tj2MsmNZI8zcBIWOEqy0JeGvaP6NnjxbJAESIAESIAESIAESyDICGSOAZUUx6Nu6B6d2OfGIESOy&#10;7LLgcNKEgPg/S2dMi+rTpIfsBgmQAAmQAAmQAAmQAAlkEIEQBXDCKNDIMHv27IyABR1i7aduBLbN&#10;kA5Dc/DCtX6UDh3O8T7oF5Ici/l36tSpQiZrjO05PtEcPgmQAAmQAAmQAAmQQEoIhCiA3Yxnjz32&#10;cJMt5XlMQbBM/VE2upT3kx3IdALqSlNKmFdXps8p+08CJEACJEACJEACJJA+BEIUwNm6DZI+eWIE&#10;Fhtd2hqB0+dqY09cEpBrSaSvXF1MJEACJEACJEACJEACJEAC/gmEKID9dy7YGkL1+M0pM53JC9fq&#10;lOvtTLDTnbm1qScpkL7OrgeZO0b2nARIgARIgARIgARIgARSQiCHBHCofAMxAttG+eKewMFOnFW9&#10;y2J1aUVfuG46o3fDdiFuvCcsST150f0IoH7xdtq0acESYG0kQAIkQAIkQAIkQAIZRED51RZoSXe2&#10;zaCxpENXKYADmwUxAtMROjCgOVyRupZoAc7hq4BDJwESIAESIAESIIH19gEBDttFpqKL1Uek5kwg&#10;3QWwyShqMofavk3VlMMIbHKETsr0l6pus930IaCW/irnZ8Z8Tp/ZYU9IgARIgARIgARIIGIC+kaw&#10;ULi6yu0xBuOkWRRTDKdMALvZBinia8hzc8quG2/DYT0a1rBhwzw35LOg7sorVSn/XucDn+2yuH8C&#10;uvrF5YS3MP+mdoNr/4NiDSRAAiRAAiRAAiRAAt4I6OpXjiF1IW4LtZdxmG+ciaeHaRy2wg/RApwp&#10;UaDdGNnce6KKETiFGtjbF4yl/BMwLSRWTx9MT4LUgwm9RZP6xfUjl5ybi9N/z1kDCZAACZAACZAA&#10;CZBAehJQ0tfQv2Lbjf13neIt7Na/sf8YehiZCrtP0jhsM6shCuBAriERALbGZCUPdNtmII16q0QZ&#10;gXM5IjQ1m4eLRw/7jKtIqV8PVbEICZAACZAACZAACZBAlhEwXAI1C7AeCqvQsP4aJmBD/Rr/x3HM&#10;QhyzFePA2Ticm8uG010AZ8TlK9IXKeWO0GpRtH5ga4pHb3W3Cul/zjrcWgduOhMeGaV+le+Ae3eD&#10;jPh2sJMkQAIkQAIkQAIkQAKeCRjiF3fpxo169917TNyuZwcWlWsIX0Pw5osY1qSvHItxeJ3p2LAl&#10;9ywgzilPaQpgz1fjuoK6w7MSwwHUmzZVWNWgdU2C7Rk1AvWpfiZtxpeyjowYMQJtQ/oiyU5auH6s&#10;rFLWPzZMAiRAAiRAAiRAAiSQDgTyDVlbUVGmLFviC73OLVrXtmIM7jEL9yjhbvnb/TYmfpUftclg&#10;poRxeEagFEKlAA4Fvljzhg4d6rJ25emN/LrXt/7WZVXMlg4E1I+F9UC6h/OifiUp9StvufQ3HSaR&#10;fSABEiABEiABEiCBNCBgWH57VVWcd+Zpp574k10H/WjXQTuUlBSXFBfF9G93ZCwx5fZI2nWm3pjc&#10;FR9p+Z8Sxm49pbPPTTpcAZwwEPTs2bPT4KoKuAsw4omeQXKvgQPshJvIz7rKssaODrAzrMqWgFK/&#10;uu2XrEiABEiABEiABEiABEhACOjW1x222wZu0DgzfNjQYUOHnHbi8aeddMKgHbcbPWLIOpuwaN3u&#10;1b8xL+keQdwtg3s8pWP/deMpbbOSMgtmJ1wBbLv6VD+5xx57uIRoXd2qXxbO1vl4VjiXTSObWqjp&#10;sog4Qis78JAhQ1wWzKBsViul6QzNmPFmc+TIkfKRrfoltwz6FrCrJEACJEACJEACJBA2gepelSOG&#10;DxW35G7n5JjlF0r4R9tvd8YpP8Xr9FNOGLrHLr2qKosKC4qKCsUcLEkVXOcl3eMVrXtKax7RyjNa&#10;uUmbVV3YQw61/nAFcKhdj7JyD3GJUAR2YBUROis1cJRTkH1tKfU7c+ZMfd1vVq61yL7p44hIgARI&#10;gARIgARIIFQCYhSprel15mknxe4PDTHbE8dWU6TiBp2fP2jgwOOOOhyWYXhK77TDtttvvaUhho2A&#10;0D2+0com3G0lXs9Tev3QWTH7sITO6rYrxyJvaSnUsYdaOQWwK7zJWoClUmpgV3DTL1OoElTMv6J+&#10;33vvPTV6Gn7T70Jgj0iABEiABEiABEggxQTO+tnJ6EHMkNv96jGciJG3W5WKSjXcpGNuzzAOjxk1&#10;EmIYLxiHYSKWSpRNWPOU7jEq99h9EUm6e1Ml2VcpllUOlc1GN96kGFDyzVMAu2LmwQJMDeyKbI5l&#10;GjVqlK5+4RcA82+OMeBwSYAESIAESIAESIAEXBHYZqstTM7HSsfG7LHdeyN1b5MUM+iuy69iZMUy&#10;iqc0LMN4wSrcbRmWHZXWLRvWxPB6Gy312I67faphjl63o6qrkaRTJgrgcGcDZr1p06apmFhobHAs&#10;hdsqa08bAqNHj1Z9EfWLJLbfeOqXpuC0mT12hARIgARIgARIgARSRqBf397HHX24yetYvUW3lNzt&#10;ttPGomQpMbyetbZHDMMyPGzIELEMixjuVVlhEsPraWIlg43qYF429LKI35Rx8d1w6ALYORC07/5n&#10;RgXQwEjSV1kVHLYGVhelm4PMgJg5vdSZT548GR3HGaV+8XbWrFlQv9DAuveI9XeESjhz5pw9JQES&#10;IAESIAESIIGACey0w3YiaJWrs27gxbHcZJqSSQzrbtLd+WOe0ngZYnjokOOOPkLcpPE64tCDUFux&#10;LP9VileMyoYDtCF+pTeif/Vb2YAHH2Z1oQvgMDufSXVDzEydOhU9VpGx3EfAzohxJlRrCTNkxDA9&#10;dBJGYKV+1eMPtfqXe1B5QMoiJEACJEACJEACJJDdBAbvutPoUSNjClP8nLt3RdIFrcmUEk8MQ8v2&#10;mIW71as1oLS007d3b7hJn3rS8QN/tA32WCouKiqJBZTuWWfc3YLRm0w2AocugK0zoZ9J9sI1qYUA&#10;NdVZpxwnr2S7lFR+0cAqQQPvvvvu8vjE9DfeyaSaY+aUE9BdoCXwFcy/VvWb8n6yAyRAAiRAAiRA&#10;AiRAAmlCoH+/vj8+2DDGGuJTW9YrDsiiG3rsr93GWtEOShLrx/ioxyzc7d1sDSgt8Z4lqBYOjd2G&#10;DU9pY7fhnQduj1dXZ2dMg4sk79bkaYIr2W6ELoCT7VCq8kOciHVOKeEwxDAU+5QpU9SSYGlRNDBT&#10;NAS6PTa0xqxnAunJmDFjRP3KLM+ePVvUr/w8SRPW53b6j5f+aSBdYiUkQAIkQAIkQAIkQAJpTmCD&#10;/n1/fs7pPSZf5QLdrT17jLdqUyK5edQDXsW1PyqvaWtAaU1R9wS40jyllyxZWl5eZoSYjv0vdi+7&#10;7m42zXlau0cBvB4TkcEmMYwcyW6DNGzYMNtLQZQPNLB8qpTwbrvtlnGXDjvsQADqV32KWYb6hbVf&#10;1K/nRGdpz+hYkARIgARIgARIgAQyhcD5Z5/Ro2nVvkfroltZl/1qi34NMayvGTYZkEUrWw3F8ZYN&#10;9+yLVGDsR9wVk7yy9LcbZaZqYArguN8FXQk7b4M0Y8YMUy3WM6YMiI0k4ZFUogbOlF8l537uueee&#10;on7F8Dtnzhz8hfqFBs6OAXIUJEACJEACJEACJEAC4RFQ+xuJmjWJ4Zmz5jz9/CvxhK4uhsVVOSZ6&#10;tb2Rul2YbaJn9Xhcx8y76wJK5z373AtHHXFYTPhKjd3xr3pOhEcirJpDF8DOUaCjUQViOpOeyEFY&#10;OF3XK6ZgkwbeNZZc18GMaUcA6lekryz3nTt3LvzboYGjuc7TDgc7RAIkQAIkQAIkQAIkkAyBa6+8&#10;VMy2EojZKobLysogI9bWr/3iq6+ffv7ljz75DJp05aq6pubmdcGqepYN9/y3W7rGJK4hhtfbLji+&#10;JI51wFCL8dRTOqiqZOh25w1dADv3KcsiISecAKsX66RJk6SUGAyRdtlll4T1xMug12+V/Z4fBFgv&#10;btOZhBk8jyhTCo6NJZlHSN+6ujqoX1j1xQLMRAIkQAIkQAIkQAIkQALOBPbfe3SP2XZdmGWTGK6p&#10;7oVKGhoa57//YXlZ2U47bj9l+swJk6a+8vrb0MNNTc260VjXuiYxbPKUtvpFqzNHHXmE0e0ev2fr&#10;EDJOBocugOOuwu552GDw9L2Tcqb4D+vRj+TqwRloYCSopnfffde/BuYvS/QERPoq9Ttv3jxY8pX6&#10;TR+/g+jJsEUSIAESIAESIAESIAE3BLbdeou9xu4Zk6zrnJDxrseN2RCgEMNffPk1nJBnvDcP5w89&#10;eH9kHTNy+LFHHnbcUYdBUb02/h0Un//+By7EsESTFmkrlmGzp7RSLu9/8GFbW7ubUWREntAFcPpT&#10;iPKhhdUCrNQR1C8caCdOnCimYG92YLlMnR86yKeSrfuqtxyk/6wF1UPrw5ekzuwVSyJ98RdPMUT9&#10;wvyLFFQnWQ8JkAAJkAAJkAAJkEAWE9iwf7/TTz1J7fgb248o5q/cLYaN42kzZj3x9Itr1taPGjG0&#10;s7Nji802KcTGRT15OjogUPNLSorxd82aetzdvz1xSlNzEw4ghq3LhtePJr1uq2FpVsTw6tVrhPmg&#10;gQPN8NNgSann6yHDBLAu8HQJJ2LDvyXZM0eXBa2aU5eg0MCwJUJEiZraOZb0mtN/gC45ZEE2k/Rd&#10;s2bNggULMC6oX2hg/RGD6XFDFoydQyABEiABEiABEiABEgiQwK477yjCsyfulRFrqicWVX5HR8cL&#10;L7/+w+IlBx+wz0+OORxKuKSkZPjQwcrsBTX71oTJMG2NHD4ExVbWrcZHhUWFr75h+EWXlpYcd9Sh&#10;z7/8ekwJG6+XXntTxdaKSWiT7bc7CNb4N9+yjrELK4K7z6ZLcKVkJyLDBHCywwsqf7LbIMVrN+FO&#10;NrAAI8n2SCKDBw0aFNQoWE9QBExW3/fff1+eVsyPpYSt6E4Hbo4TVsgMJEACJEACJEACJEACGUpg&#10;nz1H7L3XXsqFU+ToOiWcn19cVHzkoQcff/QRtTXVS5Yug6A9+ogfL1q85IlnXnjimRcnTp721LMv&#10;rV3bsMOPtt2gfz8U7+zoKCoqGjt6OFRubU3N4T8+8K13JsFE/OMD94WndCxD5/qhntdZfZUYfvKp&#10;Z4479ugYUtkFKT0iCQcxx6ELYDdRoKN0QvYGzXkbJPd1xrMAqxokgy6DRQPvtNNO6XPVpf98uZ+R&#10;ZHPuHUvyeALPKSB9ZYJg/hXpa4JjNQUn2yLzkwAJkAAJkAAJkAAJZDGBAw/AUl61htFY9CtW2e5I&#10;0D3iVCTxgA03hBhG9k03HrDzTjvgwyVLl1dUVBxz5I93GQRH5e6dk/r2qX3tjXcGbLTBgfvtBUE9&#10;YrhhLv78iy+nTn+vq6tz+NA9lJ+ztuQYjNetB9aBz3jvvWziH7oAziZYEY9lwoQJeovQwCKDEyZ9&#10;w6d4saB1qZbQLp2wxRzJINJXUn19Pf5C+kIDi/MzXZ1z5DLgMEmABEiABEiABEggEAKFBQU3//Hq&#10;9T2Q9T14u2NB96wHjjkqx9bnSkzmnXb40QnHHPFThMA6eP/i4mK1HhifLl22Yvttt95z1AhkmzNv&#10;wauvv92rquqLL7+B3bi8vBzCWCzApghYSgz/74knf3LcMUovdHZ2yua/hiE45gANR+hACKSkEgrg&#10;lGB32yg0sCRVYGAs7bjjjm6rYL4gCCjDLyr78MMPjV+cnXb64IMPxAJsm7hgOwjwrIMESIAESIAE&#10;SIAEspBAaUlJTXX1aScfL2Mz+T8rKSuWYWXXlWzIH9sjWBPDhiLudmrGB0P22HXksMG777azFP/i&#10;q2+RGf7PVVVVKAu1rGzLzuZfZUj7+NMvoIENG1u3/IX6zc/cMFihC2A1nbYHsg+wG6mgWzJNbtWo&#10;QbZBymLXXJMMxmChgXeIpSz8SYhqSNYLz/ZSVIbfjz76CF3DAwhoYKhf527qux9xJ6SoppTtkAAJ&#10;kAAJkAAJkED6EoDyhAG2f7++G224Qa+qioE7Gj7MKrkUw7I3klkzawG0tt1qyy022xTiV6JJb7fN&#10;VhCrWDBc39BQXd2rZ2ul7gqsYhirhU84/jgdIpRz79ra8rJSZM5o268MKnQBnL4XYCp6ltDZOF4G&#10;0fzvxJLecaxEhRKmQTikydwnllTl4Azpi2QraKlyQ5oFVksCJEACJEACJEACmU4AWxZVVJT369sH&#10;7sdQoUVFhRf+8ud6KGZdCTc0t5nEsCZ3DXuNrWVYXzPcvRbYsB3nD95tF7hJ47XbzgNhB9b3GdZt&#10;y4YyjCUE0FoX6Dl2hOYQeaumtmbDDfrDcF1UXGQYHjPWBJwxAliZ5tRKS33JZZR7rlqNhMOGDQv7&#10;O6k3qstgFS8aZkn3i4TD7m0W1G+SvhgRzL9iAVbJjedCFqDgEEiABEiABEiABEiABPwQgPTt07v3&#10;gI027NWrSm4gt992qx4du87JWXbfjXk550MDq1dMgtokBymL3OImraJJ42CH7bcT7az2Gdb7IJbh&#10;WbPnykhF3653uxs7U1VZuWH//r17GwZhlc0PnOjLZowA9oNGl8rmiXRXb1DbILlrzSaX6REL3r7d&#10;k5BbyWAYhBGWybR7sOdGbQtaH/YEdSbYfnqobd999xXdq1t9Uc/HseShQhYhARIgARIgARIgARLI&#10;ZQLlZWV9+/TeoH9/WH0Vh4qy0gP230/FvorJk3Xb/jY0teGtbIUkkaoa44hh0TWSdDEsi4PlQ1M0&#10;adM+w1DCSgxLDZ988olu2ZX7/JISQ+uuS/l5VVWVfftiZLVlpaUZZxOKQgA77IQ0e/ZsoEx/A3pQ&#10;2yB5/v6bLqzuZ0Ox6pQShgxWSniXWNp1111VQYcDz73KjoLQvZJkOCquFVydrVbf7BgyR0ECJEAC&#10;JEACJEACJBAqAYRlhrdwH2jE2hr4P6u26tfWY5GtHn55netyfn5M/Zo0bbdN2CqGbc3CJjHc4+Tc&#10;LZXjuUmL2L7vgYdOOvEE6aoR8CqmftdTasYK4O74z0WFhdW9ekEF4y+8pkOFGWzlUQhghx5LEKz0&#10;Tym3ANsiMqliUcLIKTIYCQZhaGBECNt9993TH3I0PZTHMfvFkq57ZSsjJJjQEeBKQj0zkQAJkAAJ&#10;kAAJkAAJkEBSBHCLXl5e1ru2pl+/PmUxP2E9wXZ69pln3P/gQ/c/+OC9992Pv5oY7jb7rh/22bDM&#10;9hh4JSp0Asvw+sK4e8FwTDjIa/2g02pfpfw87Cesuhrz1LZJsgWTshKXlJRA4UPmw807KUopzByF&#10;AI73cALn58yZI3OQQgRumk65BdjWzdjqF40zb/UkjEspYRxDA2fK4wY3M+Itz/49CY8GpIZ58+bJ&#10;AfzGoYFh/lXhneWyDPDiDLAqb8NnKRIgARIgARIgARIggVAJwMRaU91LlvvaNiT2U2jgs88889xz&#10;zsZfEcNffvllfVNrt1rtXgusbkTXbQhsyNWYr3LMOdpODDcZAbQ0M3LPumLj1HpiOOYmvS7nnXff&#10;d+pJJ6o+i8TF3xkzZxkHxrt1kk0XbxgyVD0WOdfWVMPuHSreQCqPQgA7dDQoy6Rsg5TFyaqdEp4R&#10;Ifzmm2/qWAbH0pAhQ7KYlWloYuzFSYhf9ZF6NAALOSKoQQbPnz8/nq9+mrBSgpxCOk1mhN0gARIg&#10;ARIgARIgAZ0AVvzC5xlOzw53a1a7n4jhrbfeWlX10osvPfLIw5oY7lG7PUt4RQXH/i+ydp0YRpZ1&#10;AbSgqF2L4ZpeVeLe/Oobhktpt+bVDuTTddsgdZuTu3tdUlJci1RTbTV6p9tFkmIBnG44AumPQ1Bo&#10;fSGuSc/Y2slVfzwEmhI5hxqggSXpoxsaS+gqvLtHxNLIkSPjDV/6Jp/q/TSdUcVVHtMZvf6wVZzo&#10;XpG+tgnrz+GA4Cd+uMO+R/pHau6c17rrn6b/qvhAvimshARIgARIgARIgASygwDubOH2DP0H82+B&#10;tuLXZnT5+ePXvy235jn0sENPPuWURx5++N577nnkP/955JFHepbwdltx5a682wIcE8Exs7DxaU/0&#10;LGMDJKSEYjh2e593/0P/PvWUk6QnW2y2SUz9rpPqK1fVdXZ0dreJ/3Qbh7sXA/f03wi4hfXAYACD&#10;cDpPKwWw29lxWAY8Y8YMvRbT23gNWHWR6YyughLae2PX7npPlHTVKn0QGTx+/Ph4XRoVS6NHjx4T&#10;S3vGkltAaZBPid54uve9WEJPJfoaEwmQAAmQAAmQAAmQAAn4JIC7bmwOBOHnZh2s+91zoYHPPe+8&#10;k089VcTwv//1L/y1+EhL35WPtBLDOIgp4B436aoKI1yz1awlYbHOOfM0qei5F1/bcYftTYaZ1tbW&#10;ZcuX19cjfFdMBnfbgWOrBS3sKisrYs8BqlCtT7AhFY+iWwFGgVZWUwN3j1kS/xU7njejYmFhYUK4&#10;6RkEK2G342UQDYy/DmIYGbBQFklkMNLYnuS53ZAKOht78TwCaWYs6ReJbtPu/uVI+7XoIQFktSRA&#10;AiRAAiRAAiRAAt4I4JYSWxxtsEE/N+q3qal55cqVpaXmyFgJm4YGPu1nP8NfydnU1LS+AVh8pLtv&#10;aXt0kh49Cxn0xcDrKeGH/vOolHz8qecHDfzRU8+9GLtPFgNv927AEHRr19aj883NzbHzPcrXpIBj&#10;b0tLS3r37t2rKk01cP6Tj90zeerMBR98nZC7+wy6l6ySrKaT6i0iM0G+xvvU6kpqOqPeWg+MGet5&#10;xmLyVsVbOP1OnToVeTo7O2HzVFGRrMPEelEEwYIGxl95kqE/FIEXsa3J19qi1JzQ8KvyWGNcmfrm&#10;wS9aVY4FsVb1q6+StXJQiPTYWirbhAkTEvYn4YhQm4PTsssrcMqUKfrDEeMLqj0rwSFWQcMCrF+Z&#10;kseaUz/jfCmaZs3ZBdrW2zmeC7R+reoXOUz0Dzz8pEsmzEYCJEACJEACJEACJOCTAGIdn3bST77/&#10;fuEXX33z0aefNze3GPGfYPCsrS0uTrAPEFyIG5oa16xe29La+pebrrftSX1TS1I9fPS/j3R24vaw&#10;E+JWaWMVoFk3NVeWd8emUtpINfTguH+dftqpEERIjz7x7E+OPmzlqlXQrh2xhJPTZ8yc9/4nnV3G&#10;/9o7OooKC8rLy2HmLSgoFOMR6pT76Nid87oRYMh1q9cgoZakxuUy86zJLxUXlRoN9vh/58P73LB5&#10;F+KE9Ec+kQrrVi0tLOiort0sYwRwQt3roEBMH8nbpASwUEuhAE6oLdUY9SvGoZStADZdbboehlq2&#10;lcfOqtjl5atnQ4W2Atu5qkmTJsW+ct2XuPOBEsAJRa/ucUAB7GE2WYQESIAESIAESIAEsobALjvt&#10;cPyxR0NkwRb68GNP/LBoCXRgZUWFhD520MDt7R1Qgo2NTfAlRs6fnXzCrrvsbMWSrADWa0DQrPbW&#10;tiJDh+d3i2EJWRX7f1V5iZ0uMCq45977zzn7DCWAIZOOOfIQkb7y976HHjZEdkwB4y9OQvYj0hV2&#10;OYYjbbep2E4AizxZuXLVWs13OsCLwbMAjsIFOp51F+dlYx7dGT1AKAFWlfJtkAIci/uqxEdaUjzj&#10;MMSqJPfVOudMWNVELb3bk4JqnfWQAAmQAAmQAAmQAAmQgJUArIq7DBooAa7mzpsL9dsLC38rykcN&#10;3+MX556xz54jNuzXG+LQWhAicPVq6N+1on6Rpsc2FrKmqvKkXaNVJSeffMrPzjjj5FOMBcOPPvrf&#10;J598ygjXHFsC3KuiDGpL1vrqsgsfPjTuX+ede1ZMqRpitaLc2Mv3qedeMvVNgl4ZSrqrCzV0tLc3&#10;NDTW1a1uaUlgskZm+EJXVlam1XrgKARwBF8hl9spmZZ9JrVmODc1sJo7XQzrx2FM7juxBJ9qUxLl&#10;G0aLrJMESIAESIAESIAESIAEHAhsPGCjTTbZGBmwCPbLr76D4bd/v75HHnrQsCFDYP4cuOOORx5+&#10;WFWFISCRYCltbW3DC4t+ly9fuWZtPYynqvJVdavjNQQNrF6ep+PEE0867rhjldK5/4EHsdVwT6Cs&#10;2PZJPWJYi2FliNxGLC3OyzvmiENiklilHvFrKGrxeDbWkDY0NkDVQwObgkGbug3RLeHBklJensfu&#10;pmAULtAJLcDYhTXeUuF4K3tN57EPMLa0ieekKlMoONQB1vROmzYNb/GoBsspE64BluKpWgOcEhdo&#10;NxeQcx7TEwc9s+k7YP1KJJXBjTOzyuPfBVpdSKbrSr8CTXlsVwXbXpn6STlW7vpcA+z/mmQNJEAC&#10;JEACJEACJOCBwL5jR+6/374o+Mknnz713Mubb7bx0Uccil1/VFUrVq568pnnoS7b29u32nzTA/ff&#10;F/ri/fc/+PCzr0yKd8P+/S67+Dfu++DHNRqtiGE5poHz4NYMIza2HZYzZ55+Wsy9GaeNP3DtfunV&#10;8VhWfPThB4v/M8by70f+19zSKmuA8RGydXtEd3ZCTJdXlGNpdMwJ3LwGWB8gHgTACA67sftRJ8yZ&#10;1i7QchNvm2Q3Gvko4SCzMoNVmecsigyaX9McmXSvDMT2ZAaNkV0lARIgARIgARIgARIQAnB23m7b&#10;bXEAWfjBhx9vt9WmJ/7kWKhfmEy/+fZbybNgwXxoRlh9t99684MPOgDrY/v17w+x6GDvdYk3ELPw&#10;2Weegde555wN9Qvpe/+DD+pG6djNa15FRcWxRx2q38eKAUnXcRC6otvwEfQwFjYj0lVbW7txJv54&#10;sEkyAmuVJR/+2iWipLJljAu0Ho5IiMtfOfCzDVJSvJg5UwjEe7Kgn7f6F1gf02TKeNlPEiABEiAB&#10;EiABEiCBkAhsudmAzTbdFJUjpNOWW2z60xOOLykphlXzmWeeLSoy4j+3trUtXLQEgnD4kN32328/&#10;6JPmlpbnX3x5+qz5wXYpODF8ZixUsrJEGqL2iadfePLZl7AT0np9hsOzYfqNWXd67pVVBpxoaGiA&#10;ddd2/bNeDxYYY810cQxXalPGCODUYsrE1t14TWfiuFz22ep9bfsMRR6jSJ3x/KhdtshsJEACJEAC&#10;JEACJEAC2UcAmm3HHX4k4a+g4oYOGYKDL774AoGgO/IKaqpr8Hbx4sWNTS2jRwweOtgI8bvwhx/G&#10;/ee/Cz78NFTXzkDEsD5fPznm8E033mj7bbdRJ7EHUn1DkyF7ZcOlHr9d3YEXn8AOjFDPzlOPfYix&#10;YTK2UEr5YuCIBLDDMmARHikH4TxhWDCcfV9mjijlBGx/E/WTtk8xQv0lTTkTdoAESIAESIAESIAE&#10;0orAJhtvNGjQIHSpra2tqlcVDmbNnvPaWxOhBgds0K+qqhJnfvhh0eGHHLj7rrviGBbRJ55+/qtv&#10;vo87Cn233ICG6j90FjqCHYC33WYrHPTYeo3OGTskYTlwTAGLwdjaZSwVbmxoNDSw46pWRFPq1asK&#10;WygFNGiP1UQkgOP1zmX0Zo+D6ymme7oqH9fY1LpdeJzjIaB98mdxEiABEiABEiABEiABEshQApsM&#10;2BB7/EIEQr9hK6PnX3hx2ntz4fmMha9bbLG5oSny8nbaaeBGG26I4w8/+uju+/+1aMkyh8EuWbqs&#10;oSGBvdQzq2TMwuZFuwhn9c67U9C0rtAN+dtt+jVEsGgoq4yCy3dTUxNCXzv3vKS4GEZg8RtPVUqx&#10;AA5q2IgCHVRVtvXQAhws3oQG/6RCQAfbN9ZGAiRAAiRAAiRAAiRAAorAyro1782a/cOiHyCAn3vh&#10;pe8XLYMexqdVFWVbbrmlIRfz8hDhCQez58x7+fW3V8bf5UjVWVlp5A87iRh238qixUuPPfIw5Ff6&#10;9uPPvhLjb8wDel2yrbOhsQlxnqGXHVqEJ3l5WRlWULvvVeA5IxLA1thCciZTokDTAhz4lccKSYAE&#10;SIAESIAESIAESCD9CXz0yWfPvfT6/55+4e77xq1e21AUU7/t7R0b9O8De6bq/+tvvDFh8jQoQPgD&#10;BzKo1998+9///d8LL7+WML6U1+bWOcOK4p00ZfpTz74UM2kj1HPX9BkzsLeTVcfFaw6+0giL3dTc&#10;7OwIDRdoLKUuKir02m2/5SISwH67GWh57KoaaH1JVKaeppjcBuKdT6JqZiUBEiABEiABEiABEiAB&#10;EgiBQGlpCbbwKSktUXVD7PXq1WvJkiU4A4H60iuvffbld9B+hvxzkca/+VbCXAfut09tbTV2UXrk&#10;8aeghKfPnJWwSFIZZDdgSeJ9iSBYsg2SnPnks69M6jdh/S0trdDACbPBCxo0E2YLKUMuCuCQUKa2&#10;2niKWvXK/YLn1A4kmtbjBXxW8dj0g3hdskWqFpyjlOm5BqcgmsllKyRAAiRAAiRAAiQQIAHs6FtZ&#10;UVG6fugmOPEu+PCzp557edzDjz7y2BPffL8otgi22eX93meff+Gmh0cccrCs0z3q8INl297/xsQw&#10;XjC1uqkhYR69w9gG6annXowV6Zo6bfrS5SsSFjdlQG0tLS31DQ3OBeFDXl5RDrDJ1h9I/gwTwPEU&#10;xZw5c3S9YYtGaZ5p06YFwo6VkAAJkAAJkAAJkAAJkAAJZDcBqDVbqQYnXrhDt7a1N7e2we6B+FiI&#10;F+USxZq1CSSiqqc4tly2ulf1yOFDn3n+pfaODtiiceaJZ14IxCasIu9gk19YgI845EBpeuKUmS7H&#10;YsqG2GDNzS1wEXcojkaxuVRpyTqLure2vJWKSADH2wZpjz2MnbLUp97GEEEpBsEKFXLCmFim1t3k&#10;t3qV68+3lJ023up0OY92XT7GC5UPKycBEiABEiABEiABEkgVgZLiktKY5nRSdAX5cIR2Vn3rFXe9&#10;ExJaVwUhLHF8/LFHnnbS8XuOGvbJZ1/A5xpnxCaMl3tE9z/4UGytb3dIZ9zxPv7U87AAj3/7XfeV&#10;2OY0tk3qBIwEzwJKSkpSFQs6IgHsk2PKi6c8CJZV8pk2TzY9RDA9cdCfMrhRjykHzg6QAAmQAAmQ&#10;AAmQAAmQQMoJwNW5vLwsYcSm+vqG5pYEOwB5G4tuJkUIZVXJVrEA1G++M0nObLRhf9hUoYETbkTU&#10;U4Oo33WdOuHYIyATfnzgvhDDt9x2p7feSimgaE60FhpIsaa6WIsi5qfFpMpGJ4BtTW16FGg/praw&#10;9xPWLcBDhw4dpiXg1t+qYxRBQsAtSSNjaVRPGh1LSU1VRme2LlE22WOVxVWGqa4W01ur5TajsbDz&#10;JEACJEACJEACJEAC6UygIL9gvV1x7foKp9+2tjZZoxt4QuwtVecmGw8w1b+2vns/4YKCwhOPPwaf&#10;PvbEs+76YN4EGBZgMclOmTItof3WuQkUB5P2tgTRsNFcwicL7saSXK7oBHBy/Up17i20JH0RQQv1&#10;66dr36yfoIHHxNKePWns2LFuwi/56QPLkgAJkAAJkAAJkAAJkAAJuCEAKyX27HHOWVhQACNNUqJx&#10;mev4Uvvvu9cuO+0oHRgzcjj+Pvq/p/C3obERf9U+TIuXLJm/4AM3I+rJI8ZfzQScl3fkYQdhIB9+&#10;6ipAl0NbMS/ozoRup1jMDKt1Mn0OJi8FcB70J1jqihfHDnRNIlbevt2T3rKkN7Xk0IqqVrQwlDDS&#10;Xj3Jtj8ubeYuswVzQaVNLeorZz1QfUwYCzqk0ehdsh7r3uwJfzhC6iGrJQESIAESIAESIAESMAyU&#10;BQUJTbvY+KcVcbCSSQnr1Cvbbded1dtTTzyurb0Drs5PPWuEa/7R9tt2f9SVNzcmgLE2OJmOrLMD&#10;rzvSHaOTqUvPC5M4wmInLF1YaFiBE2YLNkP+k4/dM3nqzAUffB1gvbYhr1C/7XnEwZo7d268KFmm&#10;TWV0D1hUqN7utttuCARtyqxnkNGpDAm3AoYcVUC+/robjlVJejtji3q//faDUt52256LOKbJnScF&#10;otuawWWX9t9///Hjxwc46bZV6frNdhmzqZSHPErEqgss4cHgwYPhe2+745FVEkttpmvJFB/L/YWn&#10;xmuNyKVfoqo5OcDlOnXqVDlWvuJ4cPPAw0+GPYOsnwRIgARIgARIgARylgC0WW1tTU11LycCXXnY&#10;+3flqrqEq15Nlfz15j/6Afv5F19ttunGEp0LenjDDfodtP++7iu8/8EHzzrjdDHVStAqOXj2+Rfn&#10;LvjIfT3xcpaVlfXpXVteVpZndrVer8SaNWux0XF7ewJnadtWZk1+qbio1Ki+oKBbS2KRNO7b8/HU&#10;AqfXfSLF61YtLSzoqK7drPD44w7/7vsfli6r8z9OVUM8NWt7fsCAAdhC2qRG4sWFNlnzlFxZvHgx&#10;Wnc2l2F17qY9SR/su++++20s6abd1bFUF0vuybgRn/Fq++qrr/DRSi3hjCQEXpf+1NbW6sW3siSl&#10;1RP2eeutt/7yyy8TZvOZIWwBbL0eEhp1kWHjjTdetGhRsgI4HgqX6tcPSVy233//vamGzTfffM78&#10;D/1Uy7IkQAIkQAIkQAIkQAIOBBABCzsAJwjUlJ/X0NCAXXk7O9dzJ04Itqy0aMtE5i6HSvr06a1s&#10;pws++KiivGzbbbZO2KjK8M233+/wo+3FsoKe9xx0vjNxijhX+0+FhQWIH+ZUT1cednWCrdibAD7v&#10;rJMLC4oMmbtOZBpKOC8/9jcmgNUNP46bmxsK8rtKy2pS7AIddvAqDFXFrNLpQ+tOnjx5Uiz5n92w&#10;a/i8Jylnat1AjdbV23322WffWAq7S6yfBEiABEiABEiABEiABLKbACJgITmPsatb9zoaOu2qgPAL&#10;it4pPz3u4AP2S6q2mupqU35xfF6ybHlS9ThkBroEKzHz82Dni37FX4oFcFB8rfUMiSUVs0qsu9Om&#10;TYMrKdLChQvDazqCmqGITUuLVaMihimDI5gFq/e1g+8D+hP91zsCCGyCBEiABEiABEiABLKVAEyJ&#10;CYPpdMKAasR/Ts78m3Jii5cuXa8Pse5fe+OtwXWsC9ZdOFY7V2igS/rRgd8+RiqA1QpGdRDUNkhY&#10;AwwSsCdjRTFWeCLhrXJpnjFjBnykxU06K5OIYQwNy3rVymEMX2QwVhdn5aidB6V+rUwH+lt9Sbn1&#10;4kT9CX/ychAsh0wCJEACJEACJEACOUIArrRYy+o8WNgwYzeNSSOBE3LSZYIr8N33ujnQ6H1jQJ7P&#10;0kcBknCXo4qK8qIYwChTpAI4jIHtGkuoWbypleh97733lsYSFhjbhiwKozPpUCc0sOhhXQlDA0vK&#10;HVFnWh6spsZ6Pt6yYRShzTYdLmn2gQRIgARIgARIgARSQgAirrW11blpWDmhgWNRl5JLy1fWJVcg&#10;0Ny9a/TIXkbnxz38WIAtwP/ZWKKc6LkAomdjAXKA7bqpKmMEsC5id46lXWJJBql0L2JIrYgl2xBH&#10;kjnrVY2wUj7S+nUADYz4z26uDOYhARIgARIgARIgARIggZwlYCz/NdYAJ1C2BQWFsSBSSXNau7Ye&#10;ZqukiwVUAMZtTV51TXj33SVLlwVUt1GNEY0ZeyMbzuFOCS7Q6EbChdYBdszoW7DVJVsbPJaTKjIo&#10;lvQikL7z5s1bFUtQv7pTa8KafSrhhFd6wgwJe+gtg2lcX3zxBTYnlmcEUqFo4CiVsBV1UGe8IWIp&#10;EiABEiABEiABEiABEnAgAG1mRBTOTyCXoI9juwUnraqwe/DLr79981/uuPnW26GE4cQZ6XTEdL1S&#10;K/Pf/zjY1rtiTtAwjeutWJsoLS1xs9NysH1Leqr8NG8NESS16eet9e+4444DBw7cKZbUp9ByCxYs&#10;mD9/PjYH8tOlrCxrEt6yuhUy2FYJQwZHqYSzEjgHRQIkQAIkQAIkQAIkkGUEoFCM/XlcbFEL9Vtc&#10;XORt+LC7IvAylPDLb7wNJTx33jxv9fgp9c6EiQEGf5aeGC7QscW9cHLuVVlRXFSEA2x4ZOon8Pox&#10;GVZUVVdW962s6l1RWVteUVNWVlVSWllSUlZUVFpUVIIXZiY/v0hequlIBXBSEwPdu8MOO+CvXurD&#10;Dz/8IJbWrl0ryllJ6HgHSTWaHZlNxlV9/ysMENv/IimncRkyZbCHqbc+aEAltgvOTSc9tMUiJEAC&#10;JEACJEACJEACURIQ19zEHqP5htgzTMU9wsRzJ6FC//3fJy667Ep5TZz4rueqkio4b8FHSeV3kxmb&#10;J8smwJUVZSf85JgzTj3xpOOPHrzrQKw9BliIYaydxqc4QLBoNxXa5oG+XbSqY97XHTM/aZ28oHnC&#10;POP11pzm8bMb8XrtvaYXpzU+O6Xhi0XGQu6W1m5/7EgFcMIo0EpRwOSrD/Ljjz/+KJY808mpgrYW&#10;YEVAGYR1JUwZnFNXCAdLAiRAAiRAAiRAAiSQkIDL/Y0Q7Qm+vv4FsKk/z770muEg/Zc7Xn/jjcBX&#10;C/fp3UeawxrSwM2/iApWUlws8bGrK8vg5IyDPr17jxg+/CfHHHXemacddtC+22y+SUVZmbEGuHsj&#10;5YSzYZ9h6eq83pUFtdXFtTXFvWtL8OpbU9y3ugyvPtWlNVWlvcpLvvjOEMBfLW2RKiIVwG6GhSW+&#10;uqszRC/Ur5uCzONMwOpdIGcog6O/cvS5sD324woS/XDYIgmQAAmQAAmQAAlkJQFsYwsTZcKhwb+3&#10;pKRE9F6wyXCQXrrs1fETjNXCt97+8iuvBKWEjzn6KOnqLbfdGWyfUVtJSXFpaSkO4OG82667Sf0t&#10;ra3LV6zEymccb7nllgceeMApJ/7kvLNOO/SgfYbuPghFvHVj0bKWRcs7Vq7pqG/oamjMw2ttc359&#10;cxdedfjb1tXaBRu9Ufcn3zdKE+klgBHbWY0cPrqpNfnaOrg6TEyy+b3NsZtStvGlEvpFf/XVV++8&#10;844eKCu1ftFuomS5oaHy6K7g8bY+0oOHJ1U5M5MACZAACZAACZAACWQZAdgnJUxxgnHlIw5WEWye&#10;oQ4fdtrx70yGEhYHabQlXsRpmEpLSrr9n8tKttlma+nhypWrnnvx5Uf/99RTzz4/f8H7K1fVwf0Z&#10;Onm33XbbbtttS4pLvA2kozO/AxK3M2/7zQt32Dwfr522yB+0VQFeULodCHad19W+fizqdBHA2MtX&#10;39MIa30bGhq8UWCpeMZenUy8PCYZDD2cWhnM2SQBEiABEiABEiABEiCBlBCA+sVGPrADJ2wdS16L&#10;S7qdfhNmDiQDNPAll18DB+nXXnvdg1n45VdeRTf+csc/A+mMXgkeBMAeHtPnnZtuPEA+Aka49eJM&#10;W3vnilWrp70357Enn3n0sf+9/MprS5Ys/eqrr5uam731pKgwDy8sw/70+44Hx7fqr/lftBd15hXl&#10;5Revv5dV4fHHHf7d9z8sXVbnrUnbUtZozw5nBgwYsNFGG0k9kFsLFy7EftPKQIeTgfvTxxups41U&#10;DUEVN50xxbJ2Dm0dIG1V1dZbbw1/ZltiCa2ppkBZdXV1EiULDybwt7a2FpWr+t133hqlTKdnqsfK&#10;3zmDPlKrRVc+NZ2XkxtvvPGiRYsSXlfpYw3edNNNv//+exONzTfffM78D93PBXOSAAmQAAmQAAmQ&#10;AAkkS6CosKiioiLxbsD5+bDHIrmJGp1sHxzyNzQ0fvHVN5998fXcefMnT5nW3NSAO3Y39WPjX6z+&#10;nbsg+JvJioryXr2q4BCOZdF77bVnZUUF+oMV0ptuutl222yFIFjNTU0tLQgJ3d7e0fntdwsnT5v5&#10;/Q+LY8utk0vnnXVyeXmvzxe2lRUXduV3bb9p4e5br/eCZVjM9/ld7dtsXDL3s6U7blZWWlaTYgvw&#10;7rvvrgYKoSWxnZl8EvBgAZbIWHq7cmbChAlbbLEFzotrNK3BPqeGxUmABEiABEiABEiABDKFAG6G&#10;2zvaW1paEnpB5xfkw+yJ5GFD4EBowEFatlPCUuE//PEmKPFE1XbNnvt+ojxJfx7bEcpIKAnZ2b9v&#10;X6kCFuDiosLetbWDdhp49JGHn3j8MT85+vDtttmiT+8aV07m8TtimKwKsFmznQX4q/b8rnyszEaM&#10;br2CSAWwKQr0HnvsIV2BuHr//fehfq2GX5MJMZ5NT+qx2hsdLJBJz2euFoAGtsrgXIXBcZMACZAA&#10;CZAACZAACeQQAVh0Eb0poecgiMgy4NJSj2tZg2IKGbxmbf0ll/9BlgojppKtg/Tq1WsCD/6MIWD1&#10;r/g/I3gYFrjKoADw9TfeHPef/z7x5FNffPEFzlSUl2+4Qf89R4/ac/SIPr1r/YzdEJiIJJ3XCQvw&#10;mfuX6K9dtiqCZRjrpLEMWG8iUgGsGh46dOiQIUPk7YIFC9asWZPssG0fw6iT+oEc6xZOdZzwWU6y&#10;vcri/NDAEydOhDVYmYKzeLBJDU1dYHKZqb/6QVIVus981inHyct9EeYkARIgARIgARIgARJwTwB+&#10;um1GSmhQzYPLbzlCP5WWYlMk9/WHnfO+cY8YZmFsp3Tr7UoJ3//gQ+2d6xlFA+mGsftRCbb/LUdt&#10;2P4XIZ6k2vr6BsSybm3vWLW28c2JU/5530Pj/vPwOxMmQgMuWrykscnj6l+pPN0twOji8OHDhw0b&#10;Jt2FlJo/f7433LbGXtsFn9bVodGvzvU2Rs+lEq74lWvFVL+bM9DAqlSw7tB+FgDbgnJwB1D5ba+N&#10;7i+S763MPU9fwoJqaCpkN5VwQmjMQAIkQAIkQAIkQAIeCMC8Afnb7C5EE7YDRljj0pLSVDlCxxug&#10;sZ1Sj4M0xHDdqrrAI0hjyDD/YvSyXrqqolSFxW5tbcGTAQQTkz2lYCpvbe+aPf/DO+996O2JU12y&#10;jTe09o48vOBHbWMB3qaovSCvPa+rbf2thiO1AI8YMUJ0L/7Omzdv9erVHq5CFkktgW+//VbiY0k3&#10;gpXBqR1aJrYuc6FmRClhmoUzcTbZZxIgARIgARIggTQkAK0IJ16YghP2DYtRDRtw2Trtl7BIxBmM&#10;pcJLl/2wdAW25A22aeh+hL8qKytDtRC6AzYagHW/0gQiHp9w3DHHHnXYXqOHbdi/b2FBASzqQIq/&#10;/nV4YUFXIbY6Ksj79FubKNCFXdgiKb9ofckbURToUaNGIZKtIMDN+pIlS/TlvjhpXeurT4kbt/tg&#10;pzATa/MTBVqfAjX2eFZZPLmQ6NA4QIBo5I8XINphDbazydeNOVrPk9CWq68eV1Gg3ZSyJRPx5REv&#10;CrTpERLeqoR52WOXgerFeNERTxmbIwESIAESIAESyBoCsC5Cs8Gxubi4KKEqQQYEjjbCQWPPn+Qj&#10;G2coNBh1qyorEPwZBxgCrMHLV6z66KOPFy9dgrjYiIkFz3CEg95wgw122H67HXfYHjK4uKgA/tJ1&#10;q9d4XpQqUaA/+b69tKRb4W7St3CzvgWb9SnYuG/BJn0L+vYuaOvCRsBdMD5vt0m0UaChfpX0nTt3&#10;rmnNpGnZpOT0DCJDL5oM6rYoyXffffe7776TxxnSeZiCM2gUPruqP77RVbTuXa+OlYRO+Ivps1d6&#10;cVqGA4TJqkiABEiABEiABHKcALbsQSxoNxsCAxR0clVVFUzB6eYIHdIk4tFAGczeZWVYAyxNGDe9&#10;+XnNrW1ff7vwrYlTH3/quSefee692bN/+OEH7EsEN+nNN9t8v333OerwQ7bcvNtE6rlvah9gGIER&#10;8xmvzs58hMXCK68jz3Yf4HBdoMeMGTN69GgZz5w5c7DZVMKxUfomRJTaDHqAsVzWwKmdhaRa132k&#10;UZBu0knRY2YSIAESIAESIAESwDJgbF3rZj8kYYXlrzB49qqqVJowWxlC5CPqVVVlJQS/dYxQwogN&#10;hvMr69bMnD3/xVfffPjR/7362hsff/pJfX39mjX1Te4WVzvQ22ajgpUrG1aubli9unltfSNeSE2N&#10;TXi1NGPOmpC22Mjow4Y1xuZMSPlPPnbP5KkzF3zwdYCzIravsWPHSp2zZ882WopFFbL+dfjI5CZt&#10;iuesB3O2/chlfl1yW+V3IGeiUfX77bff+PHjFU99QpP1KO6+ONYPBBXPTR2POcQOLDsGI0k39J44&#10;Ozxb++wtv+7nLHVanZxxHhHI1TVpuiBNRfRPbSM8O5xEQ/ECRNtecvGuQ5zH4vmpU6dKhapOhd3b&#10;N1dNlhR/4OEnvdXDUiRAAiRAAiRAAiSQCwQgZat7VcHLVza5TZg6OzoboMIaEOS42f9K14TNpSRD&#10;TP2WVffqBQuwS3N3c3PL6jVrYJ6tqqpEn5cuW+5ZKM2a/NKT05rOOWQbN2N/4t2F+++UX1jQUV27&#10;WSgCeO+991b9iKd+leYxqdx4OtlW7pokgYPidcipmzRN+DJI/aLnfgRwUgrZpIRlKmWNt0kDW3MK&#10;4YTN+RfAttJX9O3gwYNxWVozOJyR60f9Nb01XUK2b61iWFDYXn4mMRyGANYvdYphN7+bzEMCJEAC&#10;JEACJJDjBLCQFQK4urqXew4NDbBJ1jc1NWffemA8EUDUK6RelZVweHaZsP8wtilubW11md8hGwRw&#10;V1H1o2/9sKoBAbUQCGu9zX6loBGbujCvpqrsp/tuXNC2MiwBrKvfWbNmJWXyVdLIWooCOOFVkioB&#10;rMQq3N1hCtY1MAWwrVROBwtwvMuJYjjhF40ZSIAESIAESIAEcpOAGDxra2oQ8dhqzonHBA65DYZb&#10;bqObONKZAhZmcIS67tWrF4C4RIFHAAj7jL1/IYADGSYEcHFRqSG9sfOSpIJCHOXB0GtsxbTuE2mu&#10;btVSEcABrwFW6hfSFymQsUklJt9UJZVdHgTYE1ZlIqDk3OTJkyGfciEslq2rRkITsWcHjygvOUbP&#10;ipI22yIBEiABEiABEsggApBwMDVCysp+ti4T3IOxHhirZBH8yWWRNM8G9QvbL/YcgQHYpfrFiOD8&#10;DPHb1NyS8tEFKYB19ZvygbEDIRGw9X9WTyimTJmia2AYpUPqBquNgEC86FkRNM0mSIAESIAESIAE&#10;SCANCSAaFoQcNDCMmS67B7sx5GLv2tpKbJNbWupeMbqsP8ps6DxGAT9wxPeCGdy95zM6iShizS0t&#10;ABhlh23bCkwAK/X73nvvRWzpsq6itD0Tb4VwyucgszoQj7byUYcGXrhwoRoUNXBmza9tb2kWzoJJ&#10;5BBIgARIgARIgAQCIYCgVnhhFWtSkgfOuXAYxvphRNJCjOhAehJxJbHtnSrLKyp618IJPAlrNh4W&#10;rF1bjxjaSVnOwxtdMAJYV7/oa7APNhJeWyabpK2zdLdfuOU/Psm6iZLls4m0Le5sCpaoxeIODQ1s&#10;AqXUshqd6Yy81cW27Zm0hZPFHaMYzuLJ5dBIgARIgARIgATcEDC8edeuRYArN5lVHuyXW1lZAQ1Z&#10;UVkBU7DLsMlJNRFSZln8DEduBHw2Ql4lmbARUX19Q3NLc5LlwsoejACW3sH2G1Y3WW+gBJKNsWzb&#10;uG34YuRU56GBlTs0NPC+++4b6CCSrkw9GUFJ54DPKkPSbeRYAYrhHJtwDpcESIAESIAESMAggNvd&#10;2GJgQ9dhuyP3UKAky8qMMFq1tTUQk1CVaS6Dcc+MNcwQ7b2qqnr3rjW2O4rt6+syYf8nRMCG5zNe&#10;HcmAclm/t2xJDCBeA2L+VaGPEpp/9QjPpjodQkZ7Gx5LhUcgXoRn1SIyTJs2TY8qnHINHB4N1hxv&#10;wfBZpxxHOCRAAiRAAiRAAiSQZQTa29sbsc0v5F1LC3a1TWp0hYUFMAXX1GAtLczB5SUlxQkFVFL1&#10;B5IZyrykpASxu/DqU1uLvx60OvAg6HNzc3rtAuVXACvn56VLl5qi4AaCnpWkLYF4FmDVYckADYw0&#10;ffp0OR+ZBnZYB45uKIdq64H6NG3Jp3nHTGZh9BYaWF5p3nN2jwRIgARIgARIgATcE4B5sxHb/K6t&#10;h43TfSmVs6ioCAK4Ggl+xVVVhnG1wK8089ANaxHDTB3b8RhrfWtrje4VFhXmGxsLJZEAB5ZfSF88&#10;I3AfMCyJBnxk9UVZqd+ZM2eiD2n46MIHmQwuarsyWT/psMJWDxVmXanrE4pyE/BZD4tnCgH6SGfK&#10;TLGfJEACJEACJEACHgh0dHbCAry2vh4yGJIv6Rry86B7a2qq+/fv26c3XIzhF12VquXBkHJi8oXk&#10;RZegfGGfxplkpa9AaGxqrlu9uqGxCXtHJY0l5ALeBTDVb8hTk23Vwwgs7tCRGYHDJqi7PJjcH1x6&#10;Q9ha0U2PKsIeRWT1UwxHhpoNkQAJkAAJkAAJREbA8IVubGrA/5uavS1zRSlsDlRWWtK/X++NNtwA&#10;YhhKGFK4vKyssLAw7IEYuje2r6+he2PG6L69e0MGFxUXeWsa9t7Vq9c0NDQgWDbgeKsk1FKFxx93&#10;+Hff/7B0WV1SzTioX9sAS9bFvdbQzehAmq8BtoYyNkFLbVDorbfe+ssvv5Qu2VrjrSfdZIsX7Vlv&#10;xbSu27bI8OHDFa6tttrqq6++ctMf53hdDgHApXu2wa423njjRYsWOWRQHzmsV0/q++Iz86abbvr9&#10;99+bKtl8881Xr17ts+ZUFUfPVcIu6nvsMlC95sz/MFW9YrskQAIkQAIkQAIk4IEAJACUXjuEbGcH&#10;/IcR7dl9JZC+G23Qf89Rw8aMGrHrLjvvMmjgZpsM6NunpgjSNz/fWIhbXFxYUCiLjK1aw31DKifu&#10;b1FtMTY1KioyYjsbQakrEJoL4hf2XixINnb3Tc7feV0vjE2Sm4zHATjojC2HDC+dd9bJhQVFRk/l&#10;pt9IBcbdu/yNjUHJARw3NzcU5HeVltV4sQAr9TtjxgzdY1aGF8jEhEcqZ2u21bpWGs6CU89vVbmm&#10;2qwZZCWwOEKHbQd20O3Sz3jyWD7K2esk+oHHi54VfU/YIgmQAAmQAAmQAAl4IwAFhH1usRi4Hpsj&#10;NTa5DIvV1tr2o222PPLwQ7beaivYe6F1S0tKNtt00+FDhx5z1BGHHrjvFptsWFNT07dvnz7iHl1Z&#10;CckKr2m4SUPBQsdKitdn0boxuVuEylFK9mGC1kVlqNLwu66pQbU4X1CAzN7vgSH/ERkbYbGNHY+a&#10;W9JZEiYtgHX1G71UsDXomcSMt6uWpaIhoByh0dw+++wTTaNsJSMI0Ec6I6aJnSQBEiABEiABErAl&#10;AMknQY9X4//1iZcEw1UYlt6RI0cUxhTsqrq6efMXvDd79g8xR0Wc3HLLLQ8/7NCNN+iDt/BMhgju&#10;1w/e0bV44RiSOLaXUhVkcWxPJSOiNP7GdLKxYa8E18JHNdXVsvESFhlDSuMYC45xEoZfCGPDXOpD&#10;9wqKzs4u+DyvWlUH829ra2uaXyHJCWAH9evGaGZaM2m7hNIUlRf4HJ4f2Eb6VcQd4gAHHt4pzaeZ&#10;3SOBzCJAMZxZ88XekgAJkAAJkAAJ9EjBTpiCYQWGCIYp2GGXYBhbIUPLy8ul4PsffDh5+nvTZs59&#10;/qXXXnntjbbY6llo1OHDhlaWl0ke7J8ECzDW6+Iv9C5MuCJoIW43wALi3r2xX5FhLo4ZjPv3MwJr&#10;QegiC5QwXihomIKVk7N3c++62UaMK8j+latWwfSNUcOjO/2vhCQEsEv166CEbd1rHU6myQrM9J/F&#10;zOohjMAqHDSNwJk1dynprVUMp6QbbJQESIAESIAESIAE3BCAMzCkLwJBwRS8es1a6GH7Uvl5rW1t&#10;sL/Kp9tus3X/PrVwQu7Ky//+h8WLFi2W89XVNZC7WGEcrxJEq5JYWVC2OIaAMpb3xkJYQTAXFBpy&#10;z42p0s3Q9DwwKCLwNRyeYe6G9oUMTme3Z73nSQhgKQb1Yrvu1zaebbIc0yp/slOYbP60GmwEnVFb&#10;AaOtxYsXWzWw9ZvpfkFyBP3Xm9AfzaxbdR/nSP3o2C5L1r36TR7+If1aRcyKzZEACZAACZAACZBA&#10;DhKQjXBhFF1bb6wKhpOwCQJCRK1ctfrb77oDnQ7YaKMDD9hv151+VF5aDFH8xRefL122DEWKS4pb&#10;WpqTCqwVAW3E/ILsXblyFfZ/wis9oz3H4+BWACvzbwRA3TfhEOgoXogjXaS4b4g5AyeALZG4LXDg&#10;VFkhCZAACZAACZAACZBAmhCAezDMv9CHWBy7YsVKLA1uaWmFzQyrZBEvCpp2bUPTtOkzvv/hB+kw&#10;3JVHjxqFmFhwXv7486+ffeGVJ55+9oUXX0FUqTQZEboBWzTsvbBvG/GuGhqxDXL69M1lT1wJYKV+&#10;xYhna0MPw7DucgzM5o1AQourt2pdltIjQofqCO3gm+C8htxhILYbYplqc9gl2CUiZjMRwEOTadOm&#10;EQsJkAAJkAAJkAAJZBAByGCoRHgJY1XwmphT9NZbbjZ21LAB/ftUVZatWLXmrbcnLvjgAzUiBLc6&#10;6vBDd9pxe+yrtGxF3crVa2AETvl4cWeLqF2Ga/eaNXWrVxtm7SaYtTtT3jEPHUgsgB3Ur+1GOFTC&#10;HqYhE4voes/kFW+KZBYv5BgcodXAQ9XAmYiXfSYBEiABEiABEiABEsgaAmINbmxqxordQQN3HDhw&#10;xyMOP+zgA/bDwt2mltaJk6c/+8JLS5YsUXvnjhoxfKvNNsHGwikngC2dYK+GHbuurg6m7LVr1sK1&#10;Gw7eKe+Y5w4kEMC657PDlr9c/up5ArKjoLMvOsbo8FiEjtDZcQ2EPQqaf8MmzPpJgARIgARIgATC&#10;JoC1stiMt7y8wgie3Nzc2NiI9b0ImoVNfb//Ycmrb7z14YcfdcRWCyOw1aBBOyGaVdhdcqgf3s7w&#10;c8b+TAjyDMM1rL4wZXdkptVXH2ZiC7Dkhuehg8hJ4cSw6YwmIEZg0cDpuc48o/Gy8yRAAiRAAiRA&#10;AiRAAmlFADbexsYGxG0uKSnZZJNNsFnRSsSSWlWHZcFr6hs+/ezTwp5deevXrkHmiA2N4uqMVb7o&#10;EjpmxLiqN/ZzQvci7kl4s+ZWAOs9sPq+4lPl5pq5W+xaYw47n1HxtASObXgtOoQnvHZ1R2g9cw6i&#10;y5qflYSTnmwGmn+TJcb8JEACJEACJEAC6UlgxcpVn332ueyNVFRUdMjBB+4zduQGfaqre1Vu1L/v&#10;sKHDsAMwTMAwtCJGNIzDEdwSi+hFgK6Yn/Nqw96Llb7G7kZQvk2wA2fZPaqTAA7JIucQQ4sb/6bn&#10;FzWCXtEIHAHkDG2C6jdDJ47dJgESIAESIAESsBKAcXX+h5/OmTuvudmI7VxWVjZi+PDTTjv1lBOP&#10;P+boIzfaaEOoTXz09TfffPLZ501NTRCl2GIXAlWq8q9FY/v3duIFxYvVvFC6q+pWQ/fKC67OEL5w&#10;z4a3tv+20vMC8GIBTtVIrJuvoidquyM5lr7ZRudKVbfZbkIC8YzACQu6yWDdEEtdIfpH6X/l6E4W&#10;bgbOPCRAAiRAAiRAAiRAAmlIYMnSZW9OmPzq629+/fU3UJyyiS6WAcs9Kryj4X48ecr0r79dCDEK&#10;WyxW4cYcko1Nd6Gf5S/kK/IjPBVeiFOFY4hkyNoefWsEqcIZ+dSw5DZhyTFiOBv6Vpb1IqgV6jSM&#10;vTFzLyptbWvL6OhWLuc6sQCeOnWqy7pSkk1/MmG7q028YMXZ+kgjJbPgv1GlgUPyO/DfQ9aQEgI0&#10;/6YEOxslARIgARIgARIIlQAU7IxZc59+/uXnXnjprbcnfPb5F3CHXL58+WefffbmW28/8/zLH3z8&#10;WUtrK1QuXtCuEKh1q9esXFUHa21MEq+GgF22bLmhjevqVqxaBc9qfBBTtYYhV3YeNg7q6pYuW979&#10;0eo1OEAlkNCG5sVORs3NMdFryOZQx5tWlccVwGmoQ/Qw1GqjHdDUVx3HW5+cVtDZGVsCKhx0Gl57&#10;th1WF6RchJJHP8mJJgESIAESIAESIAESIIF4BJavWPnxZ1++M2nak8+8+J/HnnroP4/97+kX35k0&#10;/dvvF1qL4CYTtmIEo4qp4haszzU0bEMjXjErrmHERahmaGMErsK7WNxmw7BrZDIMwM340wajcHt7&#10;hu7fG9SFlMACnObm36AoBFtPTj1B0dEldEEfPny4A2o9IrR1obibM3rlzpZ/9QAl4ZOUYK8N1pYU&#10;AZp/k8LFzCRAAiRAAiRAAhlKQCItQ7tC1iblhKwMgdC0iJslb8Wiq9sIMxRLSN1OIIAzRcvZSi+1&#10;ZliPz2wbqzkkuKw2WQIwAkPzoNRee+2VbFnmzzICVL9ZNqEcDgmQAAmQAAmQAAmkAwF7ASw+qMol&#10;NR06yj64J+DGWOotj/s+eMupG4G91cBSJEACJEACJEACJEACJEACJBCPgJMFeOHChRFsPMW5IQGd&#10;AB+78HoAAZp/eRmQAAmQAAmQAAmQAAmEQSBxFOgwWkWdpj2NTGfU25BaZ7UpITB9+vTI2o23IFk/&#10;rzvJ85KLbGrYEAmQAAmQAAmQAAmQAAmkioCNAA7b/9kUO9cajohxdFN1NaRDu0uXLpVucBlwOkxH&#10;SvpA829KsLNREiABEiABEiABEsgFAnEtwN9//30ujF8fozXil4czmRI2LLMmN8tc8fWLxLR/kswL&#10;r6LMuj7ZWxIgARIgARIgARIggUwhkDIXaD+A4nmuJtyGx0+jLGsiYKUtGXJhFmwd+K0nec14IEDz&#10;rwdoLEICJEACJEACJEACJOCSgFkAi/9zhiarMc15M9gMHab/bqdnCGj/42INmU6A6jfTZ5D9JwES&#10;IAESIAESIIE0J2BjAZYwvLJfrhyk+RjYvewjIBchlwHrM8uvZPZd5xwRCZAACZAACZAACZBAxARs&#10;BDCMMJMnT464H2yOBGwJqIhoKliayuZyoaztIlupxOEjTkf0BGj+jZ45WyQBEiABEiABEiCBXCNg&#10;vwbYKjZyjYuDGNM/cqnBSC8pAioQdFKlmJkESIAESIAESIAESIAESIAEnAmsJ4CjWQBs8qkOMHSQ&#10;NTiWfkY8SFXilZERBGyvlozoOTuZFAGaf5PCxcwkQAIkQAIkQAIkQALeCJgtwKYFwN4qZalcIOAQ&#10;YEzf2xkoaCfPheuBYyQBEiABEiABEiABEiCB9CeQ/+Rj90yeOnPBB1+jr7AAQwDLGmDddjpixIhp&#10;06bptriEx6a9cGzNvLZ7yQgy2/xqOajSVCK05K3pU+t562pSk6d3wl1/E2awFXuRyb/99ttv/Pjx&#10;ip66+BLGfLaNc+ZQyrrRkd6ow9S7+T4UFBgPZTbYYANch5J/woQJ8cZibcvqBSB9088PHjx49uzZ&#10;zv4CplL6JSedsV6Nticdsun1mK4c00bB+AJOnTrVdJ2PGTNGHldlQUrK/AsaDzz8ZBaMmkMgARIg&#10;ARIgARLIKQK4y62qrOzdu3d1r+qKiorS0tKMCDXc0dnZ3NzU2NRUX1/f0NBQt3p1R0dHOkzcrMkv&#10;FRfFGBYUdDv5FhTiKC+/ECegANQn0tu6VUsLCzqqazezF8CTJk3S5cHIkSPjCWBbJWw9SQEcwVWS&#10;QgFslcS2MhgQhg8fPn36dAcaGSGAXapfZ51MASwEklK/yE8BHMGPCZsgARIgARIgARIInEB1dfW2&#10;W2+z9VZb96qqKiouLiwoDLyJMCqEAO7s6Ghta21ra12xcuUHH37ww6JFYTSUbJ2eBfA6F2hZAIyb&#10;Uahfad7WMJhsz5ifBLwR8G/ejGfjVde2bhk2XfO8+L3NGkuRAAmQAAmQAAmQAAnYEhiw0Ybbb7td&#10;/379e/WqqSivLC0t658JqaK8oqqqV21N7759+m22yWY7/mhHCPiMnuJuARxN+KvMIpXQddmbR3QE&#10;EEwds91ASD+pL9m1ruyNoMPWJhAIWrlAq08pSlMyF6E2mqz5N9TOsHISIAESIAESIAESCI9A79re&#10;vXpVl5SU4p62Gm7Q1b3CayvAmqWrtbU1RUXF5eUV/fv17devX4D1R19VtwD2b22LrOsmb2rbNZ+R&#10;dYYNkYAfAgkfsvipnGVJgARIgARIgARIgATSh0BtTU1xcRH6I9LXiGOkJdPbsLvtoTl0u7CwqLKq&#10;1xabd0fqCbuTIdVvvw9wSI2FV61ut1StOIcpDq8zrNmBgPMC4ADR2QZIM53UTd/StO2FFGCvWJVO&#10;gOZfXg8kQAIkQAIkQAK5Q6C0rLygwBDAkt547Xl1vHr1qhnTJ0aGAupXb919u4gwVVJSUpUdLtDu&#10;hx1UTpchoINqjvXYEkgYIDqF3DLIKyGFlDK3aarfzJ079pwESIAESIAESMADgYL8AkQmjuf53NLc&#10;gjohTdVLmnA4Y83gsmy8zi9duSzeS4qg85APmRK+K94wbSzA2F7Fw4yyCAkES8C6BjjY+lkbCZAA&#10;CZAACZAACZAACaQVAdiBP/hg7ozp77474Q3pGA7mzpmBM2IibmpuwhnJ8N33X+PMZ59+qIrgWD5C&#10;NohhnMcxXjgQLY1KYlW9azvqDfr0x/mtt9hSf+GMnM+alCUu0FkzH5k4kIR7IHkblE8LcLxe6edN&#10;C8i99ZOlPBCg+dcDNBYhARIgARIgARLIegKwA2+26RbDh+/Zp19/0bdIu+8+DGfwEWRtQ/3agTvt&#10;Omz4nqNG7/3Dwm8lQ2VFlRTBZkU42GjAJosXLWxsqF+5fNmeex2AV0P9muXLl3791ee9+/RDhsGD&#10;R8QjCa375Tfd7SIPjrNM/WJQWSKAbdWOLm+6N0fW/pPs98caWtlUAwMaJYvUOT8CQQdbYai16TsD&#10;q4Z4SYTKnJWTAAmQAAmQAAmQQJYRKC0rranpjUGVFJc0NTbiAGfUGFtbmvv22+C7776GCXfWrGmr&#10;6+rkoz59+koRvOQM9uxdunRxc3OT2HshnleuWr506Q8bbjAAnxYWFTtwUxo4K9UvBh6pANZFgjq2&#10;7sFjqyWy7OLmcEggZwnQ/JuzU8+BkwAJkAAJkAAJKAJlZeXiqIzXypUrYL91AwfOzLW1fWDFhRHY&#10;OT9UcU1tLbIh89DhY7bfbiDMv2vWrnbTimjg7LP9ytgjFcBucDMPCQiBoUOHpi0K615cuosBuq1n&#10;SNtRsGMkQAIkQAIkQAIkQAKpIrDVNtvNnD5JVvB+9+1X227zo1hP8rv7g/8i5rJ+JvYG3s5Lly5a&#10;vHghFgabP1dFYgewJMPw+9lnH8KVGg3BGrzJxpt/9cVneLuubPzBZ6v69SiAraGD1R1/BBeQ1XSM&#10;RvXtbaQPHvazMY1LSRqp0KpwHM4oDrasIqBkbcJNwOf06W1KELHRCAjQ/BsBZDZBAiRAAiRAAiSQ&#10;hgQ6OzshUdasWSt922zTLYcNH7PhhgOw6HfsXgfAIIyTgwbtLp9uvfV2W2+9rX5m8JCR0LRbbbXt&#10;DjsMKi+vwMJgMQIjp3hNqyLqANXC57m8rELqr6ysQovVvWp23HHnhAZkW4DoPEbR1taehnjdd4kW&#10;YPesmDM6Auls/o2OwvoteXimk6quxmuX6jfdZoT9IQESIAESIAESiIxAW1tLZ2eH3hxEKbSryFdJ&#10;0KhyUFRYjJd+Rn2kikhByaYXUWVxEnn69dtA1S8tyl8PAzfUb2trU7OxODlzU6QC2NYv1LOzqKmg&#10;1X4rs+LTqmmNY5TwDEMfpcP3wSoXHSaOU5YOU8Y+kAAJkAAJkAAJkEAWE1i+cmVzS2tXV54yAmfW&#10;YNeuWdvR0b56zZqvvv4qs3pu6q29AM6CrYB1p2hbr+mMnjZ2PgsI6KrbzXGmD5nm30yfQfafBEiA&#10;BEiABEjAD4Hly5fV19e3tDbBDgwNnCkyGP2sq1u9alVdS2tLPbZWWrVy2fLlfjikvGykFuCUj5Yd&#10;8E/AuuOU1OmwG3CyjcL/2ecmwMm2GHF+0wZdQs+6QbFONeIesjkSIAESIAESIAESIIFgCSxesvST&#10;Tz9asWJ5Q2NDc0tze3vbykxIra0t6PDqNXXLVyxfsmTxJ59+0hjbnylzEwVw5s5dpvZ8+PDhmdr1&#10;nn6bduqy7u+V6QMMvP80/waOlBWSAAmQAAmQAAlkFgHoxk8/+2z6zBnvf7BgyZJFK1etSP/XipXL&#10;Ye9dtPiHOXPnTJ0+dcZ7MxcvWZLpiwfzn3zsnslTZ9Y35uMOVb+GJk+erOxUI0eOnDZtmq3pz/mk&#10;MmGZto2RhlyeVE3YbiOMehy8na2fmjKrt9KlhOt73eQxVRLZJbLffvuNHz9eZ6tPqLco0HqpeIuu&#10;nc9b+wMBPH369Hg/WAUFBRIBC1fg6NGjcTBhwoSEg9JtqvqlZT2PM4MHD549e7btR1LWtrZ4l5+6&#10;JBKq4oR+zrYZcHLEiBFTp07VPfnRKNYpZJCdPEABDBoPPPxkZv2Dx96SAAmQAAmQAAmQAAkES2DW&#10;5JeKi0qNraIKCuQGPr+gEEd5+YU4IRtKySfSbt2qpYUFHdW1m9ECHOxEsDa/BJT/M9TvpEmT/FbH&#10;8mlAIED1mwajYRdIgARIgARIgARIgAQymIBZAM+cOTMTR2O7ALX7SYDdfwIcY2QG3gD7nNqqHMy/&#10;Dh1zY8HWi9sack3Xie1lk1o42dc61W/2zSlHRAIkQAIkQAIkQAKZS4AW4Mydu9T03HZ7IfEkt02p&#10;6SVbJQESIAESIAESIAESIAESIAELgZQJ4IQLgDlZOUgAy4MzaF1rDk5QskOm+TdZYsxPAiRAAiRA&#10;AiRAAiQQKgF7AQwRIvGH9KSb/qzHyvqHIvQKDnXOElbuxlvYW554TcfzJba2krDzyADVhAhYbnIy&#10;DwmQAAmQAAmQAAmQAAmQAAm4J2AjgLEM2BQRWqqzBgR2Pu++E8xJAiCgm3/x/MWbBnZ4NGN6RmMN&#10;Hs5nN8FehzT/BsuTtZEACZAACZAACZAACfgnkMAF2psFz3+3HGqw+k4HFcrIwx5IboqESiP7Kodq&#10;mjJlSgaNy7T7kfTc9mQGDYpdJQESIAESIAESIAESIIGsJOAkgEeNGpVZY44Xn0kEiZ4ya1y51luq&#10;xyyYcZp/s2ASOQQSIAESIAESIAESyD4CKQuClX0oOSI/BMT/Wcy/yv9ZN7Arj2XViu1Sc4fVyLrv&#10;ACrR90ny03OfZW1Hkemr6Kl+fV4VLE4CJEACJEACJEACJBASgQQCeOTIkQE2rFv2rFvmoCGa/gKk&#10;naFVpaHXfYaSZLdJgARIgARIgARIgARIgARMBJwEsGxIE6wG5gRETyDYgM/R958tZhYBmn8za77Y&#10;WxIgARIgARIgARLIKQJxBfD06dNxIxvspqwmJWZySc0p7tk0WP9ByJT/89SpU/HAxVv852iQmmKw&#10;iR+1SuiD7QbX0fSNrZAACZAACZAACZAACZAACTgT4BrgJK6QTF+ZmcRQmZUEPBGg+dcTNhYiARIg&#10;ARIgARIgARKIiICTANaNwCNGjIioRz6aUcY3/cBko1Ohj3y0w6J+CcDka6pC3A1g/oUR2GRT9dsY&#10;y0dFgOo3KtJshwRIgARIgARIgARIwCOBxBZg3NR6rJvFSCAOATxbUZ+I/zPeLlq0SJ30b2y33RPL&#10;1B3/rXCGSYAESIAESIAESIAESIAEMoiAvQBW+kQORJ9YrXYZNE52NT0JyEUl5l94GcD8m579NClz&#10;k7o2hTdP8yGE1D2af0MCy2pJgARIgARIgARIgAQCJJDYAiyO0NKkswbmBjYBTkx4VbkJCh1e63rN&#10;cjnJ4xU6GkTDnK2QAAmQAAmQAAmQAAmQQC4TSCyA05aONR6vqau6mU7fdtjliEz+sVZ3WW9nXLae&#10;9dmU+oX01T2is37gWTlAmn+zclo5KBIgARIgARIgARLIPgKuBDAdobNv4tNqRBDD06ZNS9ilXHYx&#10;MAVvGzNmTEJczEACJEACJEACJEACJEACJGAi4EoASxmXjtAJEdtulOp+T2C13lI36qpjtC7H0o3c&#10;jHJktV1b+cQ7o0+fLT3rrr9SJN552+tBN/8iQ65ZgG2vT5fXahqGMaf5N+GPHjOQAAmQAAmQAAmQ&#10;AAmkCYH1BPDMmTPTpFvsRhYTUOp38eLF4T2nUELReqDYWkV7LhuZvV1yVL/euLEUCZAACZAACZAA&#10;CZBASgisJ4CHDh3qshPDhg1zmZPZSEAnoAe+ErUJ8y9lp/uLBIbi0aNHS+QwJhIgARIgARIgARIg&#10;ARIggaQIJGcB1l1VqYGTAp0OmRPGfw5biOpRxGE5xCUkV5RL7990YJgmfZCNo1LeGZp/Uz4F7AAJ&#10;kAAJkAAJkAAJpBUB3Nh3tLe1tjS3NDfKq7mpwfNLVYIKUW0gqiGuBZi7/upXkpuAz2l15YXXGVNs&#10;bZGv1iQd0LmpKwrKTdaTZ/rSX4ftfwP5clonMQ0XAId3pbFmEiABEiABEiABEiCBDCKAG+DOzg5o&#10;X+hfHOghhzyPQlWCClEtKpeaPVeIgvlPPnbP5Kkz6xvzRZPIMuDOzk5TpaJeRLHgWGmYGTNm2EY/&#10;Mp20Br4yRb1yeKuqsuoNhzOmj2xFmmlWrLGjFASXAthlNj8T5lB2v/32Gz9+vGSwteV6sADrRdxM&#10;tGralHnEiBH4SN/yV1e/wg15pk6dKrJZTR/CHU+YMCHeoOJdZrZbZCn1OGTIkNmzZ0tXVU6HNcOS&#10;x83lZ8pmW0qd1A+cj3UyyDlq1CgFM6RryU21qTL/gsYDDz/ppofMQwIkQAIkQAIkQAIkEBkBSEho&#10;1K7Ojn79++/wo+0rKyul6dLSUs99aGlpkbINDQ0ff/Lp8mXL8gsKi4pLCgoKZk1+qbio1LhNLyiQ&#10;O3l8hKO8/EKcwJ2++kRqqFu1tLCgo7p2s7hRoB0swJAuygMzmxyhTfqwm2NM/Khjq2QySURrJZ7n&#10;O8sKKvUrD1lozPQ2v1C/6eD87K3zLEUCJEACJEACJEACJJCtBDo7OmACHrDxxoP32L28rLylpVVe&#10;dXWrk30tX75i4cKF3333/XIcrVgJ9YsKUS0qRxNoyA/DJLZB0pvRNbCf5lk2owlYbcK2+l/Mv0h4&#10;bgL1i1hrcBzAW5/eC7borDZh3cYrwlsK6s8yMmsW0mEBcKrMv5k1U+wtCZAACZAACZAACeQOAcM5&#10;Oa9r++2262jvaGmFF3R3SpZAe3t7U1NTZ6fhIoq/HR0dDQ2NDY2NqBaVowk0lGyden6PAhhViAbG&#10;gfvY0bZOpA4LKR0GZvJx1YWNkjd+uLBsUASU87NJ/QZVP+uJngDVb/TM2SIJkAAJkAAJkAAJpDkB&#10;LAFGD8vKStva2/10taWlGcWrq6vhyYwXDvAWJ1EtKsexNOQ5eRfAepPQwLaLRT13y39BfR2paQFw&#10;UpUnXNYbhhkzqR66zGyyzaKU9YzLqtxnc1C/mcLN/WAjyEn/5wggswkSIAESIAESIAESIIEUEhDb&#10;b3392l6xhAO8lZOBpOS2QTI1qccxQmAhpED6xEqyg8DIkSNlIDAYvvfee3hKAv9nq9d0Zg3WFDTL&#10;dnF4qA8XUu7/TPNvZl2x7C0JkAAJkAAJkAAJkIBOIO42SC63qDFlowbm5SUElPqF9MVbXBgS+4qG&#10;X14hJEACJEACJEACJEACJJB9BOQ+HzGffd7wx2I451VV9VobSzjAW5xEtRJQ2m/9OnqRKMkmaGCR&#10;wRKclho4WYBZnF/FK/Z2aaUhGfV9i7crUnh9xjOFlMd/pvk3vPllzSRAAiRAAiRAAiRAAjEJXYa/&#10;a9asgdszXjhQJwPhE9cC7LJ22S0JYmDatGnKOXNwLLmsgdmyj4DaqHbZsmXK9msaps8nN1ZotuGd&#10;HUJASw16NDX1Vj9Iq9lJrf8z1W9aXQzsDAmQAAmQAAmQAAlkJYGioqLy8nKxAyPhAG9xMqjB+loD&#10;jE7oLtC6BsZH1MBBTVJ61hNvDySlfrFtF9QvXKD1LX+tkbeCUsK6bdYU9kx/KzCV/VY35Krz+kF6&#10;wmevSIAESIAESIAESIAESCBbCUDuVlZWSRAsHASofg1FrVNzv6FRPNZTp06VvZEkZZ8GTqjWEmbI&#10;1stUxqWrX8y+LAAORFimJIp1dk9WUqOj+TcpXMxMAiRAAiRAAiRAAiSQngT8WoCto4IG1k/uEUuR&#10;Dd7kB2sK0qubIiPrUo40NHr0aFG/SBBLtuo3R1CEMUwJKpbyNcBhDI11kgAJkAAJkAAJkAAJkEBk&#10;BIK0ACvj55QpU0wD2H333XFGX29pcqA1LcWMbPxsKBACUL96PbNiybooV64B252EAukGKwmJAM2/&#10;IYFltSRAAiRAAiRAAiRAAhETCNICrAseWw282267RTw8Nhc2gTFjxoj6hXFy9uzZOID0DbvR3Kyf&#10;5t/cnHeOmgRIgARIgARIgARIIEACQVqA9W5BDEMD6zJYbt/9a2DTWlBbq7LqiTUYUoDscrwqSF8k&#10;BQFGQvi6iwb2k0z7DHmoyhr5OZ5/Qbw4Xh4azeIiNP9m8eRyaCRAAiRAAiRAAiSQawTWE8ABDl4F&#10;1508eTKqnTRpktrBZddddw2wIVZlJeAmXpS3PKqtPffcUx3PnTsXx3PmzPGvfjNlNq2bAOvPXHDs&#10;HAsN8J955lm8nn32OfV67rnnrYJcVZsq8y/Vb6Zck+wnCZAACZAACZAACZCAGwJOLtCyx6+fJDf0&#10;0MAwFYoGltqggXfZZRc/NYdR1ipaTGcSZgijV+lW59ixY03qF1Z9qF/TfkKBd1uM+Xq1WRBwe+LE&#10;AnnJuCCGIYPlJWcwxhEjRqRK/QY+iayQBEiABEiABEiABEiABFJLIAAXaAedrCQK1K/uLitjTkMN&#10;nNrJSPPWIX2RTJ0U9ZvmPU+37j399DOmLiklrPTw88+/gDxQvynsPM2/KYTPpkmABEiABEiABEiA&#10;BMIgEEAQrOnTp8frme7SCQ2MJDmVRYsaOIxJDaPOvfbaS692/vz5eDtv3jz4Pzsvww6jMw51Wld9&#10;62dQUF9jbF1vHKVVWRl+TcPZq7Mj/50uvF646PkrR1+B130n3SuviGGG0dwLPSmMylknCZAACZAA&#10;CZAACZAACTgTCMACbG0gnq7A+XdjSXyhRQbvHEsBzhPXGAcIE1VB+or6lflasGAB/uLJBdRvsA3l&#10;SG1W868+cKhfeVswf6LphZNRauBAzL9K7lp1r/UjnMmRa4DDJAESIAESIAESIIGcJdDe3r5m7doV&#10;K1cuXbbc+dXa2hoGpQAswNZuxYvlo85DA0+cOFEtCUYNgwYNUvVY4zMlNXIKs6RwOWTWpS90r8wX&#10;nlaAMJJalBsvIpRuTXVzHEi3HUJAm2JB+7zMvPVWqd945l+lfuWgc5ex8hJJHLEG9jZGKSX6Vo7x&#10;Zb/99tv//Oc/J6yQGjghImYgARIgARIgARIggQwl0NHZUVe3em19fXlZed8+fQZstIHzq271mjA0&#10;sJMF2MG32Rl6wp1sJANuiydMmKCq0jVwOkxqlN6woY7XTcBnawf23ntvOQnDL6SvWOkhg+H8jApV&#10;wkn9rRyHOpwsqNxZ/WKAuu7Vx3vVPv+KZvg+zb+6jr3vvvvEa+CSSy6x7fw111yjn9eVczSDZSsk&#10;QAIkQAIkQAIkQAJhE2hpbVm5sq6isgLSt7i4uLOzq7Wt3fkFeQwNHHjHkrAAu9fDDru5yAD0DNDA&#10;aknwTrE0cOBAh3Ga7I1qhSeKyEdwgdbNgCZ5FjjB7KsQ0lfUr8yLGH7ff/99kTEp1LcpbDqQWXZ2&#10;fpYmuvY2Hh8o52dTuzfcsVUgPXGuJED1O27cOMxaYWHhb37zm3iNXnvttdaPaAqOYKLZBAmQAAmQ&#10;AAmQAAlEQwDqt35tQ/9+fUtLStrbO2AK7spbb3sX225AHofRvSTWAPvfFSneAL7++mvIYN0aDA3s&#10;LIMdWNAF2vOFoqSv1KCkL9Svyapv2vQonhe0556kW0HrAN3syWTrROBg/h07thOxrzB28XnGX5MS&#10;lvPpnHThev/9959++ulnn332+eef76HP1MAeoLEICZAACZAACZAACaQbAcjdNWvq+/XrC7sItC+6&#10;lw+bmrtXGGNJwgIcRvOmOt+JJZwU2+OOsbTDDjtYm06ryMMRkImgCeXzrNr6IJYcms50k6x7qvF8&#10;CowvcMzl2+T1YDqJDE899bSb5v7+fsyB/Kk7dK2rPKIrXrnPTSV+8vgx/+qS9d5774X0RU+uvvrq&#10;K6+88oorrrjqqqukYzj+/e9/f9lll8nbiy66KJ59mO7QfqaSZUmABEiABEiABEggHQisXVNfW1uD&#10;+2VRv0idnZ319fWIg7V8xQq8cIC3OBlNb5OwAEfQIXFXhgbWw0SjXWhgWxkcr0vKXmfdFCeCUWRc&#10;E/vEkt7tD2NJP5M7WjeM6VPq19n8+49/5P1qUMwb5NgLu38dYhGwisYZq2R7jx8Hj5EwuhdInbr6&#10;vfvuu88991xUe/PNN1dUVFRXV1dWVpaUlEAMY8VvUVERjsvKynCM1KtXL4TIcugDTcGBTBArIQES&#10;IAESIAESIIHoCSDmMxQZPJ8NfQtDT35eR0fHqro63Apu0L+fBMHCAd7iJD6SPOteIfQ4GAvwiBEj&#10;9L65DIKFIlY/UjkjpmCTDBaDsGfX6BDoZXaVontF+qpl2B999JFIX88uvpkNJczeJ4x9hcaVBTjv&#10;39dLXwoeWhcjqqAg3ABjns2/Jo0qPs933nknfsugdRXU6667znbFryhhauAwrz7WTQIkQAIkQAIk&#10;QAIpINDY1ARDSGdM4sHtGTK4bvXq/v2geEshN9raOvDCh+XlpRv064ePkEH3jg6jx+sJYM8NTJs2&#10;zXNZvaDJzKjL4LfffltyQqr5WSHssp/W1ZtBnXHZgaCyWS23++67r27yVZGuPv74Y6hf1a4bk6+b&#10;PEENJGE9uhOy7rFsfNl6AlPbOirbZkjYnPsMTz75VMLM2P4Xq39h/l1nAS4oNDr20NW65M3PD+YL&#10;a9ufoNSvVH7PPfdYW4EF2BkF5PH113crf8lpepuQJDOQAAmQAAmQAAmQAAmkD4HW1jZ4/8G2Jkbd&#10;xsbGmprqwkLDHRqBoKWfOGpv7ywozMdHyBCpBXjo0KGphWVrEIb0RRJD5VtvvaV2D5aQ0antcKa0&#10;DtGrkjL2KukL3Qv1myljiddPB793/SMpbhvES50PEIVSvw7mX6hfaXG9kFenXN7dVa03YVuAgxr4&#10;Aw88gKr0PbH0ZyW2scHEMiwf3XDDDaonsCHLMR2hg5od1kMCJEACJEACJEACkRGAuC0sLFARn1tb&#10;WstKS0X66pv14C1O4iNkCLtvCVygw4v8bDswk0VRv4EWGQwVJwWhhOUAuwcjyS61krANUtjUMqX+&#10;/fbbT3QvtK4k9BxPEBDVWQ7g7axbfTNlXBnXz4TOzyJ91bhwLFv+dp1xnbIAH/jPmeGtAfZs/rWd&#10;C6zfwI+d/NXX4SMzjMBwhHaYQSWPb731VmTr27evlMJfauCMu/LZYRIgARIgARIgARKA2FWresUX&#10;2rjfM631zTeMxEjIEPIS4Lz0CoJle33oqlhksK6EVRFo4F122QVvc3wbpP333x+6V5JJ9yrjOR4Z&#10;QAM7R3j2/F1NK79oz6MIpOATTzzpXA9sv2L+veLCr1SoZzmwbvn7+NN39rhyB9K7YCqxFaUSASve&#10;lQA1a7sS2NShiy++GGfKy8vx1/CcYSIBEiABEiABEiABEshEArL+t/sVE7rGbaLl1aOBw46CFUwQ&#10;rKAmwnadra1fNCzAkkxNQwPDArzbbrsF1aVMqQdyF12F+sVfpXtXrlwJ0StJBrJgwQKRvsrlIJ5Q&#10;sfVTdbP9r23BTMEYr5/O2yDrpUyI8JEb869J7oo1WNmEC3rkX/Oh553zX0NbBpuCNf9K35T6FQsw&#10;TMEm26/pOhEbr5zEPklqgHKmoKD7l4pG4GCnnrWRAAmQAAmQAAmQQNgEdKVbYGwF3GGoYYsCRjfw&#10;ETLoH4XRt/wnH7tn8tSZ9Y35opFmzpyJv2oXJrhAT58+HWfEF1qOrclWHqjbWeuBQ5hoz7GmRAGa&#10;0uzZs3UPzHjLRPVSCTuQbIbwBKE+ZLWyF2NRclfGNWfOHJPctcaIkjO6eHOQfM5q0HZynU9K04gl&#10;PnXqVL0bODlmzJgJEybIQKwWxXi778YboHAYPHgwLgznPNKcyuNmyCZ6yvzrvPURYl/J6ETuwvaL&#10;AxiERRLruwHjLfyiF58z2fY76OekHwHsoEgRBRqB75F+97vfee7eI488cvLJJ0vxP8QSVgg/8HAC&#10;07rn5liQBEiABEiABEiABEjAG4HmpgYUPPKIw+vqVqsalq9Y2bu2RnnzrVmztrCwsKqq0raJ+voG&#10;aODq6l7yKW4jV9Wt7te3j8qM/YSfe/4FvC0rr5w1+aXiolJDwyBMjqSCQhzl5RfG4uas+0SK161a&#10;WljQUV27WSgWYF2W2MoMpcf0Vb7oVkJtac0j+hbn3+xJOs099tgDamfIkCGI7zVs2DDI+IhXNXu7&#10;epxLWT2coX6VpVfU76xZs/AX0lfUbxjdSLc6HQStdDWhfnYYUbIM3ahfaU7W+q4z9sZksEn9Hvjj&#10;E5HthGMuCIN5IOoXV+DChQtN3bvgggsuvPBC057msPRKQuaEQaHV9/22227DMR2hw7gAWCcJkAAJ&#10;kAAJkAAJhEeguKiwra1NeTVXVlUizjOUrdUCjJP4CBlUZhRE8cD7Zl4D7BAIOp7517lPVtNfPHOx&#10;s0RRrZikiElCI5sI4fHjx8frGCyNI0eOHDVq1OjRo2Fg3DOWAicbbIVK9KqVvajfJHpxBgb89957&#10;T9QvU8oJODs/jx3b+Y9/5F3/9s/QT9MCYHlb8cp9+GjvA44pzA/+my9w/KhfHa/hrxLzUl69et0D&#10;P8lwySWX3HTTTSozImBJwpl40bDuvfdeyf/SSy+dcsopOBDpqxyhUz6z7AAJkAAJkAAJkAAJkIAb&#10;AtjRo6GxUcndgvwChLlauXJVzNjbKVoXB3iLk/gIGVRmFFQbgrhpy2WeBBZgXfQ6206hKl02GVk2&#10;0cCihxM2KjIYaWxPSlgkwAy6vrU9VjGc0ej3339vcnLGNM2IJemSg4d5gH1mVfEI/O9/TySEI+q3&#10;e9ffp+7Ie/RmFMGuv4UPXVM07hoc9x4/LryYzwm75yYDnJ9feeUV8VrfeuutS0pKcFBTU9Pc3Gwq&#10;/n//939yRpl/lRHY2tD9998vMbRee+21Qw89VDKIAIbDjJuOMQ8JkAAJkAAJkAAJkECaEMAtIgyW&#10;9Q2GdzQcA5cuW7bhBv379u3T3tGxfPmKRYuX4IUDvMVJfIQM4j8IazAKyh1msMm8Bhi1w4po8lrE&#10;yaTWACN/QsOvymNye/bgBa03p+hIPQgKZVW/tquFXWLFetSEPbSOKGGL+gpe9MSkb+XTb7/9VrdU&#10;T5kyRV+kanUAVitd3S92zeg1wM4u0DorBzLgbEvVdLnqoKwfiQB2Y/5Ftl99fmdeR1te49q8U68s&#10;eOhqWXbcfvq1EMBNLS2IegULcHlxxZCmAz7tPWP7VcMCXAPs0/wLAfz6669XYQ1HZaXsPVZfX4+3&#10;Lr9KpmxYMIwfuOLi4tNPPx0fTZo0CUIa39+nnnoK/jAnnHCCys81wN4IsxQJkAAJkAAJkAAJhErA&#10;dg0wWmxtbVm9pr5P79oVK1dB4sYW6MZN2ENzydJlffv0Xrmqrqa6qqSkVM8ayBrg9QQwpC9coFMo&#10;gBNqSwetq6NR9dgKYFveCTWqn8vFpG+lKpPKdVM/VAGymRRaPOEHmYcFwG7ySx7F1lnd6VPgIJhN&#10;MxVxECzrqPUzWBOOIFjqjJsHBLZwbEE9/vj/ZCodBLBsfWRNsAAXxKZCBHBza1vTIeekswCWIcjv&#10;Bg5aW1thpPVmp/3HP/7xy1/+EpVMmzYNCOSJGyzMTU1NqPanP/3pfffdd8455+AkBbCb3wrmIQES&#10;IAESIAESIIGICcQTwLCNNjQ2NTQ0QgOXlq4naG17iHs/SOXKyorKCmyHuZ5aDkQAr+cCHTGjtGpO&#10;xdCyPfDZVX2xrmlfItuaJ66f3u1JPrvB4mETSKh+ZeNftcsRDvRX1xnXdZxxLdSv9FN7PNYdKTrA&#10;/vs0/+o9gfrF3lo4AxOuN/WLslC/4sOPxRRQv1jHDm8LeD6jTqjff/3rX6J+mUiABEiABEiABEiA&#10;BDKNQH55WVllRQVCOsNh0HmLHKz7he0XmVHEpH6DGjUFsCuSDvLYVXm7TO+88w5u8U1JlK+ePdn4&#10;w577YypoDTaGDMpYKpn1t7pdOqg+eKjHpTlXdd5lE7a2bh2CXk88269u+FVhn/WCIoblzKr9T1dr&#10;gIOXvy6H7TpbXV3d/PnzkX3FihVYsGFbDgsr4Mzc0tICo65kWLp06XfffffZZ5+JfkacdvydF0vI&#10;DPULj+jDDjvs2WefDWP5h+vBMSMJkAAJkAAJkAAJkIAvAghlWl5eVt2rsqm5edly43bRFAgab6GN&#10;ly5bjo+QDZnDi35KAexrLlFYaeO3LOltS4LoVclvwyyfUgLWYObK/OvcL1vpayuDWw47L6QhBmj+&#10;lR4imnpDLLZB3759KyoqIIPXrl0L95X1xlVQAE0rMnjVqlVQvzjYbLPNtttuu0GDBon0hYqGDRnZ&#10;8BdB2vfee294QeOjE088MSQUrJYESIAESIAESIAESCACAhC08H+u7tULtl3IYDg5/7BoiXrhbUtr&#10;Kz5CBmQLT/1ipOZtkEIavENMrJBaZLUkECoBWws5WnSOfWXtktoASf8IJ8PrfODqF11FQCxsLYbA&#10;bNJtyOBevXrBbLtmzRqYfHEGWleiQ5eXl+Oj3r17b7DBBhtvvPGnn34q0nfBggWIpIUfCmz4ttNO&#10;O2EHb5yfPHkyKjnqqKNwjChZ4TFhzSRAAiRAAiRAAiRAAuETyIedAzsbIYZqTXWv2ppq9cJbnMRH&#10;sb0/nKJk+e9kgm2Q/DfAGsImkDDgNjIoD145NqWwe5gF9YuDt54wKN0D/LHHHvcwzHhCV6zEV+3z&#10;r732P9qoNu19oA8//PDnn38ee2vD6QEyGJtRC43q6moJdbASO7utWoUdvBAQ7ssvv4Tb88cff/zB&#10;Bx9AFc+dOxfbCO+8887IBg28++674+DDDz/EeahfiU531113XXDBBR4IswgJkAAJkAAJkAAJkEBa&#10;EcAttKx0w52eSniLk9Gs/UxsAXbe/jflNN0Ejk55J1PVATcLYiO4zmxXuusnnZfCp4qec7um9c/e&#10;OpnQHbqn2sAUcLDm3z/84Q9q4EcccQSO99lnH8hgyF24+utKGPbeAQMGbLrppvCOVglu0hDAu+22&#10;m9h7kbCrMGJKI0Y3LMZ4i/Ba0NX33nvvz3/+c2+EWYoESIAESIAESIAESIAEdAK0APN6SEcCymqt&#10;OmcV6hFIdwc0yqiO9auyhBXp6qvzxo7tlJeprPWMZFBRoJ3aSscp6u7T3Xffbe3dgQceiOW78H+G&#10;xBW/aAR7k2zQupC1CPWMJb74K4GvsHx+/PjxOMAKYSSw3WWXXSCMX3vtNejqc889Fx/985//TGMM&#10;7BoJkAAJkAAJkAAJkEBmEEhsAc6McWRCLxMKtnTTeJkAdV0fTdsj4wPF03ogxRJmcCaApapK+qqc&#10;0MDyiqeE3azvdZPHw+wEa/5FB7CI16EbBx98sBiEEcYZVt8nn3zy6aefxjGMui+++OLLL7/86quv&#10;vv766/gLOzB0L6qCKobLCbawhgEZbw866CCp31ZmeyDAIiRAAiRAAiRAAiRAAjlOILEFePr06cJI&#10;HeQ4Mg4/PQnEW95sWgKtd95PbDaoX6kKi1qRrExMSvgf/+jJ8tQdEvjKFqN8VPHKfd2fBub7nBe4&#10;+kUPxTabMCGK1THHHHPcccchIBa0rilBJx9yyCEwGuv1wICs3sIFOmETzEACJEACJEACJEACJEAC&#10;bggktgCrNcBpvhjYzWiZxz0B07pcfSNcVYnppG0e9y2meU41uoGx5CB9TQOBEl4vHXth3mN/zvvP&#10;H1X8Z/2g1wv/7D1+XFtsBayWgtPBYVK+7bbbbKv/29/+9o/YAwDsZvTTn/70+OOPhxiGJIYwlpXD&#10;SA8//LBt2QceeCCh60SYY2LdJEACJEACJEACJEACWUUgsQVYDde9BdhqWJNK4p3PKqIcTDgErKuC&#10;UxI6Kynpa0/iqTvge52Xb3z18h+6uuChawrHXVM07prSR28yzhQWGn+RIdAUhvlXOnj++eernmJG&#10;/vznP998882mvv/617/+5S9/aTp5++234ww2N4I8xsEpp5xiO2J93kVFM5EACZAACZAACZAACZCA&#10;ZwLrCWDnWtLBAmxrltS7nRJR5Jk+C2YQgR1jKZ7Dc3ID6erM6+ywFDHMvF2x8wXrC+CMsP/ecccd&#10;MqLLLrtMDW1iLNnC+c1vfoPz2NwI8ljPAEl8zz333H///Tj54IMP6ltPWVV0ctiZmwRIgARIgARI&#10;gARIIG0ILF22XH9F1q/EAti94TeyTmdEQwmNeKYMyUbAcgjgpMJBAZRtNuv2SNmBNLxR7LDDDsFI&#10;X+kizL8FhqW3e4PfmMDNF5tw7LwcB5XCM/8691CXvvG8o1HDddddd+ONN95yyy1/+ctf9ArHjRuH&#10;t2edddY555yDB1vcCSmo64H1kAAJkAAJkAAJkEA6ENigfz/VDf047L4FeZ8ddl9Zv07AIYCTNeyT&#10;6YweL8pQYV0ZYWJMMP8Omx5LSYdHDPGeVojVt7y83DbMlfcLEmZesQCLp3PsbxfMwrH/4I/JAtyt&#10;k723F13JSy65BI2pTY9wPHbsWKV+r7FLcgXq17N+QYopWHe0jm4wbIkESIAESIAESIAESCBMAqJ7&#10;o1S/xp12mCNKum5biaKfVP6QUrXuHqnrH90EmnQnvBawumc7n7GqUIczXjvFct3XibpgHA52jiW5&#10;kBDkGct9g7T66lMBM6/YeGNezz124NibmAy2fBGMj1qaWzxMZ2Tm3wsvvPCiiy6SHu61117uu4rB&#10;FsSS6RGG1HD22We7r4o5SYAESIAESIAESIAEMotAxOoXcNJLAGfWbLG3aU7A2UgeU5tG2nXXXXfZ&#10;ZRcczJ8/H4oX0hcpDOn79/djpl4x/4q9V7MAK+fnjs5OFQVaxPHwlh97Qx2Z+rXtHmy/yvz729/+&#10;FtbfeKOwRjiTnGeeeaa3gbMUCaQ/gbNOOU5/pX+H2UMSIAESIAESyA4CibdB8jBOfd2p1TCrm20N&#10;CRB0wFsPHWaRMAhYLwOZbtMlEd414Hxp7R5Lu+22m2jdmpoayGAoxjCk73p4xfwrl734nsf+Svgr&#10;/BfdbjnsvDBmJCV1Qvq6bFd/YAHD7+mnn64XvOuuu1zWw2wkkP4EIH3RSf3XhmI4/WeNPSQBEiAB&#10;EsgOAklsg5SqAbtcoeoyW6pG4dBuwvBXKXxGYEtVTup/1dtk8UY8a0OGDBk8eDA6uccee8itJxJE&#10;L5LpZjTZgSSRH/sA//SSvFOvNIoYKhhbIhm7H+UXFuHNmkN/vvqAM3BwwjEXWOpMbm+kyMy/iNvs&#10;PHwx/1577bW22UwXEuJCW1f83n333ZLt8MMPTwI1s5JAJhBQv0Uq1oASw5nQffaRBEiABEiABDKM&#10;QP6Tj90zeerM+sZ80QBIM2fO7OyM+Wf2JLUBUryI0Al9TVFTvDzWhbImhA4aTM9pzYYz+++//5tv&#10;vhnZnCSUsobcsVi8E54xRXKOZ0Q1LaGE0pszZ460aCqiTqr+SFmrsjXNWsIM+kS7OdbrHzFixNSp&#10;U6WU8okdM2aMiqjkDMo0fDVq2+27RPeiraCiW917732o7eqr7a+1667Lky1sl/5qHP5e//bPnK/J&#10;q/b516e9Z2y/atiEgmewOHbP9iOR//2KSYMaxyw+Z7LL6zlsAfzCCy+onvz973/HjwaWAbvsW1LZ&#10;7rvvPlR+3nmGVRwCGNfJAw8/mVQNzEwCaUVAmX+de6X+UZZsvOzTahLZGRIgARIgASuB5qYGnDzy&#10;iMPr6lbjoKTEsO4ElVpb21FVbW3Nc88bt6Bl5ZWzJr9UXFRqaJhYKBkjFRQaoWTzC3FCDE3yifSh&#10;btXSwoKO6trNMsACHBQ11pPFBKzqd+TIkVBKUL/y1EZ3NRTRG7qrc3zcB+1zsvVDiN5jjzoXht+j&#10;Dz3H/0yFrX71HsK6+6tf/QpnHPY68jYi7AMsUaBF/TKRQE4RMFmG6SOdU7PPwZIACZBAFhCAZA3w&#10;FSAQV2uARUJwQ+AAuad/VUpSSlf1t8q4aj1QOVM1wFGjRqnHPHL7KBbgSJ2cXQx+v32Oh+LFa+x+&#10;R+21/9F7H3AMCvVsR5Wcq7OL1sLNovs233rrrdjR909/+pOfJuHwDN0r+wBjNrEPsJ/aWJYE0oqA&#10;S/Ovqc9KDMt5iuG0mlN2hgRIgARIILMI0AKcWfPF3iYmANsvkkn0BuXqnLh51zkm5j1nyRsLhxVP&#10;/7oOFxeB+Vf3f0aXscpX/J8vvvhiGdQNN9xwHTy/k0l/+ctfkP0fMWdx5Rt/1llnqTq4ADgZnMyb&#10;nQS4YDg755WjIgESIAESiJAAt0GKEHY4TVmX6dqeUQtr9QNdaYTTuwBqxaaykmRbHWuNe+65J5YK&#10;I40ePRqfWm8QA+hECFWMzTNW9upJYkK3tbStOymnYsmlXTgC9au6JGIVSZyfJeDzpZde+vvf/97o&#10;cI9ih4+0nvQh4/z1118PizHsxpJfNgTGXxzr2yBR/YZwDbLKqAl4M//G6yV9pKOeP7ZHAiRAAiQQ&#10;AoGYctFueUNowlRlEgLYNphQ+D20acE23pUpX8ThhVPCIUca1W/ycCwyWBKk7+abb27KkCFY4uvZ&#10;2CeIgJUhA7Hv5hVXXHHVVVfZfqZvCCzu0/q39Re/+AVW/OqGX2Sg+s3oi4GdFwLBql8TVYphXmYk&#10;QAIkQAKZSKC9vX3lqrpVq1abYjCHOhZXAjh9pG+oLLKjchXwGcOxDYws55V1zhpaWTg4R+e23QPJ&#10;dDIonrJNkWmzItOKuKDaSkE9+gOvnkXAnrsRpfnXcydRUGlgHMhlA7vxRRddJHXCsHz77berfYCp&#10;fv2gZtkcJEAxnIOTziGTAAmQQKYQaGtrW7lyVUtLi3S4vr4BgZ2rq3s1NDQabxsa8GlTU1Oow3El&#10;gD33wM32SJ4rZ8EcIZApLs3+p0O0cFzTsOs1wP57kmwNyhfatiDMvNYkOXH+6quvvvzyy/WCv/zl&#10;L3/zm9/IGarfZOeC+dOTQKjmX4chx4uelZ6U2CsSIAESIIHsJtDR0bFm7dqqqsqW1ta29nZYfds7&#10;OooKC4uLi1tbW/Ep/uLTpqbmUDmEK4BD7TorJ4HMJRBH5UoQLPsPE64Bjt78C6UqU6AOPMyILBi2&#10;Jkhfql8PPFmEBGwJ0CzMC4MESIAESCDlBCBxIXrLkEpLGxsaOrs6Y3e+xk0uboIbGhvLSo0Pjbe+&#10;/SIdBmsWwDNnzrTm5gZIKb9c2IF0JnDvvfcF0r14y/+nl72asP7o1W9QqtV2zyRK34QzzgwZRCBV&#10;5t94iCiGM+jiYVdJgARIIJsIKFlbUlrS1t5hCn0FeQxljPHCLCwaWFLgBGgBDgypdTFtUGcC6yIr&#10;CoFAUOo31jX7b/jw5oONDxOagEMYnbcqxXjrRsSef/75ehPuC3rrGEuRAAmYCFAM85IgARIgARKI&#10;jEBhYaHc7RbkFxQXFa1dW683DeNwUVFRV8wsjEXCdXWrsUIYqjjw7q0ngIcOHRp4A6wwZwnoD2xs&#10;j8N4ohMx7UDVb7f+1XXu+s9Q4irg6M2/JnEbbw1wQg189913Y8qoeyO+btlclATSzfzrMPZ4C4Zl&#10;CEwkQAIkQAIk4JMA9rmE/m1tM7b8xLpf+EOvq7CrC2fwFl7S+ItlwJWVFTU11avXrPXZqLX4egLY&#10;1v858CZZIQlkBwGlfidODGZA3fZfyxrgaaWvoIHIDMAvJEroDLJYx2wrd5W4tR4o6RsMPtZCAulH&#10;IIPUrw7PGnoQA5FX+jFmj0iABEiABDKGAAQw7nO7Yrq3uKRY3/qos6urtNTwf1YnsRhYpHLgiRbg&#10;wJFGVKF1HyPdWmj7qXVXpIj6mo3NBKl+1zk+27tAj2j5sQPCQMy/uubFFkR//vOfTS1ivyLZu2ji&#10;xIlW9estCFZC+3A2XjgcEwlkGAH6SGfYhLG7JEACJJDeBEpLSrD3L/qIA2gTQxD3JJzBIfZJMj4V&#10;MdzRUVgY/IrdJCzA7kNhjRw5Mr3JZ0PvnLeYUlvy6gdqKbn7NeW2uwHbbgKcDUxdjyEI9Wtj0I23&#10;xn9q6ctG12Il7jvpXtfddJVRpK9kve8+I5qXbBN94403KtGrtu3Fp2PHjsVfyGBT7VSzrnAzUy4R&#10;yFDzr8MUUQzn0vXLsZIACZBAKARKShD+yhDASAh5pWsN2Idxsr29AzeiFZXlOIYFGEuFA+9H8JIa&#10;XZwyZYptR62aLfDxsEISiIxAUJ7P6zocC3NnswtSd/g7G83sx/yrS98HH3xw3Lhx55xzDjpw4YUX&#10;XnzxxdibVzbvxRm1i6/q6uTJk3XOVL+RXXVsiATShADFcJpMBLtBAiRAAplFACq3A/GfYwlm3oqK&#10;Cjnu06e3HMA+XFJSjChZOG5paYVgDnyAoQhgz720RkUK6oznLoVa0FuY6FC7xMoTEgg48JVNe+sJ&#10;3aKCopGthyIXzl7X9TM9u0/1q6q69957ZbnFPffcEy+clambps17bZcEJyTJDCSQxQSyz/zrMFnx&#10;omdl8fxyaCRAAiRAAm4IwIS7bPkKvJYvXyH5EedZXKCRsBtwVVWlODkall4sD4bbc1dn79panIH6&#10;hVkI+d00lFSeJATw8OHDk6qamUkg+wgE4fwcl0qX3TZI6/yi8/Py3wmYqPJkxrOY008//bzzzsNq&#10;3iuuuOKqq66Sli677LKLLrro17/+9S9+8Ytzzz33jDPOCLgHrI4ESCCLCNAsnEWTyaGQAAmQQAAE&#10;Vq9eM2CjDfGqra1dumw5TJsSCFoW3HXHJzLe5RnxsfKMJcH9+/WThhubmmD+tdoL/XcrCQHsvzHW&#10;QALuCYRxubtv3TZnqOpXtai7QE9485k3X/vf9W//DK8nnr1L71Ug5l8s6JWNiM466yxV+Q033HD9&#10;9dfL25tvvvmvf/3r3/72t3/+858wFD/00EPxGOoO1T45szgJZDqBnDL/xpssiuFMv4zZfxIgARLw&#10;T6CivGzJ0qVY9Ivlvn16916zth4yWA981ROZyNwUziMaFkzE/vtgrYECOAyqkdbpEA563ZMV9YjF&#10;chBpXzO5MTfq97rr3I6wM6/j3bznTLmLC50WOfQeP67iFSNIlc9kclc+//zzYdqVOqF1b7nlFoS/&#10;UgJY4mCZEnL+4Q9/UHn0/tAX2ufssHgWEKD6tU4ixXAWXNgcAgmQAAl4IICtjMrLylYsXwFfaGjg&#10;ioryXlWVWPcLt0dJqs6e913iEd3S0lIMr+iiQg+NJiwSigCOp7uUsVtlSNg/ZkgVAds9k0wzqL9F&#10;P1WRVPU5vHad1W8sLrKRrr46+S7gSx5/h9/8h64ueOiaonHG/kNICIsnB57Nv7YCFUt/77zzzjvu&#10;uEPv/dWOg5G5hlSWItag0MmDYAkSIIGcIBBvwTA3Gc6J6ecgSYAEcoxAYWEhNDAW+mINcHNzC8Rw&#10;LyNV2i37i6GBMsaOwHl5yFxSXOx0l+yDZCgC2Ed/srmoyaeXEbAyZbITql8vujcvf8+8Iy0E5DHY&#10;eoJYf2MsjvCRRP3OmzdPr+OBBx4wmuxxDZDjhI2orbD+9Kc/mTLTCJyQHjNkMQGaf91PrsksjIKg&#10;Jy/3lTAnCZAACZBAmhPA4l5Ee4bdd+WqVYbCXc/ua993RMmCxVi2Ag4jhSWAnXep9TwSN0GhPVfO&#10;grYEbHf9Nc2vnsc6R3q1zp+m8xTYbnoE22889evsDg2JaXWBlodhJvmpbw6M3cKRwbP5V/DiUZzO&#10;uaOjAyGg5a++UzTywAgs2yBZE/KrIvh0xowZ+HvXXd2rlKmB0/lKZt9IIA0J0Ec6DSeFXSIBEiCB&#10;oAjAuFJeXlZUWNDQ2CgSOF7NEh+rFbsfFRfLtsBhpLDqDaOvrNOWgFWL6md0SaOOUY/J7Z5s4xFw&#10;2PTIQf3G1KNRpYMMtlqArT8GJv9osQBPmzbNz3yZBLAsAHZj9XVoFPsG41M9Tj01sJ85YtkMJUDz&#10;byATRzEcCEZWQgIkQAJpRQBWnPLy8rVr18Z6le+kgbu6WltbS0uD3/5XAVlPAA8dOjStSLEzJJAm&#10;BGzNvy77Fk8Dv5v3fMIaOs9YF1arvaNDrQFOWNCaAYr0jTfe+Oyzz/DrY/pUqV95LAJTMGy/18US&#10;Dpx/oS6//HJVW1VVFY7/+Mc/eugei5AACZCAlQDFMK8KEiABEsgaAgiCBUvOqrrV2OwINmDbO0w4&#10;QmL7X7gZYgOk8Aa+ngCeOXNmeC2xZhLIOAKezb9uRrpn3hGWbHY+0Hl5BbEdwOEH0nLYeW5qjpfn&#10;gAMOgPlXLMArVnRvR45jBILW45ldeeWVqgaRwXCEloTz+q+VKVCWfKQX99NbliWBzCJA82/Y8xUv&#10;elbY7bJ+EiABEiCBQAjACFxdXd3c1Aw7cGFhgWhgw/Sibi7z8zraO+sbGhAs2qdzonOHk3CBnj59&#10;eiCDZyWhErBGM7IG5UYHQr2qQh1gZJU7xL5ydn7W1KNxGGeRcH48C7ApAlXHGde2nnIV6ll9wBn4&#10;e9hfDvdDAOrXtKBCAjhfcMEFF1544e9+97vLLrvMoX5oYOhhZMAeSNgJSc/5zDPPyM/XTTfd5KeH&#10;LEsCmUiA6jfKWaNZOErabIsESIAEAiRQXFzcu3dtQ339mjVrYeyVtcDGra8cdeU1NDTgdHjhr2Qs&#10;SQjgAAefC1UlqzCTzZ8LDNNhjFbnZ/fqF9I3XogsfNW7LcBxogBc//bP8DIR8Kx+1YpcBNASAaxW&#10;Ao9VmzjFGktKvkoEaUlHH330ySeffPfddyuBzWXA6XABsw8kkN0EKIaze345OhIggewjAA3cp0+f&#10;+ob6RYuWLFq8+IdFPa8fFv3ww6Lm5ubq6l5hy6K0FsAJIwbbZkhYKqQrydSuNcqUHoPKeMahJdNb&#10;UxSrkDrMah0IxHN+Tkr9OtQ/Mu8Q66cmLVzxyn3Ic85/z5XXHyff4HPKZs+ejRoQWR7+z7W1tY2N&#10;jdhk3LT97//93/8hD3ybTcna9Lhx48466yw5/9prr8kBvKmxubnPfrI4CWQWAZp/02S+KIbTZCLY&#10;DRIgARJwJoCwqX0hgvvU9u3TW7369OmNV21tTWGhsfQv1BSuADYFKMZIrGdCHR4rJwE/BEzm36DU&#10;b4IuxfZB6j1+nB7yyufWR9IiFC/+4qFa3759m5qaoFTxAwTPZ2t/ZOmvnvQ8//jHP2DpPf3003Fy&#10;UiwddNBBOH7iiSfw95e//GVSZmQ/E8SyJEACJGBLgAuGeWGQAAmQQDoTwC0owlxZk76lSHj9T0IA&#10;Dx8+PLx+sOZ0I+BgXTc9xUiVyT08YrbmX5fq11+vDBuwWgMsmx4hBaJ+UY+4PW+66aawAMuxaUuk&#10;G25wMjLj01tuuUUkNCy92I0JCX4sY8aMwclXX30Vx48//jiOo/nx8oeapUkgGAI0/wbDMbRaaBYO&#10;DS0rJgESIIFMJZCEAI5giCaHbxWZVjWtx6qVG3HTGXUygt6yiawkYBv7yr36RYioeOt+E+Na3wca&#10;sfISF0kmx8iRIyU7LMC2weWvuOIKU33KEfqaa67B9kiISo8Me+2114wZMyCeIXTxXGzWrFkwAuP4&#10;qKOOOuGEE5AB2wKLVGYigewmkHL1i6djSNkNOcDRUQwHCJNVkQAJkEDmEgj4DjtzQUTWc+uqbjdn&#10;kuqeG8/z7DPbJoUoYWbd+Tkp9Zuw5ngZppe92v1RjwlYLMBBmX9Vu7ISGKmurg6RBmz7A60r55UX&#10;NOI/X3XVVT/96U8//PDDQYMGQe5i2/AhQ4bMmzcPi4qRX11RDz74IAqabMuesbAgCZBAPAIifceP&#10;Hy8ymGI4qUuFYjgpXMxMAiRAAtlEgAI4m2aTY/FLwOr87F79Stsuzb/T8l4x9zWmILHut62lDR+t&#10;2v90fQ2w34Fp5bESeMGCBbj5QxwsxJqvr69vbW211g9ZixBZWCq8Zs2a5cuXL1q0CHm22mqrgQMH&#10;4mCPPfbA3/fffx9KGFoXoaSxyTDOPProo2eeeSYOsKNSgH1mVSSQhgRSbv5VTKCBVaIY9nCpUAx7&#10;gMYiJEACJOCGwNJly9UrXn43edy05T5PpgpgqwGTJk33sx5xTtvIZ/p8pcncOWz865KYS/Vrkb7r&#10;Thg23x4L8KV/KcM7rLN12brLbFiyu/POO8P8i/zwhYYAhiQ2mYKxlRGULTZhKy8vx5bl/fr1GzBg&#10;APLD3gvxjIP58+fjuK2tbaeddoIdGGfefvvtF1980bTJsMsuMRsJkECyBOL5hlAMJ0vSlJ/Rs3wC&#10;ZHESIAESsCVQW1Mdj4zDRyHBzFQBHBIOVksCHpyfse7XTfrVIH2Nr4p11V20e/9v4133R9gH2PPG&#10;vw79wfa8EydOhOKdO3fuRx99tNFGG8EUvHbtWlh6YfJFQRiEYRletWrVkiVLvvvuuy+//PLjjz8W&#10;xQtXZ4he5EFO1LD77rvjGGuAJ0+ejI/gzC9rgJG4BtjNJcE8mUsgfcy/Dgwphv1cYDQL+6HHsiRA&#10;AiRgIuBgIwl711/rXFAA8/okAYOAZ+dnl+pXKEPTxscdk8CaLva/8a/e1r333itvDz/8cJh/Ebxq&#10;t91223HHHd977z0Ydfv37w9LL0y+yIAY0fB5RloWS0uXLl29ejXk7q677grFK87PWAAsYeGhimEl&#10;Rkit/fbb79BDD1UtpolVnxc3CWQlAQ+hAWzFcFbCCWNQFMNhUGWdJEACOUIABt5eVZUrV9WJEcWU&#10;cHJV3WpkiNIOHKQAjrfHL/f+Ter6jv4pSFLdy+7MyvzrcumvqN+JE5P7HnXmdXbkdbyb95wO01gB&#10;bCRDAYtODsr5GSZf06wdccQRWKwrJ+HADMU7ZcoUKGE5A29n3F5vt912CHYFuTtixAho3WHDhpkq&#10;mT59Omy/uFyxKhh6GK0ojY2c2BIpuy8Vji6XCWSE+ddhgrhg2M/VSzHshx7LkgAJ5BoByFqYScrK&#10;yqqqKiF0EWJGJ6DUb1lZKbJFpoGTuHHH/W6uzVlGjFcJZtsDOSmbRZkO3IxOHl5Y/6qTqpKMtviZ&#10;zL+hql+I29e7HjU7QBscDdY4//yrD7iZGp95TjzxRNTwn//8B3/33nvvUaNGwQsaxxMmTHjzzTex&#10;qS8ELdb0vvzyy6+88sprr732+uuv4yTevvHGG1juKxfA4MGDd9llF8SFxlsYls8991wc3HXXXfir&#10;4kj77CeLk0C6EUi5+vVg/o3HkD7SPq8uLhj2CZDFSYAEsp6A7LsJGVJeVmqyA4v6hTCG+pW9P203&#10;6QwDURICOIzmWWfaElCCWa7aeEk+VX/14eiCXJffJiluWzZKLKbYV6GqXxlX/jt5b779v3fefjr2&#10;xngVFRSNbD30hRceeuI5Qz2GkUSd/vOf/9Qrx0JfvJWNi/bZZx/8xR6/cGY++OCDscpXFvrq6ZBD&#10;DkG0Z8kJy/A777zz1ltvIUA0VDEquf/++++55x6pH1sBhzEK1kkCOU4gQPVrIkkx7OfSolnYDz2W&#10;JQESyAUCkLi6HVipXwhjUb9Rpqjb8zA2NwGfM9r86IEJiwROQJyfXapfaT1Zz+fuPj91R95jf877&#10;zx/xFtbgiW8+O2H8M+Nf+5+4Pfd64Z+9x48rfiEsGfyLX/xCobv55pt//etf461sXCRp3LhxcnDc&#10;cccde+yxxxxzzNFHH33kkUfCa/qoo47C+SdiCQePP/44pO++++4Lwbxw4UKc0T0FAp8gVkgC6UAg&#10;5ebfaCBwwbAfzhTDfuixLAmQQBYT0O3Asu43JeoXhJMQwBLzxiE5WPx0+6HUwJWuWXx9Z9DQdOdn&#10;9+o3qcBXNjQMq6/x1ct/6OqCh64pHHdN0bhrSh+9yThTWBjBt+OOO+5AK5dddpm1b6effrrz9P3k&#10;Jz+RPYER8Fn8qB94wPDZtn7HM+gyYFdJICMIhGf+dRg+Fwz7uTYohv3QY1kSIIHsIwBjLzbalHEV&#10;FhZGb/uVppMQwNk3B9kxImV2Mx1gdDhjm+Sj7Bh+IKOA+TdZ9evR/Cvd7ewywmCZU2y5dex8Qcyr&#10;PNT017/+1bRTEfZGMrV4TU8ynRe78d///nc4VCufZ15Roc4XK08HAjli/o2Hmj7SPi/CeGLYZ7Us&#10;TgIkQAIZREBFvYL5t271Gtu40BEMx0YAI6BrBA1nXxNWm7a3M9lHJm1HpMy/kapf4IC+LYh99eQp&#10;hOx/JDbhArEAB/lkCuGpEk6BqF+TBr62J+nF4Th96623OlT485//PGFzzEACJJAsgZSYfymGk50m&#10;l/n16Fl4sKJeLoszGwmQAAlkIgGEgO6JeoXlwKUSF1rCpjY2NmIDzqVLl+CFg4aG+lAHGOR9tt5R&#10;69ZHJgMR7UWhzisrT0jAFPsqYX64PXvb9MimZkMAG0K3e9ffmLm3q8v4/sdCQUdhARbXAFPfxo4d&#10;e9tttzmguOGGGxy+ufhIQm0xkUD2Echx86/DhNIy7Odqp4+0H3osSwIkkEEEYOzFVsA9635hJSzA&#10;AuA+vWshgFeuXNnW3l7bp0/fDTbECwd4i006wxtdWAI4vB6zZlsC1o2ODHkVZw8k9VFKYKbVsw+X&#10;zs9q0a8vz2eFG8+6OmLboMW8nnvswLLjlCGDw14hf+GFF/7ud7+zXQOM1kUDK/9nHKiOX3HFFQUF&#10;cNBet6WW3tVzzjknJVcUG1UEvvxojv4imaAIpFz9ppX5N1kxHNQsZH09FMNZP8UcIAnkIIGly5Zj&#10;1LrtV/k54gB3lNhyBIuBe1VXFxcVlRQV4hRuNatraouKi8KzAycngBPGwcrBec3WIdta7E2G/bSS&#10;sklNhAfnZ9QfjPpFRfB/llW+stRXDnucnzs6O/HcK6nh+M8M26+D+VfEsLRy6aWXyoFp9vVQ0pLB&#10;jeu1/56zBiEgutdEw3qGuDKRQKaoXxNbRs/yc7FRDPuhx7IkQAJpRQAaWLf96n0rLCxqamqG+oXy&#10;LYwtDzQCxcZSr17VTU1NIQ0kOQEcUidYLQmkisDVVyduOSjP57+/H1O6MP8i0hXiYBkiMta6HHaH&#10;xerCd77lsPMSdyuEHL/97W9RK/7qVt947YgpGH/POuushLGjQ+gsqySBiAik3Pwb0ThDa4Y+0j7R&#10;6guGURUXDPvkyeIkQAIpIYBVv7Yxbjo6OgqhfQ3LUFdnJ26DsRLQeOGkLA8OI1EAh0HVvk5vMbHC&#10;9oaNbvzuWlJrU8MzLyvzb5Tqd93of/LbvBMvyzvtSuNMzJXY+F9h4aX3bYI3aw79+eoDzsDBYX9J&#10;HLnKHdHAcl3X4wgO92lUesEFF5x//vlnn312YA2wIhIgAQuBDDX/xptJimE/1zjNwn7osSwJkEBq&#10;CSxb7rCmN78TiwC7Y9MYNuCeV1hdpgAOiyzrzQICQdl+46HoOuO6zjOu7Tj92rZTr77+7Z+pbClU&#10;v2IERvhna5/dPIvBrkh33XVXFkx9Jg7h3nvvzcRup3mfaf4Nb4JsxXB4zWVZzRTDWTahHA4JZCuB&#10;2ppq9bIdI3wJYfkVySu2X3nhJD4KCUsS9U6PpZD6wWpJIHoCEthZhXc2dSAM9QsvaHlZBwvRq17B&#10;onjhhRc8VKj2QFIHV111lUM9999//3333YcM3AbJA+1gi4gH+7hx44KtlrVFTyDLzL8OALlg2M/V&#10;RTHshx7LkgAJhEqgREu2DZWWlq5Zs1qz+nabf5ctW2bZriSwniYhgN236bAHkrNfq/XToM6473zm&#10;5nSDPTy/4szlBkdovExKWIV9DmlcSgl37Z2PV/Qm37/+9a9//vOfgxrdgw8+KPbh887rXr3MCFhB&#10;sWU9KSRA82/08Okj7ZM5Fwz7BMjiJEACEROorKxsbW1btWpVZ0eHNI2DxYsX4wB7BUMGh9Gf5AQw&#10;o0CHMQesMyUE1AJg0boig5USli4FFvY5zgh/+cu8G2744+GHHxY9gYsuugiN3nTTTTfeeOP111/v&#10;rQN33303rL5iaUQoLLUNEtWvN54slVYEUq5+ozT/vvP2286vlEwNxbAf7DQL+6HHsiRAApERwB5I&#10;tbU1aG7Z8mWLFv2AFw7wFouCm5tbQtLAyQngyFiwIRKIgIBJA0uL6iQOxo7tlFdInYH6nTZtWkiV&#10;J6z2kksu+b//+z+J5Kw0sNrxyDYQ9J/+9KdbbrkF1mOpHEGwIHoRAtq6B1LC1nM2g5utek153BTJ&#10;WZ7ZOvCw1a9J7ibEaCuPE5YKMAPFsB+YFMN+6LEsCZBA2ASKiophB66pqa2t7Y0XDmpqanB/Gp4G&#10;TkIAw/zLNcDur4CEEYPcBIV231xIOcVlWv8b721IHQi7Wl0DiylYGYRFDMtLKeEAxTDMv1dcEYsF&#10;HUn6xz/+YdvO73//+yuuuMK0vlfUr/orqhgiWXehv/POO20rpPk3qfnUxa2p4MRYSqo2Zg6KQMrN&#10;v0ENRK9HF7E4XwAXl/Vfzo3qmSWnqjCM3jrUyehZfoBTDPuhx7IkQAIhEYAduLi4WNYLy4GugQNv&#10;NAkBHHjbrJAE0oGASFxJuvrV+6aUcLBm4ZQ4PyfFHLrXFBH60ksvFfdpbINkrYrq1yXeq+324FJi&#10;WK9EZLAuhm2zuWyX2TKCQIDmXwfRCxTFkyZ1e7nEHvIVXXNNofYquOYa49UjkvWcKKvOp1AJo2lG&#10;z/JzSccTw37qZFkSIAESCISA0sDGv1bFRYHUqSrJf/KxeyZPnVnfmI9/cWfOnIkPhg4darX0yurf&#10;eBZgU/ilpKIx6TaloEJeqXr233//N998M1hk8WozWXQTGngTZpCG9GxyjL9uDgYPHjx79ux4ma01&#10;oGarvTcpC7DJUKwqlIFYrwrTyREjRkydOtW0D/CYMWPwL3SwMxhvH+B46jde69ZAWfE2FkZOk/0V&#10;5l+kaASwRIGGBfiX0qpdwu5Ht912mwNnqxK2Zo5G/eI6eeDhJ4O9JKKsDfIVzZkEsNpjWe+Js/l3&#10;7Nixpm5jG6SmpqYLL7xQJgtrs+GdvvWOu0c5uuxoK+XmX/cCGF8HKEATdohedQYyVf8UIhZvy2+9&#10;tenii3FQeuON2Gcir7NThR4xfH56Uvex+AFZz2u/gGhFapa09z77pPZKwD/9qgOB/wuS2qFF0Dou&#10;P72VjP69jQAXmyABEtAJNDc14O2RRxxeV4fAzgGk1tZW1ILFekVF3RoYC4afe964sy0rr5w1+aXi&#10;olJDHRUUiOTJLyjEUV5+IU7EIkt3fyJdqVu1tLCgo7p2swyzALtRyAHAzoQqlDC2PXBQyC4Hp9fQ&#10;fUnZ/Qe1xXP2tn204fy8w2XffGY799xz5GXaBkk3BbtpQjcLu8mv8qQw9lW8fir1+6tf/co2j+3O&#10;wHrOaNRvUpwzKDP0sErSbbyFxFXJOhaTWRgZzj33XKjfDBo1u2pLwL36tRYXe6+IXrHQ4kBZbivm&#10;zau8446K227Dj3b5n/9cdtNNxg+4n2n4wx+kFVG/SmzrCtxP9Z7LcsGwZ3QoSB9pP/RYlgRIIFgC&#10;4hSt1G9QlUchgEePHh1Ud1kPCQRIQClhXQwHWL9DVSmMfSW9gl6VZOrk3//+dw8EqH6ThWZr8pVK&#10;lHFYP3AQw1Yf6YRPK5LtbU7lT63516f6VSpUl77V99zT6667qrBoH7bc2Ks7Ibd2KLOs6+HuY/E8&#10;0i4C/bjz7bc7J0zQZbBkFCmeDlcOxbCfWaAY9kOPZUmABNKWQJAu0O4doeWfXYGSlAu0SwtwGrpA&#10;J+sgra6YeC7Qzl7Q+HSPPfaYM2eOrauzrV+0mot4Huy28xvPazrezMabbpyPzAXa+duoHKRjUsTt&#10;N9fZfVp3gRbzb5QC2NYF2ipZJZuHFLH6zQ4XaBNnW49o23XCKKjEsxsfabpAJ3VJp1b9oqvJCmDl&#10;Ai1qU9lgxSRb++CD8HDuws6K+KteHR1ybJzsOTbeyr/IGi8nF2io4muvRaA8+JbBC0j9LYg979bd&#10;ofE25R7RtteAcpOmj3RS3xHJTDdpD9BYhARygUDgLtBWaLnoAp3Ol45JnOsP2Y27Ci2Z3ioNaSrS&#10;fTvS86QgncceYN90cR5gte6risAsHKX6dT9w9zpWWY9tbcjuW8zNnFCk+ksgQNOqhLfiDm06qXAp&#10;YezsI52beDN61MmqXzVYXf2Kw3PNQw/1jm3QjbTeU9SeKBLrLXLxTK3HpGwYlmP/sHVOmdI5dary&#10;vhZBniamYNMoGT3L87SjoLIMSyV4ciQvP3WyLAmQAAlERiBpC7DtZkim6Ee2b2P/OK57uJx9FmDT&#10;fYaaQusS2YRn4pmLnVf2muy6KgiWdMzW6mtSmw7z6GD+VTMbb971qU9oAZbMqqowgmB5+HYlNAu7&#10;tAAHG/vK2WarBK3VAuxe6wor1JBsEQ+QXRbJdAtwvGFKcCxTUlpXd5m2tQzrGcQyLFGyaAF2eV3J&#10;TTz+ptAe6EEAv9jjuKF8nnFQ+dlnCAGCkCFWS6/JFCxvO9vbu39zY7B0I7DpH+51n8axAK9nDR46&#10;FFJcdQxl09MUrF8hjJ7l/vtizUmzsB96LEsC2UEgUyzASQhgh02AnZWtsx7OGhdoXLi24aASyl1r&#10;QQrgdBPA+q+SbRBpNwI4KOfnhL7KCSM2p4+a9fBzn60CWEdhEsPxQkZbz8sZ6wJjymA3V1pqBXBQ&#10;6rf8008lFCYiYK4TwD3+z2a3ZxHAbW1hCOBuMfyb3ygNnP4CmGLYzTfFTR6KYTeUmIcEso8ABbB5&#10;lW/ClaU2T5rX9/51uQBYryfKbZAogLPYAhzvF0q3DCOP8zZIEMA+9z0ySd877rijra0NAeJbWlrQ&#10;uoQ+gvpVx7bdzmj1ixHlggB2EMOxy6x7bbqDWdghyBbFsO33IrXqF11KVgDb2n5LP/nEsP2KAM7P&#10;717oq6tftfpXO9nR2gqrrzL8BmUBXmcNvvBCFSk6szSwulS4YNjPbTrFsB96LEsCmUUgWQG8dNly&#10;fYAb9O+XcLyBrAFOawuwdVWtCYpVEksGdT4XBHA8v2i4QCMIlshy54hZSrrTBTrht86NErbKYLEP&#10;+4x9ldDwq6vfeEbgTFe/OSiAHcSwbgE2iWG8tdXJem1UwjqN1Apg/+q37J57RPfC89n42+NHtF4Q&#10;LBXySoXFip0xXKBtw1/1AFrPUUtOKhdoLQKWcdL0FiGy0KHddxdfaAmOlaEaWMZNH2nP/0pKQV0M&#10;c4dhnzBZnATSkECyAhhDUBrYjfpF/qgFMJqEF7TDGmCZhoSWXtvVpKaybt7qbZmugPQRwP79n2N3&#10;Gmo3ith2FOsLWgrgdPv+WxcMiwD2Y/4V9Xvvvfdir9dx48adfvrp3kZNAeyNW7qVcrNgOOFSYX1Q&#10;OS6GM139ltx9d7f6VQpYLMBIYvLVoj1L5OfuxcA47uhwFsD26hf+Wfhdg7+JCwGMPAW77ZY1Glh9&#10;cSiG/fww0izshx7LkkDaEvAggEUDu1S/aSqA46lfqzC2DYLlRtOqKXe2D8unKbcAUwDHeyximmvM&#10;l2yDJOfTeQ1wUj86Sgz7Mf/Gs/1eccUVMN4gdcTSbbfddsEFF8gx0oMPPmjb1UzXwLnmAp3wenMW&#10;ww7F47lJ55oYTq36xQQlZf4Vz2e13RGOISwhgLutvmL/jVmA3QpgWQMc3wJsI4DlqnIpgAsLDZGM&#10;Pu+6a/ZpYIrhhD9QbjJQDLuhxDwkkBEEvAngpIaWjhZgCmDTFFIA57gAluEndYNruoR09XvPPfec&#10;d955tj8TSgzHTD6dt956629+8xsc/O1vf8syGUwBbDuhugzWHeDjbSZsqiSXxXBqBXCyPw4mAQxJ&#10;WfTPf4rfs+4CDfWLt2IBXmfsVceaWRjPz3wJ4PX3AbZ1gRbX6IJddsmI/YGTug+zzUzLsB+GFMN+&#10;6LEsCaScQKYI4IKUk2IHsp5AvKXaWT/wYNXvXXfdJeoXsa/wFxL3pptuuv7663EMwVNUVFRSUlJW&#10;VlZeXl5ZWYkzNTU1vXv3xqeXXXaZFbWbFcU5MkFZM0x4yOtjgas83sbbTNg0atl52KqWoavllTWU&#10;TANJrfr1RlWZf0VPGs5Osf14u4NX9RzjLQyvsn5GDrrX0vSckdbxlNYU9Spxr3pW5Rg5IarRov7X&#10;tDlwT/c6FyyQnuvm68RtZWAOtcMwDiDnJGXgOFLTZbXDsGxIpnYY5ibDqZkPtkoCWUogaQHssBlS&#10;eIjcx38Orw+5VrMeEMth2Xbs3ibp26dcg+ltvCaN+vOf/xz13HnnnVKbOD+7qRmS2DYbNbAbehmU&#10;B+vDrb3V/ZmVGHYYlFLCJjGslHAWi+Ho5zpZ82/3dz+meyUV9PwgyK+weDKL9I29N4Rx98s6PIlZ&#10;FU3qaUhCYYkGfuftt6NpPIWtKDGslDDFsPvpUGJYiigx7L4G5iQBEiABWwJJC2ByDJaA1Uc62frd&#10;u50nWzPz+yfg7QYX7dqqU7hAqxBoyCMXD4SK8zMIZIOh+MYbb1TDgfXY/9BYQ7oRMFmAVfeggdVL&#10;TiZrFs5WMZyJ5l9MnxcLqq6E5TjmDm28/CSR0KZX7LfJqNWirjs/+EC15mUUfrqa6rK2ZmGKYZfT&#10;QrOwS1DMRgIk4JIABbBLUMxGAikg8P777+utwgUa0a3E8CuhwuIFk9NL6cZ8OX/xxRfLAY3AKZjU&#10;0Jq0tQCbWqMYDg1/0hV7eDqm9v5FY52zZjk0aXbLURpVldFVa1J992Y07lHg0MBqPyQ0mwtGYCtd&#10;iuGkrjhTZophP/RYlgTSjUBraytCQONvxB2jAI4YOJvLIQIebnBNunTQoEE6LywDjucyEC+IkRRX&#10;OhmRovH2vvvuw18pQg2czlek7njsxvdY1oe7TDkuhlNr/vX847Bucn/72+7jmJRV++GpY/kU8bHw&#10;UkZa461kFh0rpmCfSVbBqL/x/K7jmIV9Np7pxblg2M8MxvOR5oJhP1RZlgQiIwDdW7d6zYCNNsDf&#10;iDUwBXBks8yGcouAnxvceDsVyTLgdXe62h7RcFK99tprTYjljKhfhInG39/GbpqrqqrwF4Fjc2tK&#10;Mm20VsWbUANfeOGF3kZp8pFGJUG5SXvrT9ilUqt+/YxOPIeN8Fd//rNDPW6X9now5+pBHxKKZ2uE&#10;CMSl7lnDnGte0AnnnQuGEyKKl0E3C5uiZ3mukwVJgARCJaDUb2tbe/QaOIk7YPfhr9ysSg2VKSsn&#10;gYwmEM8qK2uAZWj4ll1++eVXXXWVsv2aFgND/aqlm6Y1nPINVVXRCJzRV4ve+aQswLajtpqFPYhh&#10;vWZGz7Jy9vN0bF1tSnyKxbXnd8E+5FXs29792yEWY+0XQNWpYmgZvzA9L/3TpL8pyuqrlLYHyZ10&#10;qxlfgD7SPqdQtwwzjrRPmCxOAmEQUOq3ra0D/ybhb8QaOAkBHMb43dTpJgR0OgQi9rDlr5vhM08m&#10;EgjmBrdn5CtWrJBDrAG+4IILxMqnb24kxjoRKvguQPrq1mCrZVi+L9gzSYpkImH22ZaAZwuwbW2e&#10;xXCah5LOXPPvetOU0PoqEtcaBVoTzJDBXR0dyX2bEipY3dUZlXObgOT4mnNTDPvhxwXDfuixLAmE&#10;R6ChsRGVL1q8VDUhx/X1DeE1qtecAQI4GhAZ14rS2/qBco6Nd+BmmCYPW1kwZk2oSs/ppmbmcUNA&#10;2WPxL/fChQsVZ+eyYuPFX13QquMHHnhAL37yySfjbWFhIf7SEdrNpDCPgxhOeGXabjKcs5bhwJ6O&#10;rS+A1TZImA4x3ppSd8y8npW63W8TqtmeWrortOY3xZc2mteWBFsvjvPPX7eP8aRJ/GYlRYBiOClc&#10;pswUw37osSwJBEugV1VVbU21Uae2Tz3OVFcba/QiSBTAEUDOsCZM5nTbTYDTweSetliDusFFwGdR&#10;p3369GmMPSozpT/+8Y+20gInr7nmGj3zWWedJW9x//TSSy/JcVFREf6KDGZKfwLjxo1Lk046bKrk&#10;7FCQ0DIcwQAz1/yrh4DO++Mf80pKgKszJmQRxkrp23jbsq9zgV7vfsNms6IIZqG7CYYh8MGa0bN8&#10;wMvjDsN+6LEsCfgngFvQkti/Yvq/SDhTVFTsv3I3NSQhgIcPH+6mRuYhAT8E3Ozr46f+NC+rL8fd&#10;euutBwwYsHr1avS5oqKivb1dOn/zzTfLwZVXXqlHKtIdoU1uz++++64U2X///Q899FA5FgFMC3Ba&#10;XRKjBu+kXqpjpscZ6dNhZx9p537aiuHwzMIJ44dFQzWop2NG6OZkXYtV5GfjfkPbvDfOyN2G0fID&#10;zrX92U8juVCW0bM8zzLNwp7RsSAJBEJAMwAHUp/bSmwE8MyZM51LUwm7pRtmPrW5q36g9oa1/RTd&#10;yXF5GeaEdNcd1A2uijkHC21zc7PSqzjQV/86j+jOO++UHY/23HNP/J00aRLuk3Dw1FNPPf744+ef&#10;f37sTjiKG90IyLMJEPAfBMszRudNlTxYhgMRw6oSjAvHqTX/+v9xkB10jSjKEMCXXpp4spy/3fj3&#10;INkFwFbVLXssiahWyaU4v+yyxENgjmQI0Ec6GVrmvBTDfuixLAl4JJAiBZyEBdjjwFgstwnoztJu&#10;jjOalv8bXDV89ZgJDiHFxXEdQtTSX1tfaETMOuecc1AnnmrNmDFjzJgxsAC/8sorxx577AknnCBt&#10;XermNjqjZyXkzpu26nVjaUx2d1/3Iwg2CJb7dk0541mGkS1h0LWwFwzLFikZnSCDC/bdd70hxBbi&#10;dsdtjj0HjTtAF7bf5OA4t6XqkqXCv/hFcpUztw8CFMM+4K3zkTZtqsQdhv1QZdkcJ4D1Oi2trQh/&#10;Vbd69YqVKxsazPGucAbn8SnyIGeoyy2DFMDK6igTnOPGRm9Bod2UypTvjx6IyxSUC0OQqFoyFhoh&#10;HeYUAthhma4K/qx8oU1Vvffee7Nnzx46dOiwYcPw0YQJE8TzGelf//pXplxLGdHPibENWpGspkv3&#10;infKrA/kFW/IVgdpPWcKLcDxOqwvGE54ueqVJFwwnPBZQ8IMUV5XgTwd6/z4Y3OfZU+jnr84KMBL&#10;W1trPFsvKOh+6cEMY7+8Rm2dnSiyrlqXxttk2WkO2LBgcwfgZPn5zM8Fw34AxlswTDHshyrL5hQB&#10;LOJbu3btsuUr8be1pRX/bpWWlJSWlhoQunq26MvLK8HZkhJ8ijyx/CvwVy0ADJZYkAI42J6xNhLI&#10;LAKB3OCahjxt2jQ5YxsEK3bv2omfhpaWlqamJvxMrFy5cunSpV9//fVHH300a9YsZBgyZMgee+yB&#10;g3nz5sEODPV7wAEH4O2zzz7bE34gszCnaW+h1sbCMbUnmcSwnMZJSaYx2Oo0Bw0sxaGErSzSxAJs&#10;O0meN1VCbQnFsJvL4oYbbsgC8695pBf8P3vnAShHVbf9Lbclubk3hZDQVQQMvYgNRKrIKyCW1/LZ&#10;aKF3SAIEEpIQCBA6hF4F4VWaEAsKUjSCIkV6kd7Se3Lv3fo9s2fvybnTdnbazsw+w2SZO3vK//zO&#10;mfLs/5Rja5dd+IdL2oRZYlWk6rFcGbg/CfPhEN6dxorAXjsFdOUGxS18Ahww7Jq52kda5xl2nSYj&#10;kkDiCWAc37LlK/DAGdo5pLtr6FBMAN2JmW0G94+eqSxLX1HB+DV2yOBBQ4YMRhgEHDJ4cD5fWLJ0&#10;mRgJ6O/mRgDL0Yk6U6zWyzH19dHp50tFSrbGA6RvdLHS6eoL9kATuf7662X6eFN944038CfuFPjU&#10;fjnL5dTc4eqBpsWvaIMGDcJNBfNFr7vuup/5zGfGjh270047iZAvvfTSyy+/jGDwJO+yyy44g17Q&#10;+PzJT36CQcKBlqWpEldFmqkYxklxXiphG6exKbqf/exn9kgj6AE2NTjo2bOEyz06zc/PX8euu04b&#10;A4wXBeWXFNnj2XQBJCsOwm9cHyURXuclNq6EJBI1cyavdf+efHLqwgvry52hfSXAPtIecaqeYXiD&#10;5e4xWUYngYQR6O3rGzyoYzD+dXS0tmKeZ7yOtuD1FZ8oqfyJFceV81kEEHNEDxrUgVWROtrbVqxc&#10;5TsTNwLYdyOYIAnEnYCfL7j9LO65556vfvWrixcvhi/3lVe0PrGQuMJtC5cvPuH7Nf4q9s4777z5&#10;5psvvPACXL6QvggGL3E+n99qq62EK3ju3LlI5KCDDoo78yjbby+GpRJGEVQxLPSwOm+Trox33HGH&#10;fR/pKHuArerLfvYs+1q2mkraGCuZ7t9KOUvOBtYal0GyZFtXL+iByxHb1ZfRWV2v/I7yNR9z2yiG&#10;vVQgZ8/yQo9xE08AP7YKH4x0wi1YuMhJqSGSoYet57RwkoZlGApgT/gSHNl0RLfpEsGBDlJPMGGb&#10;ol177bX49gc/+MGDDz74ta99bcWKFVgMCaN5haDFJgZOoMPz0qVLP/roIzx9oXvfeuut119/HX2h&#10;hSrGMsLCXbzddtvtsMMOOHj11VchjKF+99prL/x5zTXXYJYskaC6/FJzMg+u1HKiMmShOoFFjqoY&#10;xp9G5zBO6ha1EhFr9pEOrkTBpaxbYRgZWQ1uN9ogxLCVbQ3s/Oz/r2PXXmt0AqsFV18XtNG/oquz&#10;GCesHNft/vVS8ccdJ2ILx7Wwn1s0CVAMe6kXDhj2Qo9xE0mgo70dnhhtsG9lM6hfy2mg8UK7dNmy&#10;vr4cvMe+k6lDAFv1fPbRJqOU8uuMj0a6SypJs1u5I5DgWP6/4PbDOvDAA++666499tgDMhhyF97g&#10;f/zjH1DC4nv0dsZCwRtuuCEMwKLBm2222Re+8AV4erfddtvtt98e/l7ZCxqjfzEVFjzGOI8JsaCr&#10;0dH66KOPTnClhFy0mpMbI4DOLVyvGD744INDLlQDs/OyqJKp2WjwYgu5UMHdHERBhJ4simtZdkXu&#10;n4TS5x/OHXqGjcEGqt+Qq4DZeSHA2bNc09O5hZEO+0i7hsmIsSZQWc1E6+0MTSfVLyZ8RtfoQR1w&#10;52hjdzA1RUdHO86sXr1m+fIVmAsaIVeuWg3HcVcnxgU3VADHmj6NJ4GACAT9gouRujfddNOvfvWr&#10;b37zm7vvvju8wRgJDBmM4mBKZ9NCyZGlYtVfbPjtDXcXCGMcP/zww/Pnzz/iiCNwPHv27ICwNGGy&#10;0ldpFMNC+qoB7MWw0Ma6gcTG2bOaBLKXAcMCkeoclko4fDHsb31JJ6rQwPmjjhJyF5/4OT2rTAQ9&#10;IF853AoyFYsADxSrPgtmkfGJJ4r/r53+CrNAc/YBf1tDKKlx9izXmNlH2jU6RkwAAbgAK8N905jV&#10;WRant7cP77M9vX3zFyzEDrkrzqAPI15ZoZgxA1Z399AhQ4a0d3SoSxv4BSR9z93XzX3qmVVr0niP&#10;h5tIpFtxVQ/YsCqpjQfYuOKR1RmbkNqT2/DLscczWPX00Ucf9QuWfTo6H6/9n0jKdBowe0exbjEh&#10;OeuYSE33Lbx/zz+vTQNjM1GW+pXkr3Z+1tWX6Z9WYXQVaroslnryK1/5ylNPPSVzFwdYuraBfRed&#10;tBx/BTC6IuO9HBfgUUcdpeZ+xRVX4Cc03cn77rsPIStjJPQbzmPDoAvIZpnO448/Dgl98803H3ro&#10;oSIXbMf0DyA84IADnJS34WHQTm66456Gm2FlgHHuJdN+uVIkq9/qlLNUvFDCOBZ6GGrQNGuRLybB&#10;wjDgKVOmoNf0rbfeCqexVfjIAnRumPNproxVYPyRQvwk5O/m781hzkMPpeDBFm5ecX+46qpM5Vct&#10;bNDDbdddhyk0tdFWlYlEtJs/ZCfupIUCpn3Gc11M/iyOS8ViuVjEJPIYKYFbbWWG6Orv8Fpyyujc&#10;taoYQdRJsKZNw08LWmDkhR1fiU950L/GOKSvnPsKB9lrroENJYy/uOii1Pjxu++xh7/YmVqYBPCW&#10;JbOL+MM6TCwO88ItQg0Z5UebwxIxGAn09mir+37nwAOWLVuuo4FxeZXpoLVt+LBuPHYwQ01XV5c4&#10;AwdPa2urOqGyle4dNqz7dw8+hCgdg4Y8O/f3rS3tlSmkxQMQKwFmtbX90vgduDroR3wjclm2dEE2&#10;U+watlEdAhjRrDQwBXDlhWHAdJqhCWCRtVEbQwCj16vuK1MJLY03Sl8KYPt7mb8vuMhLjMXFGGCd&#10;1hVmXHLJJaeccoqL2yukMvo/40bz05/+FNFvvPFGoX4pgF3AdB7FXzGsOoRhg07Zqnk1iQCWFVFT&#10;CduMDUYiOjHsoxL29/6gF8DovoFfr/o1sHAID7rhBu23dkwOrwrgiqdXU78QvfKzMjleMZ/XTgYh&#10;gCdOFBWkU7+t115bsYUC2PmNJDYhKYa9VBXFsBd6jBsdAjYCGEZKDbzuqHXwJxy/641ZVxj/6bwF&#10;4mTNjQK4isjGS9wMHmBQoACuebUEFMDfF1wYqZuMCg49vCiejPVCDBt8wpVJ5LUNB4cffrgIgjHD&#10;OCP1LQ5+8YtfqLFvueUW8S1myaIADqhh6JKtVwkjupVnWLqCZRZCCTehB7gmZBHAXv3qEvFRDPt+&#10;c6gKYFgMT+yRR2IAg3Zw7LFq12J8OfjGGx0JYKjQfL6Uy2muYL8EsHT/nnGGChYWtmN+viOO0NQv&#10;bjp4ZmcyZYxbpgc4nBtQI3KhGHZNnUrYNTpGjAIBewEMC4UGVgTwaGH2p/PmN0wAI3vRCxpPKB1E&#10;dIHGGXqA7duWaa9mRLHv2GwMYOU9tvHfRtwDrP5IYdUXOnZdoH1/wUVLkAIYK/RiimYIYMhUbOPH&#10;j5dtT/SMlf7A888/Xyhh0Q1aHCDKCSecIKMgNTEHPT6lNhZ+GDEVVlz6P8PUiHeBrvn4qVcMC/0m&#10;5tASB2pL0LmFxVfN5gFGkU2dwHLpIzHcty4lrEONP+v1DPt+fzAXwNDAlSmmdDJ4+K23ak8W7OVy&#10;GhJXeIDxZBdO4MqueYCtBHDlsSSak8nAYDFYSe0CLaUvPM9nnimbqLCq44031owb144VjGGFZgps&#10;SlMA17xXJCaAFMPsI+2iTlU9zD7SLgAySsgEagpg2AMNLBb1rHiAKYANY4CdDADWHs/WI4fD9ABX&#10;XhgG9IIWba5e9WuMIlOgAA75MrbJzve3W5GX0QMsBDBeVif2dylUh4baWHjeeeeJxcTRa9pKAB8J&#10;P1JlowBuSNOqSwzbD2RVPcMUwLraVLWrnPuqLj1cr2c4iPuDpQCujOlNnXQSSm1cZGidW27RRK+1&#10;ANZGAhs9wJXnkMBYFcByAHDloat9oQpgLe/KSOCzzpLwhTGD33xz1eGHD8KkAxX1SwHckFtNRDKl&#10;W9hLRdAz7IUe44ZGwIkAlsYsXrIUr7jiT3hpRowY7sRO/7tAI1eHHmDdnFgBjQGmABbtoOECWB0b&#10;XHn5kW9E2oHVn8avqq9TA6PLk/HyAAfxggsUVgIYN4jTTz8dAVT1e+mll5r2jq68mk4T6hde31NP&#10;PVUngKtj8EolCmAnt9pwwjgUw1bG2K/DlOCpsASQmsOATf23LsSwEyUc0M2hhgCu3HBTJ5+samAx&#10;/hbfjLzhBtUDrHXyghbN5bQZsAYK4LU39HoF8DnnyMapc0cPwaQDFb+v1v2kcoCf9DTH9axZqdNO&#10;4yRY4dxhopYLxbCXGqEY9kKPcQMlUJcAxuw0eCoIezBVVUtLqxPbKICrlOgBDnoMMAWw7oIM6AXX&#10;RgCbdoGGAEYUaGB4/HQWirHBQgNDAF911VXiWHaBlmOGRUR6gJ3cc0ML45cYthowHFpBQsvInQBW&#10;zYMYrssnjLhWYjig+4NeAF9zjeb4FZNCCyewOD711NSFF2a+8hVYKNSvlMHDK1E0JVwoYP5nSF8x&#10;CZbqAa5bACt98kVegqrIeujNN2u6t1/9ymMK4NAujVhkRDHsupp0ShjpsJu0a5iM6AuBugSwuxx9&#10;EcDaSgliE2Mzdt55Z3fWMFbIBFS3sJOu0c7Nk6khijoduSqzRWpqSOfpM6Q9geuuu04GwJI26rTP&#10;YjlTsUKsVL+mqWnzwFc2XdsQgXXqlzUSNQJi5VtpFX7gsFlk2Gi8XGRYt5IwQkIoyj1qpQ7OHifD&#10;dxFmXmUTqJ0Yoy7mjPByheFJkyY5iR5UGMwsNWEC9Gdp7lzIUalIkd3So49eisWHIJXFkN3KVjCM&#10;IXJkmEA0bZpMX+Sl5VvZMQi5+5ZbRB4mQ4Mc5cFAzUJArjCMAyg6sTVL4b2VU7fCMBI77Gc/ELu3&#10;hBmbBBJOYO0ySCiouOOgF3TNSbBMu0A77wiNXKxmQlJ5swu0oGHaBVoVNqYCeMcdd8Q6wEY1KxI0&#10;RjFWimnfZlNvsHpSrTX7WtaFjEsX6IDcO6Ku7ZdBUq8OG/cvgskpr4xjgLE2rPGuRg9wBO/00qup&#10;junV2encaWk/e1bc+0gbPcCq99uJADZtAC76SCMdnX726+Iy7wKtOoGlN1gcKAsRydIJx6zVlkFf&#10;EnlfNu0CPXWqiCu9yuIYnyLl7uuvx29vWle2TKbq+BXu30r/Z70H+IorUiecwC7QEbz5RMEkuoW9&#10;1AL7SHuhx7heCMTFA0wB7KWW9XFrzneFCDXD2ASwEr0UwH7WYq20QhDAVibcdtttv/zlL/EtZI98&#10;yTb2f1YFsBwDjDmljcnOnj37GCwlyi7QtSq9Id+bCmB10SNplXMZLKIkTwybdoEWGti1+tVVui9T&#10;SXsRw7UFsFEMCyWseKRVh7BODKua1r7Bq4kMeu651ZX5t7qwLFM2C92r7dksBnWt7fxs1QWaArgh&#10;d5YYZkox7KXSKIa90GPcegkkUABbrYEENPZjRGUA+wP1W92xoG90CNc82fBZoGvKXRTBatEj2eZs&#10;JsES0U0F8E477fTcc89ZfSsjqi5iJ7NbNbkHOFD1K2pcOIExbRUcJscff7yTW4/pGGDhBJZzRxvT&#10;QV9rsQySl5dyJ+b5GwY9BWSCyR7sZCOAVaQ67edFDOtqKl5uYcFB/W1IFMcvAazC8e4ZdnHRuRTA&#10;UhWLocIVF66qYGW57J3DMlbr3LlC5cLN24PxxqlU55VXyjPiAKuxwduLr6QTuOL81VzAAybBogD2&#10;9+bYHKlRDHupZ4phL/QY1wkBCmCNUl2dotXwumNBnALYtN8yBbCTC9KXMCGoX9gpJ4K+8sor8caI&#10;YcC+GK8mcuONN4rXUTELtIt3cd9Ncpgg1K+YraAZnuIOBbBAJwJj4Wg0GNFlWpyvSw9Lz3AcZ88y&#10;dQIHoX7Vtupi6ixEd9dHuoYAhuDEYhK6XtBC9IqTUgBjQWnrQc7oBa0O2S32NyTTK3TIpZeuPvnk&#10;ziuuqDp++zs/Z7DeeOWBrU7+vPYYiwDDVMwCffnlqRNPZBdoh3c/BjMSoBh23Sqa4RnqGg4jeiFA&#10;ATxAsjpRwjqJ63oAsJoOPcD0AHu5jHVxQxDAUv0KDQM9A5mKuVpPO+00Xwpy6623VkfilUrjxo0T&#10;acZRAKs04vIgN1VoNl5WFwJYYDEdM+xOCSO1uIjhhghg2Q7RCMXcV3VxrksMW84CLSUuVKVVL2ip&#10;hKdOTU+eLBadUIVu9TidLg1UvC2VGearv72K7s1QubKrcyYDATy04gGWJ+EAhnMYM0ur8z9L36+2&#10;EhIFsC93cyYykIAUw+JHUm7OCcTlGeq8RAzZQAIJFMCgadUL2q8u0KLCnHh6a8pjEYAC2IUArtnJ&#10;WdaRzSxZuqp0MjOW6SRYG220UQMvYzXrENQvsjOuAywEsPg844wzXNO49tpr5TJIhx56qJpOXASw&#10;dP/aQIjygzwEAax6gPFjByY8g8A2zde5TovFgGEx5SlefGXnZPwZtPvX5v4gLmTnkEVS9p7hGssg&#10;qR5go+NX5wFW1K9uimb9kJyKYdpzpF/9yjmutDPp9KqTT+4SAlgGaGkpQ+JSALu+WTOiNwJ0C3vh&#10;F+VnqJdyMW5oBOoVwAsWLlJtW3fUOjVN9XkZpJr5MUAECdjoW/HWImy2OYhUoWRxhFW77rprpMwL&#10;2hid+sUCv+jOik/h/gWcGTNmTJ8+3bkZF1544cUXX4zwWAcYn6Y/LcVF/TostW5NCLkgRDOvCSEW&#10;VdItrSTXVaoJVl3sR11XSUSM2qJKEL1yq1k0vwIYfx3DZYUN8/Bjc72uEm4IYnNkp1jNSPZ21h2L&#10;P11vAxNPl8t4tGhPF/GIqSyqtLYXdH9GlamvKlt/vtpB/1PJtS2MSAL2BEwXVeK6Sg6bDZ+hDkEx&#10;mF8EVMXrRP36la9+Fmg0fdwmjJ5erHuELJ14gG16O6uv4MZgskgJ9gC7mBOr8sIwQMfqRK/pDFiI&#10;hUmw8O4loluFUb+SteOXB9i0ik1dwSJr+Peefvpp+b6Eg1122SUifZnCcf+CA152IVaPw+g4s+28&#10;886DH/jss8/Gl8aJr9BlWp4Uzl5MgiWWQcJszzjGiF/hFRRpx0v6OnH/Wt0WI/KTdggeYEFA7QLt&#10;pIu1ys250zI6A4al+9ev52K96Ti8P+ywww6AJqbpcs4Zxqie4fT112tSFqP3r7lmQIdndH62WRJJ&#10;6QKN9oEUTPo/9xdbfU7JhXwxr9VaH6/sC53JrDrppK6rrlrrH0YwuH8zGW0AsBhu0T/x1dpe0Ljh&#10;cwxwvY2M4T0ToGfYNULjzwfJnoHSNShGBIF6PcACGvzAztWv/x5goX4jWH+mkli1s2aACBaKJpGA&#10;joCVq0f25DzzzDOF+jXd1KmPEEC9KLDWkZjvKqbq12NTieBP2qaLV3ksJqKjC7TzRKw8ww5TkJ5h&#10;1S2MAcOILt3CpprfYfpxCeZQ/aI4+EVSuIXx6dwtjIiqE758xBHlI4/UOhgfffQARBU3bNUDLL6Q&#10;nlfpFlacwKo72IlrGPcTTRirSeGMmVdZ6w7d38VaiyJ+gTV1/HpxSselfdDOyBAw9QxHxrpIG6J7&#10;hsJW2bsq0nbTuPgQcK5+/SrTAA8wEhUCuF4PsPq2bTou1BigLg+wwxG/KpRojgGmB9ihB1i4f1Gh&#10;UfAAO3/B9X5Zqh5gG1ewMSMhqKQTWE4CLEMitUKhcFJlxc54+X5hsBf3r02lhOwZVtWg/LXCiYfW&#10;iUcXictVnZ2Et8HiZV2l8AcMN9b968vNwd2AYdTgAM/wpZdW53k2dQVLDzDmf67cK4QTGLv5hFiy&#10;21F/Q8HUVnACY4Ff3WDglSee2H311QM8wJUZsLAVYIm6EpJ0CEsP8GWXpU46ibNAe39wMAXXBOgW&#10;do1OSgaZAt3CXmAmJq47D3BdxfffA1xX9gxMAoESiIL0Ffd3dMwOtKQycaeD/cysgeIVolce4Pjc&#10;c89Fr2kRHN2qqX515CLoGfbY0mbOnClTyOVy7lLTDRiWo4V1UzSZJh7CgGHVvdxY9esOrzFWHQOG&#10;p2+quo4lbaRZPvnk8imnlE87rTxhQo1xtsKLW5G+Ypfdoasjew0magG0rswVYas4gXUe4KqLWIm+&#10;dhgwnb1+NRem4ysBDhj2gjN5z1AvNBg3XgS0rkrcSCBSBMTIZCjPiGjg0ODoHLNyJLB4P3Zihpgx&#10;a+LEiWK+6LPOOgu9ptWIDtNxklfCwlg9yJ0UU5VkSer0a+wj7VoM6zC67iMt8T744INOqibQMEH8&#10;OibFMCzXd5OevilOTk7fhl1XLvV3B02iTpxYPuOM8sBrf0CUfgevUL/CYatFlIGs9GqlI3R18oj+&#10;js26eaR1A4yVJDXhLfMKtGqYOAm4IEAx7AKajEIx7IUe44ZPwL0AFtNicZMEnHRvDgKXzaxjNv3M&#10;HVqimxCr+pI08N3IxwHYptk5NDWIYEG84NrYae8BNsrggw46SJfapZdeOmvWrN7e3vPPP9+YURzV&#10;b0Cdn+1bCx7kWNNVLOtqOo90UhWvDZYgxLCXAcMHHnigsDapP5OJocJizLAT37usuwEDhs86q3z2&#10;2WUs/Cu6PaubMijXXAMbWkN1NsX+82vdxTpJ3J9y1mLCZ20GLG4kEG0CFMNe6keKYZEIBwx7gRn3&#10;uG1tLT7uPtLQC+Ckvkz4iIxJhUDga1/7Wgi5RC0LJwJVDfPAAw+YFkGdCUm8Qzv3IUeNSQPtgZAQ&#10;MtgohoVV0G9Cwum2JDmBTfn7JYbrnT0r8e5fq9auXfUV92+92wAxPHVqedo0rc8zhgFjk4sVVRKt&#10;zFtVmapK7obMtE7QxWJ1RiuzYDpXsOhfrWVVr90MTwJRIsDZs1zXBt3CrtElJmIuV/Bx9xFLHR5g&#10;qzWQfLSm8lDWPyudnPHXBqZGAiAQsvsXOeo8wGLxXuNWUycnRvQ2xP2rAlf1gyqGsSCzDCZksE4M&#10;CxdxM1xHXsSwwwHDxqWGhfsXtdCcv9hOv7Z3+rRp09dbz/1U0kIMV3YhUCtjgi2F6oApo0slbeiv&#10;YcHhtYvtKe1eeInlWkr6K4IDg5vhHpGsMkoxjDcEuSWriEGVhmI4KLJM1xWBOgSwTfr2a/+qEX3s&#10;LuuqvIwUDwLN+V5rOgbYVO6qEtd4HI86rmVlw9WvzkCdGDY1XyeGXY90rcXG0ffGQRmOonkIpJs9&#10;Cyk5V2i6UawerAgjasi/ju0w5wempUpj+uWrrpo+apT41nlP6QGeYUUGy8mxZHYDNDGkr7qmvFxh&#10;vrIs8IAVmPrjy3m2cIJ+4DCaJvMIiwD7SHshTTHshR7j+kLARAA3p/bwhSYT8YUA+j83fAaskF9w&#10;BTfhAZZzX/kCk4kERAASAj145WbMRecWDschHL7oNcWrcwvXNXUWEnQihhvo/g355qBTv9Ov61vL&#10;vH+Q7fSRI6cPH56+5JLpXV1CCdclhqU6hUYtVZZHkpt+givRS6t/HmkRDA5hbYcGrqwArG6rDzts&#10;zeGHB3QNMlkSiAgBimEvFcEBw17oMa5rAnV4gHWzXoXTI9p1wRoe0cmcWO7CBF00w0/8/XN+amPE&#10;tNeh6hSgyp/+mtTwn2BCfsGV9IzO3pq9nf0lH53UouD+tZcQ+FbXg9dKDJv2kTYu1Bwd+P5a4lEM&#10;mxoDpOiRfn1l89fa+KVmmGhqemdn+oIL0uefP72jw7kMRsGFhxbvBEWbvtCVYcDaPM/w+ioeYHXh&#10;JTnD1fJDDhnAs3/W6PhBpsUk4JgAxbBjVPqAdAu7RhfxiMuXr1iwcJG64wxsrve8v8VM33P3dXOf&#10;embVmgG/886bN0+XjVC/VqLX+UTENTtLOxnx6zwMljh/9NFH/UVmlZpOzboTt/axVOWpO9bpUny7&#10;4447YvpQKVmNAYxS1qp21MmZdWGMX9lXsVp3umNonqeeegpWrb/++o31ADdKAOvGADet+kUbiIIA&#10;hhmqvoLc1V37qrpQv5XnTafIkomIKaCgD61uKdJpPGXKFAjmW2+99eCDD7YKj8CzZ89euXIlFsES&#10;4W+44YZx48bZpB/OjbFm6UQAI15xvi4Jd8QRRwRdqJBvDubuXwjUI49MXXNN1ROL5XnFjvPis6JR&#10;B5zB3facc3ScVbbpSvOWg3WxWJGYw1m+GWh6F/I4m4X0xWempQU7jpeecMLIa67R3L/ZrCaDM5nK&#10;NFmpJQcfLOui44Yb4FjW5tCq7NVZoI87LnXppamTT959jz2CrjWmTwINJ4DXUWFDw3/ibziKeg3A&#10;XVeNctMd99SbAsOHSaC3ZzWy+86BByxbtlzkC+m73pjRqg2fzpu/7qh16j0vUxg2rPt3D2pdJjsG&#10;DXl27u9bW9q1R1X/z7LpTBYPrFQ6ixPiISa+EdGXLV2QzRS7hm1k7gEeM2ZMmLCYFwlIAlC/jaUR&#10;8guuWthmVrwqh4ioX5gEQSU3Yz9e1QMsv0UseV7XR1qd9LixjTwKudt4hmuKXqs+0sInnFTP8PTy&#10;LwdU3MB+yOZ1qvhyIXHTZ5+N2bNsal9O2iz9wHYDdwd6dLWZsSw2ORWWccXgKDRF2kACIRDg7Fmu&#10;IdMz7BpddCIWCkV1l4bVe97HEll2geYyvz5SjldSNj5eWZBAF+xtrPu3gZWleoAphhtYEaZZOxTD&#10;iCvFsHGWYyGJ1fTFAolRK2zI9ljNnlVTCas/N+h8yEGI4ZB/HbOa+6q2DDYuaKSo0+mplNjTxsWB&#10;+5OGljV9OYDzdu2QGOFnFoNiKgOARb9onNG5f8VUWPD92nSuDrnJMTsSaBQB9pH2Qt5qwDAfo16o&#10;hhDXapW9es/7aKp5F2iRgdoRGnrYZtAvu0CLlwC1YgLqAl192+gfi6v7Ux2ju9NOOz333HNWPaVN&#10;R/PqZK3Dns+wwSak/FbAqdkFurEe4JBfcI1XstDAzax+o+P+dXifld2kXfSRllmo6yrJ/l3J7gJd&#10;E6/NtGFW/aXVNNWO6PJHB499pMO8P+jU7/P73zMHNwcx5ll0gZ49e20XaNHhWfaCFgfypPwTZ6ZP&#10;RxeFKij5zBrovFU7Qrcoz7VqfzL0f8aGLtDZ7PJTT5XMR910kzYJVjpdqPQ5gwbuvuWWQqmkiV7R&#10;+Vkcw3woZ2zoAn3JJalTTmEX6JrXAgM0AwHZRxqFZTfpumqcfaTrwhV0YNMu0KPXra5WIHKfv2Ch&#10;6AJd13lpeYBdoEUeuo7QNX3CTmRw0NyZPgm4JhDm262pkboxwK4LEt+IsVO/QO2uj7SoI+EixoG6&#10;yLDwCbv4PVv+2hXfBuCj5WpHdJmsF7dww+8PejiG6a/0AXRL9apfoyM09qlTtd2wqR2hC/3aWP6+&#10;K+Wxqn7VNJYefLDqATbOI702MIYNp1Lqe7+PDYBJkUC8CJh6huNVhEZZyz7SjSLvPN9q16H+/8mI&#10;9Z53nmPNkHYeYETGI184fp1MguVEADfJJFju3L/gXHMSLBHGydRWcfQA4y7WwP7PDX/Bpfs3jgLY&#10;9CbrcPYse6exTNnhJFjXXHMNJsGaMGFCLCbBsn842a8aJRy5ArITb7DMy6pPdU3PcMg3B6P7F0XQ&#10;e4AxCZY68ZVu1it4WXV+YKGHpQdYNxh44BxvUK3lgQFap0wR8z5rM2BV9hUTJsCq9d5/f91NNvlP&#10;KrXuzTcvOPRQtVqFB1j4fsUkWHoP8OWXp0488dXXXkOs++67T8SFDKj54sIAJNAkBOgW9lLR9Ax7&#10;oec6rtEDvHTZsnwefYPWbq2tLcOHDav3vIzviwe4hgBGZqIjtJMu0BTAsm4ogIHC2B7Uk8ZjIX4a&#10;JYBDfsF1fWdJcMTEqF9dHdmLYZsK1ak1MQs0OkubzoEJxagTwDfeeOPhhx8e2Vmg7VuyTgBfeuml&#10;J598shpFJ1mDFsMh3x9UAYzOz6LgJgJYFb26/s9igK7aCxqC9uyzqwLYOBWWYZJzzUU8cGs/5xzx&#10;42u2rQ3DfTHhuPx+1I034owQwN9Kpf5U+aK2AL7sstRJJwkBLDephHGGYjjBN3wWrV4CFMP1ElPD&#10;Uwx7oVdXXKMALhS030LVRCrDaFrqPS9TCEkACydwOB5g5+sbqRxtYjVqGaQQBLBxEK/uDDzAWAYJ&#10;oKyGAeu+wp8NHwMMGxo19CXkF9y67iZNEjipAlhWn19K2GrAcIIFsPESsPHZehHDWLnKOGA45JuD&#10;qfu3bgGs08O6+a4gdyv6Nv2Xv5T32UfDqxPAivodOn/+ytHaChZSAGtvLh0d2pJI2eyS449f59pr&#10;cYAnzcLDD0ewLd5//41NNhl2yy3oSl31APevgVSsvAOtHQNsJoAphpvkhs9ieiFAMeyaHpWwa3QO&#10;IxoFsMOIzoOFJIBhkGwu9usAe/cAUwA77wJNAez8UqkZMuQX3Jr2NGGAxKtf1KkqgNUq9tKJV4ph&#10;jCJOvAAW6yoLgVqz07IgXK8YtuojHea8dKbuX58FMJITkliMAZbHQhj3rwms9oIWXaD7KosJy23E&#10;lVdWBXBlFmghgLGNuPVWrc+zFMDoAS1mga5TAKt5sY90Ez4XWGQnBCiGnVAyDUMx7BqdTUSjAF6+&#10;fEVfLuc8r/a2tu7uLpvw4QlgGCEHA5saZOo5RMi6JLEaXubiURKH6QEWNhsVrPFkTf+w1YTSquiN&#10;vgAWQOw7QqvfNlACUQA7vzEFFLKBtR9QiYzJqgJYDNNFGAg5vzzDzSOAHapfXRXEQgxbuX9Rlvq6&#10;QItJodVhwFOntt5wQ37cuCoW4xpIAyfEwrrB2sNL7JXnTd4wY5YqgBdWBmaPuvVWTetW5K4qgOUY&#10;4Kr7F0ExC3Rl03WBdnI9spu0E0oM04QEpBhuVGe6+DKnGPar7kxngV5vzLrO0/903gLMEW0TPmwB&#10;DFN0HmA5MJgCWNSTE/VrDGYld2XdywBhCmCb7tBS1tqHEfY7/BGkgfqH6tf5XSmgkA2s/YBKZJqs&#10;lQBWA/slhpFmrMcAw37jPFiyf7I7AWzk7Nz3Ho5n2Eb9wni9AL72Wv3SR2q3Z3XpIzEeGGcwA5bc&#10;dALYbDpoaGApgAv9AdJz5pT3318kIwSwCtZUAMPxW+kErU2C5YsAVnOkZzjMmxjzigsBuoW91BTF&#10;sBd6pgJ4nZEjnae5aPHiyAlgWK9qYCGAa6pfhypIDSYxxcsDTAFsrES1Bq28wVhwi3NfOb81JCxk&#10;k6hf1JoTAWwqhp3rNBFdVWumA4Zj0YSEABZlFyUSAti7+tVB9oJXTcp7N+n6BDBmgTadBEt3UnUF&#10;w48rB/daeIDTDz9c3ndfUS5TASyLPPyyy8QY4JoCWEwEjfHA2gNCLAKMzYMH2LQB0y0ci+uaRoZP&#10;gGLYNXMqYRfozAXwOmsF8NIlS4d0Dmlra7NKfNGiKAlgYaWuI7Q6NbRO29T0+9WcIljkSAGsvYX0&#10;r/eoW/1IfGXlFpbLIMlgpr2m1TTV3zJ88QDXVL9f+tKXGjjzs2jSTz/9tIsrnFH8IkABbEXSdMxw&#10;XWpN57eUYth0Hmm/KtSvdKQHGEVWC+KvAFatrbePNOJKw9TZs9wpYXv1i7ycdoE2FcDipBDA/TNg&#10;DagpdUhw5QvRBVodBtwxdapY1LelvT3T2opJsJaedJJI5Eup1L8MFS9ngcY3+WJxwABgnPJbAKv5&#10;Uwz7dRkynYQRoBh2XaEUww7RmQrgUeus7dK8cNEiJNXa2to5ZAhmVDQmiwAR8gAL+0IWwE7Ur/aE&#10;1oYaDdjkmZDHAIfpAdZeUAaqX90ZdR3gmgOGRYDgBLCpEqb6dXg3SXCw5lG/qETXHmB1HWC1MSRb&#10;DJsuBRyc+tVdZagsL3hlas7FsNXcVzIppwJYDv0VvaDV9ZBqCmD1YWpYBslKAKcffLB84IHG2xQE&#10;8PJDDsH5QTfeCP2bO/LI9DXXBOcBtrpPso90gp8gLJoXAhww7JoexbANOnMBrIzpXbhQE8Bi6+ho&#10;7xzSmc6IH1erGwJEUQDDOtO5oIPwAFMAi7ZgOgZYnLdRttEUwLJOoX5RBLp/Xd9/kxGRArjmcj6o&#10;aFUAq+H9GjAcTc/wYT/7AcqO2a3Vph6aAFb7hjz00EOwwbkedjFguKb7Fwa4EcByJDBksBS0YsWj&#10;adPSd92VWmed6jJIwgNsK4Dx/SA4gdNprAOs8wCPuv76dEuLWAf426nU71MpLIO0rKJ+tVg33lgo&#10;FvMNEsBq+6EYTsaDg6XwlwDdwl54Ugzr6JkKYFXQLlAEMOJifYFBgwYNGTJYpoMAURTAUCzz5s0z&#10;thUKYFWpqnxcz/ksE4mvAK68UK31z+uOR48e3aihvzCMnZ+93PF9idtU6hfEfPEAWynAhIlhoX7l&#10;RKaidKGpX5v7Q0BiuKb715MAhgweuHyRdv1C8aoTXxkEMH6Q1/o//+Y3qR/+sHvhwuWjRgkB3KMM&#10;Hh5x1VVLjjtOWwcYayBVZoFOP/BA+aCDdPcHCOCe/hWSUlddVf0WXaBrrQPsy33GNBH2kQ6OLVOO&#10;NQGKYS/VRzEMehYCWHuCiG3BwoUqZE0ADx40ZPAQNUDkBLB4LcCn0QlMAaw9+/sH68padHHGJoqT&#10;nswyTKQ8wAASKfVr84Lr5d7HuM4JNJv6BZmgBTCWQVq9evVpp50ma8G50xJRjH5L4RluyIBhnQB2&#10;3q58Cenw1zHXYlg3YNiJ+xfXy1lwhld+CNA2qE37SbDkjNCyF7Runmf7ZZAq8z9r9+1+vzHWAc5m&#10;Mr0DY42cPXvxMcdoArilRS4CPLKyEtKSgw9G9MPQfpQq0bpAH320dgIyuKECWG0nFMO+XDVMJHkE&#10;KIZd12kzK2FTATx63bUCeP6CtQJ4UEdH59BOaGAVNQJEUQAL5YBPnQamAAYTF3LXGCvxAnjnnXdu&#10;bM9n0YY595XrO7svESmA5TrAVjylYLbqAq1GROBrr7121apVEMAi/E033XTYYRAg1c2LGA65j3Rj&#10;1a+L+4NQwtgcQrbqIz05fdvz+99j2h7cC2B1Fujp09OPPlrea69qFqqadbwMkmqeKoDhBC5jh2ZO&#10;pRZX1K/YBrh/5dkoCWC1ROwj7cvtnYkkjwDFsOs6bTYxbCGA164DPH/BAsBsa2sd2jnUdBIsBAhB&#10;AGdc1CjX13YBLUZRjHNNw3j1pK4splN/6cLI30eofmPUEoIztQnVb3Aw7VNGt2GxQXTJraYxEHJy&#10;Q2AMxBUbJqaCOhWfNROJaQAXv45hpiuxPf/88wKyfdl1eGXgaeVfQkuLrTY98ZO5oduRecT+YGvV&#10;b+0MLFKaM0d8gWWQ4P7FwaKjjpLuX/Ez/ohbb8Xn0JtvHnLTTaLzM6b7F7F2eO65ten2TyLt1hb/&#10;432vf5s9ezbe+OXmf05MkQRiReARZcNNUmyxKkHDjIVokhuMwNNT7g2zKfSM8QiSezabGTase8Tw&#10;4a2tLep5eRyOdel77r5u7lPPrFozwPvsJG91RmgXix7ZRBG5G2fAMj1pH6zhs0C78Ak33AMsOdus&#10;hFTzK9mE1Ar64he/2HDfLwxz8YLr5IpgGOcEmlMAu+gCPXPmzNNPP114dAVemzHAph5g0/D+Dhj2&#10;2EdaN9uz8DY36mdWf28O0LE1fMLTN02d/ba8cKyUM5hAl205duyALtDXXqutbCTWN1JnfjY9FsGw&#10;TZ9usgySdAVjjiuLdYDxiqB2ge666KIV48erl/y6N98MDzDOIBs4gYtY+7eyr1a6IfzPwoV/wFji&#10;q6/WzA5yGSTn9yKHIekZdgiKwZqKAN3CXqo7qZ5hUw/wmDFrPcA1oc2bF1UPsDQd6wDXLAYD+EtA&#10;nRDLyZBgf3OvNzWq33qJNUP45lS/kapZ6RZWPcNOLFTdwggv3cLCJ+zCLYyIGBCLpP785z9LAxql&#10;fp0QqCuM8AmLzdIzDA08fVMhfa08w+A8duxY/XJ/Dk0RP6obFgscEFv2f548ubzvvtpXGAOM42nT&#10;StOmFadNK0ydmq+EwSRY2IdUfqQQ23rvv79d//HCgw/Gjv7PYgCwurVedx3+1NTv7NlOvdYOCxhK&#10;MOkZpls4FN7MJB4ETN3C9Aw7rDzVLYwoyXYLKw5gU6fvgJMOAXoM5t4DjIylE5geYFENOuetC/ev&#10;MRH1jG7dI3sBvOOOO+KtS0R3KJVNB3LbnLQPj6xlgIj4fkWj5ehfj3cNj9GbVgB79AAjuhCupvyt&#10;xgA7nznZL7cwzHM+e5YQwLvttpssFOI2SgCHdnOozp6Vvm1tVSp+YGP9mnqG01YeYOHsVT/xp1gG&#10;6eyzzT3AyFI3C7RZL26xDrD2OMlmVw9cnmrUjTfKXtDCfiwCLDzA2LH1jhtXLRcEMLZK32mxvfra&#10;ax5vKY2KztmzGkWe+UacAD3DrisoAW5howd46bJl+XzBORN0jR4+bJhNePSg/t2D2kChjkFDnp37&#10;+9aWdq0bcwZzaVW2TFabVSuNTkvaI0t+IxJctnRBNlPsGraRmzHA0ia8pvjoBK7aPVCtyZMiU92f&#10;8owOk5NRqc5rIlIhZd/jykuFyQZrxVlxIIw3HoRZKKhfZNfAFY9kYUN7wQ0Tb7zyalr1672anEhZ&#10;L7c+U7dwzeGsKJfRb6l6hm0GDEv1+5e//EXwaaD69V5BzlOAZxjzXTkPr3O8V+/qRx1VPuaY8rHH&#10;lo8/fkBS4raPT3UXghb9n7HhWCwFjEdqP3kbY4bOny+/RdJQv/iza9YsjAHGJFg4xiLAMsA3K0cY&#10;A7z8kENWHnqo2v9Zyw4zVwvbErFJtzAOOFo4EVXKQvhDgJ5h1xwTOWB4aGfnsO4u5zvCuwboPKIn&#10;AYxshAZW++Wa5l0zgHOLGTJGBFDvQv2KptJYy6l+G8sfuVP9eqkC1UPrJR0ncX0Uw8hOnT1Ll7vw&#10;/e6zzz74lHNNO7HQ9zCNvT+I3jo1f26w6iNdPvHE8sknl085pawsgmWHCBoYLt8pU8oV8iZbpQu0&#10;OL9y9Gh8YhkkfGIZJPh+sa8YmJFw/6Z/9zvRkd3YBVokVV0DyffKi0CCprNnRcAumkACDSbA2bNc&#10;V0BixDCmem6rZzOdGto1RquIXgUw0hUaGK+22EynpFLzrhnA9xIywQYSwFrE4gJuoA3MmgSSQcCL&#10;d9cLAR8HDMMMeH3lbrSqUfeKkNWv6cK/0MByzLBQwvZ62FIMT5hQnjhRz7aiZltvuEF/viKDtR1D&#10;fLEjX7mjQ9nkydnJk1umTMGOMcC6RYDR36w6sVZ/ouXvfGdUZf5nsf2k/0D2f656gHEeyyAld+OA&#10;4eTWLUvmiYAUw3IeaQ4Ydgg0MWLYYXlDCOaDAIaVsmK++tWvCqOt3tWcvMMZRTJlcwhNIYgs/v3v&#10;fyNZdn4Ogm3s0qT710WVOblhukjWdRRfFlVynXsiI5ou/CuUsFxXqWbBTcSw2hG68kjGAOD8uHFY&#10;B7iamtnCv7qMxKK+uq377bdHLFumO4kxwOvecouqfrd+//27Uim5DNK+CxciiuYBVkb/1ixX3AOY&#10;9pFWh0fGvYC0nwTcEWAfaXfcRKymmj3LCyj7uP4IYP1TM2JjUIPDF37KNaezqrzqVBe1sjkwWm46&#10;o5UMphtU7KTgiDJq1KgoqF8n1jIMCSSMQKDi2UsfaSvO6CndkCporPu3ZpHRM/wnlc3JCsNIrbrw&#10;kpxTE35auVbw2WevXQdYLn2kWnD//TXtWb7ppksq05MsPeGExZWljBYqE7NhFmiRwsubbIJ1gGVq&#10;D2P+ZywC/J//aGeOPba6BtJll9XMLjEBOGA4MVXJgvhLgGLYNU+6hV2jQ0SfBTAqA07gDTbY4Gtf&#10;+xpSV+cfFlYmeDBwoK+bXurYYVzf7Y+O+g35Bdch8KYKRvdvgqvbtRg2MsE4Z7klmJgsmqn7Vy04&#10;LhwIp+rTEw/Q66+fvuGGVh2k7RSyOu+UGNwr+jyLHZvQw9/9rpq7WAYJayDhJMYAYxbowdOmYQ2k&#10;oTNn1qwdzAJtDPP8dnLJpJoJJDmA6YBheoaTXOUsmzMCHDDsjJNJKIrhetH5LICRPepA9OmHBo7a&#10;dMT10mF41wQw+pe+X9f0GJEE3BHw/Weses1wOGBYrP37q1/9SqZvnOg4HCUc8q9jutG/9eKVShha&#10;F+Npp48ZM33ddXWJrB05rM4CbZ+T0MAQxnJHd2VlJSShgeW28vTTcZx+SFuFYkvlvHT/at9WzmMt&#10;io4bbsCO4/0qvaCxbffMM+4KnshY9AwnslpZKO8EOGDYNUOKYSfo/BfAyFVOZLLLLrtUH9iGTrlO&#10;jGOYmBKI1NxXIb/gxrTKAjWb7t9A8crEG65+dcW0GTAsJn/++c9/biRjHM6aGLew6dxXbtrG9den&#10;r7tORpw+atT0kSOnDx+OM5arK0HNYg0ksQySFs52GSSzRYCNdpYPOAAnX+1fBmnBIYfgzz2UcFgG&#10;CX/JZvnHSi9obP/ZeedkT4Llpk4rcTh7lmt0jJhgAuwj7aVyOWDYil4gAhiZCQ2MT2hgbI1dh9ZL&#10;02FclYDNG/YOO+yAkCNHjhTqNyLcqH4bXhFUvw2vgoYbIJUwLJH+ybvvvlsaVh22ajA0aDGcyPsD&#10;NHD6ggvsKl3M81zZzJdBkvL4j380poM1kHAS6wAPu+SSkYbJnFv7Iyyr6OFqLuVyy3XXZa69tuFN&#10;MS4GcPasuNQU7QyZAMWwa+B0C+vQBSWApQYW+e26667ioKaPwskU0M08KbScjEp0L1c7matfydeO&#10;mgf215IOtelUWOLkc889B/XLbs+u702MSAJGAjVvmDGCplvH+Mc//rE0vub6twjpuxgOWf26cP+q&#10;A4CdVLTe/Svmwao8d6tDfNVU5AJI4kBscg2kSl/o8n77idNyEeA1/drYdB1ghBTrAOu2PmWWLO2r&#10;q692UhyGEQTYR5otgQRMCVAMu24YFMNAF6AAFhUjXcFCAydVuxrfU4M7A4y6uaDlGfVAvTDqmg66&#10;5hWlFm377bdH+BEjRuy4445RU78hv+DW5NaEAej+bcJKr6vIxm7STqLbDBjWyWwnqYUfpubcV4GY&#10;dPbZ2gNCLoOky0MsAiy3ynF68mTsWAQYx1gHWG9VOl0qlbST/TNsjVImvpKzafUcfnggxWnKRE1n&#10;z2pKEiw0CQwgwNmzXDeIKIvhQqGwevWqlZUNB/jTdTGNEQMXwMhSTIuFT2jgr3/968KIJHk2fKyP&#10;qCWlU87GP1944QWoX1G/0en5HDWMtIcEmpyAlS5VZ7oSYlhMZex8yR93YjjkX8dczH2FH49effXV&#10;++67z9+WU10Gqd+RW2/i6TlzZJRlJ5+MlZDEn2Id4OpXN92EA7GekhgGLDdM3JWaPbveTBnelAAH&#10;DLNhkIApAc6e5bphWIlh1wl6iQi529PTUypVV6PHAf70UQOHIYBRflUaQQPLjrte0DCuvwTU7s3G&#10;NYF13a233XZbnBk2bNjw4cOj5vgVWEJ+wfW3LpKRGt2//tajkx8NnYTx1yrfU3O9qJKxjzRsC2cq&#10;aYcQXsv8CyHDcP8Kl6w6C7Q4I3WvcPbKNZBwLHpBV9YBbn3vPXyKaZzxKd4+RC/o8v77mxZWa3jl&#10;8kIx7veww/AxrF8PH+OQDoO5JcABw27JMV7CCbCPtJcKVmfPOuxnP5C7lzTritvX14vw3cqGP8VJ&#10;X7aQBLCwVXaHxhSgYhZQbjEiIN6tIX232247VKWQvrJaY1QQmhoCAarfECDbZxF9MYzFkMR6SNig&#10;e43F8VEMq1NJh/zrmHT/ji19yWGrEO5fBA7CCVyVwbJLs7oUcGUd4PxnPoNPLIMk1gEu9oeU6wDr&#10;SrHwyCPFGTiB0Qt6+K23Ypdh4PBtryyDxC0EAhwwHAJkZhFHAhTDrmutUX2khe93ubLhT+kQdl0c&#10;GTFUAYxcZXdo+d7jvQxMwRcCeF3WbUhWPYM/oX5ffPFF8UNGNB2/AkXIL7i+8GciJJBgAqb6tq7y&#10;Olxh2JimsY/0pEmTHurf6rLBRWAXc1+5yEUfRUx/JfZMpvrpJF2xDrDZJn5P0c3isUUl5Kjrrltw&#10;2GELDj1UrIQkNnUWaCc5M4zvBEwHDO+9996+Z8QESSBeBDhg2HV9ORHD4mHR19fny6/wnZ2dwgeM&#10;A2E2kkXi4sB1QRAxbAGMLIV8SrYH2N0MWF4qMoi4aim23nrrbbbZBnWHVhhxxy/VbxCNoa406f6t&#10;C5dNYI/3d7/M8D0due6ReBDUK49tVhi2MdW0j7RUwjjwvZjuEpTuXxHdpRNY9H/GJg7OOUdbBFj0&#10;fMZnReWm77or/Ze/WBp5zz3yK3UGLLEMktjeqHxKD7B23K+BRRfooTffPPjGG91xYCwfCdAz7CNM&#10;JpUkAhww7Lo2rcTwd7+9j+s01YiZjKZvV61aVaxsOMCf4qQvWwMEsLAb4ERH6G984xu+lISJ+E5A&#10;/Ni/1VZbifoS3ntx7HteTJAESKAZCAgV6ldJfewjDZN8F8PBun+PPiZ1zLGp445PHX9C6sSTUief&#10;spbqxNNTZ5yZmnSWJWdo4ClTyj/5id06wD/4gRo9d845vVOm9FRGAneed17XRRcNu/TS4VdcIcJs&#10;/P77X60cqBNBQ/36VdFMx0cCnD3LR5hMKjEE2EfaS1WqA4aRzoHf2nOv3b76zT128ZJme3uHiA7p&#10;K9QvNnnSS8oibsMEMPKW8wZTAzuvSNEnGeEdHjhP2Srkyy+/PHToUEjfKPd5lsbT/eu9xj2mQPev&#10;R4DJjq4u+evO/WvFJ7Ji+PX0v2Gzw7mvdO5fUdgBTuAjjkxhP/Io7fn9ZEbdJRlxUvvzrLNTk6ek&#10;zsEKRnhqyL0/IH6JkIsAi5HAyjrAYgGk7OTJWblKcH882RFazgL9wSabPDVQ/Sa7GSejdJw9Kxn1&#10;yFL4ToBi2DVSKLv58+fPmzfv448/zmaz0MByrzfNlpaWQYMGSZcvDvAnTra2tPT2ii7QnjSsp8j1&#10;FsY0vJDBn/nMZyCDsUHX7V7ZZGCp9NQzvmQdx0TkbMy6A5RFzq2tHogy6mZ1dl5w9LlH52eucuSc&#10;GEOSQAMJxKLLtLrEUb2dnx2y9T5gWHVTuxswLN2/Xyh/0aHZpuoXcX9956/P0ty5aUhfU8Vrmr5O&#10;HlclsRa0ooSnKqv+2tonJ8FCqKELF1ZeO6qd0KQHGCfXrax+ZLX51mvNIUoGq5MAxXCdwBi8WQhQ&#10;DNdb021tbXhGvPvuu4sXL166dOmiypbJZFyIYcjdIUM64YTD6MuhQ7uQcntbW7Yl++Zbb2GKi0wm&#10;W69tavjGC2BpjehYK7zBjz/+uJDB6uo7IqRxCSXdtBwijBcoLuKqclQaqZqqC6CGUbOLQlmkPej8&#10;HC/pS/evi6brbxS6f/3lydS8E3A3YBj5GmfPct5HWqrf19PPIimH7l9jYSF9sYvza/26bqHoxfO0&#10;6ZoMdqaE07//PbId1N5uzHyda67BOsBujWK8yBGgGI5cldCgaBDg7FlO6qG9vb21tfXTTz9FB1LM&#10;VoVjbFDCCyqbSKFeMdze3ib2nt6eZ597/tNPPoH8zWQ9CeD0PXdfN/epZ1atidDvs3KgqTjA9thj&#10;j+mg64SilW7EhIePPvqokwrzMYzOCVNzQizn4WXnZ1ir6wJt7Be90047Pffcc1Y9pY3hkaZcCnjL&#10;LbfEn/Ea60v162MbdpcU1a89N6zEIwNMmTJlamV1GRsXKMJfdNFF48ePF4FvvPHGww8/3Cq8WOZn&#10;zZo1J510kgh/yy23HHLIIQG5WF20EHUGAYEiTNt09wd1yqu6xiSrXbglhAMOOEAHxMXoX537V9W9&#10;DmlP+kZ1zO2MJw51GKW0W0kJqfxwPHky3gmy6bT2UKj0M5PzYA2ePh2vHZnW1kxLSzqbRS9oCOB0&#10;ayueKWXMOJ1KFfrniy5Wfokulko4KFU+qz8Ki3m5jjsuddllqZNOevW11xxay2CNJXDfffcJAyAD&#10;GmsJcyeB6BBQZ1aP12tzQAxxny8UCqtXr87lcjX9kaNGjZJmPPLEP6xMyuUL8iutC1Mm26I9dDJ4&#10;7jw79/etLe2aiEUnabFlsjhKpbOV7tNrvxEpLFu6IJspdg3bKEIeYFk2OTYYZ3AM9btHZcOfRoew&#10;OKlDVpN4QLWOZGt2QawZIDjbnKQ8duxYqF+1CpzEYhgSIIEgCET8duG8yLr584RX1nl030NCsspN&#10;dMlWO2bbZOdkKmkX6lfNUXh9pbfW97KrCQ70Kqe12aEtVkJqO+cc7FgKOFB7mHiUCXD2rCjXDm1r&#10;FAH2kdaRx3sLXL5dXV3ougxvMEYCi820ghb2bwiw755flzsUr7pXlS20rSZ921rb2nHg8QUpigJY&#10;VcJ4bYL0FXoMB3vuuWdNh6oTFdqo6yTK+X7hC1+A+o2p9KX7t+FNi+7foKvA470+aPOinL6Q32ii&#10;2Ix2+i6Gp5V/KXbk5bDzs3T/CsevMl43DK5rZTA6RWPnRgK2BLioEhsICZgSoBiWWNBDGXNWDRs2&#10;bJ3+bbTtpg4U3XjjjY8d90u5dwwa0t4xWOxt7R1QwL68DkVaAIOjXH1HOhCEDBaITR3C4nxSL06r&#10;KaBV2S9bhs2B5APRiw3NNKbSN6kVzXKRgEcCvjwhPNogojd8+TT15iZkcF1i2AkE44BhxIIGFsOG&#10;naQgh/uGrH7Xvq/IuaOda+DkPmqdVBnDgIAUw7Nnz0ZfULkRDgk0OQGKYdcNwGqF4cN+NmBxPtfp&#10;i4hRF8DCSslCvkhBA2Pba6+9jHNEq1LQI51ERt9mm21EuTDHVTJ6O9P92/CGSvdvw6tAGBAd0SuB&#10;NFz9Skt0z1Sct1HC+NZlH+n0bfXOngUzKpM8Vx7JYvmixm1Vb/C06eWaMpjqt3HVFM2c6RmOZr3Q&#10;qoYT4OxZrqvASgy7TlBGbPCztt4CSIcwIopjqYQhhutNLanhdYsebb/99ttVNpQXnfLxiZWNsL4R&#10;Xb5JbQAsV5QJzJw5E+aJGbC4NYqA7pnqwi1sOhtWavqmWommbyq+dTJgWKpf75M8+whT6MwvQRMA&#10;ANf3SURBVPCCswmia+YboTk2a9rKAD4R4IBhn0AymaQRkGIYvw7LLWmFDKY88sGN5OENFrvrrGIm&#10;gEU5pXKTi/SIideggYUMblQXaCfjk3VV5aPHxljqHXfcEdm9UNlwsO2226r0XDeaSEWk+7fh1UH3&#10;b8OrILIGRMf9a4MoCDE8OX2bLkcrMTxp0qTKnMgRHbZTtPUDR9ToyF4PTWkYF1VqympnoWsTYB/p&#10;2owsQhj7c7lIKpYCWJZTTjguX7PEokc+qkoXTMOPIgcG77zzzl+sbOIM+Oywww7wAA8fPjyR/l6q&#10;3/Abmy5Hqt9Aq6CuWxnmVT7xxBOlPQcffHCgtiUycfUHZhSwXs+wQyamA4aLuxXl7jCdQIMJJ3B2&#10;8tlFUz9wo35mDrTMTDxgAhTDAQNm8nElQDEcfs3FWwCrSlh1AsMPrC7MFT7WgHJUJ0nTHX/pS1+C&#10;+n2msiF34fsVGlj+TBCQVUyWBEig4QTUVYUi0r86Fu5fq4pzN2BYpqbNAl3pBW2/mbqFESU6Ytje&#10;A1yrfMr3ld9kuZGAJMABw2wMJGBKgAOGw2kY6Xvuvm7uU8+sWpPAh5N4/RKb8AzLccLiT983J12g&#10;dWHqiqKbAvprX/uaKMI///nPL3/5y7I4TaJ46f71vQHXmyDdv3URu/766xEeY4BPP/10GdFmOVyE&#10;v/jii0899dQpU6ZA0950002HHXaY/fK5IguxNXahXRgQawFsVbPqYwVhnn76aZs2oM7/DK3rvLUY&#10;xXP2SfNFFNU0J33jZvHnjCcOdZ6XfcjSbiURoO2cKfjMaMswYv3FbKalJY09m1124onrXHMNln3E&#10;46mcqYwcrmhd/ERbrMySVSyVSpVjHIjfbSs9vsup445LXXZZ6qSTXn3tNb+sZToJIHDfffeJUkAG&#10;JKA4LAIJ+EJA9eo1yUu+Q24XzDyntaVde+pk8ICqbJksjlLpLE6gT7D8RiS4bOmCbKbYNWyjJAtg&#10;lZ361oKmo3uJQUhfJHFdalaYV1cUVQBL9SvSacLrgQLY4d0huGAUwHWxDUEA12VPoIETqX51xMIU&#10;w40SwCiy0MA6AQz1q2lgCuBAr6LmTlwqYYrh5m4ILL2eAMWwSsS1AE5IF+ia14fan0331oKvoH7F&#10;BFrGrWbKIQfYddddd9llF6hftURUvyHXArMDAapfd82grmG9ahauI7qz00usZlC/4mdHdcxwvQOG&#10;nfSRRi51uY691Jp93Nw5a+ctdzH+F87f4GxjyokkwD7SiaxWFso7AQ4Y9s4QKTSLAFZh6aQj3tVk&#10;12j1K6hi6RaWwtgGur0vd4/+bfeB2zcGbrr0d6tsX+/fNtpoI90cLb40AiZCAvUSoPqtlxjDJ5uA&#10;1exZpqWeMWOG1j3rySw0sNxMQzoUyYGybfjSxIGWjonHgoAUw7Nnz4b7S26xMJ5GkkBwBCiGXbNt&#10;li7QzgEZe0cjrnCx/ve//7VJx7gQ8V//+lcrVfzZz35WrOGkS9DonXZuefOEZOfnhtc1BbCLKhBd&#10;oC+44IKJEyfK6PZjgC+55JJTTjlFjAG++eabDz300IaP7K1Z8CZx/9bkgABWfaTnPDQH3+qEJSa+&#10;kmlKr68UwA3sAg2rZC9oMQZY+9famm1vRy/oJcceaz8GGEOAMQA43z8AmGOAnbQchnFIgAOGHYJi&#10;sGYjILtJJ76LqOsu0BTAdVwUptq4jvi2QRPfRv0CRfXrF0nX6VD9ukNHAeyOWzJi6R4fZ006y8az&#10;qophUfzGCmChgTEM2FwAX3utNiGWxSRYFMDJaMARLwUHDEe8gmheowgkfsCwawHcjF2gXbdCXd9p&#10;f/90bRUjkgAJkEBECND9a1URugHD5844d9rfpondGAVyV+4RqVmYoQ4DdmFVjAaxuygdozSWAFcY&#10;bix/5h5ZAuwjbVU1FMCRbbQ0zIQA3b8NbxZ0//pSBbNmzfIlHSYSRwK6AcM2ShilE0o4asVE52fN&#10;JGdTW6ELdAIXWoxaldCefgIUw2wLJGBKgGJYxUIBzMuEBEiABMIjIPxgp512WnhZhpVToINEwipE&#10;qPno3MJSCZu6hWta5uPyvzXz8icAek37kxBTIQFzApxKmi2DBJyL4aZiVRXAeHHhu0tTVXwcC0v3&#10;b8Nrje7fhldB9A3Ab8zigcLHSl2V5YsYhgYOTwZL968zP3BdNBiYBHwnYDqVtO+5MEESiB0B6Rlu&#10;qmd3VQCLwjdVyWPXQJvcYKrfhjcAqt/wqyCmwybZz8pjU/FFDHu0QY1eerqk/okpoH1MnEmRQPgE&#10;pBjmokrhw2eOkSXQVM/uAV2gm6rkkW1/NIwESIAEEkOAjxWPVRkJMextsBQHAHtsA4weHAEOGA6O&#10;LVOONYHEP7stH2uJL3ms22WzGU/3b8NrnO7fhldBTL3BKjc+Vjy2orpmz/KY14DotQRwuVDwMzum&#10;RQKNIMABw42gzjxjQCCRz+5aj7VKvZiWPAY1RhNJgARIgAQiSYCPFS/VErZbuPKmgHWA8VmdtsrF&#10;uF8XUbwwYlwS8ECAA4Y9wGPUJBNIzLPbkQA2/QmfA4aT3MCjVDa6fxteG3T/+lgFwpF74YUX+phm&#10;3JNqzhk4/Kq1MMRw3W8K5oVjX2i/Kp3phEmAA4bDpM28YkQg1s9u94+1RDrEY9TsaCoJhEOA6jcI&#10;zhMmTAgi2binyceKxxoMSgyf4NEuy+gzZswIKmmmSwJ+E+CAYb+JMr2EEIjjs9u9AFYrLY4lT0ij&#10;S3ox6P5Neg03afkceoATMO7XdQXzseIanYjo24Dhl2oYIjpFl131cIai8FhMRieBhhCgGG4IdmYa&#10;fQJxeXb7I4BriuHoVxgtjCABqt+GVwrdvwFVgUMP8EknnRSQAfFKNjGDjhqC3YtbOPNKpnTsgDWQ&#10;1CJUxwM3pFTMlAQiQ4CzZ0WmKmhItAhE+dntvwA2FcMcMBytJklrSIAEGkRg/PjxznO+7LLLnAdu&#10;kpCxHnTU8DqqSwy3vNpSOLqQvtrT0N1iw8tMA0ggRAJxmT1LLIAcIhhm1ewEovbsTt9z93Vzn3rm&#10;+f/8N7SaUS85PIxDy5cZxYsA3b8Nry+6f/2tguuvvx4JXnTRRaoGPuKII6xyEeGxTZkyZerUqbfc&#10;csshhxxiE95fa12khmsWsfCQcxHXYxQ+VjwCFHUnt8lfn9z2Wlvvkb0ts1tK5ZJwAmMW6Aw65Wcy&#10;Le3tmWw2lc3ic+nxx4+cPRsn0y0tOINghco0b+gRXax0is6XKhv+rmw4wHfaftxxqcsvf/Wb3/Ro&#10;OaOTQPQJ3HfffdLIhtwhVUTibilev9ULv+GGRb8eaaHvBLw/uy+YeU5rS7v21MFjSGyZLI5S6SxO&#10;pFJrvxHGL1u6IJspdg3bqAEC2HgdijMUw743rFgnSAHc8OqjAPa3CqSgVZO1F8DwAKMXNAVwXRXh&#10;/YFaV3bJC6y+E08ZMUVTrce4FMB49chZC2Do49deey15AFkiErAh0EAxjHvjvHnzYNuYMWOMr9zy&#10;wqcSZgNuCAF3z+64CmBTMUwl3JCWF6lMqX4bXh1Uv75XgRDAs2bNOu2002bOnHn66afjT3qAfefM&#10;31j9QqpzC0/L52t6gKFpi4oHmALYr7pgOokkIMVw0JpTSl8r9avDSzGcyPYWo0I5F8OuBXCwY4Dr&#10;Yh213uF1Gc/AJJAkAlS/QdemUL81t8svv1yGaeYZoWuCsgoQ5Rk4XBcqtIi6AcOTW1vPammZlMlM&#10;zOfNp78qWU6XFZrNzIgEYkQghAHDEBJbb721cPw63+S1z6HCzqExpI8EQnh2R0gAS3BxmUHbx5pm&#10;UioBun/ZHhJPAB5gJ2U88cQTnQRjGCcE+BurE0pWYXRieEJv7/jVq09dseJcLuTrBSvjkkA/ASmG&#10;heb0rjxFCjrpa9r52aYSxIW/WWXzxSpWOAnUSyCgZ3eDxwDXRcG5Q7yuZBk4UgSofhteHXT/BlQF&#10;ahdomYV9F2h4gKGBxRjgW2+99eCDD+YkWP7WDh8rHnmq3aQvHzOmnMk47wL9KgcAe6TP6Ekn4G7A&#10;sLitmXp96xXApoA5dVbS210Myief3cccfYi7SbCi6AG2Ak/PcAyaJE0kARJwQOD88893ECpFD7AT&#10;Sl7C8LHihR7iSs8wjk+cN++kTz459eOPsctkPa2h5NE4RieBmBMwXWHYZvki6fUNTv2qVz0uf7qF&#10;Y97E4mq+fHa7LkCcPMBWhZT3As6e5bodRCQi3b8Nrwi6f4OrAuEBvvjii0899VQI4DPOOAN/OpkE&#10;SzWJHuDgKkhNmY8VL5z1s2eNGiXXQMLgYSyrJJZBirIHeOyWWwoCr736qhcUjEsCQRAweoZtvL7C&#10;AF98vzZloVs4iIpmmjUJ3Hfvne48wEkQwJIOO7PVbCgRD1CvAIZae/rppyNeqHiZRwEcXH3VuwwS&#10;LNFFibL6hbUNXAc4uFrjY8UjW50YPnvECCGAy8cdF501kKTcrVlY6uGaiBggZAJCDNec5ipoAayW&#10;mmI45DbQzNlRAOtrn28tsbseXKhflJEC2MeKpvr1EaYxKdUDfN5555155pkIE3FNWxeQRApglQAf&#10;K3W1B11gnRJG304vqfkVV0jfJzOZ3fqnsL5syJCeQuGMvr4p2awm1PF1uTyt8n+5UQb7xZ/peCcA&#10;ARwp9Wt64Qe9zpN3jEwhpgQogO0qjm8tsWjWFMCNrSaq36D5u/AAB22Sv+knXgBTDPvVYCIihnWO&#10;3+u6uo5csWLWoEG5UqmvWNT6aSsCeGoq1ZJKTaIM9qsRMB0/CDhRv8gnTPevUQC/9NJL22yzDTWw&#10;HxXONPQEXAvgOE2C5braQ1hOyrVtjCgIuFC/vJmy8cSRAMYAw2x4gONoPG2WBDh7lpfGoFtUCS/x&#10;cvOSbF1xpe9XxLp1+HDM13VlZ6fVrF04j/0CJQ/nHafrMoyBScAJAXHJ1PT9Nlb9yoJAA9vM3eWk&#10;vAxDAv4SSNQY4LrQ0C1cF65AA9erfmEM3JV4AUUlsgu0L1VD968vGO0ToQc4BMgNz4KzZ3mpgjA9&#10;w1K+XtvW1tLa2tLWlisW+0ol8Wn0AE+reICzlc9T+wvJvtBeqptxXRNwKH1F+g13/8pi0g/susYZ&#10;0YoAPcB1tw3+fl83sshEgFo7a9Kkxx97DJ9zHnooMnbREBKoTeCSSy5BoBkzZtQOyhAxJCCfLNBy&#10;cothORpjsrqoEiwI2jOMob/uynl5fzQ6gd0BZCwvBOKifo1lpB/YS70zrr8EXN79/TWi4alRDDew&#10;Cly4f2HtpJ6e7/cvNQkNLPcGFiS+WdP9G2bdnXLKKWFmx7waRYCPFS/kdX2kVTHsJVldXDnxlY9p&#10;MikSCJRAjNQv3u6geHU0qIEDbR5M3DkBCmA9K761OG89DQkp3L8zBg26d4MNpuZyMwqFw5cskZbQ&#10;IVxvpVD91kvMY3jhARZz63BrEgJ8rHip6CAGDMNza+L+TVfG/4pPbiQQPQJ1qd/omV+1iBo4slXT&#10;VIZRANtVN2fPCvpiqNf9C7V24Y47fv6ll3Z4441vvPPOlLa2SS0tN44YATun5XJBW8v0ScA7AXqA&#10;vTOMdQp8rHipPh/FMNy/5whTHP8aJX614m9XXmqQcV0TqFf9NnDoL8po6v6VZacGdt0MGNEvAhTA&#10;TklyZJdTUo7D1at+RcIr9tvvv9ts8/wWWzz/2msj//3vDZ5/fuwrr3zprbcmt7U5zpkBqwTo/m1U&#10;UzjrrLMalTXzjQ4BPla81IXHAcPXp1JVAawYIZy/NV3AJ1aWDvZiPOOSQF0E6lW/dSXue2B79Suy&#10;owb2HTsTrIsA7+B14dICszNb3ch8iiA6P8vEVnz724u/+MWPd9jhta22eu2NN3zKhMmQQLAERBfo&#10;c889N9hsmHqsCPCx4qW6vA8Yrsupe1rFVo4f9lJljOucAKTv7NmznSx3pKbZWPevw9JRAzsExWBB&#10;EKgugzRy1GdE6lxb1TVlrqtUFzoX7l+x9BFywfzPNnntf8ABdVnStIHp/g256rkMUsjAE5AdHyte&#10;KtFmUSWMAYYH+Ij+1G8YMqQVyyD1r4GElZB6i0Wta7QYrF8uT8NeWQNp7U+w/XG5EpKXOmJcewKu&#10;Hb8NFMBO3L9qqbk2Eq8CLwS8LoOEH1BF9njcys2LQU0YlyO7Aq10ufQR1O/ue+wh9nMNa8lQ/QZa&#10;C0zcO4FLL70UiUyfPt17Ukwh8QToGfZSxc4HDI9bvfrgpUtr5qWqX6weXDM8A5CAFwJxVL8uyks/&#10;sAtojOKdQNUDvGrNgDEvut9NkQ09w+5Y8/d7U27u3L//OfTQj1eu/Mfmm4s0IYCB9+mnnxZ/ivmf&#10;KYAdNlS6fx2C8jGY6gGGAD777LOR+BFHSC+Uj1k1Jinx4ODDIgT68skif7wOIdPEZKF7w5l01lmz&#10;UinRsRnbxYMHqx7gqaWSseA3DhlSyOePqsy8SA9wYhpGpAoSU/Vbr/tXMqcfOFLNL0bGuPYAmwtg&#10;teQUw361A4phSbJeASxH/07u65vW3i7S0Qlgv6qpGdKh+m1ILQsBDA/wySefPG3atMmTJ1MAN6Qi&#10;kpQpHyteatOohGumdkN3d2smU8jlKIBrsmIA1wRcq1/k2MDOz8jdtQBGXGpg1w2mmSMGKIBtxDB/&#10;6Xfd5pr5rcWF+r38W9/qbmvrbm9/tt/9SwHsuu0hIgWwF3qu46oeYApg1xgZ0YpAMz9WvLcKJ2L4&#10;6qFD2zIZCmDvtJmCDYHmVL8CCDUwL416CYQkgKVZdAvXW0M24ZuqM1u96leoNXXyZ0Fy3BFHiEYo&#10;u0D7WCPJTorqt1H1Sw9wo8g3Yb4Uw14qXfeGU542Dbp3Qm/vVRUBjB3uXziB2QXaC2TGNRKA9MXJ&#10;eid8VtNpoPvXi+9XLQI1MC+NugiELYBV4yiG66oqJ0oYYZI6sqteAWyqfqUApvp10fYogF1A8yUK&#10;PcC+YGQi9RKgGK6XmM0bzqiLLqIA9sKTca0IeHH8ijQbqH6Ru18CGElRA/MycU6gkQKYYth5PTkP&#10;mchXlnrVL3AJtXZDZfCkugkPMAWw8xYlQlL91kvMx/BcBslHmEzKHYGm6nDkDpFVLN1v/etMm3Yk&#10;J8HyF3ETp+Zd/TZWAPuofkUrgAbGJwdaNvE14bToURHANmKY7dhpZRrCJUYM1ytZVfcvFC/ACCVM&#10;9eu6LVEAu0bnPaIqgKdOnTplyhSkyVmgvYNlCi4IJOax4qLs3qPYrDDsPXGm0GwE4q5+UV9BCODv&#10;fe97ok+42Cgimu26cFjeKApgaTr7SDusRSfB4vvWUq/6BQ1d/2ehgcXmIjUneJMdhuq3sfVLAdxY&#10;/szdikB8HytRqFOK4SjUQnxtoPq1qjs4gaGB5bcUw/Ft5IFaHmkBrJacYtjHdhCvzmz1Slbj6F8p&#10;gOtNykfm8U2K6rfhdacK4HMqG0yiB7jh9UIDVAIUw17aA8WwF3pNGNcX9QtuiRn9q7YBnQBWv5Ji&#10;mG7hJrxqdEWOjQCmGA6isUb/lcWFZIVge+JnP1tvyJDb11lHQKMA9tJ4KIC90PMlLgWwLxiZSGgE&#10;4vUba2hYHGZEMewQVNMGo/q1r3obAUwx3LRXjbHgsRTAFMNBtOAIimEX6hdkhAe46+GHV+y7ryqA&#10;3aUWBOoYpUn1G4XKogCOQi3QBhcEIvhYcVGKRkWhEm4U+cjm65f0FQVsoPvX96G/uipzqIFFLPaR&#10;jmyDD9Sw2AtgGzHMHg6um05E3lrcSVbTLtDuknINMDERKYCjUJUUwFGoBdrgkUBEHiseS9Go6BTD&#10;jSIfnXwTo36BNFICWK1iiuHoNPigLUmUAJawOGDYx3bTqM5sriWr6QxYrlPzkWTskqL6jUiVqQIY&#10;U0BjImgYxjHAEakdmuGCAMWwC2hWbzjqfD9ekmXcKBPwV/2ipAl2/6J0dXmArepdiGH60qJ8XXix&#10;LZkCWCVCMeylfahxQ35lcS1ZpWzj0kdeqp7q1ws9f+NyHWB/eTK1SBEI+ckSqbJ7N4aeYe8Mo59C&#10;ktQvaAft/hUV6osGlm2Ds2dF/zKp18LkC2CK4XrbhJPwQb+yuFa/MN6o3Lyk5oRGIsNQAEeqWnUa&#10;eMaMGTDv/fffj5SRro0RL/H8od01wMREbFSHowQApBJOQCWaFoHq113N+iuAjUqYzyx39RKdWM0l&#10;gG3EMN+9XDdK38WwR72qU24eU3ONJdYRqX6jXH1SLvp+6TWq1BTAjSIf2XwT07YbQphiuCHYg8jU&#10;d/ULI5Pd+VmthYA0MMVwEE09/DSbVwBL1sY+0vxdx3VD9OWtxaNkpQB2XX0yIgWwd4bBpWAqF325&#10;9IKz2T5lCuBGkY9FvrFu2w0nTDHc8CpwZ4Docztv3jx30a1iNVD9wqRwOj/LsgctgFXInD3L34Ya&#10;QmoUwAMgc8Cwj23OXWc2j+oX9qvizXtqPgKJS1JUv1GuKdGkUUc2nVZiJxgogKPc5CJlW+zadqTo&#10;UQxHqjpsjAnC8Suya6AADln9orBhCmBTMcy+pVG+4iiALWuHYtivhlvXK4t3ySr1m/ek/CIQr3Qo&#10;gKNcX04EsGq/u9+hQiZAARwy8GRkF4u2HU3UVMLRrBdhVSLVL8oVvgBuoAaWVSlbGsVw1C46CmBH&#10;NUIx7AiTg0D2YtgXyUoB7KAeLINQ/XqhF3RceYHYe4BNzajrd6igC6JLnwI4ZOAJyy7KbTv6qCmG&#10;I1VHwalfFLOp3L+iWhvlBDY2KvaRjtSFpv3SdO+drS3taRxlMmmxZbI4SqWzOJFKrf1GWL5s6YJs&#10;ptg1bKP0PXdfN/epZ1at0UI01aZ7WvBHHde1b3xr8VEA+5KU66LFNCLVb8QrzosAVosWNcFAARzx&#10;hhcj86LWtmOEDqZSDDe2vpKqfkXTeumll8LHGx0BrJadYjj8lmDykwQFsOtq4OxZrtEZI4q3Fgxu&#10;9J6mUHEUwC5IUgC7gBZaFLVJu/AAW9kZBcFAARxaK2qqjKLQtuMLnGI45Lqj+g0IeDQ1sCwsxXBA&#10;9V4zWXqAayJyFIB9pB1hsg2ElxW/BLBfWtp7oaKWAoSTFWSq36hVlmqP7gcdHwWwmkujBlVSAEe5&#10;7SXDNophL/WovuF873vf85IU45oSCFT9Iscm7PwsOUdcAKvtQYph9i0N4UZBAew/ZIphd0wpgN1x&#10;cx4LqsnmpwEKYOckww8ZjgCW5QpZLVAAh9+imjnHRv3QkwDmdAv7XolBS9/Gql/k3qjOz3EUwNJm&#10;uoV9v9CMCVIABwuZA4ad8/VRAPviSXZueVxC2ghgqt8oV6KxP39AHmBTCCGIYQrgKDe/BNsWQttO&#10;MD2KYe+VG4L6bawAbrj6FXUUIyewiU6rrAiNjW5h71ecmgIFsL88LVPjgOGaoP0SwDUzas4AQjJZ&#10;QaYAjnKraKwAVskEJBgogKPc/JrEtoDadpPQoxh2UdGJV79gQgHsomHYRKFn2EeeFMA+wnSaFPtI&#10;m5KiAHbagFyFsxHAVL+uiIYUyXQ6tzA9wFbl9LEfKQVwSI2J2TgjQDHsjJNJKOPrDccMm8IMR/0i&#10;62Ye/SvJx9oDbHUxcsCw69uUiEgB7BGg1+gUw5IgBbDXxmQdX+olI2Sq3+Cw+5JyZAWweuXKY0zA&#10;7qLUFMAuoDFKOAR8/KEnHIOjkwvdwjbSZd68eSHUVAPVL0oXEfev4JxIDVwVcv19pPEnu0k7v6wo&#10;gJ2zCjxkk4thCuDgWhgFcHBsA03ZVP0ixyh4gE0L7s51RgEcaCti4r4QcNe2fck6AYlQDMtKbAbf&#10;b9TUb7IFsHp/oFvY+d2SAtg5q1BDNqEYpgAOqIWpYkkHme7fgJj7lWzsBLBacOeCgQLYrwbDdMIh&#10;4Lxth2NPvHJpWjEcmvQV7aGB7t9I+X4FjQR7gK0ufw4Ytr8xUgBH/cHRPEqYAjiItqhzFVIABwE5&#10;oDSt1C+yi6wH2AqFfT9SCuCAmhCTDYEAxbBryE01YLh51C/aQwQFcHNqYHlt0jNsvE1RALu+dTcg&#10;YrLFMAVwEE3KRgDT/RsEcL/StFG/cRTAEoupWqAA9qvZMJ3GEqAY9sJffcNJ2NRZIatfun9N22ET&#10;OoFNVB8HDPdDoQD2crtuZNzkiWEKYN/bEyTupEmTZLJ77LGHhEz16zttfxNMqgBWKalqAec5e4e/&#10;TYipNZYAZ89yzT9hfaSbSv1G1v3b5B5g04uxyd3CFMCub9ERipgMMUwB7HuTEgL4ySef3G233XSJ&#10;z5gxw92Evb4byQSNBOzVb6w9wKbVLaQCBTCvhUQSoFvYS7XGXQyHr37p/rVpb3QCW8FpwgHDFMBe&#10;7sxRjKs+LeL1QkkB7G97EuoXG7SumjL0MP4UkviII47wN1Om5gsBCmBfMDIREogaAYph1zUSxwHD&#10;zaZ+UbnRHP0rWx0FsJMLsEk8wxTAThpDLMPEzi1MAexvO1P7P+tksNTAFMD+MvcltZrqlx5gXzgz&#10;ERJoLAGKYdf8o+8WFhIinMV+VYwNnPk5+upXgKIGdn7dJdstTAHsvCXEOGQsxDAFsI8tTDf6V015&#10;ypQpU6dOFWcogH1k7ldSFMB+kWQ6JBAXAhww7LqmIiiGG+L4FQAbKIAj7vuVDYwC2N21ljwxTAHs&#10;riXEOFZkxTAFsI+tykYAq7lQAPvI3JeknKhfZBS7ZZDs4XAMsC+Nh4kkgADdwl4qMQpiuDnVL2qN&#10;AthL041X3GT0kaYAjler89la3dOisWOGKYD9ql2H6jedSoscxx0xzq+smY4XAg7VLwWwF8iMSwJx&#10;IUAx7KWmGiKGG6h+wYruX4cNhk5gh6CcBIuvGKYAdlK/yQ8TBbcwBbAv7axe9SszpQz2hb+XRCiA&#10;vdBjXBJIMAGKYdeVG5oSblr1i6qJi/tXtCIKYNdXk03E2PWRpgAOohnEO81GuYUpgH1pN0IAw7db&#10;tk1Oun91oSiDfakFF4k4V79InF2gXRBmFBJIBgGKYdf1GJwYbqz6BRC6f523Cgpg56zchYyFGKYA&#10;dle5TRFLPCpC6xdNAey9VTlUv8hIFcD7z9t/zpg5MvdzZ5yLY64S7L066kqBAji0W01d9cLAJBBl&#10;Apw9y3Xt+CiGm1n9gn+83L+iwVADu75w6o0Y2T7SrgVwpl4EDE8CJBAOAZ3v99RTT9XlK9Xv8GeH&#10;dz3XBfU76PlBMgx0CDY80uQWjtnNnEtd6reZQbHsJEACKgFxu+Yd20WrwI+8ckN0vKbLzXlqiDJ7&#10;9uzwlztybmHQIeOofoNmwvRVAt/r33Cl4Ac7scUaUfqeu6+b+9Qzq9ZU59GJdWFovCkBeoDj1TCE&#10;+xdr/O622241LZcaOH17OjUiVd5/gGrefY/d1RTY464mT48B6hXA7ALtETijk0CCCfCO7bpy63IL&#10;N9zxK4rJzs8uqpseYBfQfIwShT7Srj3AFMA+toSIJkUBHNGKsTDLfvqryZMnT5s2TUS1GgAsE9YJ&#10;YHme3e2CaBL1ql/YQAEcREUwTRJIHgGKYdd1ai+GqX4BNtbuX2pg15eGvxEbJYYpgP2tx0SlRgEc&#10;o+qEIkJvruuvvx5OYJg9Y8YMaTx8wjg2uoV1Mrj9jva+n/XZa2DxLsXhwf42DApgrgPsb4tiaiRg&#10;SoBi2HXDMK6UEZFuz3T/uq5TCmDX6IKLGOaAYQrg4Oox9ilTAMelCqF+z5o0STf0d8qUKcL+qVOn&#10;ioMDDjhAeg4ff+xx+9IZncB0/wbRHlyoX5hBD3AQdcE0SaB5CPB+7rqudWK4gUq4geoX9GLt/oX9&#10;FMCuL4FwIgYthl0LYE6CFU4DYC4k4IiAcdEj6F6xmcaHvrXq52yfH92/jurDWSB36tdZ2gxFAiRA&#10;ApYEOHuW68ahmz0LKlRurtOMXcS4q18Af+mll9TOt7GrgsQbLGfPklNnRWT2LArgxLc9FjAeBOyH&#10;/qplmPPQnLMmneWuVBG577gznrFIgARIgARMCUglzKmkXbQQdR5pRA9TCTfW/euCFaOQgDsCUgnj&#10;IApimALYXT0yFgk0gACG+/aP+C2j87Ps/2zlBLY6T/evj5VH96+PMJkUCZCAdwIUw64ZNpVbOAHu&#10;X9cVzYiNJWAUw+Hbw1mgw2cedo4cAxw28frzc+j+NZ32WapcdTywqfTlaLH6a6Z2DC8CmGOAa/Nl&#10;CBIgAZ8I8BHgGmRAA4Yb6P5NmPrlSGDXbTtSEV0MGOYY4EjVII0hgUAJlI9dfKzMQPUDiyHBVL+B&#10;0lcT96J+QzOSGZEACZAACHDAsOtmEIRnuIHq1zUHRiSBQAlIz/Ds2bNlN+mAcmQX6IDAMlkScEpA&#10;LH2kC33eeefpziju3/TVI6/Gt4OeHyTC1JwLWibFzs9OayWscByVHRZp5kMCJFAlwD7SXppCAwcM&#10;ezFbjZsw9y+Kxqmw/Gob0Ukn6Nmz2AU6OnUdlCXsAh0UWT/Sddj5GVmp/Z8HPz64lC71fqNXmmA/&#10;FzR7vvlRV/o0PLp/UfVGq/BiGoSp4aTJdYDD4cxcSCAgAlxh2DXYevtIN9b9mzwBjIpjL2jXrTdG&#10;EdUZv8X7ErtAx6j6aCoJ6Ak8+eSTdUFZs/uavpV9ahQnTmC6f+uCbB/Yo/oViat+GHEmClMj+kiJ&#10;SZEACcSIAD3DrisriD7Sro2p+fCCvzSgxJksCQRKwMfZs+gBDrSmIpE4PcCRqAYzI4T7F9uMGTPk&#10;9y+++OK2224LSbzbbrvpIqX3SKcesysNR/+GVtceBbD99FfGftGx8AzTAxxa82NGJBAmAfYhck3b&#10;1DPcQPdvIn2/snboBHbdUOMbcczo7taW9jQKkMmkxZbJ4iiVzuKE1nuy/xtRxmVLF2Qzxa5hG3EM&#10;cHwrnZYnhIBQv5DBojxQv/iU6veA/k3rAm1Qv+13tCPw9v/a3ooFX1yCaCUe1W9Nk6QfRoYMejaI&#10;miYxAAmQQNMS4OxZrqvedMCw69QYkQRIwC8C9AD7RTK66dADHM26cTj6F/pXZ/+ch+ZYlcjoARYC&#10;mJ2f/W0DHgWwu9WPou8WpgfY32bG1EggygQ4YNh17ejcwqE9oJPt/kV10APsuk3GNyI9wPGtO1pO&#10;AnYEIHdtFK89O84wHETb8qh+XZvEAcOu0TEiCZCA7wQ4YNg1Ut2AYTxT5OY6TUYEAc4FzWbgnAC7&#10;QDtnxZAk4BsBJ+5f9HmWMz+rMnj/A/avy47Qfl2uy6qmDezO/avDZSOGmxYsC04CJNAoAqZiuFHG&#10;xCvf0MRw4t2/8ap3WttwAhTADa8CGkACTglIV/C5M841xtH1f6b71ynWesJ5dP/6on6txLA4z3mk&#10;66lPhiUBEvCZAAcMuwZqJYZdJ8iIJEACVgQ4Bjj5bYNjgKNWx1BBZ1WmvCrbWtbv/kUobRY7ucED&#10;7ERHcfRvEPUeQQFsWsyGDBjmGOAgmhzTJIEEEOCAYdeV6MuA4aZy/3IksOvGFseIHAMcx1qjzc1I&#10;ANoVv/JC1I474ghZ/muuuUbHQnZ+Fup3/3lruz07GRJM928QbSsu6hdl54DhIBoA0yQBEnBHgAOG&#10;3XFDLO99pJtK/brmzIjNRoBdoJutxlnexhO4/vrrYYT4FNvTTz99yCGHmFo2+KHBgx8fPGeM5czP&#10;xlhc+iiIOvaofoMwyWGaHDDsEBSDkQAJhECAYtg1ZO9i2HXWjEgCCSPALtAJq1CT4rALdHTqWMx9&#10;9eSTT8plfm1sU5zAqfScdHn/AT2mjSseyaTY+TmIGvcogJ30Wg/CbKs0g+gjzS7QYdYg8yKBhBHg&#10;T7euK9Smm3Rzun/ZC9p1W4pdRHaBjl2V0eAmJQABbFS/kMRGHGVljLBO/SLw4489bkqQnZ+DaFge&#10;1W8QJnlMk32kPQJkdBIgAX8JcPYs1zylZ1ikwEWVXJNkxOYhwC7QzVPXLGmDCQj374wZM/CJTWeN&#10;0MAH9G/qGkgyZPsd7Tje/l/b1ywJlz6qiSjMAFFz/+rKTjEcZmNgXiRAAvYE2EfadQsx9pFGUnCH&#10;YnOdJiOSQCIJsAt0Iqt1QKHYBToidWxc+3fKlCnCtqlTp4oD6F+dtdUpr45OpfTzZKWMvaDZhSyI&#10;uvbu/o24ALaCVm83aXaBDqL5MU0SIAFBgFNJu24Juj7SL730kuuk4hKRvaDjUlMe7XTdBZoC2CP5&#10;GESnAI5CJRnVr6lVlgK4P3TrRa358Xnxl9XCv3T/+lvjHgVwTNWvytChEqYA9rfhMTUSIIGaP8/x&#10;eVdXI9EpYcRNqhimAK6rYcQ3MAVwfOsucMspgANHXCsDh+oXyYiJr7DSr0zSZtEjUwHMt4FatVHf&#10;91S/Ol42YpgCuL62xdAkQAKeCdAt7AWhqocTpoQpgL00jBjFpQCOUWWFbSoFcNjEDfk5EcDqnM8i&#10;ASmDTTUw3b8hVKtH9QsLE+D+teFsOuMaxu+FUDXMggRIgARsfp7jb8F1NY9E9pGmBq6rDcQ0sGsB&#10;zEmwYlrjNDs2BCCBzjJMeeXEeuheIX1Vh7D489wZ55qmwEe+E7ChhUm2+gVG4+xZobFlRiRAAiSg&#10;I8DZs1w3Cd3sWWLeLM6e5ZonI0afAAVw9OuIFsaewIAFfGuV5juffmf/eftv/uzmIqDUwNC9Yjcm&#10;wKWPakF1871396+bXGMbh47f2FYdDSeBBBKgGHZdqbpFleIrhtGp+7777nPNgRGTTYACONn1y9I1&#10;mICTzs8wUfZ/Hv7s8N+t97s5Y+Z8mPmw7S9tdVlP929duIIOnHj3b9AAmT4JkAAJ+ELAVAz7knKy&#10;E9G5hVFYuoWTXeNNVToK4Kaqbha2AQTEAr8Ot6U7LU3fnk7PSffs0JPbJ+ckFt2/TijVG4bu33qJ&#10;MTwJkAAJRJ+AFMO4ycst+mY33EL2kW54FdAAfwlQAPvLk6mRwFoCwv272267mUKZPHmyPF9Ore0l&#10;Xf5Fubz/gE7TNhNBc+HfaDY4un+jWS+0igRIgAQEAfaRdt0SYiSG2QvadS0nPiIFcOKrmAVsMAFo&#10;YGyqEfAJY5s2bZo8aZwCGl+139EuAxg18GOPPSa/Zednf+vYo/uX6tff6mBqJEACJBAoAYph13hj&#10;JIZdl5ERE0kgfc/d18196plVa7TVR7klkgCXQWpItRpH/06ZMkVYMnXqVHFwwAEH2Ehcndly+iuk&#10;rPuKAtjfKqYAdseT6wC748ZYJEAC0STARYbd1UukFlXiYkjuKjEusVwvg0QBHJcqdm8nBbB7dm5j&#10;Opz7ShXAIiub3s46Afz0008LJUz167aWzONR/brmSQHsGh0jkgAJRJwABxy5q6AoiGFqYHd1F4tY&#10;rgUwu0DHon5pZAIJoNuzXOnXefGE6JXq13lEhnRCwKP6dZIFw5AACZAACcSOAGfPcldl7CPtjhtj&#10;BU2AAjhowky/6Qg4cf+qg35VGWy6zK8NQbp/I9W8OPo3UtVBY0iABEjAdwIcMOwaKcWwa3SM6DsB&#10;CmDfkTJBEnBDQHZ+NtXA4iTdv27IOo5D969jVAxIAiRAAiTAqaTdtwEphkUSga4wzLmg3ddTcmNy&#10;DHBy67a/ZBwDHGYdO3H/wh7pAT528bFXj7xaWmjvAUbiaudnun/9rVmPApjuX44B9rdBMjUSIIGY&#10;EuCAYXcVF9yAYQ4Ddlcj0Y/FMcDRryNa2EQEjjjiCJvSqv2fhfod9PwgEd5mEizd5M9Uv/62J4/q&#10;119jmBoJkAAJkEB8CXDAsLu6Yx9pd9wYywUBdoF2AY1RSMCcgHT/Xn/99Qjxv//7v/akWm9pHfz4&#10;YITp2aFn83c3t9HA7Pwc8TZH92/EK4jmkQAJkED4BDhg2DVzf8Uwe0G7roikRoyoAP7Nd39dk7iT&#10;MDUTYQAS8JfAk08+KRP87W9/a594/pD8mt3XpOekRz89+s3PvuncErp/nbNyElJ0u4KINa6x7CQ6&#10;1a8TSgxDAiRAAs1MgGLYde37K4Zdm8GISSIQUQH8w/v/n72+xbcIk6SaYFmSQWC33XbTFUSVxKZl&#10;LO9fnv+V+epXuo7QdP8G3TbEw1XkImSwOyUctJ1MnwRIgARIIAEEKIZdV2KYs2e5NpIRo08gogIY&#10;4Gw0MNVv9BtWM1s4adIktfhSEh/Qv5nCab+jHee/+e43Tb/l3FchtCjdb8xSCduLYbp/Q6gaZkEC&#10;JEACSSVgKoaTWlgfy1WvW5i9oH2En4CkoiuArTQw1W8Cml2yizBjxgz7AmKqZ7Grwfp+1td5e+ef&#10;P/tnXVzOfdWQ1uJODDfEVGZKAiRAAiSQDAKcPctdPdYrht3lwlhJIhBpAWzUwFS/SWp8zVYWmxme&#10;BYpVv1hlykR1/zYbtCiU10YM0/0bhQqiDSRAAiSQMALsI+26Qm3EMJ3ArqkmL2LUBbCqgal+k9f+&#10;mqdEYukjnQa2X/UX4en+jVoL0Y0+gnlY71Eu+Rg1a2kPCZAACZBA3AlQDLuuQeOAYSR13333uU6Q&#10;ERNDIH3P3dfNfeqZVWu0t/Mob1S/rmtHzHCLG6jrFOqKCDEAj2VdURITWC6DpCuRuvBv+vp0+Yiy&#10;lL6mbmH5LRLk6N/oNw9xickttGstamTEDwFNW/yoVQftIQESSDYB+dsrF4aoq6J1j+zvfe97dUVn&#10;4EgRGDO6u7WlXROxmUxabJksjlLpLE6kKs4n8Y0we9nSBdlMsWvYRhTAkarHQIyhAA4Eq1miTgSw&#10;Gs/eA6yb/JlPuNDq0UtGzSyGKYC9tBzGJQESIAF3BNReSHxVqIthvMTw2C23dFi611591WHIuAdz&#10;LYBj0AU67nVD+0lggOidt3buK5tRwVz6KKbNRtfhSnSQZh/pmNYmzSYBEiCB6BNgH2nXdaQbMIze&#10;0XJznWYQESF9sT+ZGaDaprS0TMlmp2Qyk7H3ezhF7s6lchDWxiJNCuBYVBONjDEB2f95+LPDu57r&#10;mjNmDgrT/idt0SNsNhqYnZ9jXOuplO6xKpUwxXCsq5XGkwAJkECUCVAMu64d3e/X0VHCUs3uVipd&#10;19V1ZWfnrEGDzmuvvkaq5Z2aSsllSIRmdk0j8REpgBNfxSxgVAgs3Wnpih1XpOdo4xD6vtVnYxbn&#10;vopKnflkB8WwTyCZDAmQAAmQgFMCFMNOSQ0MFym3sCpibx0+XIxktZq3qTrmVSkONbBVG6AAdnd1&#10;MBYJuCRQ3r+si2nqBObSRy75Rj4axXDkq4gGkgAJkEDSCJiK4aQVMoDyNFYMq/L1xs5Oh+W7IJW6&#10;2GHQJg5GAdzElc+iB0DgiCOOmDFjxgH9m1UO7XeY9F0Rgen+DaBaIpokBwxHtGJoFgmQAAkkl4AU&#10;w5gCSm7JLa5vJWugGL62rS1V1rtP7At2eSolxgzTCWwKKjazQPvWfpsvIc4CHVqdy5mrTHO0Ge6r&#10;TgfNpY9Cq69oZhTfeaQ5C3Q0WxStIgESIIGaBDiVdE1EVgHUp7a/iypJ7QoB3NLa2tLWlisW+0ol&#10;8dlXLGqquFxRxuXyNOypVEsqla18Yj+x3+IETwrNWaBdt1tGJIHQCZym5dh6UasxYyGhpROY6xmE&#10;XjeNz5B9pBtfB7SABEiABJqMAAcMu65wtTNX4PNIi9meB8757NryZo4Y3S7Qd37mV7evuFXszVxD&#10;LHvsCEC+6rox64swSzuRH5/Xndc5kKl+Y1f1vhts1UeaU0n7jpoJkgAJkAAJCAIcMOyuJfjbR1q4&#10;f88Rpjju/yz6SdfXW9pdaWMeK6IC+K4d75hw5vj1v7Ne9y5drZ+DG58bCUSdAOSruPcJQ4UMVpWw&#10;2s9ZLYx6nnNfRb2aG2Sf7rEKK7jCcIOqgtmSAAmQQBMR4IBhd5XtlxiuCmDFCPuJoGVA9H/WrRvs&#10;riBJjRXFMcD373nP5zf6/OG7HP7aB6/96ne/yq/K/+DdHyW1AkIoF8cAhwBZKF6jz1Y3nhP6Vh0J&#10;rBv6i0SkAKb7N5xai3sukRowzDHAcW9OtJ8ESIAEnBDggGEnlEzD6J7aNmOG4QG+PpU6opLKta2t&#10;2ba2VowB7h8AjGHAvWZjgMUA4IkD8+YY4HR/p/FlSxdkM8WuYRtFUQDf0XHbxCsmbpja8G8v/+3J&#10;l57s+0/u20sOcN3UGJECOIQ2YKp+dfkaxbAagHNfhVBNyc6i4WKYAjjZDYylIwESIAEjAYphd62i&#10;phJWBTCyuGHIEIcCeJLBIArg2Ajgci5VXlHOprOZTGboBkP3X3Kgu+bFWCBAARxCM3AigFUz1Buf&#10;9PrS/RtCTTVDFo1SwhTAzdC6WEYSIAESsCJAMeyubZiKYZ0AFilf390tJ4I29QBPVizA3NFH5XI4&#10;QQEcEwHcfpsmgFdqAhhb53qd+y+lAHZ3TWmxKIDds3MWs171a6WE5Xn2f3YGnqFqEwhTDFMA164P&#10;hiABEiCB5iAgxTBfaeqqcN1Te9JZZ4nol6RSp/QndPHgwWoX6KmlkjGLG4cMKeTzFMAgk8lA/4qh&#10;06lod4EeKICHrDfkgKXfqav1MLBRYmEag3Cw4JYHT2Y4eUUkFy8C2FhTfFREpFqTZ0bQYpgCOHlt&#10;hiUiARIgAY8E6BZ2B1D3yEYi2bPO+loms5uZ3FWzuKG7uzWTKeRyFMBYMCpuArgvlVqVyqQzLS0t&#10;g0cPPmAZBbC7y0eLRQ+we3YOYvqlfh1kxSAk4A8B42PVlx/IKID9qR6mQgIkQAIJJUAx7Lpi1Qe3&#10;dAsbU7t66NC2TIYCOKWNooX6ja8Abm0ZtO6gA5cd5LrFMCIFcHBtgOo3OLZMOTQC6mPVixKmAA6t&#10;ypgRCZAACcSdAMWwuxrU/YSdmzIllU5D8UL3TujtvaoigLHD/QsnMLtAW3mAI7oO8No2Ue2z7a6R&#10;MBYJkAAJkEANAnK5QoSTywurryYkSAIkQAIkQAL+EpArDOMAok5u/uaSvNR0Kwy3TZ3ads456cmT&#10;8/2jhZNX5CBKFMllkDAGuDeVWq11gW5tb20f2f6d5d8NovBNkiY9wAFVNN2/AYFlslEg4GLAMD3A&#10;Uag42kACJEACsSbA2bNcVJ9xZNPomTOLudyRnAXaYhKsSHqAyy6qnlFIgARIgAR8I6C6hVXPsG8Z&#10;MCESIAESIAESMBCQnmG6hZ23Dp1bGBHnn376osmTZ5x7rvNEmipkJD3AbZoHuLymjEmrOzo6Woe3&#10;HrTie01VK/4Wlh5gf3mK1Oj+DYIq04w4AXu3MD3AEa8+mkcCJEACMSXAAcPuKs50hWF3SUUz1pjR&#10;3a0t7WunuoJ0zGSx7FE8J8FSBfCgjtZhFMCeWh0FsCd8ZpGpfn1HygRjR8AohimAY1eJNJgESIAE&#10;YkeAYthdlSVSDCdTAGMMcPvg9paulu+u/L67ymYsEKAA9r0ZUAD7jpQJxpqAX/NIxxoCjScBEiAB&#10;EgiZAAcMuwOeGDHsWgBHcgwwKrN/GDBc2e6qlrFIICACVL8BgWWy8SUgRh/F135aTgIkQAIkEEcC&#10;HDDsrtZ003zc17+5Sy2OsaIqgBWWZamG4wiYNpMACZAACZAACZAACZAACQRGgIsquUOrmz1LKmEc&#10;uEswLrEiKYDh/lU9wJwUOi6tqQnspPu3CSqZRSQBEiABEiABEogrAYphdzXXVGI4kgJYrbc0tDAV&#10;sLuWzFgkQAIkQAIkQAIkQAIk0KQEKIbdVXzixXAMBDD1r7u2y1i+E6D713ekTJAESIAESIAESIAE&#10;QiBgKoZDyDfuWVgNGI51N+lICuDsgC7QHe0dcW86tD8BBKh+E1CJLAIJkAAJkAAJkAAJcPYsF21A&#10;5xZGCvGdPSuSAhhE27V6wTLGfSv6XNQQo5AACZAACZAACZAACZAACZCADQH2kXbXPOLeRzqqAthd&#10;bTAWCQRDgO7fYLgyVRIgARIgARIgARKIBAGKYXfVEEcxTAHsrq4ZiwRIgARIgARIgARIgARIIIEE&#10;OGDYXaXGZcAwBbC7+mWsJiJA928TVTaLSgIkQAIkQAIkQAIKAQ4YdtEcIj5gmALYRZ0yCgmQAAmQ&#10;AAmQAAmQAAmQQBMRYB9pd5UdwT7SFMDuqpKxmoUA3b/NUtMsJwmQAAmQAAmQAAk4I0Ax7IyTPlRE&#10;xDAFsLvqY6ymIED12xTVzEKSAAmQAAmQAAmQgFsCFMPuyDVQDFMAu6syxiIBEiABEiABEiABEiAB&#10;EiCBtQQ4e5a71mA1e5a71GrGirQAxjrANQvAACQQEAG6fwMCy2RJgARIgARIgARIIPEEOHuWiyoO&#10;xy0caQFcSpVcgGMUEiABEiABEiABEiABEiABEogCAfaRdlcLwYnhSAtgd7AYiwS8E6D71ztDpkAC&#10;JEACJEACJEACJKASoBh21x5MxbC7pBCLAtgS3ay5c2tidRKmZiIMEDUCVL9RqxHaQwIkQAIkQAIk&#10;QAIJI8ABw+4qVDdg2EUiFMCW0E7bZRd7fYtvEcYFdEYhARIggeQRwAMJhdp7772TVzSWiARIgARI&#10;gAQCJcABw4Hi1SVOAWxH20YDU/2G2UzDzIvu3zBpM6+EERA/ykIDyy1hBWRxSIAESIAESCBQAuwj&#10;HShekXhEBXDvkufya/7Su2LO6qX3wMqfPv/8gY88EgIOYxamGpjqtyF1wUxJgARiQUAdqEMxHIsq&#10;o5EkQAIkQAIRJEAxHFClpO+5+7q5Tz2zak2EFhy6Yd7PUx0jMn2LysXecqG3Jb/0va+93bNkidyX&#10;Llr0h332CYiIabKq4o2d+t1kk01QKFxC4RDD++7TTz8dTl6+50L3r+9ImSAJSALiXiS20O5I5E8C&#10;JEACJEACCSOgjjYS44+ac7tg5jmtLe2aiM1k0mLLZHGUSmdxIlVZT1d8I/gsW7ogmyl2DdsokgJ4&#10;6QmZ3KJyKZ8qFlLFvvbedxf+dEjneuv1rVixesGC1QsXrsFn5QCf9+21VzhVLnRv7NQv4FAAO28h&#10;FMDOWTEkCXghQDHshR7jkgAJkAAJkIAgIMVwEyrh5AjgG+b/ItXWncktLhf6UoU12cKyQt/qv/Xe&#10;2jZ0aNdGGw3dcEPxueLDD9csXtyzeDE+1yxahINP5s//6777BnoxxFH9UgA7bxJUv85ZMSQJ+EhA&#10;imG6hX2kyqRIgARIgASaikATuoUTJICXHl9x/8L3Cw9wT1vvB4e8fO6o1tYR7e3D29vFJ7zBneuv&#10;Lz+rbuFFi6CE18A/vGjRB59++uS3vuVvo6cH2CHPmHaBpvp1WL8MRgLBEaBbODi2TJkESIAESKB5&#10;CDSJGE6IAL5h/i9TbUMzfYvLRbh/V7UUVuT7Vo/b8qXX7rxzRDbblc0OzWQ26OgYhX3QIHzCLdzW&#10;2ak5hzfeGJ5hfMIzvPzDD3uWLu1duhRjhvH5zvz5T+23n8cWzzHAzgFSADtnxZAkQAJWBCiG2TZI&#10;gARIgARIwDuBBIvhpAjgpcdW1G8Oe6bU19r38S+2eFVX8S/fccfGbegknRmWzUIDj+zogFsYnx3D&#10;h4tdeoZXzZun290NGDb2fI5XX2iOAa5576D7tyYiBiCBBhKgGG4gfGZNAiRAAiSQGAIJGzCcBAF8&#10;w4JD0i2DU7nFqWIunV/R1vdxbyE7bquXrdoc3MLQwF2ZDDzD+NxwyJBh6CDd1obPjmHD2ocNE5+D&#10;R40S+4JXXln4yivayGH0lF682KEYttK6MdLAFMA1b1sUwDURMQAJRIQABwxHpCJoBgmQAAmQQHwJ&#10;JMMtHHsBfMO8n6XbuirqN19x//a09H76yy/o3b82YnhUS0tnJoM+0vjctKurq62tq7UVn+3d3dg1&#10;MVw5EIOHl77zzrJ338Wn/VTS9io3LhqYAtj+9kT1G9/bNy1vZgJ0Czdz7bPsJEACJEACfhGIrxiO&#10;vwBecGi6pSPVtzhVyqVzy9tyn/YWMuO2esVF1b5yxx0btrUNyWQGp9P4FAOGIYmFAG6XB93dg0aO&#10;xL74zTcXvfEGPvuWL39h/vzX9t9fZOpE3zoJ46II/kahAKYA9rdFMTUSiCABeoYjWCk0iQRIgARI&#10;IF4E4iWG4y2AK+7foRX1C/dvPltcne2b79z9a9OwXqnMnjUsk1m/tVV2kEZnaamE24QernzCM7zs&#10;vfc0z/B7783/z38c9pGOfrOmALapI7p/o9+AaSEJ1EWAnuG6cDEwCZAACZAACZgSiL4YjrkAXnaS&#10;tvQR5r7Kr8kWV7Xm5v98i9f8bYsYMCw7SKOztJw6C/5hrXc0Zs+qjBmWx5hZesl//yv3WIthCmCr&#10;tkT16+9VxtRIIGoEKIajViO0hwRIgARIII4Eojl7VowFsOb+be2sjP4tZPKLW3MLe/PpcVs7Hf3r&#10;og29euedmERaTJ0lppIWiyphwLA6e1YHPMMVSfzen/988aBBLjKKSBQKYArgiDRFmkECDSTAPtIN&#10;hM+sSYAESIAEkkEgUm7hOAtg4f4t9JULPdnC8tb8It/dvzYNDmJ4eDYrFlXCgOHRgwaNGTx448ra&#10;wnKR4Ww6fcsDD8w78MCYNlwKYNOKo/s3pu2ZZpOAdwIUw94ZMgUSIAESIIEmJ9BwMRxXAVxx/w5O&#10;9S1JlQrZ3KKW/OKg3b/2YnhkNgs9PLrSR3odLDLc3r7TvvsW+vqKvb0XZDIxbeUUwBTAMW26NJsE&#10;gibAPtJBE2b6JEACJEACzUCgIWI4lgIY6jfVsU7F/duLvaWwtCW/JEz3r1VzxIDh7koHaXxuu8EG&#10;uVzuld12i2/bpQA21h3dv/Ftz7ScBAIiQDEcEFgmSwIkQAIk0FQEQhPD8RTAi45Mp0tw/6L/M6Qv&#10;BHAU1K+uga7/u9998p3vxLrVUgDrqo/qN9btmcaTQAgE2Ec6BMjMggRIgARIIPEEAp09K7oC+Ib0&#10;9U6qtuP1S0vltC9LHznJrqnCUABTADdVg2dhScBfAhTD/vJkaiRAAiRAAk1IIAi3cHQFsFUF37D4&#10;qHS5oLl/N/xW639vxvRXEXT/JqN1UgCr9Uj3bzJaNUtBAuETYB/p8JkzRxIgARIggeQR8EsMuxbA&#10;jZnYSRv9m+1Il3qhflPvPwj125srJ692WSISIAESIIHEEHhf2fDwlltiCsiCkAAJkAAJkEAIBB5R&#10;Nvy4LLcQshZZNEYAi7mvSqN3g/ptzc2HHeO2eT20MjOjpiVA92/TVj0LTgL+EqAY9pcnUyMBEiAB&#10;EmhOAqZiOGgUDRDAmvs3lepXv/OyxVW9uVLQ5WT6JEACJEACJBAEAVMxHERGTJMESIAESIAEEkxA&#10;iuGg3cINEMBw/6aGb5n+8A+ov2xxdbGcGbfNGwmuSxYtIgTo/o1IRdAMEkgwASmGN9tsM/aRTnBF&#10;s2gkQAIkQALBEQi6j3TYAlhz/w7fMjP/yXKp0Nb3CcAd/IVXgsPHlElAEKD6ZUsgARIImYAUwxww&#10;HDJ5ZkcCJEACJJAYAkGI4VAFsKZ+19sN6reUW4layZR64P5NTPWwICRAAiRAAiRgJMABw2wVJEAC&#10;JEACJOCdgE4Mu04wXP253m6ppa9qtpaKbX0f4f90/7quOUZ0ToDuX+esGJIESCBQAhTDgeJl4iRA&#10;AiRAAk1CAGLYdUnDE8A3pK+H+tUmf+5dhnWPMqU+un9dVxsjkgAJkAAJxJ0AZ8+Kew3SfhIgARIg&#10;gTgSCEkAa+r30ycloNb8Iqhfun/j2GJiZzPdv7GrMhpMAk1IgAOGm7DSWWQSIAESIIGGEAhDAFfV&#10;r1j7t3dZS2EZiprP9TWkwMyUBEiABEiABCJLgH2kI1s1NIwESIAESCAZBNL33H3d3KeeWbUmHVB5&#10;NPXrYBtXPsJBKAZxQwBLaSGal47ydeWK+U6ffvrpuqIEF5ju3+DYMmUSIIEwCYg7udhCu5+HWUDm&#10;RQIkQAIkQAJ1Ebjv3jtbW9o1EZvJpMWWyeIolc7iRCq19huR7LKlC7KZYtewjQIXwMhMm/x5rft3&#10;aUt+SW9ffty2/62rhAzsmkDTCmCqX9dthhFJgASiTECKYSrhKFcTbSMBEiABEgiUgGsBHHgX6Bte&#10;22Ho0CE7bLXJkNbSqBFDoX4L5QzVb6CtgYmTAAmQAAkkmIDsJr3ZZpvJRYYTXF4WjQRIgARIgAR8&#10;JBC4AB439vmVC96e9/H7Ha3l9OqPuoatU+jr9bEATIoETAnQ/cuGQQIk0AwEOHtWM9Qyy0gCJEAC&#10;JOAjgcAFMGwd99lHVr3xYO/H/+xZ9jH2cdu97WMBmBQJkAAJkAAJkABnz2IbIAESIAESIAEnBMIQ&#10;wLDjx1u8s/KtP6389FUcODGLYUjACwG6f73QY1wSIIG4E6AYjnsN0n4SIAESIIHgCIQkgFGAcftv&#10;Pm73juBKwpRJQBCg+mVLIAESIAFJwFQMkw8JkAAJkAAJNC2B8ARw0yJmwUmABEiABEggCgQ4YDgK&#10;tUAbSIAESIAE/CIwuLNrSNfIIZ3DBw8ZNmhwd0dHZ1v7kLa2jpaW9paWNuyZTGs63SJ2mWkYyyD5&#10;VUKm445AUy2DRPevu0bCWCRAAk1LgCsMN23Vs+AkQAIkEGsCWAZp+Ij1P11aXLA8lesr5nKlQilV&#10;LKVK5VKxlC6Xy6VSBseFUnmbz7Zuul7bex9+MGJoGusA0wMc63qn8SRAAiRAAiTgiQAHDHvCx8gk&#10;QAIkQAINJQD1O3xIZlhX67Du1uHD2kZ2t47s6hjR1T68qw0nuzvbhw5qe/vDHGxctrogLKUAbmiN&#10;MXNfCdD96ytOJkYCJNB0BCiGm67KWWASIAESiDkB+H77Cin4fIvFdDGfyhXS+WI5XygX8+liMVUo&#10;plLlVDqbRimXrMIfFMAxr2+aTwIkQAIkQAIBEeDsWQGBZbIkQAIkQAI+EsgVSrl8qa+YLkD3FtHx&#10;uVwulvvyqTX5dB80cCmdSsPlW0aOq3ryFMA+kmdSjSdA92/j64AWkAAJJJQAZ89KaMWyWCRAAiQQ&#10;ewJw+RYKKTh7tXG/JQz8hcO3cqwd4m/8q3Z57unTZDA2doGOfa2zACBA9ctmQAIkQAIhEGAf6RAg&#10;MwsSIAESIAHnBCBwMfEVvL7TZ85MZ9LYV/Zqc1+VU+WrrroQn9hFanARUwA7B8uQJEACJEACJEAC&#10;AwhQDLNBkAAJkAAJNJwAuj1joO85518AS8694ILefLmttVRMp6B+cUZ8lsraGGBtPHBlowe44bVG&#10;A7wSoPvXK0HGJwESIAFvBDhg2Bs/xiYBEiABEnBJQBv0WypPGj9BxJ91iaZ4r7lS+8R29PETKtNg&#10;VX2/FMAuKTMaCZAACZAACZCAFQEOGGbbIAESIAESCI0AhvsWy9p++mkTVQ0s1C8+oX6xPrA4oAAO&#10;rV6YUYAE6P4NEC6TJgESIAEPBFS38GabbbZ3/+YhSUYlARIgARIggQEEMLAXY4Ax8RX208dXNTBC&#10;jDthQiGd0vYSukAP6PXMLtBsQzEmQPUb48qj6SRAAk1GgJ7hJqtwFpcESIAEwiCAKaAxuBezQGPg&#10;L8Tw+Iof+PhTJ7a2aBNiafK4nIIEVk2hAA6jYpgHCZAACZAACZCAIMDZs9gSSIAESIAE/CKAIcAQ&#10;wNgx87Mmhgupk06ZANFbXRIJE0RjHuj+6a9EphTAfsFnOmEToPs3bOLMjwRIgAT8JsDZs/wmyvRI&#10;gARIoLkIlEqlYqmYL5XzhbJ2VCxCA5dzZXyWCtp32urAldG/aa2fNAVwczUPlpYESIAESIAEoktA&#10;imEOGI5uJdEyEiABEogYgR02bU3le8v5nmK+D3spnyvncJxL53OZYr6lmMsU8mM3boHVXUOywvb0&#10;PXdfN/epZ1atqQriiJWI5vhAYJNNNkEqjzzyiA9pOUgCs5w8/fTTDgJ6CkL3ryd8jEwCJEACMSEg&#10;HmFiC+1BFhM2NJMESIAEmprAfffe+cqnmV23GuOEwv1zP9l9bCqbKXYN26gqgB94+N9OYjIMCZAA&#10;CZAACZAACZAACZAACZAACTSWwLNzf19u6Xr0+SULlveuWlPOw+1bSKPDc6nS1Tmdrvp3W1syIzrb&#10;f7zn+pn8kgECuLHWu849yrr9oH2/6LpcjEgCJEACJEACJEACVgR2+erOu+/xDd23mZahJEYCJEAC&#10;zUPgr3+ZU29h99l3v7Ue4Esuu8Fh/Hv/7/rv/+iIKARGz+2IC+BJZ57mEFRDgj3+2BNgSCMbAp+Z&#10;kgAJkAAJkIBHAm+/84FMYdPPbTx8nc9lMq3O01y65JPWlnbn4RmSBGJNYHBnl/ML5IY/vP39XUe3&#10;pfpiXeR4GV9XBaFouIOVCivrLWNr2+ABAnjxgjecJAHVBAEchcD47XPGebOiqYHh/qWwdNKc7MPE&#10;QqJ7LyZTIAESIAESIIF6CSxatHSjTTYVsfr6ehfM+3iLLb/y6dLiguWpXF8xl8Psp6ki1r4sa6tf&#10;atOgltEvMKMtE1Iqb/PZ1k3Xa3vvww9GdQ+pN1+GJ4GYEhjSNVJcIJ8u7MMV0ZLVVsdBL1ksn4Nj&#10;fGYzZXF+0zGZz2/YfvUDbx6858iYFjaOZssKcn4HG9reU29JhQDmMkj1cmN4EiABEiABEiABEmgw&#10;gZWrVksL2ts7xJ94uR8+JDOsq3VYd+vwYW0ju1tHdnVccdVlI7rah3e14Xx3Z/vQQW1vf5hD4GWr&#10;C6lMhjsJNAuB/gtkeGfb8KGVXR4M/PO/H2qO36Wrc81CJiL3AbM7mLh9Wd7B3N6GTQQw3G661Ixn&#10;bLKzCewxnbqiSwvfee15nbXGM6bFsQpWM7qV+3ed0V9wW011xHOSi41n1Un0OqwxC4osxG6fDt2/&#10;HjkzOgmQAAmQQIIJYOlLtXTiT3hO+rD0pbYSZrqYT2E+mCnnzcT56TNnFvPpYlFzc2E5zHRWmxtm&#10;yaoi3F/cSKBJCMgLJJVJZdNlbUnYjLYwrDjGpzwvLpBcvknARKWYxjvY2edegJPnnHcBFvg1vYO5&#10;vsPX9gDXJTtrBq4ZQC1JzcDoZsy5pqSSdKIqXTcUjxFVIxfNf13sNTWwx0wZnQRIgARIgASaikCu&#10;UMrlS31F9OrEhKhl6F5R/JNPnLgmn+6DBi6J1/4yTq7q4Qt+VF79aUcIBDR9ldMukFQptfnGWfxv&#10;8w0rn+J44yzOY8OxdpFovxRpHaS5hUZAq6CBd7CzJk4Ud7CZsy4wvYO5vr3XEMA1JWhdelUEDiJN&#10;+/KrPtua/lvXKBseUajKhpthb0D0LYw4QJpHAiRAAiRAAlYE4PItFFLw9ELonnuB5jzBdsLxp1fH&#10;AJdL2kjgcvXdr6evnM5kuZNAkxDAtaANjC+nS/gJKJX6++voDjHw801cOulSca04ahIyESlmRQCv&#10;vYNpt6tSedL4CeI+dsWVMzGFge4O5vpZYCeAg1OqwaVcLwjoYbHLiE7O2ORS7/RXuv7AqqdU5GIV&#10;QHwlwzgvuIuuxbEw0jkBhiQBEiABEiCBRBLA+yEmviorvl+oX7w1ai+OKUyHhV6eZeyi7PASZ9Jp&#10;7iTQJATQ5sXVUaxeAWb3gLIWRm5NQiYixQR2eQfT5iermLWyN3PccVUNfNVVF+ruYK5v45YCOGiN&#10;6lf6TnpBf27sDkLi4hPHqtbFn2JXA4gzIpiIooZxzdo0on1/YChPJx2Gg3arBmGkKJq/MJkaCZAA&#10;CZAACTQzAXQgzOfLGC+nuk1a2lLFtLaX02XtADKgIgAwHjiTbeFOAk1CwMWdoUnIRKSYqKCeXLk3&#10;l+rNa3cnsbe3l6F7Rd0dffwE3MEKqXKf5rxPYZSHizoVUSwFsHGBdZs86gos0qkrSl2BXbOwimj0&#10;CVuFhPvX+YrKIhGHM0L5VSjh/m24kfbq14WP2i8+TIcESIAESIAE4ksgV0xjRzdO7KePrw6fu+yS&#10;C1va0gW8OFb2fKmcq3TyrLiCMdaROwk0CQFtVbASlgRDfwiLDcJKWzusv5cEr45wCWi/zWke+P72&#10;iE4rF82qDuUYd8KE6k1Mq6Hak1jZ38bt4tclOyMS2Kq0wserun+dP96kB9hddJuMVAevc3tCDum7&#10;kfT9hlyDzI4ESIAESKBJCGAAMHwmGMhYggwup8afVtXAV158QWuL1p9Qe78sa6/4TQKExSQBlQAG&#10;w2MYcK9188dXmEMuX86SW0MI6O5gF86qTuN3/KkT/b2D1RDQQcha39N00gval1p0MoHWKSeNG7nu&#10;Fq6zE3MjO5GIXqZQbqCRTormmh4jkgAJkAAJkEAzE8DAOdFvEJ4u7VWykDrpFG343DGnTBQzykD5&#10;IozWDbqyZTJp7iTQJATQ4DE6oDeHa6Q89y1NBD/9pnYliGPxiVXEtN+PKouKZbSNF0h4BMBcdwc7&#10;+STtJ7wTTjkdP9uZ3sFc3+1re5D91av+plZXsY3+W+EWFrv4Vj0jEjeGscrUyfRXssOzkK9S7urU&#10;rBwcqwYQJ40K2fl6Qg67FgdtpC59HU+HRtZV9QxMAiRAAiRAAs1AAC/uWAMYnZzxol9ZDbgIDXzs&#10;CePLeOnH+sAF7etKB1CtCyjWeuFGAs1DAG2+gP7/WAYJK/6WSttslMUBPsUxPresfGKRMNFHuj3L&#10;KyTU1gHmxjvYcSdMKOIXC4s7mOu7uokANmpUv1Srx3Tqii6JmOpe9Vt1yiuheOUuNbAaxnVHaDmV&#10;lLpekXrStBZlAPmtjK7qZPVb161BCGyjST4aaZq+F4MZlwRIgARIgASakEDnkMGy1H19veLPHTZt&#10;TeV7y/meYr4PeymfK+d6UrneYj6XzucyxXxLMZcp5Mdu3ILAXUPYz7MJG05TF3mbz7biusiWelOF&#10;vnRJO8CnOManPD92E+0C6e7saGpYjSh8aHew9D13XydmRVq84A0nJYWD7vs/OiIKgXV6eMZ5sx54&#10;+N9OihBEGNX9C0uc81SNkW7hICzUeVZjYWQQHJgmCZAACZAACSSDwNvvfCALsunnNn5tYfeuW41x&#10;WLT7536y+9jUsOHrOgzPYCQQdwLptCZrHW6//dvHe24/ckRnHVEcpsxgVgTmvrqo3jtYqbCyXp6t&#10;bYO7hm1UFcC7fHXneuM3PLxRADewFPgRAUORBRNoywZaYlMvsTOy4W2MBpAACZAACZBAXAikOzZ4&#10;9PklC5b3rlpTzsPnW0ijtzOmURX2oy+jOGhtyYzobP/xnutn8kviUjTaSQK+EOjLld5d0PfGR2vs&#10;Uxvd3fqVsV2+5MhEnBMot3TVewfzJID32Xc/58YxJAmQAAmQAAmQAAmQAAmQAAmQAAnEjoDmAdYm&#10;A+RGAiRAAiRAAiRAAiRAAiRAAiRAAkknkD7qqKOSXkaWjwRIgARIgARIgARIgARIgARIgARStZdB&#10;IiQSIAESIAESIAESIAESIAESIAESSAABCuAEVCKLQAIkQAIkQAIkQAIkQAIkQAIkUJsABXBtRgxB&#10;AiRAAiRAAiRAAiRAAiRAAiSQAALaGODW1tadd65jGaSf//znCSg5i0ACJEACJEACJEACJEACJEAC&#10;JBBfAkuXfNI9bFQm0+qwCAifPv744+tSvwceeGB3d7fDDBiMBEiABEiABEiABEiABEiABEiABIIg&#10;AEE7fMT6ny4tLlieyvUVc7lSoZQqllKlcqlY0hY8KpUyOC6Uytt8tnXT9dre+/CDTL3qNwi7mSYJ&#10;kAAJkAAJkAAJkAAJkAAJkAAJuCAA9Tt8SGZYV+uw7tbhw9pGdreO7OoY0dU+vKsNJ7s724cOanv7&#10;wxxSXra6UB0D/Itf/GLJkiX2ny5MYRQSIAESIAESIAESIAESIAESIAESCI4AfL99hRR8vsViuphP&#10;5QrpfLGcL5SL+XSxmCoUU6lyKp1Nw4Alq4rp22+/3bkp6P+MwLILdDqtpSI2+JedpxNoSGFVdOwJ&#10;tLBMnARIgARIgARIgARIgARIgASak4DoAj33ld5hQ1uL5XQhX9bkLsRgsbwG6rdUlavpVDFV6ttr&#10;p84H//aqew8wdCZEptgihTtq9kQKDo0hARIgARIgARIgARIgARIggSQRgMu3UEjB2auN+y1h4G95&#10;xqwLq2OAtb/xryp7e/rKLj3AQv2aUjO6haVLVsYSB1bnRbKm7mU1iqbsFRtkeJGy8SsK4yS1cpaF&#10;BEiABEiABEiABEiABEigyQkID/Bfn9c8wOjnjBmwsJ17wQUCy3HHTSil0hl8kUply73wAN/58Ms+&#10;rwOsuoVViSsErTgjD4QiNZ6XJ6WHWRW36rfyvJqvqpybvEGw+CRAAiRAAiRAAiRAAiRAAiSQbAIY&#10;8Yuez3D5plNpqX5R5KuuurAMl3BK6whdKmufCOazALYhKx2wOk+s6XkplYVg1iVr78s1fhvBftrJ&#10;boIsHQmQAAmQAAmQAAmQAAmQAAmEQ0CTe1jsqFSafsFMkeNpp0wQB9dcqWngyjRY1f7L4Qngugqv&#10;8yTXFZeBSYAESIAESIAESIAESIAESIAEmoQAfL+YAWvGRReK8p5+2sR0Jn2SqoFTZdE7GjLYpQCW&#10;3ZtFHoH2Oq43cWN4Uzdyk7QGFpMESIAESIAESIAESIAESIAEEkygWEb/59Tp4ydq6nf8RNHnuZhO&#10;jztB8wPjE+pXzoPlUgBr6rl/QK8645Su67Ic5auKZHXgrul508RFLKtPozH1yuYENwgWjQRIgARI&#10;gARIgARIgARIgASSSgBTQGtjgIupCaecDjGM/0SH59aW9BEnTdTkcTkFCSyK714AC5lqHF4rT6qD&#10;e2Uw3YHpeWGZmrgxljF30/BqUkmtb5aLBEiABEiABEiABEiABEiABJqWAJQgBDB2DATWxDD2kiZ6&#10;xZJIUL6aMq2sD+xVADctYhacBEiABEiABEiABEiABEiABEggCgQw/VWxVMyXyvlCWTsqFqGBy7ky&#10;PksF7TttdeCKTxjTRHvyAEehtLSBBEiABEiABEiABEiABEiABEigaQnssGlrKt9bzvcU833YS/lc&#10;OYfjXDqfyxTzLcVcppAfu3EL+HQNyaZvv/1256QOPPBABO7u7nYehSFJgARIgARIgARIgARIgARI&#10;gARIwHcCS5d88sqnmV23GuMk5fvnfrL72BQFsBNWDEMCJEACJEACJEACJEACJEACJBAtAhDA5Zau&#10;R59fsmB576o15TzcvoU0OjyLiaDlvMitLZkRne0/3nP9TH4JBXC0qpDWkAAJkAAJkAAJkAAJkAAJ&#10;kAAJOCEAAdza0q6J3UxGrH2bzmRxlEpncUIb89v/jUht2dIFHAPsBCzDkAAJkAAJkAAJkAAJkAAJ&#10;kAAJxJ4ABXDsq5AFIAESIAESIAESIAESIAESIAEScELAkwCuepkr/3OSWThhhFXh5MVcSIAESIAE&#10;SIAESIAESIAESIAE4kLAvQCGyMSCwmKLVGmjZk+k4NAYEiABEiABEiABEiABEiABEmhaAi4FsFC/&#10;kpp6bHQLS5esdMyKA6vzIllT97IaRefmleGNdUmfcNO2bxacBEiABEiABEiABEiABEiABCQBlwLY&#10;iqDqFoYqFhpVyGPxldCi4sDqvAwsPcxS66pRZPq68Oz/zPZNAiRAAiRAAiRAAiRAAiRAAiRgJOCz&#10;ALZBLL3Eui7KpuelVDZ13tp3cjZ+G8F+2myLJEACJEACJEACJEACJEACJEACIRMITwDXVTCdJ7mu&#10;uAxMAiRAAiRAAiRAAiRAAiRAAiRAAr55gNXux0g00F7H9SZuDM8xwGz6JEACJEACJEACJEACJEAC&#10;JEAC7j3Aai9ltRuzOnmVHLKrimTjVFiiGlThakxczpslQ6pnrMKzgkmABEiABEiABEiABEiABEiA&#10;BEhAEHAvgBHZdBkkeVJVxXIUru7A9LywTE3cGMuYu2l4NSlWOQmQAAmQAAmQAAmQAAmQAAmQQDMT&#10;8CSAmxkcy04CJEACJEACJEACJEACJEACJBAvAhTA8aovWksCJEACJEACJEACJEACJEACJOCSAAWw&#10;S3CMRgIkQAIkQAIkQAIkQAIkQAIkEC8CFMDxqi9aSwIkQAIkQAIkQAIkQAIkQAIk4JIABbBLcIxG&#10;AiRAAiRAAiRAAiRAAiRAAiQQLwIUwPGqL1pLAiRAAiRAAiRAAiRAAiRAAiTgkgAFsEtwjEYCJEAC&#10;JEACJEACJEACJEACJBAvAp4EcFrZolNsYVR07KElJEACJEACJEACJEACJEACJEACUSDgXgBDZJb7&#10;tyiURNoAoyJlD40hARIgARIgARIgARIgARIgARKIAgGXAlioX1PNaXQLS5esdMyKA6vzIllT97Ia&#10;RefmleGNWOkTjkJTow0kQAIkQAIkQAIkQAIkQAIk0FgCLgWwldGqWxgKWWhUIZXFV0KLigOr8zKw&#10;9DBLratGkenrwrP/c2ObFHMnARIgARIgARIgARIgARIggWgS8FkA2xRSeox1XZRNz0upbOq8te/k&#10;bPxWCOloVgCtIgESIAESIAESIAESIAESIAESCIdAeAK4rvLoPMl1xWVgEiABEiABEiABEiABEiAB&#10;EiABEjAScCmA1e7HSDTQXsf1Jm4MzzHAbPokQAIkQAIkQAIkQAIkQAIkQAIuBTDAqb2U1W7M6uRV&#10;csiuKpKNU2GJalCFqzFxOW+WDKmesQrPCiYBEiABEiABEiABEiABEiABEiABQcC9ABYa2Di8Vp5U&#10;VbEMpjswPS8sUxM3xjLmbhpeTYpVTgIkQAIkQAIkQAIkQAIkQAIk0MwEPAngZgbHspMACZAACZAA&#10;CZAACZAACZAACcSLAAVwvOqL1pIACZAACZAACZAACZAACZAACbgkQAHsEhyjkQAJkAAJkAAJkAAJ&#10;kAAJkAAJxIsABXC86ovWkgAJkAAJkAAJkAAJkAAJkAAJuCRAAewSHKORAAmQAAmQAAmQAAmQAAmQ&#10;AAnEiwAFcLzqi9aSAAmQAAmQAAmQAAmQAAmQAAm4JEAB7BJcsqOpazInu6QsnRcCcWkncbHTS11E&#10;IW6jODcq3ygwpw0kQAIkQAIkQAL1EvAkgPHaEZc3j7jYWW/91RVe1JeXWvOeQl0GxzqwQ85qjQTX&#10;SoNLOeg6smqxalNUS+eihTusKdclDTp9F4bFtz24KCyiGMvLW5k7koxFAiRAAiRAAgkg4EkAl8tl&#10;5wiCfuWyT78uU50XKoSQfnFDOoAgtppmI4xpviKuSMQvw2oa4y5Aw81zwlmtFIcGWwVrSPsPuhnY&#10;85HtWaK2Cm9vp5OactcIRaxA049Le3DYvN1xtqlf018f1HYSdBt2VyLGIgESIAESIAESCI6AJwEs&#10;XiOM7hdhrvrmIcKYOmeMv8TLiDJlUw+P7mTN9HUQVWOcvJypdtrboyum1Z8OM61ZLofpqG/hujdy&#10;03fEmm3OtOqNSZly1rUNtXmI8somJM0wthO1jenyddjeHKIztlu1ieoSMW3kNWHKnxVqlte0PTgp&#10;r2qDQ/uN1eSkdC6uX7VQaqb1Ssd6w9vUi2l708GveV9yUu9W9yVjkzZth9FvD/KKNm08Rs427cem&#10;3VqhdviTn4uaYhQSIAESIAESIIGYEvAkgI1ltlJZqudQDYMXGtWNI14oRQDxlXjjkVrLNLyMIpNS&#10;DTN9AVLTcaiCjO4maaT8SrVfFlOW3Sq8TdOpi5u/TbAux4hVvVhxNm0nrutd5iKr0iG3msTs25sx&#10;33rblWzhRrVjvC5s2rlVeY26WhRZRa1WtNF+XUjj1WRsJy7qUcfZVBMaxa2NGhcJ6u4DTq50EaXe&#10;9mwVvmYDM5bU+X0mLu3Bxs567/9W7VZk4bx+ddedsWnVW3EMTwIkQAIkQAIkECMCPgtgH0uuE5Dy&#10;xd3oMfCYqalC1qVp9cJkJWCMokIm6Lv9HotvpZG8J2tk6ORF07TehSaxEjxOkjVtPzUjWtWvTM2G&#10;Us3EZSJS86hv8CG0E3sLdT9SqPY4KVpd16+9IBF8dPJGFYq6r4zq1/fGrLtq7NuJ89xtOMS9PVhB&#10;sCqX1X1AymnnVI0h/frBwosNjEsCJEACJEACJNAoAl4FsPMf3X0pob2nyJcsrBIxfeF2YY+ajhMh&#10;EWihYpS4X9xshFPNF+UwcflVXr9sroubjdpR01GD+ZK++KEk/MvKxX2grvuM1NuSkl/V6jodv+or&#10;au3cNRBGJAESIAESIAESiAsB9wK4Zm9PG23si2z2Mf2a9tQMIN68dS/0wrnh4+u4EzNMW57OgWb0&#10;mJmmbHS7qYm7KJppLq4L5fwak1l4yaveuE7CixbivCC6kFZxvaQps1ATsU/Qvp3YiGHTvHRtzDS6&#10;TcHl5WYM485Om9rxvT17rLi4tAePxbT57SCglF1foYxIAiRAAiRAAiQQQQIuBbB4zzB+4qTsxSfe&#10;ROUbidq7T+3eJjSA2NQopqLFmIh9+sIAaadpYJmvffUY7VQLqzPe/hVNTapmm3DOzT4p03Rq5m6q&#10;uNTKEgGsum7adOk0thO1Oaktx5i+rm3Yt0Nd/ZrWo5P6MjZOY7427dN5FjblNW1yxipQf3Mxbf9W&#10;169NI3HOzWE96u4PDq8v+/Ymr3fZQmq28LruD07auWm51BuRx/uMNNi+3q2qMvz2YGOnjqfphWys&#10;StlUnPy2WFf91mwtDEACJEACJEACJJAAAunbb7/deTEOPPBABO7u7nYehSFjTcDhrwOxLiONtyLg&#10;vPadh2ws7bjY2VhKUW4P9jXI+o1my6FVJEACJEACJBAcgaVLPmltadd8s5lM9VfyTBZHqXQWJ+AM&#10;ld8IG5YtXeDSAxxcGZhypAg48bFEymAa45GAc0+vmlFc2klc7PRYiT5Gj1R70HUuMBaT9etj1TMp&#10;EiABEiABEkgqAQrgpNYsy0UCbgiokxK5ic84ySIQqfYgjUkWY5aGBEiABEiABEggVAIUwKHiZmYk&#10;QAIkQAIkQAIkQAIkQAIkQAKNIkAB3CjyzJcESIAESIAESIAESIAESIAESCBUAhTAoeJmZiRAAiRA&#10;AiRAAiRAAiRAAiRAAo0iQAHcKPLMlwRIgARIgARIgARIgARIgARIIFQCFMCh4nadmfN1TV1nwYgk&#10;QAIkQAIkQAIkQAIkQAIkkGwCngSwWCEjUED1pu88vLq8h4ylO2lMTQaQpTae8R1IzcU/fM+RCZIA&#10;CZAACZAACZAACZAACZBA8gh4EsCBLrpYr7quNzzq0nSFD5tlP5CFbh0O9Yxz7V1XM5JZ1BWLgUmA&#10;BEiABEiABEiABEiABEgg8QQGd3YN6Ro5pHP44CHDBg3u7ujobGsf0tbW0dLS3tLShj2TaU2nW8QO&#10;Gunbb7/dOZQDDzwQgbu7u2UUIc/UP4WwFGrQ+JUM6VA869Kvaarz8E5CqmFqhq8ZQBiv08mSlcQl&#10;AwhEDpOtSYYBSIAESIAESIAESIAESIAESCBJBJYu+WT4iPU/XVpcsDyV6yvmcqVCSStfsZQqlbWj&#10;YimdL5QLpfI2n23ddL22efM+8uQBNrJTNZsq7VRPqUPpG0LF2PdeNipPm/AOZaopBwFEYjH+6cK5&#10;HQI9ZkECJEACJEACJEACJEACJEACDScA9Tt8SGZYV+uw7tbhw9qwj+xuHdnVgX1EV3t3Z/vQQW1v&#10;f5iDne8u6PNZAIvCGyWuEMNyi4IGVrs6O+y9LKPowjtUv4KMKQfjjwVqMxL5OjSy4e2PBpAACZAA&#10;CZAACZAACZAACZBAaAQ+Xdj36aLikhXFVavLq9eksK/sTa/qLWNfhs98OVdOpyrC942P1gQigE2L&#10;6kJwhobMmJFzTes8pPx1wEpIm5aXureBzYBZkwAJkAAJkAAJkAAJkAAJRJwA+jkXIXFLqc03zn5h&#10;4zT2rTZJb/3ZDHbo3iIG7abQC7paiJAEcNRUnF/26AYJ61qGseuyTb7SOWx0j4t0nLvNrbpM13s+&#10;4g2d5pEACZAACZAACZAACZAACZBASzaFPZPJvPlR8eZHcur+4tuFllKqJZVuzVRXL3IvgKWaMpV5&#10;Rs1Wbxdom/StPKVCXjoZMeuiS7YaRTe5l5Mcpc31chDuYjZrEiABEiABEiABEiABEiABEiABIwFN&#10;L2lzXpU23zB76N5t6r7tZ1vK6XIRY1HxX2VzL4DVLs06hSa/ksbZBLaqwnqjeAlvCtGc7EA5ap+p&#10;UbvWG95d+7bSzPWed5c7Y5EACZAACZAACZAACZAACZBAaAQ0F2Mmje7OJh7gdwvpcjoLLyn+8yiA&#10;TcsjfbChlbZJMqITuEkqmsUkARIgARIgARIgARIgARKoi0BIHmBTm4y+37pMZ2ASIAESIAESIAES&#10;IAESIAESIAEScE6gkR5g51YipDoaVj22SiTo8HUZz8AkQAIkQAIkQAIkQAIkQAIkQAINJ1AoprCX&#10;SmZjgDdtKWRShVQ5X/I8Bth7OXUDYmt6j4MO771ETIEESIAESIAESIAESIAESIAESCBMAtlMOYul&#10;jjKpNz8wmQU6W8YSSemW/smv3E+CFWaRmBcJkAAJkAAJkAAJkAAJkAAJkAAJGAnIdYDx1Vc3b9H2&#10;zVq+VNm33bSlMesAs55IgARIgARIgARIgARIgARIgARIwHcCch1gOIEx5zP2UimNhZGwp4op39YB&#10;9t1uJkgCJEACJEACJEACJEACJEACJEACdRHYdExmyZLVS5avXr68d+WqNdix9azpwd7X25fr68G2&#10;yRit7/Po7tb07bff7jz1Aw88EIG7u7tFFLHokdiis06PsCo69jjHy5AkQAIkQAIkQAIkQAIkQAIk&#10;QAIOCSxd8sk9T/eM+59NnYT/7d8+3nurtHsBDJ0pRaZ67CTvoMNEzZ6gy8v0SYAESIAESIAESIAE&#10;SIAESKDZCEAAl1u67vrrJ0tX53J5TIRVnepZ5ZDJZNqzqe7Ojh/vuX4mv8SlALZRmEa3sHTJylji&#10;wOq8MNfUvaxGQRjVzSvDi5SNX9En3GzXA8tLAiRAAiRAAiRAAiRAAiSQYAIQwN3DRmUyrQ7LiPA+&#10;C2Cj8hSy0yhcjRpYCFp5XqdgVW+zlL46Ra0qZwpgh42AwUiABEiABEiABEiABEiABEggjgQgaIeP&#10;WP/TpcUFy1O5vmIuVyqUUsVSqlQuYWpoSMJSKYPjQqm8zWdbN12v7b0PPwhvGSSpSHWeWNPzQgnL&#10;TVcZ9r5c47diAeE41ihtJgESIAESIAESIAESIAESIAESsCEA9Tt8SGZYV+uw7tbhw9pGdreO7OoY&#10;0dU+vKsNJ7s724cOanv7wxxSWLa6EJ4ArqvOhGtXbnXFZWASIAESIAESIAESIAESIAESIIEmIQDf&#10;b18hBZ9vsZgu5lO5QjpfLOcL5WI+XSymCkX0NE6ls9pMyUtWFV0KYDmCVzBVx+v6TrnexI3hhSfZ&#10;d8OYIAmQAAmQAAmQAAmQAAmQAAmQQGMJ5AqlXL7UV0wXoHuLFS9qsdyXT63Jp/uggUvpVBorBGs9&#10;glf15F0KYERWeymr3ZjVrsvqAGApQXUHxvOmiYtgVp9GY6h4G9sKmTsJkAAJkAAJkAAJkAAJkAAJ&#10;hEAALt9CIQVnrzbut4SBv3D4Vo61Q/yNf1XZ29PXf+TOLNMuysauy2owORxXF0w9L4yxj6ULYBVe&#10;TcpdGRmLBEiABEiABEiABEiABEiABEggsgQgcDHxFby+02fOTGfS2Ff2anNfYVWkq666EJ9yeSS4&#10;iN17gCNbfhpGAiRAAiRAAiRAAiRAAiRAAiTQJATQ7RkDfc85/wKU99wLLujNl9taS8V0CuoXZ8Rn&#10;qax1KEYwCuAmaRUsJgmQAAmQAAmQAAmQAAmQAAkkkIDWd7hUnjR+gijbrEs0xXvNldontqOPn1CZ&#10;Bqu6KhAFcAJbAItEAiRAAiRAAiRAAiRAAiRAAk1CAMN9i2VtP/20iaoGFuoXn1C/WB9YHFAAN0mr&#10;YDFJgARIgARIgARIgARIgARIIIEEimVMeYUJk7X99PFVDYxyjjthQiGd0vYSukBXlS8FcAJbAItE&#10;AiRAAiRAAiRAAiRAAiRAAk1CAFNAY3AvZoHGwF+I4fEVP/Dxp05sbdEmxNLkcTkFCSxoUAA3Satg&#10;MUmABEiABEiABEiABEiABEgggQQwBBgCGDtmftbEcCF10ikTIHqrSyJhgmjMA41xwBTACax8FokE&#10;SIAESIAESIAESIAESIAEmolAqVQqlor5UjlfKGtHxSI0cDlXxmepoH2nrQ5cmQQrnUrTA9xMTYNl&#10;JQESIAESIAESIAESIAESIIFkEdhh09ZUvrec7ynm+7CX8rlyDse5dD6XKeZbirlMIT924xYUumtI&#10;Nn377bc7L/6BBx6IwN3d3c6jMCQJkAAJkAAJkAAJkAAJkAAJkAAJ+E5g6ZJPXvk0s+tWY5ykfP/c&#10;T3Yfm6IAdsKKYUiABEiABEiABEiABEiABEiABKJFAAK43NL16PNLFizvXbWmnIfbt5BGh+eSNiV0&#10;Kp3WPrG1tmRGdLb/eM/1M/klbgTwI3/6v2iVm9aQAAmQAAmQAAmQAAmQAAmQAAmQQC0CbgQwu0DX&#10;osrvSYAESIAESIAESIAESIAESCByBBYveEPYlGkZGjnj6jSoVFhZZwwtOAWwC2iMQgIkQAIkQAIk&#10;QAIkQAIkQALxIyAF8PB1PpfJtDovQKmUdx7+hj+8/f1dR7el+pynP7izy3n6SBadnyGAR667hfMs&#10;REgK4HqJMTwJkAAJkAAJkAAJkAAJkAAJxJKAFMCQjp8uLS5Ynsr1FXM5rBaUKpa0dXRRKm3ZoDLG&#10;0Wa0ZXVL5W0+27rpem04L8J/urAPAVqy2uK6GGSL1XdxjM9spizObzom8/kN269+4M2D9xzpnNGQ&#10;rpF12fPehx8Mbe9BKWSJHObFZZAcgmIwEiABEiABEiABEiABEiABEkgOAajZ4UMyw7pah3W3Dh/W&#10;NrK7dWRXx4iuduzDu9pwvruzfeigtrc/zIkyi/DDO9uGD63s8mDgn//9UHP8Ll2dS2Uydez96Tu0&#10;Z9nqgruaoAB2x42xSIAESIAESIAESIAESIAESCDGBOD77SukSsVSsZgu5lOYPzlfLJ9z3gX5QrmY&#10;TxeLml83VU6ls9W5lEX4VCaVTZfTmGY5g3/4UjvGpzwvwufycA/XsWlRDPZMOW9mPl82tWfJKhjn&#10;ZqMAdkONcUiABEiABEiABEiABEiABEgg1gRyhVIuX+orohszFhBCj+byuRdcgBLNnHXBmny6Dxq4&#10;JHRuWRQTPaURPqX1ksZH/3/iuHJKnNfiaMJZ6yDtfNPSH2jP9JkzcXLGRRf25VNGe1b15N3B9ySA&#10;1fK4yz6IWMKqIFJmmiRAAiRAAiRAAiRAAiRAAiSQDAJw+RYKKXh6tUG/par6RdFOOP50bQww/tM+&#10;TQTj5htnEcz4qcOSzmSd7xUBPMCeSeMniAQvvfwCoz09fVVZXm9duBfAEJnarwSVrd5cAw0fNXsC&#10;LSwTJwESIAESIAESIAESIAESIAEXBKBuMfFVueL7haNVpHDccRM06ZvCdFjo1gylt1braRNlldMl&#10;uIRTqb+/rvVAHvD5JqR0ulRcKzAz6bTzHamp9oiYkOLCqiuvukBnD7zWLoqMKC4FsFC/Mkv12OgW&#10;li5Z6ZgVB1bnRbKm7mU1is7NK8MbQdAn7K5xMBYJkAAJkAAJkAAJkAAJkEBSCaDbM0b5wv0rej5j&#10;O+2UCR1tqWJa28vwClc6M5cwyLeyCbVsJzzLWpi1WzqL0cFO91RK2oNO1Nh78+W21hJMEgnOrmhg&#10;aY82PtnV5lIAW+WluoXFvNgIKeSx+EpoUXFgdV4Glh5mqXXVKDJ9XXj2f3bVEhiJBEiABEiABEiA&#10;BEiABEigGQmcPbHqaJ11SdUPHB0K0qSjj68qYY+2+SyAbayRXmJdF2XT81Iqmzpv7Ts5G7+NYD9t&#10;j9XG6CRAAiRAAiRAAiRAAiRAAiTghYCmktDdubJJR6uqgeEErswDXe35WwmrjRa2yhSBtbWE+8Nn&#10;MmnnO9KEUxc7/MBib8mkpTEnVfzAsKeQKucrBqh9s+uCEJ4ArsssnSe5rrgMTAIkQAIkQAIkQAIk&#10;QAIkQAIkYE8gV0xjx8Bd7C3Z9ITTqn7ga668sJBOiR1qM9c/rBedpTEMuFft5DwwA3yFOaXzZW2K&#10;rMqG7sDOdwwwrvSg7o+ByahFKsefOhGL/lZN0hS2Jw3rMrLa/VgrWZCzLtebuDE8xwDz4icBEiAB&#10;EiABEiABEiABEiABlQCmgNbGABexFHAa4hP/nXaa5miF4Gxt0eag0hRpuX+VIyXmv9/VRPC/3658&#10;iuPKp8dNZ8/40yYiwZNO1Uyyt6eufF0KYOSh9lJWuzGrk1fJIbuqSDZOhSUsVoWrMXE5b5YMqZ6x&#10;Cl8XCwYmARIgARIgARIgARIgARIggSYhAA0leh2jb7MmPrGXUieccromhrEEEnoaY9YrTOfUP91U&#10;vlDuzSFKua+Q2mqjFhzgUxzjc8uNs/jU5HRJE8MZbauvC7TRHvR8hr/Xyh531eReAAsNbBxeK0+q&#10;qlgG0x2YnhclURM3xjLmbhpeTcodIMYiARIgARIgARIgARIgARIggeQRgFItloro5Axlqx0Vi9qy&#10;wNC1ULmFVKmgfV0Z8lsd9FtAd+g8NHEqUyplKoNw8SmO8SnPi0HC7Zj+uZ4NUeqyB9NEu6sRrK9U&#10;O6aTMO6yZywSIAESIAESIAESIAESIAESIIHwCeywaWsq31vO9xTzfdhL+Vw515PK9RbzuXQ+lynm&#10;W4q5TCE/duMWYds2n21FsGypN1XoS5e0A3yKY3zK82M30cJ3d3bUW6K67OkaIkca15dPeuLEiVtv&#10;vbX9vMpIUq5adOCBB3Z3d9eXCUOTAAmQAAmQAAmQAAmQAAmQAAk0msDiBW8IE15b2L3rVmMcmnP/&#10;3E++u8v6DgMj2G//9vGe248c0VlVzk4izn11UV327D4WPuqVI9fdQpbISS6asD3qqKOGDx8+duxY&#10;KXFtYoowP//5zx2mzmAkQAIkQAIkQAIkQAIkQAIkQAIRISDlYrpjg0efX7Jgee+qNVhzKJ8rQOmh&#10;H3O1d7DsAtzakhnR2f7jPdfP5Jf05UrvLuh746M19mUZ3d36lbFd9Za33NJVrz0uBXC9ljF8ggns&#10;uOOOCS4di0YC8SXw3HPPxdd4Wk4CJEACYRLgy4yg7eTBQVY2LdMIMBm4nDSMMC9YNa8QCIvip++/&#10;//5GFZL5Ro3AbbfddvrpZ3ixaubM85kCAILDzXf9xgvJQ3/yQ+8ko2CD91J4T8E7B+8peC/FL3/5&#10;Sy8tinFJgARIoEkIeH+Z8Q4qIq9DNR8cUWBlSjuaAL3jima5vDd4v1KoSdgXgLgu0rNnz/bLaKYT&#10;dwJ//vOfJ0zQlttyvV144QVMAfTAYfav7nKNERGP+flPvJOMgg3eS+E9Be8cvKfgvRTf/OY3vbQo&#10;xiUBEiCBJiHg/WXGO6iIvA7VfHBEgZUp7WgC9I4rmuXy3uD9SqEmYV8A4rpIX3XVVX4ZzXTiTuCR&#10;Rx457bTxpqU48riTr7vq0poFnDXrIqsUasYVAWQKd/3m/rfefsdhrM02/dxPfvhdXQonnHTqFZdd&#10;7DAFNZgvpbj01juQ5pgPnll55eE4GHr8jfM23tm5MScf/DNTkuMnTbdJZOwWmx36ix9LDsIG15tq&#10;w9nnnDv9nLPskxqz9N55w7/vO0nvLUpwOOaGF594dbFDGt/YcuTscduKwODgI0mRJurxohlnOzRG&#10;XBd777238/AMSQIkQAJNS8DmZSY0Jr68SHh//NV8cNizWrRocUdHe2dnZ2jcZEb2AD/66OOe3t7N&#10;Pr+pjWGmKSxfvqy7exhiLVq0CJ/rrLOOfQo6gDa4Lrvi6hf+8xJS2367bU464VirZP1tGH/5+0sH&#10;fOvrvauW2RwYLRFvFDfffHP41arL8dBDD9WdqXnx+gIQxU9feeWVDS8/DYgIgUcfffSUU041Nebo&#10;E0695oraYvKSSy62SsFhGWUK515w6bnnzkCso8Ydcu0Nt9gfnHXWpLMmniyykCmcdMr4yy65yGG+&#10;ajBfSjHzxtuR5vATPrfunQtxsOCno5Ze4VTPI/zph//CSHLi2TP+/tffW5UIa41/bff9Lpg+SXIQ&#10;NrjepA0gKRKx4pkuFzefN+P1h59IH/yo7yS9tyjBYcfxTyy6bj+HNNY58o/PXfQNERgc/CIpc0dV&#10;yppyYhLa5F577eUkJMOQAAmQQJMTsHmZCY2M7kXi97+fM3fuXJvcd9lll29/e3/TB6hpXIRHYGOa&#10;ajpOHhw2rLAe7EWzLlm1cvW5554TGjeZkf2b2HkzZ7W1tZ92yvE2hulSwOqyEL2ffPLx9tvvgFhP&#10;PfWPcjn1ta99zT4F3ZNXh+vQcccg+lWXz/rzI4+98MKLv77jFqyh+/Nfjtt++22/ufcex514Gr69&#10;+YYBPW2dvGGKZOVmk8Kj/3gFAnjNiiU2B8YCioZxyy23XH111barrr35nfc+0IX8zgH7/e6hP556&#10;vObF0W0bbLChPPPxxx+p377y6uu5vh55pq190FZbfkENIOMuXLjg/fff16Vc8+JVAd54210LFiyo&#10;2TjXXXfdw3/5E7VpofhYspgbCVQJoHFYsbD5So3iMJgNcZkCDlpbW7Bjq3mg5qum4K5qfSlFX6GI&#10;Xb0s+z754IRfHmyzX3PxJSKWiKgzvqb6vfcPj+k4yNTcHcjULpl1Qfew4fi04rntR8cseu6Jr++b&#10;1gXwhaRNJe6229ex29cybJBI31y85p5X5mM/7Z7XsFsdI5iMJerCHUCb2qyXTL3h3bV8xiIBEiCB&#10;BBCIwg1TZwOU6t9sNwSweoCaxsVJq/MyHSccbMK89957m3zmM+ttsN6rr74afquwMey/b7+z7Tbb&#10;fu7zm7751n+dvE+KMJ988smCBfO33XY7HA8aNGijjTbacMMN5s+f7zwFhFStgkx98P57/v7EIxPO&#10;OHvM6NH7fGu/oUM7hwwZsvue+yD98RPP/s3//XrK5MkIVtd7MsK//OKz6m6Vwl2//d2f//jA8See&#10;ivdDqwOEMRZQlAKf+I1DbFC/u/9sPPZ/PP5HcYB9iy9/c0Hr6IuvvNGoMGVEHKjfPvzI4+sPXXLU&#10;QWPOOXxT7DjAn395dIBrRMY1reKajVYNMG/evFzvGuN++cXn46T81NWySCGDZY24kYAgEIQAPuWU&#10;k8W1ZzzYffdvWF2W4so87ugjsLe2ttY8aKAAtipFb6mEfejp9yw84vPYh51x75ZbfuH+395ps7/2&#10;4osiFnZdXZwx5XzcleDjtdru++PjYrZ69cknU7M/OOR/9jINYErVWGVf+eB/h7b899NPUj2rhmw2&#10;/0KHN3pTbjbtwfQRJW679g9mBJBIASiT1nagwm51LKb/V+vCyGe7McNNd3uSqEexI3157OTFAuF5&#10;myIBEiABEnBCoOZzwcld12MYnQ348+OPP37ggQfwaboZbZZncPCpYROPP9Pz6mtATVw2rP7x1NM/&#10;/NGPjjr66Kee/pdHGi6i2xj250f+evChhxx++KFPPPl3h/L1gw/e7+vrGzx4MFR9T8+aESNGbLfd&#10;dltssQXO26egA6h7LxoxYtiQIYOfefpvp5x8/ISTj2lvb4f0Pfn4w0847uiHfnfPkMGDtt56rLEl&#10;2OR4+JHHQfo+8vjcrbfdSew4vv+BB3BerVZx/MKLL0+ceLr9jjCmb1a6d/7KO0bqvMP3xAE+//vx&#10;EuwLlmnOgNtuu9mogXVveqI1vvLaGztv0Xrw97Ze/7PbZTf83/SQjcesOwR/7rR5B74SYXQAje2z&#10;5sWrBpCrNMnExcHRx56o+9QZjHwpgGveHJooQOUC0G/HnzIRO74SB/Y4jClcdNEsEcV48OijfzVt&#10;+lKN33zLbdhbWrI1D9R85bFpcZxUp2nE995799prr5H722+/jaT23HMPq1L0FUrY/z1sq9fPfvrT&#10;43+3asPt337v47fe+chmR74iFnadDbjI//vuR1Y7AiOAuBHIAqqpyWSNB0fvv89lDzxsGsCUqg7g&#10;6Ie/VSgsTX8nt9dVvxq044+Ht/9xs7/vrdpgBdxh7dgHE3e6mm1SIs2k00+/vgT7LluOxG51jGC6&#10;ujDyQQB0odFtVsylkedOniB2nJHHrtukk4gMQwIkQALNRkB9LuAxrSu+egbHcpfBTE+KJ77xK2P6&#10;8h1GzRcmZbPZ22+/vbe3FwfGzfgsU19mtL5wAzfx+DM97+QRXDPMxx9/snpN747bb7ft1lu//8EH&#10;ixcvtm9FVhwENxct0OrhDqff/PkLx27+2a22+HwuX/h03ryarxmvvfZqLpeHBNpiiy+MHj0aRfvL&#10;X/4yaNDgESNGIpeVK1fWTMEU16Wzzt/nWwe0tbXBT4MA+byWBWoEZ9rbcVKr5J//4hAE07UEGxqw&#10;5613PjzphBOum3252HGse9VRG8brb71rv5tiFCfxqTpjzx+nqd9vHKMNjP3NlB9gP2L/6tqoRg1s&#10;6gF+7oWX/mf3z2aGfj4z8uvpls50qi+dKWPHSXwlSqHL1IjCyUudWh33/ObumrsuTfFnfV2gTz65&#10;6s1TlTROqhu+Mp5RT4q4pmHsfyJSc3cS3TS8zEKmoCtLTRtERGMwY4Luzrj4ncyvKGgTpj8UXXbR&#10;efhKfNrnVTOAGn2vvfY0zU6crNzZs9hxZ6l5oOYrj+syRvfjkM6w66679k9/+tO+++57yCGHjht3&#10;xP7745bXCvv/8pdHTIEg675iUe7jz5j86fwlhYJ2Z7TZ1Fg64/FnGrLMYte+7RfA0h6dDao98vik&#10;g/a94N4/mH6Fk6ZUdeX9ZO/f/+3P6SeP7Si/9Vrf0O/+7d6O17/6sGqDVYNxWDv2wcTNtGabFAWs&#10;UEpl02nsLRlttzqu6N+1NWhKEifvMWxWzI1GijNXX3/bWdMu1O04aXNd+HWxMx0SIAESSCoB+4eX&#10;/FY8xOUu30kQwHhSvJao4eW7itVrgO69AnJo4cKFeG5YCWBdOurLTF0C2MkjuGaYf/zjacyUi7ev&#10;jo62Qw897JFH/mrVWsANu+mz2OorcV63WxVfd/7xJ/5+zDFHi6f/T/7f/1u5clXN14zNN99i2bJl&#10;K1YsX7NmNXy/K1as2GeffQqFAlLYfvvt33rrrZopmOJ65K+P/+iH30dtQg1iJOoPfvizrbb94hZb&#10;7oCDnh78zIG3jPS+++6DYPZvmLpvdS824k/TJo2TXUOHWO1HH/K/xx/+44fuvdPqjUKX5oRr/4wz&#10;T8zWhlV/7+y7xY7j/Q4/A7uuL7SpzZgybcx6ozPDv66lvOzJcn5eKoN+dyn4gfGVTUGc8xGXoVod&#10;CxYvrbnrGqf406kH+NTKhjimYn2WsokfFXRnEFeewbFpGJtfRIy5G7PQRVetNeZuesaqgDJlYyyb&#10;rxxmqsPi4kcyH6PIJnLS+DPljpM4Vj/lV05e0ydOnCCCGQ9Mb5fqHf/Yo4/CDhVc88Dq1uDu6a4z&#10;TIzv//GPf7LhhhuhBzLSxC+IYm09zKZg9eRTR40iJH4LrLkjmNWoUXwlJK7pJr/VcbAauTrx+/+D&#10;r/A57f8eshndakrVWN7MIXN6f/jg4pcfePr876V+9oDDG5lp7TtpUcbbrn0tS6o4QJ/n3bZeB/tT&#10;ry3GbnWMYLq6MFISt/Lhw4eLT3GgxtI1ANNH+6fz5j/yx/t1O06acvDxSmdSJEACJJBgArqH1z77&#10;7C1vqjhWXzNMH1hq9Icf/rOMbv/SYq/fEBdKCZ9z5sz54IMPTD3AVilUXiH0m3jimJ5X5UHNWrZ6&#10;Fn/w0Qf77LOncD/suec3Pv10ntWjFoiwm6Zj9ZUIr244Yw9QfvvcCy98/7vV2cIO/PY3v/fd7+zd&#10;8ue93zp877cOw4HVG8g222yz5ZZbYRgw5r7af//9oX7xOgc4mJAJ73hWRYOFOoCymLOvveHFF1/O&#10;tg7CWxkE8JFHnzB8ePdlF8+8/JILMG/2EUcdJ97WOgZ1IRgCq5Vi89IimajhxUljCjg5rKvTdP/5&#10;D78N59F9L6446w/L7v3kM58M2lJHxugBLpXKB036NdLEpwiMcm218z5iP/CgH6n1ZTUGGF7fcs9b&#10;5eVPpnrfEu5fsZvGNeIVVtV8qVNRVFpojV2XpsjXqQf4wsrm8OI3BkNcXc3VLKFafmPuNaOrzcXY&#10;boz22BTQtNUaadoUUAQ2mmHaoO0rPtBvpT2zzp8md5zEsfopvzJ9TdednDHjPHHGeGDfnPDtTTff&#10;jB0/fNY8sLo1uMOlM+wPf/jD7rvvjnEdMrV99/3mH//4p+uvvwEy2DQLpNBbKMkdf8KLXXNXYxkb&#10;mL0AFr5hHQfVBvX40PMvn/yjA86883dWAcT5mu3zt/dW5e7n/7n/m0+92vuD39o/wMBN7khc/dPm&#10;8aN+pUbBsXqZ26QgiwNEwvebqexWx4KkWn1GUCLrpUuXik9xoKt3NQWdeZNPP0ncE955/1P0lFJ3&#10;m99r3bVnxiIBEiCBpiKge3hZ/Wn1IufwvEBq+iZjPI9geJnB51e/+tUrrrjC1KNr9QBFLHTZ1W3i&#10;iWN63vSt1eFDVgbbbdddnn/uuRb4MbPZl1588RvfqD3fpPqOpGZniggvUaII2HDs5H1ShPneQQfe&#10;e9+DIuKqlatGvXpxatWj5e+tX/7u+qmlD36z/VGr4sPTCw88ekFD8T7zzDNC2b7wwgtiWizTzWi5&#10;PPPSy6/ededtJxxzmCalMpnX33jzxz/8fmWWlvQvf/6T115/Awniq5/+5HuXXDILgY1WXXPdTcee&#10;cKpuR/rfPeggfOJbEWXrrbbEGXwaU0Cw7q6hpjteOO95YfnCFcXj99j4+D03+WRF+ZMhW+lS0F0X&#10;ELxqu4XEHcCkqDV1uenqV5zf9HOfefKZd8srnyz3vSV8v2Kft3g1vjLGNW0YpietmhMCt6KjaK1d&#10;l6b406kHWDQUxDH1AE/o32Qw3Rk1lkgEnzZhTH+yUnO3j46UL7jgAhleF9H4c448Y1pA0291IY1Z&#10;uDtT87e6QANYtcXTzpiMr8SnbIXLz/6fH/wmj/28v2nDHsRWs+HWvCfKFHBQs+ez7B2t5qumYHVT&#10;sz9vvFTGjFlPRtlvv2/9/vd/wJ/d3d1W5cX59nRG7rIs9j9SqbGMNrjwAKs2yOMlH3xw3L5fP+r8&#10;K8/76XdMA6hm29TshRdf/t3v7C8CvPd2ZtmBA3y/pu0B3OSOAqp/WtWIkQPO6LZJk85Ud11SkioO&#10;4Nr9+yuLsO+x9TrYrY6FB1jlYAQlbDB6gE2R2rSTjva2VDq1z8wvrXtMi9g3O2Pk/7vvW9jPfHTA&#10;pBeBXvtMnARIgAQSQ0D3SoBnDR7ceDSIx7fVS4KT80hB7DVfe4wPL+EBRvdAdJd96KGHdE5g42NC&#10;tcf44LM5o9pWs06tHk/rr7/BMcccJ+bdvP6GmzB9lPMXJ/GOVBORqAtdYPtYa9asQYkwKZQoPtRm&#10;6tW7yl9eN5VpTWXbyrt8JvXq3VYp9PT0QP3mcrn//vftDz/8UJB54403sHARBmablg5ZGCWDfL1B&#10;RIz7hVAUP21IxYiDilu4oCngUhlCWNcgRQovv/LqW6+/aLXjWxFs3GG/hFcZn8ZyIVmr/s9wicx9&#10;c+UB263b1prB/v0dRv/z7R5dwxA2iw3HT/z9nx+/+xYO8IkdRZDhtaKVBwhgUw/wjttv+6cn3lUd&#10;v+L4j4+/i69ki1UzNRWVMl95uakXnQ5mbf9vi3bd6Rqk9rOFfYM2vkoawyPd8/u3iRMnIoDxjIyF&#10;AAhrH8bKJF2ZdZkaLzYZHiGRr9h0FKQ9skHbADFtwcaIIpgxsJMzdVWH74GNlzqayAXnTsGOr8SB&#10;+nPAh1fvi/25TwdMvKRrzWeffZY4YzwwzU6exMFxlQ2e05oHalJqCnP+/KS6/+u5l2s+DMSvM2ow&#10;/InJA8WZb3/7f/AnPrH/6Ec/lMfGW+SbS1bIHcFqun8RAMHUKDobrIcAa3LNdBIs1QZx/I8XXz5i&#10;313O+M3DK4eO+OlVdxoD6MxWq1u1Z9alV5560nHyTM//3msK1rSKRUjxlSCp7kaS6pk5c36v23fc&#10;ccdp06aru1VdIEcwdDIGWHiA1bowghK3cqMH2BSpFQecx/Aq1N1/Pnju8Zlzdft7y/+r8vf9emeC&#10;JEACJJBIAsZXAnFG/TR91quPJ+PjD9HlA8jq4Wh1HnGFAMZP56eddtodd9yBNWlVDWx8TMgzWNr3&#10;EsOGk1bn63pwGPOFqPvXv565/4EH/+///k886Y4/7tg5v//9o48+BvVo9RJV83FvGhE8nSe4dNmy&#10;2++4a5utt7nz9puFYVhzKNW7NJXdID3qceyp7PqpvuVWVTB27Fho4JdeemnMmDH77/9ttAjs3/nO&#10;gXgEv/DC86tWrTJagiyMOkgE22rLsT/9+aFXzL4FTEDsC1/Y4s67foNjbL+68+7NN9sM075A6f3q&#10;rntPPfU0qFzT5vTy6+/I/Wu776f+6YTn1ltuMeH0M033lStWruorDWpLf350BntHW2p1TtPjsoUb&#10;dcqTR0zDvvqv6T+NuwL7sV+4YMu2P5Z65gthDyV/8/VXwKorVx6mwyLqAtuGG6z33ielJ5/5WHX/&#10;vvX+sr89txxfyWBGJW9Up8JONA8ZSzYV3dXtUACrlSvs90EAz5gxQ1cY4xkR4IwzzpBfWYVxqD9t&#10;ostc1BpCeLGpJ1V7KIB1F4Pxmjee+edHy7CrSI03i3POmSoiGg+MgVUb8O0N6GR8/fX4aa3mgakN&#10;OLnfXruo+4JFS5w87I3XNn4sFBEffPAhud9wg2aX+NMIpyWbkTsSFEsZ2+8IpkZR0zzs4J+68ACr&#10;NuB42acfnv/Dfc++989jNvmM7ivTP61q9uLLrjr5hAHr2llRNa1i9VrT3eJNHzb2VWaThcxIlA4h&#10;8WPx3tuNwv7kK4uwWx0LD7BaF0Y+4qZs9ADXJKm70Q+CAIYLGO9Vf79Jt9tfWU5aMsOQAAmQQBMS&#10;MN488ZiG5hEPa/mt8Vlv+ipoFd7+vdGYuBDAmH7pnHPOgdy69tprdQLY6r1rl112nTBhom7HSavz&#10;Mp2az0fTFz+o386hQ++95+6vfPmL4km3x+67zXnod1tuteUf/2TSV9meg2kWTtqkzngIy3vv/d3/&#10;3X3HAQdofoi12+cPTK1Yt/rn0u7U56sd04z5Ytzviy+++K1v7bv55pthomahiDC6bdddd8Uwt9df&#10;f91olc07yWGH/HyrrbbM9axcswayuufG665avXrN+NPPxr56Tc+FM89FdoVicdWKJY89qnX2NlYK&#10;TmI6Vbkb/6z5ZnXAfnt/c7+Drrz84jNOPVZ38I9//OOLn+lcsqZPkFm4qnfHjYbobMB51RnbNjbV&#10;sf01LRvsMGzLZdi/tv3bJ+z52Kx9rj508+u2Hfq3Yn4Zwgv1i0+rMcD77r3HeVf+a1VPXmrgK25+&#10;/ss7f1mtsbrWAZYRTVs1vnXoXtK9euFPH7pA61S17hcUGCfOTJo06dxzzzX9pUeGsfodSP5i4SQ6&#10;UkNe2MRBXfbYW6J+qwtp/MrdGXsCQX9rvNRtbqMI/IPz/4l9+9Fr25VNCsYr+YEHLJfnFncuTKGH&#10;Hf2cax5Y3VysHid1aap99/3Wv//9DKYQVGPB9YexN3h6mSYFe1ow3LR/r1yijkYpqFFEyi3L5236&#10;l/P+5/6DW647NL3kI+tJsFLnTps28eSj1SpTbVjy4XvTv//Nc+79y5iNPqOetzk2pXrpFbNPPO4o&#10;J08v+8eeSByfaomM7admi3ISQJQRITUPMCZ/xgDgypBpq2PhAVbrwkhJ3JSNHmBTnlZG4jy6QItJ&#10;pyt2Ddh1/IO+/Jk+CZAACSSDgP0rgfxWd2c2PX/ggQfIdxXTO7nN7V33zo0XhieUDS4ZhwLY4QPX&#10;VL/VrFCd/R988GFfLnfySdrSOxAqZ5559n33PSC6yB5y8C9zffl3333P6rWnpmCrqyA6w557/j8/&#10;/skP29vaxMP3tAmn33GnNmNTaocj0/dfmbq0C3v6oRtT2x9h9eKKob9bbbVVZ2cnmKDP8513/vpv&#10;f/s7DvDneuutt84663z0kX42LCRvFBEy/a/v8pXfPTQHAnj16tV4l7nphmv+/sQjjz/6x2uuuhwL&#10;AucKhVyueOVlF4klKk0FMBZLkjvC6P50wlPQEG9TuoM9v9B50R8/+sWNb2G/7M+fbLPOGtUGlEtn&#10;Ff4sLLxeO7liB+wd6/Zs+PU/fH7bT/bc+Y3vbv/0BeO+dNQ/dha5HD+0Oj5ZJChOiq2ra2g53f78&#10;y/NF5+f5i1a9+V7PuqPWUcPozLAhjJC4+hBX1Qs6sx16gHUXIzL1wQN81lln6erV9My0adPU7I1h&#10;al4YapltoiMjsSG8yNSJPbIWbcwwbcHGiLIJ6rAYo9skWJNGEAFUe3Tpy6+eePo/dz/4V+w486sD&#10;CthP/dLasMYUDjroO/gan7pdnDS9X0ukJ510CnYI4JoHpiSNxtgUUHdtqH8KL9+cOQ+98cbrkMHL&#10;li199dVXfv/7OTiJr0wrAl9lMxm540/7BZDEt2osaeqmf79y46/tN+aB/NCxX26/89TuoUOMGhiB&#10;p0+dNv7EI3WlUG2Y95f7EOyc7+9z7Jc2N93VwOLYSPXyq649/pi1T5eajdAG+H333Y/o+NTtVg3P&#10;Kq+adSqp4gCu3cdfWoR93+3XxW51LDzAavWZwhGTP6ubrt7VFEztH73uOvv8z/eWLNEm0OqfmUvM&#10;z6XtUbs/1KxuBiABEiCBKBAwvXmKhw42+S3OqG8magB5Xp4UEdXwMjXjSTUXEQzdlb9huyGA1eMP&#10;ExfPmnWRwx2BZTo1n49GO+HjnXTmGeLHffSCXr1m1R//9EdoYPyJx9LVs6989rnn4L421rKal+7t&#10;zokZ9gkuWbJk8eIlP/zB97Rncyr123vuG9rZ+eqrrz/9z3+lNvz6hJXnpU5egU/s9z+z2LT40Khw&#10;yG677TZQPgjw4ovoCD26p2cN3N34Eyd33/0by5cvRzDVEvvXyLOmnPvrO29DB+g1PX2QwWLv7cvj&#10;F4S+fL6vr7D9tmOF+jVtkDipzn9p/NPJa892m4/+4J03EdJ48Pa/Hx3zycO3H74ZPrGv+OBlHRnk&#10;qDpjhZ1yaxn+6h537tW2wdPd6y3/8rfuOOB3XxFfQf2qEcWPI+p25KE/PfeKF8+7aiH2X5z4JP7U&#10;BajLAwyb1WtQ12KRsjsBjHRaxG8AzjcZfsqUKVOnTkVEfE6erE2PJI4RwHgGX8kwIphpGJmmlT0y&#10;d2N007givBN7ZI4qEF2aNpk6geAkjPOKCCikaFumm/jq0wVL7rjhEhzc8+UrTQPrTt5zz704g09d&#10;muKkfQrXXK2tx338iSdfefml9gf7f/dHalLy2Ji+TQFVC3XBfvjDH+H++8gjf5Fh9t57H6wmZ5Ma&#10;ZhhWE4QH2EmVqbFE4l3zXu388dk4wOequ6f99t77b7r1Tl1SaLSnHj/OaIya2s5HTsDuxAYrDlfO&#10;vv7Yow63B3jezIvOPH28Dcl6DUD4mlVWM4Dk0L9YsuYKRsr9rlfjccUDrNSgrjbx7Y3PvV1XWUyN&#10;/NmPvotEHn/8cXxiohFjgmqseu/VdZnHwCRAAiSQJALy5ml801DPqC8nahSJQr0J695kxFemJ0V0&#10;Ne7OO38Juz1hqzeWuXPnbrbZZg5rB4HVjJw8OES+CPnEk0+eeuop2WzmkUf/ev/9v/vvf986+Jc/&#10;h26cfc01Dz4053//9/tQ6ePHn3r11bP33msvnT06qjpuNR/TpqWTsR574u9XXaG9Bz7/nxdvv/3O&#10;F55//rhjj4LzdvyEMx7+40M2rxwyhbfffnvffffFYN3333//zTffxHpIX/3q1/AnpoOeN2/eDjts&#10;v/766++1115//etfP//5z6sJGgGqZZk3b+G6667zs58fvPfeew4eMgxzPmOsLMb99q5Zcems86X6&#10;1TUGmQJcvmpeuj9toLngqYsiPcCqAZmu58WfLev8e487v4oDaODHforjanUL9asrDhqMrvpWre45&#10;88wzr7rqKhwYa7bmi03N0qkBMNp5xIjqOpSmrWjZsuU6g0VrT2MogsOLKuhgsCQ6xqCwUbMnaP5I&#10;H9PB/7//p/+pRpfvfX+ae9dN2m3o/3bOZiZUJ0iQYX796ztrpmBfEJnCjbfd9ccHf4vAJ5x0yhWX&#10;aZLb5mC/A//38F/+RKQsU5h54cWnT9AWr5bbY3Of3WOXnWqS9KUUB52j2Vw1adJpD8/R/wRgNGPf&#10;/b///2bMEucfOOcUQXLbR6ZtsMcPOn88Ger348fueXHv6o9NTkqh2lAzvDGAtAFfXXN9dc4J+3SW&#10;L1vaPWz40UccqqsLF7n7mILgcMzlr7x1ubYCpJNtsxMfmX3iVrIufCRpmvuRf/nfs757nO6rc++/&#10;6rp9tEsAG9rk9ttv78RyhiEBEiCBJifg5GUmaETyReLZZ/8NUeowOyjMnXaqjrz1JYWaDw7J6j//&#10;+c9f//r4Tl/caf78+VAUG2200YYbbIDJn2E5pOZ7773/zrvvfPghOgmXOzo69tzjG5tssonDQrkL&#10;Jov/t7//483/vo0Bt598+FH3sO6NNtxwgw3XH1IxDBOU/s//7Dfzql9fOPm4CdOuwpmdx46R2ckU&#10;3nvvPTh7hw7tgicDJRo2bFhXVxeGASMkBuouXrx45cqVq1atrCws0jpy5Ih11hll9eTVNa0zz9Z6&#10;m06eNOHv//jn66+/cfnll4LPySef8sRjf1bVL+TWb397j+6tBnGff/afVnB22OnL5003f99z/o76&#10;zGvzrMigYTz44IOnnVb1WPz+4cfeee8DaYyY70r2eRbnb/7GC88/96w4xsxfMjCGMetKcfGVN/7j&#10;8T9CAP/6nt+fevzhum9l3M7OIc8995zu25oXr1r8Rx6f+8GHH9VsYBtvtOHeu++iNgwUP606Zmsm&#10;wQDJJoDpAX7yk/9nX8Z/PPvq/EXLEOagF69Ij79bF/iuu35dMwX79GUKf370yQ8//sQh8I02WP+b&#10;e+0mAssULrhorQR1ks7E8afoUnASyzQMbPjBVO1nArH99bYbP3rjtZqpbbjF2D1/Wb1T3DPlZEGy&#10;fdXCTZ+7fZ2Pnl204U5v7/iLvs7qfblmajobaoY3BpA2OI8L5hKjWhfOUwiiRYm6uOp377347iqH&#10;lmz72c7jvvMZERgc1Np0mIIarCbJ8/55+gcr39GlvPHQz5355ZmyTW677dpVBFzYwCgkQAIk0CQE&#10;nLzMBI1CvopceeUVzv23WKv2+OO18bd+PUBrPjgkK/hIoQM33ngTe38aevk+++yzX/nKV6AWA2Uo&#10;Ab78yisLFizefrttbAybPftqGHPMMceqJskU4OPF+kmY/FnoeasNchpieGhls3ry2jQtTP78+hva&#10;MkKY89mYxW9+U/05W1olw5va84UtNvv5T39s+lVdb9pWZNAw5syZI/2OmGPMNC8x6xU26fsVf4qf&#10;D8RmjDvrihueeuJPEMB3/nbOaSeM06Wsxv33v/+t+7bmxVtX8a0Aovjps8/WeldyIwEQwOzwP/qR&#10;+fXmkM///d/dTAGswOHH0y93CM002N1nn+idZBRs8F4K7yl45+A9Be+l2Gabbby0KMYlARIggSYh&#10;4P1lxjuoiLwO1XxwRIGVKe1oAvSOK5rl8t7g/UqhJmFfAOK6qG8SLPS65pZgAmi+HkvHFARAcBDr&#10;zbrefSHpOncR0RcbotCivHPwnkLDOXg0gNFJgARIIC4EvD+8vJfUuw3hpOA9F++sTFPwblgQKQSR&#10;Zr0Ao2BDvTY7D1+zdDUD1MxLpFDfMkg1p1NngFgT8KtV1Wx8NgESY4OThXZtwvjCIQo2eGkM4qcE&#10;7yl45+A9Be+liPW9hcaTAAmQQGgEvD84PN6x/Xp4eTQDHGoyjwKrKAtg+0V6XFSQd+C+pFCzYTQq&#10;QM3S1QxQs1LEdZH+3PifjGl/34PnWkx1W8b/1k4nnU2ltaEB6cpZbeLVcqqkLepRwokMjrH8Ev5I&#10;9+G8FjdViZxG+GpS6Xym0FLSZs0tZAo621oGjjrIpyrjsLX0REC4aopaelreWOsTyZZTxUyqWCpr&#10;X5VSrcgewfFNtoS57Vq0lVFKmRLMQUCs2tXbm1vzzugRI7TB9NxIgARIgARIgARIgARIgARIII4E&#10;Xl/pdPaTOJbOtc3pjY48aOONFw4bMay7vbs1q03klS/Kqb0GqFr80VIJ0L/Jb9FXUltuqCKFxUlN&#10;yra3tolT+K7SmbLypdi1s6lVvVg5WovSmpUj6e3WZGpva1+WX2ZWVGFA1R4xG7f2J5RuJf1yupwv&#10;5LLlFpzNp3Oa/q0GLxXSxUK+UNXhEMDFAlbvKi7JzF/99dHrVechcA2XEUmABEiABEiABEiABEiA&#10;BEigIQSW/OnkNTNvKmRTpQ/FTFdSaqmrdVror/qWym1I+cwytTG7v9CaB3jHzfMjOkeM7Bw5YsiI&#10;IW1D+uloQcqllOas1dRkuZQuZ0tpOEo1QQmXKSRtEf5d4XitqM1MuYj1pTX3Lr5oQXi4YTWtiYNi&#10;ugXRMvDBIiQctulMupQvlFJp/MtALqcz5XQhoylTLbGMlheSTiOWlrmsolxRqzwtgXKqp7SmDKu0&#10;COJfERaUYKZmrGZ4xSdcgkm5VA5WaUHwUSxD4eMIIXCmr5yDr7xcwkLO2nkcYzazvjWF1k8GFTfU&#10;FqHlRgIkQAIkQAIkQAIkQAIkQAKxI/DxnAlLpt6gKaLVFeVT9Q7alsNJmIiAGKB1+/+odgoWChWa&#10;r7+TsfancNqmNAH8lbHpdUesCw3c3Vp1AvcXquLLrQjQinZMQ0Zm0yl0SoYoLsBRrOnIqqsV0lVT&#10;vOjkrPVxThVKpXQ2m4UeRqwiPrToWpdoxBSe2kq6LZksnK5adUARVyzMIrjmooUgRkoVZZsu95b6&#10;JOd+V3OlB7d2tqJ1sUxZuQ9ZoSdzuaB9g07OQuPiX76cE5JYpAcjkRUUL4oA5VvQxhjCC1wqFgpQ&#10;6vm+Yq4v17co/d7yHbs7j6lZv8W+9lTfwvYOrcO2/QaRnbwNv3kkrFDFUqnQVyi3j+jo0kr2ycL2&#10;dM+HQwatnfDdqrxo8wlDoV0+MboJOqOfzxdRv+nBozbcQOvPwuvXGbbYhNJdv6zf2NScM0NZvyqn&#10;xD9/ef06uyxiE0p3/cbG7pgbuuAvJ2WuuB2FyH2SK6GPr+j2OuBWopypDjztf6HVXgKrfXvNMBi/&#10;XavSHGOrdtethJcJ4nhtR2MlKZm+eqCNsRVh0kUMeYWiNH8h12So9ACjC/TXvzx4k1GbwP2LmG3Z&#10;1lxFkVasELI33Vvq0eyoSNaKOZXzlf9BNULkIh98pwlYYYDm+q32iNZGUVeL1G+/6nKviuFKiGpJ&#10;K6OBq4N4yzl4aOGErjpwDVVW8U0LU/OlXBFqF6loOWr5C4vFMG6IGhQBWlf4hmFSCcOCi+BULJQK&#10;oAXpi3LgRAF7X6FvdXHw8qEfr6nhBC6luttShc2272pb26NAb2Su2ue7er6nVy2/4+bBgOEQyJXX&#10;5Mv5fHnFB4vyuY8WFjcrvXlbtr2jclWJzvWVn1zUP8UZ3bdBWyuzCzqjZKWPya3LuP2nM8XeNalR&#10;243+zE68fhNVwwOv31TnF1i/rF+VAJ+/kW4PvH4jXT2ejRtYv5nO9TynyAQcEfjoiVOH3XQXguY+&#10;6tP8iegFa7UJRw48hFLURN8LIlSmZjYcp8VSvioLNZ8oNs2/utb9qHVq1py4FQ/wAAFcLveUezX1&#10;WCr39mGsrPZqX5HCpRwEpObA1d70K/K2onIrQbVOzxVHcKX7M3ogVyakqqo8rQe0pja1rtP9QBEr&#10;o6lTbW4sdFqudrKu5qQ5foWHuNqvumKEKFs51VdE1SEA/MuVvyuGaK5lTdnCqYtKK5e0/DVBInpC&#10;a98hZEVCQ9rgF1Mt74pWLsIH3D9ZmBDAhWJFLOdKxd58aXHLkvRe6UU/zcifCwwtpnNw29e/vl62&#10;raW3373b01txO/elMu3aZ6UhaejhYoYfui9xTuB8Wh0WbnlNxekLtIpCdvnC1cvf+dv7bzzZOWrz&#10;bHt7Omu9eHq/Lo5TGZve1pZMafni3k233YPXb9LagnL9Dhq9PeuX9cvnb5zaAK9fpbaS/X5VHLpl&#10;nFpmnG39+D9njrnk6szg7tXv9xbWVIasqv7RqtgTrk2tZ29VrVUOhDaL9CaN1JyxmpgbaHZVsVbU&#10;YqUcwj1aKq4VwB2DOnp7entLvRVdq7l1i+ghXC2+Ji9HlopfWr14+8KKEYOHFFuGvvvR+3/uWv+t&#10;zqHodqyN8hUSFdoYnZArfZcr82JVPcEVcyBGRR/lSgfliiH9vzGIUb6ah1mM1a30vBbpaaYKgVux&#10;W1QMTmmmFUtw5Fe+Rr9rbThy5VttILAmxjUJrP2YkYZTV/TBrhQLJkL5aus/Vcb+FrSBy5WVVuAO&#10;xv+L+LNQKqKfZG959YrNsqmfZ1d8waruh3a17/GN9XrSaehe9J0WwTSt29/BoK/yUwRcTuKrXJ5q&#10;KdLXEZoANvTC71veUxXAo7fIdI5IpdcZYDc6vKu/ZdTu/+5zqTESIawtcb/ZVMC1ZMrLPvkIApjX&#10;b1gNKYx8dNcvBDDrNwzuYeXB+g2LdGPyYf02hntYuerqtzBobFg5N2M+pUJvbtHL6RVvZ0vL2zO9&#10;bSNHZDbZIDd6syUbblNKDxzTlwABjBrWNG1FNWrqEKq00iNY2yqSHpv62qy5tUtVAbzu8HUHtXT0&#10;FHuXr1wmxgojHU0LanG0MbPd5fS5H704Irc01VZIbfaVVGpQ8a8PvfJB+e+bjn18h8/Awau5bTX5&#10;W81P9IgW/ZpFN27xq0J1iiqtg3JlSLDQzJgRC7pViF2xGJKmZ4vabFtiEmdEzEDEVrSz1rVbOKGF&#10;Y74im0U8zQkMSyoKuOKuFnJZc0xrI4tFd2wIXoTTEoXircyApX1oZcW/yn/iVKov3bsqkypMzyzb&#10;wurq6RrWgResJX3lNau1XvO96CpekbtwIeIAqYqIAqR2UA5dKgV94Uf/x6F6CGitBJWGseG5vrUC&#10;eOjm+jQogOuhGsGwqgDm9RvBCnJnku76FQKY9esOZgRjuavfE3f9pH8kVPVdoPJGgGe89qbwmze2&#10;WrI68i4Oq8pI9PPXyfXb2bJmw9Y3NxrWM7Sr890lnS8u3LCn0B7BpuvSpETXb77d0rfkEhej9RNY&#10;/d5jqRXPb733rht8cfuW0ev1dnYvXLhs2byFpffeGfnBa4s22eH9z35prQuyIqSqKrFcXn5ija7p&#10;XbM+jhZpOdC2In2FAK72HK6IvqpHVQrgamH7BXDnoM5BHR1wAPf09OQwNbIYR6vJTO0Az4qvFNMT&#10;F76a6pmfWmdUarPdUh++s+qpf/3nvdTDY77w93Va1t25rafUJSZkzmbSQwenlq6S/ZYrorjica6o&#10;cm1WHUzuXBlNXB1RrE0FnS9g/SWNaWs23dpSbs2KPtCVeqkcafNOax26tQm5xBkhlKXILpTKuUJa&#10;W9OoXMZawa1ZrPFb7RsNINCgVS1c8fxq4h8ntadgxV2sCWRN+WIiI5yGgoYrfFWuvDqdbpuVWfUF&#10;kyHjlfoXAnj+isLKlWXh5oX0FbpXil7RUA5/8+I9+/7VNnRIFqXLF/pWri6sXHP4Tr9e09odrZZU&#10;pzUJmwOr+pNFTQGsUlJ+05i/24ups85MzTh//Se3qRNkvcGT6Zitl4Lr8KoAtr9+L954B5nL0c//&#10;rrVzdKZ1kOt8oxYx2deveIFm/Uat1bm2R3d/rlm/w9ryQ3tMFsCcPXFj2JArlu//499uuPXO9fa8&#10;ZHE8l8ls8ut3ncFrtmj5e9/q+WM22XDEqHU23GDD515e9vDrGxZSCdHAya5fCmDXd0KbiOVCbsW7&#10;/7+97wCwoyrbnpnby/a+KaRtKElIgwSIgVCSAAZUwicEpLdPQNEPkd8CCAioqAFpERDFhMDvBz8K&#10;0jX0KiAEYnrYlM1m++7dvW1m7sz/vOfcOzt7++7evSnck8ndKae+75wz88zbXpl8iHTqNRdJbm9A&#10;1X2K0CHrrSG9Jai1hvVIX2jqf17X7e719bMjUiwG7UAA3NHRkaqJioqK/Q8AE1CMeoziqJKjfZIA&#10;z51t9Tg8drtdVuSgHFQ1hYxjOQiOGft+z9+30N8qyC3CqInC2DnCh/9sXrvr0ybp0cOPbBLeO3iK&#10;WnPoKM1qd3r10gp/T7v/zX8dKRjBfakds2Iz02q2cmVgEuQKQeWc6ctOmXa63Wo/6/4lgscherB+&#10;McEuM2JmPTWxI7pv8siFMwF52dRlp0w9DZWc/eAS3eXQ3VYUJGtfJglmFsr46MvthQFQKWYTw73s&#10;NLnEgjdoJg2GO2hNV/yK0qdGHP/l7LuEPF8nS8WlpAK9q1PpDZLU1wx9dZEJgUkir/35+QXOEq/k&#10;tAHb07CAtGVFCylyb+C5mq+unnX9SEyD/NR54HkJJroxANy99c0dm97w1hxs8U7KTEy614Q92r3C&#10;K68IJy2st16ducj+kIMZ6o98yrv/bItFMFSg08zf3445fOZ5W4zxv/vQqG9/sMpTM02ypbYJH3lq&#10;5bCFA3v+umsJABf4m8MbZp+oKrY+p+dviRSYVRac1uB0OQZYHq18oeuhG2hJx4vO6r/+o2H8qBtu&#10;v7tmwfL9EQN/meevy6Yc7nyjt33DrKOPrh831m6zKIpaU1V150MbdoYPENHigc1f1VlQgc79gtq9&#10;6dm5C2oXX342cE9YEwCAu8JCW1hvDeq7g1oLjFxhpKkI03d96BG1D6tmxiSJhAl7vlObvkMAxgDA&#10;3l83RUFYTM7KS6WxzDPeI81S2PRFUvXE/EoaNenl8lY+EmC6mHIwO8klwPxyrGgMANODgflwJpym&#10;qAoC7coIhaspihZG9CD84gyCJ08JQTVaEexWwVMhhENCZ7svILQXVe4I+py2YHGl1e5trR6za/Tk&#10;Jldpd+dWMdwbVgVVBcyETFRQFTxrVFkNhnRfn9bZo3f7hPYewecXgmGgXyEQPqh4bHVJbZ+/R+gJ&#10;4FCnoqoeCgm+oN7RK2Br7xV7gkJQFiMaBLRiWJEAOjv6xE624WpH70He0dFKugNCKAxTX6ZpLVkk&#10;C8IrSTbRYsUuHMGSHy2LRYI2NTukX4q/hNBLLFCxAo9hjK7kqwvmgi4n0+hOsuEqpNfQfA5pkkI6&#10;3JLKasFG+lXkC0x/ZOURFnjV8gXUrj6lo1dp96mdvWqXP9ITEEPqVzc9NWPrc4OdBG/9jIdrTpmY&#10;ZveIbGjaXHP2PX/nFi+27PPvXzlhk77nCk149VVh0WLhtdd2Xz6ykI4+DuVlo9UhD9veY3aa+Xt7&#10;VQNDv38wtqMva3pgzrd+fdD0X9U3GFu4u1FTArkdwQhN3sRqc9vtfbC2/YK/cYtqNtzPskg2HNmv&#10;l+U0/LW2txxUZ5PD+ilfqTRvq29r8DjFO26/GY9nfPAG+gWVWl77fja0yjJPNhzMSZ64/hx4D9k0&#10;/K137O5rXT9lxqwpMw+fOG5UbV11WWWFYLXOmz64r5MZ36YSmZ6ed1nOzWxugCzvt/00W6r36sL5&#10;IVOgp/H1SQdLQL/GLUEzKKL7Zc2PcLJAvwoAMFljflI5G456Z/q3xt08gLipkpETtqxwREwbKQnT&#10;r3mHHybdjMw8v/kwTam4S3EtMnVeArHsRRUi09ibMaxl8ZYsweMURdXlqsgGSI8qEkMCfPgMpcRR&#10;YhOtIU32yT0qfR8gxWf2S/D5DNXyHV8z6T+XOYWGeUJXl/zGO59sFf4xauqz9p7ami2HHuuAP/Pi&#10;SsFTJvg6hLWPjV/X7nZMdpIbKi6mBWoNyLed/qvDx87yOAkF7Wpr/Menf3/s/Udhsrvyqr9Wl/Yr&#10;nS++ZbZQRkvY9+b/4OhJ80vhgojlX7PuhdX/XiUWOTGKOxb9asaY2Y++cq/XVTT3kONGV45r7dpd&#10;XVZvcGjx7bOFqmLdzXwUM9tg5lUaFI8a+pJgmKS95P0Z/5n4F061gNMh/SOBr9wnK72Kaj20SFwB&#10;6I6yiatMcTF5gW5sVnq1qCIs7gkAbyMirLX2l5c99fTR26BoAMyNsYrClCkQpOvBPbCxZvGPEXQn&#10;fP78zwUmMTbS2zdEIe68W/2J7eJq0vP9OUfMcfnbN3nn3TwIdTGeP64UDnlXjaqyOYP8Rra44jl8&#10;ABg2wEwC/Ka3ZrKlaGKq+n+6aBO/dPXVV/eefrrn/fekllatpto/96iiZ56599574wre8WpDDrua&#10;j6pGFsjnYwRJ2yAJ8J6miVMXpJm/v6hpOHrZLYLQPaAG77XmQ8iE1+8Qf9e60l2bU7HwiM3fvUbx&#10;fDVsnr+QEI4cf40lmtaxZKt0uhEP5G/GRdW87vE1M2OR/kdJphU7+6ryxcN07WTP36KW/3x1Hr0S&#10;OIocb/677cbLxv7pbzuvWTbhe7e/NGbc6E9ef2TxN69cduLB//jXF3ijuueuX1jmLk98/g6Kuf3P&#10;5cHM30TmDpbOiQ/ZLHlqzpZlkcH2bbD5s+fvnJK3rOEdi76+ZGpDXZEg4D2pTYYRm77xs6blL9JL&#10;Y5Yp89sUq2hAtrT8zYaS2eRJ1f/h3zBxNQ+nM1kS2chm5q/qLniBHiz90j5V1FD3R8u/+6dfllbS&#10;/Q9z0IAqdIT1Xb3anh7tnW94av/QG2BOl5gQWPfIwcvUdx4p+UpYt/ZcXZO+K1z2m40EuPN71eV3&#10;tRq14ZDvl7GTcRLgrthVXsTIzIuY6+FneAZeFRIvXnFXCx3oQsf3aRTlv9rND9lvOgmwWHfJopmz&#10;bW6byybZEB+qT/FRYF9mRAyEyBWXn9i1I9DZGWrpW1/V0OueULdjbUlj85adwhtL5m33bhgztnf0&#10;LGtRjVBUKTi8QtMG4aM/zGxSw84jSY05KkoNqb897a5ZZHXdn2QlvPrV3z/25sOv3LrWONva0XTe&#10;776ql7iv+MpVS+eca87f2tV83v1LLOVY64Q/nfMEhL2vffDsgjmn4XBX6xejq8ebK7ng3iX66HLN&#10;zWyJmYAb31Sg6EwmxUwFmlxDM1k5YV8WDhiBhFWZY2AV2UJ9IT2g+/x1ZbZHGB2T+K8qLrLOm1e3&#10;tRWfWICmmb54LL4W2WjqWtGMMxwO+88uW19md0innPyXU67uDsMrtbZshnts03SHU7E5VUnSf/P+&#10;D/7a9EPzYLH/zk2eY25Ogn7TX4pWMmK2I/jGfMyNgwDAvD/mUon72ZyJqySx2jjqDeuwXwU6MwBe&#10;unQpb6tu0gT54ks7fvzjyttus/3xD81btsX14amnnkoEwE1PLUa2UUtfStVhZEhzlZfilfBkZI6r&#10;OWkec6NGhrgaqM5v9Hev6enF5kNqPeFMyrE83d9PXi3K9vc81kpchdnXnz3TDQCcZv7eCQD8jSt3&#10;/uejXRvfT19zW5dww+ZV3jFzs+9AhpwjNn9z1sN9uSKTiuwI8TfN4pwVYQbyN+Oimn6FTN/ioCrP&#10;qvN7PVN2/HVt/+jY2Qehs9deOvqCn37+lcNdn27rPvKwypfe/PTUecU7PnureuY3l50wOaQKr328&#10;/b677rDMucsYmZm/Q+F11vM3I3eyJ/YQqhpCkez7M/Sc2fF3YdWbxUXaoiWLJpVYIejYtO7fRotk&#10;7oYIHyTYwIueplKK/Oj1o5N2Kef8zYaq2eRJRcBUb1NDJvhwOjOURmP8VT1Th1K8UCYFBfw73z14&#10;irL4qvN55FbEpelRCP3u7Iy8e0ZU5lT8QA8UXcn2Uya0cpp9S7C4+O1wJQBwertfMwD2cIQZSxxp&#10;cmTb/f0q/JYub+MXccj3kacntm8UNK6acya9aj6J/RJWJ1rkzZUtb2HRd4UuBoDL7myO5mc9Iw9Y&#10;ZldYzK8U84hMMXsFza+HhXBYkxURRjEsOi7gIYS2JKMEoSJL6+tvL/3ejytvfKLspmfc59/suOA3&#10;Vcc/N33KFlWxSh1lNRarQ7DaBZuDWundaW/vUkQXOW+GZ2fY3OIX+sxTx8xAW08+v2LhefV3r/xR&#10;l6/dbnOceuSZ0Hle9O0JAMO4+rv7r/3WDfN1G8TW2olTTsGZ1z5+bvGVE1/74BnsV5fVQQUaHqRg&#10;n1vqKUcRoN9P1r31u8d+csktJ5184RijkvNvPA7a2qhEAGiFKTJWR3K7hdFyjWfat8R0oZnaM3PK&#10;BW1p0COmVG5Q3F5C4mh2PX7jeaAyDvVwUi0YGF0aipFWK1lCP3aityUUXDHv0nU7/W3dwc6e0J0v&#10;t4qH/dPhVoB+keGCQ+43mkvcwQJtbMbVDGcsIim2MdVubOZ942TcDtee4jmNHaN4/xmGZtNliDVn&#10;VEWVxErx/f6m+X4WZ2iNxueAWN945TiTzdBSDTn5eXTGxmzGrAky/zhlYBOryu67D0f2x/5cO2O6&#10;bfVKTLCSe+9JwtNEdWKeKY2acfqrGqFfIElj668qrmYGOPlGWHdgi+ZK+NUBZ2Iw1YxXefWJZ9Lc&#10;ybg0oKssa3+vBsLj9PUM8yrpxVDEcUqp5i9daxeAfisblkL5mbaLtkZ3+CG2067EL0wufDveietS&#10;3AxNnMU4YxQx79PJ2Mwt7AyaAqDewPk7QvxNvANTcRw5+SVehPbjltAYxxOX1ujwzbcE309RxKih&#10;f2E0r72m+6q/LVaVkT/pTlzHUvYzD/dt1vxFWMdH1zRhC6l6QPa//cmetz/+/OG/7eztaj127kwu&#10;H2ChDyE2TGO8JtBTxsw7EysNzvIM/dli/DU/T+Memkk4G3tYZ3zCxj0HoywzMdrMRHO7iTee+aGf&#10;5HFveuDGvVEkH87wb4Cs+Wt3eYqKS902KxT2etnMmjnnC2zTjlOmz6+76aFZnfY5zeIxzZavbAnP&#10;V2BVNzAN9p0q1fxNM+PSUWzgrBzchEpcDQbeOYl8TP/CRrdu7N0v7tYa9PKb8QYw8TfpS3Xh5JAp&#10;IHduHDNnJox+yfGVrHPZrxn9Ft3dw+L6QDrMBMSqvkmpPMLLotewdMJ1m+O3JzbHTZz0hwb0TZON&#10;o1akNJnN2Nioip/EBixtnIQ0mONe/AIJD6q39KUgLAYR+RbFIA1VRQhGGe4l41aSA9ulqrL2x3er&#10;/2Md9bOjZp1z+jHLJk++ZWfx6sbqJb1ar8vpVR2iYBd0mwDn0S27LHs+GdOnhEUPC02Et0wAQIoZ&#10;E3VaC11lqSf03P/+/qyLD33vw5eeePF+uIBecswygGHA17+v+TO8N+uwNFa0s35zwuKrJt5x56V6&#10;q+/2n1/IRyUGZD0UFvpkeLpCkfc+ePH6m8547vXH4M/x1Pnn8EqeW7NScFh0JwFdmPmSpS/3OQ3/&#10;UzauDY5XX3YOo6f3YNIOl6yixSaJZCQsWdEBMgBm78euTZrM1EBxmLgh9FGYtKwNnWfsY6h8tJoa&#10;5pVsPntM6PBp723tafOFWruDrT3Bjt7wtj5yRMmTx5LBhhDPYL4Zq3DcGf4V05zHyJz9B06juLke&#10;c828txk7gzyJjfJSSe9O3lW+8TyJZ3hBozNJ68nNSf4yZEa/BlYEM82bqT3HgyuU40/0rVzd+9DD&#10;vlWPKyec6HzwQefGjem7xGWbZkGoGU8a+9iJ2zcfxsljeYuJNZt7Eid6xaWklSR2PjFblgWzYU1i&#10;r7IpNcw8aeYvatY08oU4ZuboqBmw9TGzSTDtN25Q5QfkiKD0DVh5E+dj0okzzM4XiiehwMD5O0L8&#10;NS9QRh9SLYzGzZBq9Y5b3MzrfEYWZ7MaJ669iat6qoYSc2ZfNmPnh5Iha/6Gw0FPjRsbHHsGurZ5&#10;vRbR7vpk7evnfm26t9QDISFNcLL1wrvOAC9Z2ZDCQLwG/Y1SSemTyCaeP5sbKXExScWCOEZn/+xO&#10;2vlsXjaGwsH0ZbLmb3OPpbaiTO7ue/mlt59/6bVB9ST9XT185mZ8PTMeB8ZtEPeCN6jhIHOaJ07c&#10;+pMmZ6p6BtuZdPnN/E36Ul04OVQK6MEOW90o+HzuloVOuH0OaLt7+mW/nl93kziQmYGSCjRzhbUn&#10;5JpYFA0SRFybzVh3+ew1dzZgw47wUbJnLFs2jY1LWI1DY13lhgL8PA9UxPfNGXAIWIut+Ldt5jrN&#10;BY36zTXwFpEi7I5SdCbNZb+w+41uFglxiTR2yLAf5I3MlxPzk4WNyR9JPK0rYjgiqhSmiPlLpjC6&#10;LGexMLPadpDLXjq6RBhdRTrlumLRoSjdY51VL3vdE1o+mbz5+Ymbn5y8/veT/E9P6Gz06nZBdEtE&#10;ayggW3ToDqNX674gQh415+Rnn2pecfcbl59/842/+Nbf31oNiWt9zThc6u5ug/9nocghuq1SJHL5&#10;gmv+cMMrz/658eUn215+phMZWttZ7Ck5cvmx1+CvP+C76c7zxXKPVFciVnhGjSHrSlQieh2wE6Zf&#10;hmORGNalRAJcfKBiYt6o2Jc+tgjkBIvyRaW/qoU+FuJzAC8u2YmmaSTAPBtPcdFpYpGAhb9cWNUV&#10;DLQFgi29wZa+UHsQHx1CsUIiROnmSnK1zx+uibAz8dtn+haNB2GqbIkVpsK6SWtI/4DP2HquyJW8&#10;HswSS2wz/KBF76uoT7nKb50r+v2hU07xz5rlP/JI/8yZwZMXS36/51ZYkOYgcZCMigxYO3JYcST0&#10;jc0k4GB+sHLjHBBxYBWwgklaZ9z8bdr2mcXudJaMFuCQL9m2Jxj67M133aEkRgGDnWU5H2OhwkQK&#10;5JC/iZBm+BxPU0PcJ0JjaMNv1EwlvhRnXHIzZthb956Zv6FQqKTejQ0GSu+u81/4zUMWHFFbWTv5&#10;mPlTcebTrfRtC7Eg8HFejWQFgJE/kdrDJ0UqbBzHF970MAmbq7tl+D0Z2kDM/F3fWdXc2vXCK688&#10;/9I/Xl3zOl5jbSUKNs3h0zw9O7b7SyVxYoU4pV6cOsaiItBmpjQSzM1ynqbiS8bz5hetHDI3Jzdb&#10;Jnonf6kesvyzUFCM9MlFpYh41B7W20J6e0B/62tRzWfXTZ2k60pIRyRLUFJZJa3VzoBtTLGV6wMj&#10;rTm7gTDwgx+dsLmYDht8BINznYB1zVXiEJvvf/qFutg38nAb1uSva7FaeHH88mxwrWRsBGIBgA0Y&#10;LEkRXYzEPC7Rug+3z1CBDsK5sw6l8UjEEtFsEc2iYUeVIvbgkRCUQpO32Cs47UJnl+D3hZRQyFqy&#10;dn7ptqsO2X7ejL75E8LHjQ1dPKf3Jwt3uD2CpUySSkREYtMduuAQRQeJXq999KInX35w2/Z1aHHC&#10;+Klnnn7l3Xe8qDsk3SlNHDcFJzu69oglDrHUCQD8o6/dvvTYi0bXToBQ16BUn7+bJLdqZFTZGJzc&#10;sWsTUK5Q6baOLhMrPRPHkzkBKhGKCUVLpS7RaY1KgJnOMwFdJvqFjJfJfplcmJ8i6NuvBGVFBGFO&#10;R01zWo9gN01KBKxaZVzkUl/z6kycECXZD8VoKr2rpOVPl85o72xv6+5o626XA13TxKuiraiW17Yd&#10;k+t7LF19iR+t0+Q2PkymeuYlfkzN51hGsK1ISr04Cg5En3WiGdpXPQaL374zzjA64196ZvPWbR2r&#10;IDDcn1IO0W8qoNuvqr23CEMe4AWKwsY+Fqabv7Se7CyuhRlhUOjrTrJ1dzvV7tC2f1772pmIDxw3&#10;IGOWDepj0N6iygHYLpu/I8ffOIrlZBlMc88kXbRz0uhgWZ/xiTDYCoeYPxN/w3Ko5bV3sYVV7eMX&#10;zquscn33ormvrjod70aIADx1XMUZx05WNIh/dTmtCrS5e3EMyhspcrKY5OpuydOoM/E3YKl/fn35&#10;uk0tW79o2rh+M2x9G8YL2Gxqh6C0bN7W/O7HwS2Nkc836hu3wdVoZgA8osxNw8E0fEn1qpao04G7&#10;NCc3SQ7ryTCvwd8CZs0pBWzukj0tXYj3iw0YuFvWJ/6JGwcIwZvL9UBED2haCOsd8wWNX1WvtKkB&#10;q9PMKQMDX8cw8L6TOELGr7Ez/L5RoB/yHA13AQpzBoUoQyQPZw6uIcHVPIJ/VkAWXDahrJgsg7vw&#10;HtgjS1Kj29HscljsojKrfPdl03adPX3HzLEtX7Q5G4NBqVwSYDYLzWduZ4tfq3jDWb/9/bN3/PdN&#10;i5ZcNuG9T15B1w9tmA1FZQDPKuYCusfXCdVlwYWQRcKRE+bhDOx7H/3LLxefU7etkWBza8duCiuk&#10;qFXFFKuqpW0nsK5Y5dEqnMC6laX0AopKRIcVh1DdJkkv+gC5L3WDNKGZ4JeIBuE2IeKYKjTTgsZp&#10;hoJjqCeqAm3QmIvh47a0HJBsLhmictxnLNuNGy948cfTv31s/apLZy07/h1r8EWc1DRLOOj8zWc/&#10;HT4vE2vI8nN+Nk3vIy/xhsIY+sw/UhodM+PzVPvZjHRQeWpqasrKytxushL3+Xy7du1av379Bx98&#10;sGbNmr/97W+rVq168MEHly9f/vOf//yJJ554/PHHzZVzKaghDs2hUHRoNecQ/WJcex/oDoqRKTIH&#10;Q311U9nHKVheJNu6QgK8QOO6p/bwVA3uLWlJLghwgNeRE/6OBI3yf8+Y1YVSqQ6ZR7qPPBHSEL9y&#10;/pm0zTvzR1de9ehvf4Xtuu9cb2yfN3b8vzc2KczfiZL6Wyd/0CTVojKazicp8n9jpKJw0lHn+Snc&#10;qo7ZaPum5bArSycch/dXp4u2IldQUNsD3c2f/6d9+w7/F9vDW7YG4AUr+3lqHkXOmZtDDqZS1shV&#10;E4n15Ji/SV+qCyeHSgG7t6Z9Z3NLUGsKarsDequsd2u6F5rPLPl/Uq51RHQfMDBDvywe0rgirVlF&#10;nNcBKjBcDzqZ7rMAR9DZz6NUOQ1hr1nqa2Q2i3/jauCyYr4lXkraXDReKJMDa6JFgdYzE//qCI5L&#10;hq4M0ykUqjfCvCND+ZlhYGwWzS1PtEdqw4pQ5BXqqgW/LPh6IQgJifaPp9Z0eN1Wl11wQsBLmuUk&#10;AH1j+yjVJVhKLCIMgwl5suA+TOX4+Gmnrvg/z+NRg1p2NVLwGNjrkuzVaY2KeaF8TbZ0lMEDd9KC&#10;8Om/31i96pd33fTMBCYibtqzFZkhsPW66MtER0+LVOySSp2SCxF+oe/MPmNAfRtfdxXYMmtRc03D&#10;qRVXAIjKfdE5HhSKtFq56yvajcna8ZepQIuCbRI05qnmpJ9qGBFjIZAG0J8soK3Ons9vDkIZPxxV&#10;MfjBJ9e87rr5Z59f8d26FahRi1jlgHNnU7HijFcz4AtNmoXMUHfhC7SBDI2ntbGTjUpbmns6rqHE&#10;nOams5kbiV3N/gwfaa6+dGboLdMOMOeJ3jLsFA9zhh1FUTo7O1tbW9va2tpZgrs8/tvV1YVLPPX1&#10;9QUC8ZbeiR6hsiGgOU8qXej0NQ/Hk/Nge5h9/owIPKmBNK0MQ/OeRQog6eYvcRm6LKPGCxs+TS4B&#10;DnVvb97tDPVa7J44CXDiLT38iZM9JQs5iQKk5jNS/DVWxbhlNkvVwaSLajb3TBxns1l7zR8NjeLZ&#10;FOSZE3NmfCLk6fbLxN/o2i0JS5aef+31N/7g+hv/uOLuRx646+H77lpxz/J77lq+eO4klXx+6koy&#10;G+DEYSZ9yMZ9h01KsWwer3Efc83Vpn8+pqk8jneJrEy8N7K5CfN0A2TH34jFYfNUj57YAD/Pu5v6&#10;sEmSLGi9kVDXZ+taP9/QtWFTz6cbWinqhymlIYX5DWrIzM34emamfPaTMdVDJO6uSw/a09xOg6pn&#10;uNOcB0ktbLmjgK3i0L5161rD+p6g3h4iP1gqCGwX3TeSuQeS/7YKrVfXg0wIzKIBH39Q5J1uR8T0&#10;onvdE5s/AvaFGXCDL5HFrjt3Y0vD+jjxLFdO5ltS1JrmarY3WFr7FSbPjUb0ZWJO0twEBqYNtq91&#10;lywc3dBj98CJM0TBkQgBR4pRzFFr3e5ri+UzwrJY6eisKAn7g2VNLdK2de2Wopsum/vEIbU2WAVX&#10;lwueEiZrVYTvPD3n/d4+yziLpdICz1hR71NAwS2BVy//MG48EPBe9/il6NIj17wwumo8v3rynTOB&#10;KlZe9lx1aTSoL3AyR8gnXzxGHAXVavH5Wz/jh9KECml8OcyA9cauFWeuGl01jldy6i9nCweVCRgU&#10;Dbdff5xMn1nsX/wB3MeAEQFYhbcvhD7CAqlqkZAakSMRhSIhIQ5wxK9Jxec6tcvDnX4L/FwnJI/b&#10;On1G/bYWAHe8avWHTMUhz6sFQrJ2W+Vhn1u9kgRtcOjNavrJ0s7La3fA7lcOOrparUvfft5RFh1+&#10;tiz/suYb0U+zUaIqeHXWI+EQ4gDv3PCmp2KStTRJHGByGC4It399z4knntjU1AR8Cwkwfnt7e/Hr&#10;9/s54jV2Zs6c+eSTTwam9kcGThXsJzEyED9jmAHzfsaFJjLuCA6JEwMXJQ04ZJSKw5Cp2jKyGfUn&#10;nklzbya2kqpXSc+bx5VqP/PMIF/wgtOmt+zaM2Ha8Wnmb7jri+9LR2WsEPrPzvIJFYd9w1EWXX8y&#10;FilkGEEKmOavu3rWPsjfpBLFESRI7qreJ3qeNX/p4U/BJYTzpry9ZNECvNBA5BtHjGNnTIAE+IUP&#10;u55beYM5DFKuaDYEig2hSK56u0/UM0j+ljoDS4/aVVXurJFbT//6vzCEsAr/o3jtKy0bP6qmrkjT&#10;bZqoXHfe9ns2fS23A/yyc2po1DTxV/emVJsaWt1f8lJ4bZW2Pdx+4bURdzEZ+pK3Z10L6xoEwd1a&#10;4M4K51VtMEoVEGcHlyJ6uVN//jz11PfdfkUIXlkJmU0c+iVL4Ac/ghmwEQHY9etYhCFaXhm9U1oK&#10;ZuIGivOyhoHvYKsyajCqIbjHBJkkAYV6s8l2OAp/ozCNi6/E+ssW1Y7vtrusMNONwO5XwmcBEv9y&#10;D8n2bVXVYVePr8sqWINyUNIdkcB3u9vU8eN+f9GU1w+qt9WXEwC2Ql5rFXo7xXOfntXmli2jJbFY&#10;AqLmxrVIlj2Bb0+/+pgJx42uJKTnD/Zublz7wxXnCaMoqO+5cy49c+6FHldRa9fuC/5Mi9TZ0y84&#10;c+4FdKa96YVXV13wX9fj5Ck/PAS2vmcffcn586/s7u1Ydus8CXh4VIngtevNvrPGnbX0qPNZJc0X&#10;/fHrQn2x7rHFWU8z6EsYOAqDcYfg/gAChicMaIBTdDKVduSIIqvh3lDEr1scy52WWXJPwGqyRjYY&#10;63ZZ0gNgPIAj4Z5g8PGiiX/1lrmAgdHWX8asjSjQfLY3tTgv/3Sls6KBCaELad+gwGAA8A8XbDjp&#10;pJMaGxs57jXQrxkAAwYjzZkzBwBYnPvHfWOQX+JeZA2AEcbMv3Otb+c7SmBPGnpB9ls89hhP7TTR&#10;RprwhbSXKZD1C/Te4u9+995sfHbMuTroUG6VrPlLb1YMAH/r0DcXnnAC2U+x8I/4wI+3o4gGwy98&#10;AMeLkP7cBz0vr/5JDgHwcCi2390eQ2FimjKD5G+RzXf2rA02m1ZnlbmeMyIe2axW/CIGMOQasaTd&#10;v7XfScdw+jwc5g6n3QOkrIm/QtH0A2RQ+8wwLO3va9Wh5vlnAt/CBS+pryqCBpGvX9cDzPcxuTeO&#10;IsNfnCi3Frnu20J6UsErKgCAEQMpfiizyTOWofnsGmScof7aBoLVAa0MGQAPqJ0LO5myLUZteJ02&#10;t8QxMHeAygFw3aWLaiZ12OwW0QZLXSEikQSYtJcZAJZape4N3fCMhbBDQX8QHxWKbcX17nqPZ885&#10;43ccWi+PqhRKoBMOAW1I+OunE3+91qvXClKNJLhIJmxokFo6w2JHUOpTxV5yGcV8UglkwVuJV0YR&#10;n+zE9qDeGwa+hVMrygBvXG0BnDG+LkDFGVfh3pmear0hUpa2W6RKr1QBp9OS0BHQ2/1aex9VUuER&#10;y3HeHSEAbPoAQCGJowCYpOL09EO0dA1rJHZolYTsl29hVenTQn3BPlWtrXhXgVvxFHHt3U7LtOlV&#10;ja240+IRLMmXeQpD6TwQ6tymSs9aK9/+eVUTXBJ+0DbloR0XayXT7N5quiULad+hQCYAzGW/PF0x&#10;8/2FCxdu2rSJo1/gXg598cvFv3wnGAzOmzfvqaee8hz/f/edgX5Je4JPc1BPsUQlwOnnr64E5M62&#10;iBb1JJGUYha7F7O4gH73ldtp4At0gb/7Cl9y1Y/B8Jc/f885+PXjFpz44X+aFA1RFyUy+sUv7Yuq&#10;KuIkfH6uefxHOQTAuRrrl7GewfNXsPUr302skE9s8FlaX+Wke6X16JZQRS8M8wppH6GAGQAXFwBw&#10;7rni7nojPK5s18HHs3BHJARmLq/wNRARzwGJo9jvu0eGK8Y6bt8c1WwNXkYAOFVvAIBd97Rm8MWc&#10;zVAMrGNCZtmUy5QnZr7KxL/0jZMjYS4QRmLOrvoTMHAMAC+sHttmL7JDHVqzRCISM52F4JaFC4Km&#10;OAsfJImaKIdluUsO7gqOtoxuVprHV5Yf4ZTnjNlT7lY2t5e901i0JeSQyyBTFqUKSXSSQS0NlpTL&#10;RUsgIvXJEpAkADD3RIUYRYh4BI/N2Aea7ZGBjcUih17CvVcJek8I8X6NHlNYI/iItlHQXd1H33XJ&#10;2RXwsJfxr08mVOwLa70hyeMkL9Aeh+a1R0MZMQqAKLQxDEzQl+lCAwAjBjLcJwAP09dCOaKGVShC&#10;K31qKKCrlsPKvPcSAE7hJdLtEBumlO3ozLC8ShoNRFdDmhJE80QVq0OCvKgg+M10X+f/uqbghtci&#10;wUB34zs7N77hqZhoqECboS/v2LkN/4QK9Lp16wy1ZzP65bJfoF+kBQsWQAJcveTv+R9RoUUzBeAC&#10;Gnz0OLVdX7RPmHZs9vO3QMb9ggLm+euumVHg737Btew7OQT+6u9dmU39BQCcDZVGOs8Q+Mvfr3i6&#10;8oiNo7y9HT2BCq9l2+4eMRLaEax/uSWzJctIj6tQP6eAmb9CaQEAj8B9oSvlgQ+FSmHj+BPCuoMB&#10;YIp4xGL/knS0yKZdf1RQqXTfvcMZipnGBy4uT98V1/3xfqdGoOuDr9IA0lzzmSNeijtMiI+qS4q0&#10;gZBZU7ABXlRxUKvdLokOi24FAI5IgMLkPxkAGNbCAME8aC7EmBr+RDo1Z6cjJIfCvrAlYpFkSVQY&#10;znXCXYzFUi1B/Kt7dJInoxTFGiFPQvC9hRBLEhxcycz3Of47rILDBkEMdQKxCHAecYjtVvILjb7B&#10;ZRcZaqtRGTJMkgF94QGLuq2jKtJmstsk5HewIL1hTQhGNFkRUMRuE6wWiIU1G3JFx98PfRld2EbK&#10;0JD7Mi1okgMzLWgS/8ohRfGrasgjeZa49CtCHX1WR3KICwA86eDSnb4Mqo/mBXrwHC6UyCsFEgGw&#10;vTyJDTDv02k1TyPaJFAufpHC4bCxg30k2ZSQv+5rL+R1MIXGEigg2XQsDC6HzgFwYf4eYPdI3At0&#10;gb8F/haev/vRPVCYv/sRs4bQ1QIAHgLRhlCkOrJ2lGN7c/khu51jOvUSvwLHwvIYZ2huTfiMQ/WX&#10;1fKH9ySDLaQny0SlXF7KVYljMIqklUk1mVOKc00XgPqorjTqroMXChsCXg50eQUxABwFw0atDA/H&#10;/rN+AGjWX7qwtLbV5hRIZmvRdStJJREyiPxDiwKCBzGVcewyLItD5jPaqTsDvoAIL85hUWBf34B4&#10;pWLJUmwRikTBzkyICfoyMTC86dLAebAh1MDi78InM+JwEkH7w/ByBe0os0lRnYqyQ36F6gODog6b&#10;SYrNfTlbIMzljBHZ9wxm6kM+nEkKzngmohh596J/OsS5DPySKTB+oAWtAAYzDAwrEhgAB1U5gLhQ&#10;Vd6a2zXf+EggJWPcdmFSQ1lTB8ml0yWHWfo+hJt53y2ihQ8o62WJK1NB510Jdm95e+fG1+EEKyUA&#10;jg2dB4oupP2CAvg4BvUWpzUqAS7M3/2Ca1l2Mm7+QgJc4G+WpNsvshX4G8emA/v5W5i/BzZ/hbIZ&#10;+8Wys5920iIodbbddZ6Oaq9cXWJ1VpYFKyvXW8rXBEr8cA+dmOAPmNATUBdUYmOXcc7AlgSlUrzs&#10;mkFS/z5XPzbBZpJuJiUnk9+aE0E7jplZMq7y2oxTZmgV3WejYELS/p6TTHigQJhjyvpLFxVXNlnh&#10;oNgO52ACbbDdZdATuJcCwUiWaDnqOQOkhFtZlCP2S8nAqXyHfghHA4FG4w4xlMtPMPjLpcokoaUW&#10;OEgeME4SAjNdaWhfMxfTNCaWB0V4OF5OBo5w8Z8FLSJIzLhFjrwILPM8LMARE/xC7muyBI6pQCMM&#10;sqrpSkRhHrDkoCYHrGFlUu1BDwSaAnCbnZRjOOm2RsaNL2uV7am+bPTz9ICFwKlos9+eh40KqUCT&#10;F+gdm97wVk3uB8D8RojNSQvzHa9LOgWzLqRhUICiseUrWWEDbKPmdm5rnjh1QWH+5ovw+WrHNH/d&#10;tTMK/M0X3fPVToG/+aL03mmnwN+9Q/d8tWrir1DJI84W0ohToOmj77vvu08sKtd2q7AY4FLe/sSc&#10;HMFDr8aAMTkJZKkfBnPJaUb0mwhiOQplgkpuFDsgRc+zylkX6O3ayGVgYF5D4ksiCiW6ZzKdEfk+&#10;RJ7spT2qFM2aiY6n/pKTiiqbJUeENJU5Bgba5PDUyjrChbdclMt2iQr0yk/a0RzRUn4S+VJ2Evey&#10;Isz4l+Vmot+oR2j2lw2U/aMjC+S61CjhWxI2czrQD51hGs50lSFiBm5JssvhLv++gCJc25uDbz40&#10;xDLmFOVa08zsl4zCuQ0w/8vEv9wPFgAwmQErmhpUAYNVtVxyneS2/HewBUE+WYThZElV7Fa504sQ&#10;ydmnyCACsmdf617LaUEM6AMuRdS+1k5BDO0JVtq7n3EiDJKT7gGo4EeHqmnxIYKhVwArelgJxC8t&#10;I0KcmAnDiFRurjSf0HTEB8MaIO8GcDug6r4uZ0VtQ2H+5ofseW0lNn9VW32Bv3mlfH4aK/DXoPMB&#10;/fwtzF/hgOav4K7Mz4JRaKX5wxtKVj2g252RZoj4yCTYoIkWQUhcMgWNnomZBUexJSnVRmWNUf/J&#10;FgnukE0nWblUIgwCtATHmDeoWAKw4xibmcBGRZfYNWJ1U2bIL2MSVkLRsX0ukeblCA/qwkBEpcFv&#10;FUlNyd0XB4ak/8tf3QFzDZEyk2bBC/RCd2UjQgLTC71NJ9BLTmJIQZmLYKn/LGQSB6ysxyxKMIeb&#10;2IWImPCtgTbZJQaJOYBH1ZCqcySKc8ycmH0KIBvhmCI0Jw6BfypGpEdPWDwmpvkcFRfHAHAUIXM9&#10;ddgmxwYVZQKTnEe/JTAqQecZ4YdIAEyw2ADAXAUayFeheAgEg2VNUyJhRVel8tLS1RE/Xp9C/WxL&#10;tkcDDe4gGlP/OVGxD5KbkKEIFuF7Ab+aHwCcL83k1OLx9HTbx69qrrH8A0pbd0jr2RozieBUpRhq&#10;TFnCSPiqiYnBr9IXzpFPXCkiDylfN1IehmJqQiqZWFVKHzUK8ze/hM9Ta8b8LfA3TxTPbzMF/kbp&#10;faA/fwvzN78TK0+tGfM3T+196ZtpWXtLPwDuiUDYa4S2EemIoRLALiYyhcvoaKJ4QtzqlL3hmsPq&#10;ckCLF2HAOA2+kxlGNaBpzAkyK0uRhaBPHL9WAbaZX2OjgYtYhawItUqyT9TMzzAEyoWfzBqWEjoe&#10;6xWBvlhiuJXJfWNCKQP5MuwZzQcnWAudzi8AcQmNOkWE841qFVNxzaohmK+gQpCMK8weGPITyE6j&#10;Csr8L7XKFLsBUyEYk3iX4UmL+b8iM1yMHq/RGnfvTDrPzM0z6wLDtwC9AOuwzaOCkghnZbhA8mfm&#10;gEuXbCKsfEnEDD9m0a8FVkLXwKkE6qkbRA8uPY5Ktw0QzBStOTEYb0m9nSlI09cDFfuQ/YaAuPEH&#10;cFhXg/B87ZHKpha7l0P/OdS++0s/dwoEKFCgQIECBQoUKFCgQIECBQoUKFCgQIH9jALdG+4pevQB&#10;UXMo6zt0n9ova+UgliVgoPhRAVuS8JYHDcIG1V+VQUN+kjBxVPADDGxBdHVAVh7/h2WAmJdcScWa&#10;AIbj8XQA7khmxA1WGYKFpgPC0xEsiwkRYVloZa3zdqkh3o1omCAGgPujzUbhJBfPcktcruccQ39J&#10;9bchAT7ZqX2hSw5Rgusqq+BCKbhsDhFKFFRCqsCtEHlD3kUYFB8L4DQZjlQVVbQiOHBUBkuoGN6b&#10;MQy7KNpI5MsVqbEXUQhykhsqVZAIZts0ONoCtQjKk/IzWQATikUAJm7ZyzA1oXwmb7YxTWv2Q1a8&#10;zDKZTpC6NEYHXVBIq9lYgaA5fSiKDZcZM4fSKELWmnBvLWqwN9YjJIGWFO6NDmLyIPOYpQtBLcDs&#10;h3Fkd5f8L8A2/D8Hd/97P7vTC90tUKBAgQIFChQoUKBAgQIFChQoUKBAgS89BbrrJ33paZCEAP8f&#10;DwXEKa3dCpAAAAAASUVORK5CYIJQSwECLQAUAAYACAAAACEAsYJntgoBAAATAgAAEwAAAAAAAAAA&#10;AAAAAAAAAAAAW0NvbnRlbnRfVHlwZXNdLnhtbFBLAQItABQABgAIAAAAIQA4/SH/1gAAAJQBAAAL&#10;AAAAAAAAAAAAAAAAADsBAABfcmVscy8ucmVsc1BLAQItABQABgAIAAAAIQCWkk5o9gcAAHU7AAAO&#10;AAAAAAAAAAAAAAAAADoCAABkcnMvZTJvRG9jLnhtbFBLAQItABQABgAIAAAAIQCqJg6+vAAAACEB&#10;AAAZAAAAAAAAAAAAAAAAAFwKAABkcnMvX3JlbHMvZTJvRG9jLnhtbC5yZWxzUEsBAi0AFAAGAAgA&#10;AAAhAKi7WkrhAAAACgEAAA8AAAAAAAAAAAAAAAAATwsAAGRycy9kb3ducmV2LnhtbFBLAQItAAoA&#10;AAAAAAAAIQDOo35tE9gCABPYAgAUAAAAAAAAAAAAAAAAAF0MAABkcnMvbWVkaWEvaW1hZ2UxLnBu&#10;Z1BLBQYAAAAABgAGAHwBAACi5AIAAAA=&#10;">
                <v:shape id="Text Box 31" o:spid="_x0000_s1053" type="#_x0000_t202" style="position:absolute;left:1434;top:12905;width:6651;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soMUA&#10;AADcAAAADwAAAGRycy9kb3ducmV2LnhtbESPT4vCMBTE7wt+h/AEL4umW6Es1Sj+WWEP7kFXPD+a&#10;Z1tsXkoSbf32G0HY4zAzv2Hmy9404k7O15YVfEwSEMSF1TWXCk6/u/EnCB+QNTaWScGDPCwXg7c5&#10;5tp2fKD7MZQiQtjnqKAKoc2l9EVFBv3EtsTRu1hnMETpSqkddhFuGpkmSSYN1hwXKmxpU1FxPd6M&#10;gmzrbt2BN+/b09cef9oyPa8fZ6VGw341AxGoD//hV/tbK0izK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T6ygxQAAANwAAAAPAAAAAAAAAAAAAAAAAJgCAABkcnMv&#10;ZG93bnJldi54bWxQSwUGAAAAAAQABAD1AAAAigMAAAAA&#10;" stroked="f">
                  <v:textbox inset="0,0,0,0">
                    <w:txbxContent>
                      <w:p w:rsidR="00DA26EB" w:rsidRPr="003F495F" w:rsidRDefault="00DA26EB" w:rsidP="00813023">
                        <w:pPr>
                          <w:pStyle w:val="Caption"/>
                          <w:jc w:val="both"/>
                          <w:rPr>
                            <w:rFonts w:ascii="Cambria" w:eastAsia="Times New Roman" w:hAnsi="Cambria"/>
                            <w:i/>
                            <w:iCs/>
                            <w:noProof/>
                            <w:color w:val="auto"/>
                            <w:sz w:val="28"/>
                            <w:szCs w:val="28"/>
                            <w:lang w:val="es-ES"/>
                          </w:rPr>
                        </w:pPr>
                        <w:r>
                          <w:t xml:space="preserve">Figure </w:t>
                        </w:r>
                        <w:r w:rsidR="002C48C7">
                          <w:fldChar w:fldCharType="begin"/>
                        </w:r>
                        <w:r w:rsidR="002C48C7">
                          <w:instrText xml:space="preserve"> SEQ Figure \* ARABIC </w:instrText>
                        </w:r>
                        <w:r w:rsidR="002C48C7">
                          <w:fldChar w:fldCharType="separate"/>
                        </w:r>
                        <w:r w:rsidR="002C48C7">
                          <w:rPr>
                            <w:noProof/>
                          </w:rPr>
                          <w:t>2</w:t>
                        </w:r>
                        <w:r w:rsidR="002C48C7">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v:textbox>
                </v:shape>
                <v:group id="Group 368" o:spid="_x0000_s1054" style="position:absolute;left:1351;top:7716;width:6826;height:5189" coordorigin="3023,1441" coordsize="6826,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group id="Group 367" o:spid="_x0000_s1055"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group id="Group 366" o:spid="_x0000_s1056"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Picture 53" o:spid="_x0000_s1057" type="#_x0000_t75" style="position:absolute;left:3106;top:1441;width:6743;height:51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bhQjGAAAA3AAAAA8AAABkcnMvZG93bnJldi54bWxEj09rwkAUxO8Fv8PyBG91Y1piSd0EkQo9&#10;WLXai7dH9uUPZt+G7Krx23eFQo/DzPyGWeSDacWVetdYVjCbRiCIC6sbrhT8HNfPbyCcR9bYWiYF&#10;d3KQZ6OnBaba3vibrgdfiQBhl6KC2vsuldIVNRl0U9sRB6+0vUEfZF9J3eMtwE0r4yhKpMGGw0KN&#10;Ha1qKs6Hi1FwfG1wu0tOHy/7sjp9JXKz7u4bpSbjYfkOwtPg/8N/7U+tIE7m8DgTjoDM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NuFCMYAAADcAAAADwAAAAAAAAAAAAAA&#10;AACfAgAAZHJzL2Rvd25yZXYueG1sUEsFBgAAAAAEAAQA9wAAAJIDAAAAAA==&#10;">
                        <v:imagedata r:id="rId21" o:title="" croptop="21933f" cropbottom="14315f" cropleft="7048f" cropright="27035f"/>
                      </v:shape>
                      <v:shape id="AutoShape 67" o:spid="_x0000_s1058" type="#_x0000_t32" style="position:absolute;left:5637;top:3191;width:250;height:7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GqWL0AAADcAAAADwAAAGRycy9kb3ducmV2LnhtbERPSwrCMBDdC94hjODOplYoUo0igiji&#10;xh+4HJqxLTaT0kSttzcLweXj/efLztTiRa2rLCsYRzEI4tzqigsFl/NmNAXhPLLG2jIp+JCD5aLf&#10;m2Om7ZuP9Dr5QoQQdhkqKL1vMildXpJBF9mGOHB32xr0AbaF1C2+Q7ipZRLHqTRYcWgosaF1Sfnj&#10;9DQK0vEtOWByvT+memv2h6eb0NYpNRx0qxkIT53/i3/unVaQpGFtOBOOgF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qhqli9AAAA3AAAAA8AAAAAAAAAAAAAAAAAoQIA&#10;AGRycy9kb3ducmV2LnhtbFBLBQYAAAAABAAEAPkAAACLAwAAAAA=&#10;" strokecolor="white">
                        <v:stroke endarrow="block"/>
                      </v:shape>
                      <v:shape id="AutoShape 66" o:spid="_x0000_s1059" type="#_x0000_t32" style="position:absolute;left:8862;top:4471;width:132;height:6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G9EcMAAADcAAAADwAAAGRycy9kb3ducmV2LnhtbESPQYvCMBSE7wv+h/CEvSyaKihajSKy&#10;ggteVgWvj+bZFpuXkkQb/71ZEPY4zMw3zHIdTSMe5HxtWcFomIEgLqyuuVRwPu0GMxA+IGtsLJOC&#10;J3lYr3ofS8y17fiXHsdQigRhn6OCKoQ2l9IXFRn0Q9sSJ+9qncGQpCuldtgluGnkOMum0mDNaaHC&#10;lrYVFbfj3Sj42rnN3ZnIh30bt5NL/dPNvidKffbjZgEiUAz/4Xd7rxWMp3P4O5OO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xvRHDAAAA3AAAAA8AAAAAAAAAAAAA&#10;AAAAoQIAAGRycy9kb3ducmV2LnhtbFBLBQYAAAAABAAEAPkAAACRAwAAAAA=&#10;" strokecolor="white">
                        <v:stroke endarrow="block"/>
                      </v:shape>
                      <v:shape id="AutoShape 60" o:spid="_x0000_s1060" type="#_x0000_t32" style="position:absolute;left:3780;top:4310;width:1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4wg70AAADcAAAADwAAAGRycy9kb3ducmV2LnhtbERPSwrCMBDdC94hjOBOUyuoVKOIIIq4&#10;8Qcuh2Zsi82kNKnW25uF4PLx/otVa0rxotoVlhWMhhEI4tTqgjMF18t2MAPhPLLG0jIp+JCD1bLb&#10;WWCi7ZtP9Dr7TIQQdgkqyL2vEildmpNBN7QVceAetjboA6wzqWt8h3BTyjiKJtJgwaEhx4o2OaXP&#10;c2MUTEb3+Ijx7fGc6Z05HBs3pp1Tqt9r13MQnlr/F//ce60gnob54Uw4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EOMIO9AAAA3AAAAA8AAAAAAAAAAAAAAAAAoQIA&#10;AGRycy9kb3ducmV2LnhtbFBLBQYAAAAABAAEAPkAAACLAwAAAAA=&#10;" strokecolor="white">
                        <v:stroke endarrow="block"/>
                      </v:shape>
                      <v:shape id="AutoShape 61" o:spid="_x0000_s1061" type="#_x0000_t32" style="position:absolute;left:5198;top:5644;width:508;height:3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GMQAAADcAAAADwAAAGRycy9kb3ducmV2LnhtbESPT2uDQBTE74V8h+UFemtWLdhgskoI&#10;FEvx0vyBHB/ui4ruW3E3if323UKhx2FmfsNsi9kM4k6T6ywriFcRCOLa6o4bBafj+8sahPPIGgfL&#10;pOCbHBT54mmLmbYP/qL7wTciQNhlqKD1fsykdHVLBt3KjsTBu9rJoA9yaqSe8BHgZpBJFKXSYMdh&#10;ocWR9i3V/eFmFKTxJakwOV/7tS7NZ3Vzr1Q6pZ6X824DwtPs/8N/7Q+tIHmL4fdMO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pUYxAAAANwAAAAPAAAAAAAAAAAA&#10;AAAAAKECAABkcnMvZG93bnJldi54bWxQSwUGAAAAAAQABAD5AAAAkgMAAAAA&#10;" strokecolor="white">
                        <v:stroke endarrow="block"/>
                      </v:shape>
                      <v:shape id="AutoShape 62" o:spid="_x0000_s1062" type="#_x0000_t32" style="position:absolute;left:6943;top:4735;width:3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ALb8IAAADcAAAADwAAAGRycy9kb3ducmV2LnhtbESPzarCMBSE94LvEI7gTlMjeKUaRQRR&#10;xI1/4PLQHNtic1KaqPXtby4IdznMzDfMfNnaSryo8aVjDaNhAoI4c6bkXMPlvBlMQfiAbLByTBo+&#10;5GG56HbmmBr35iO9TiEXEcI+RQ1FCHUqpc8KsuiHriaO3t01FkOUTS5Ng+8It5VUSTKRFkuOCwXW&#10;tC4oe5yeVsNkdFMHVNf7Y2q2dn94+jFtvdb9XruagQjUhv/wt70zGtSPgr8z8Qj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ALb8IAAADcAAAADwAAAAAAAAAAAAAA&#10;AAChAgAAZHJzL2Rvd25yZXYueG1sUEsFBgAAAAAEAAQA+QAAAJADAAAAAA==&#10;" strokecolor="white">
                        <v:stroke endarrow="block"/>
                      </v:shape>
                      <v:shape id="AutoShape 63" o:spid="_x0000_s1063" type="#_x0000_t32" style="position:absolute;left:7416;top:2703;width:417;height:5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cJsQAAADcAAAADwAAAGRycy9kb3ducmV2LnhtbESPW2sCMRSE3wv+h3CEvhTNavH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ABwmxAAAANwAAAAPAAAAAAAAAAAA&#10;AAAAAKECAABkcnMvZG93bnJldi54bWxQSwUGAAAAAAQABAD5AAAAkgMAAAAA&#10;" strokecolor="white">
                        <v:stroke endarrow="block"/>
                      </v:shape>
                      <v:shape id="AutoShape 64" o:spid="_x0000_s1064" type="#_x0000_t32" style="position:absolute;left:5063;top:1685;width:1269;height:65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mEUsQAAADcAAAADwAAAGRycy9kb3ducmV2LnhtbESPW2sCMRSE3wv+h3CEvhTNKvX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6YRSxAAAANwAAAAPAAAAAAAAAAAA&#10;AAAAAKECAABkcnMvZG93bnJldi54bWxQSwUGAAAAAAQABAD5AAAAkgMAAAAA&#10;" strokecolor="white">
                        <v:stroke endarrow="block"/>
                      </v:shape>
                    </v:group>
                    <v:shape id="Text Box 65" o:spid="_x0000_s1065" type="#_x0000_t202" style="position:absolute;left:8014;top:4996;width:158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DA26EB" w:rsidRPr="001C75A1" w:rsidRDefault="00DA26EB" w:rsidP="0016061F">
                            <w:pPr>
                              <w:jc w:val="center"/>
                              <w:rPr>
                                <w:color w:val="FFFFFF"/>
                              </w:rPr>
                            </w:pPr>
                            <w:r>
                              <w:rPr>
                                <w:color w:val="FFFFFF"/>
                              </w:rPr>
                              <w:t>float</w:t>
                            </w:r>
                          </w:p>
                        </w:txbxContent>
                      </v:textbox>
                    </v:shape>
                    <v:shape id="Text Box 55" o:spid="_x0000_s1066" type="#_x0000_t202" style="position:absolute;left:6052;top:1441;width:261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DA26EB" w:rsidRPr="001C75A1" w:rsidRDefault="00DA26EB" w:rsidP="0016061F">
                            <w:pPr>
                              <w:jc w:val="center"/>
                              <w:rPr>
                                <w:color w:val="FFFFFF"/>
                              </w:rPr>
                            </w:pPr>
                            <w:r>
                              <w:rPr>
                                <w:color w:val="FFFFFF"/>
                              </w:rPr>
                              <w:t>chemical calibration columns</w:t>
                            </w:r>
                          </w:p>
                        </w:txbxContent>
                      </v:textbox>
                    </v:shape>
                    <v:shape id="Text Box 58" o:spid="_x0000_s1067" type="#_x0000_t202" style="position:absolute;left:7310;top:2353;width:2039;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DA26EB" w:rsidRPr="001C75A1" w:rsidRDefault="00DA26EB" w:rsidP="0016061F">
                            <w:pPr>
                              <w:jc w:val="center"/>
                              <w:rPr>
                                <w:color w:val="FFFFFF"/>
                              </w:rPr>
                            </w:pPr>
                            <w:r>
                              <w:rPr>
                                <w:color w:val="FFFFFF"/>
                              </w:rPr>
                              <w:t>dosing arms with scales</w:t>
                            </w:r>
                          </w:p>
                        </w:txbxContent>
                      </v:textbox>
                    </v:shape>
                  </v:group>
                  <v:shape id="Text Box 54" o:spid="_x0000_s1068" type="#_x0000_t202" style="position:absolute;left:4306;top:3908;width:228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DA26EB" w:rsidRPr="001C75A1" w:rsidRDefault="00DA26EB" w:rsidP="0016061F">
                          <w:pPr>
                            <w:rPr>
                              <w:color w:val="FFFFFF"/>
                            </w:rPr>
                          </w:pPr>
                          <w:r w:rsidRPr="001C75A1">
                            <w:rPr>
                              <w:color w:val="FFFFFF"/>
                            </w:rPr>
                            <w:t>constant head tanks</w:t>
                          </w:r>
                        </w:p>
                      </w:txbxContent>
                    </v:textbox>
                  </v:shape>
                  <v:shape id="Text Box 56" o:spid="_x0000_s1069" type="#_x0000_t202" style="position:absolute;left:5270;top:5905;width:2040;height: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DA26EB" w:rsidRPr="001C75A1" w:rsidRDefault="00DA26EB" w:rsidP="0016061F">
                          <w:pPr>
                            <w:jc w:val="center"/>
                            <w:rPr>
                              <w:color w:val="FFFFFF"/>
                            </w:rPr>
                          </w:pPr>
                          <w:r>
                            <w:rPr>
                              <w:color w:val="FFFFFF"/>
                            </w:rPr>
                            <w:t>chemical stock tank drains</w:t>
                          </w:r>
                        </w:p>
                      </w:txbxContent>
                    </v:textbox>
                  </v:shape>
                  <v:shape id="Text Box 37" o:spid="_x0000_s1070" type="#_x0000_t202" style="position:absolute;left:3023;top:4978;width:204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DA26EB" w:rsidRPr="001C75A1" w:rsidRDefault="00DA26EB" w:rsidP="0016061F">
                          <w:pPr>
                            <w:jc w:val="center"/>
                            <w:rPr>
                              <w:color w:val="FFFFFF"/>
                            </w:rPr>
                          </w:pPr>
                          <w:r>
                            <w:rPr>
                              <w:color w:val="FFFFFF"/>
                            </w:rPr>
                            <w:t>chemical stock tanks</w:t>
                          </w:r>
                        </w:p>
                      </w:txbxContent>
                    </v:textbox>
                  </v:shape>
                </v:group>
                <w10:wrap type="square"/>
              </v:group>
            </w:pict>
          </mc:Fallback>
        </mc:AlternateContent>
      </w:r>
      <w:r w:rsidR="0016061F">
        <w:rPr>
          <w:lang w:val="en-US"/>
        </w:rPr>
        <w:tab/>
        <w:t xml:space="preserve">The chemical dose controller is hydraulically connected to the entrance tank, enabling the control system to automatically adjust the flow of chemical solution through the plant to maintain the desired dose at even varying flow rates. As pictured in Figure 2, a </w:t>
      </w:r>
      <w:r w:rsidR="002C48C7">
        <w:rPr>
          <w:lang w:val="en-US"/>
        </w:rPr>
        <w:t>20.3 cm (8.00 in)</w:t>
      </w:r>
      <w:r w:rsidR="0016061F">
        <w:rPr>
          <w:lang w:val="en-US"/>
        </w:rPr>
        <w:t xml:space="preserve"> diameter pipe float hangs from the dosing lever arm and sits in the last hopper of the entrance tank. The left side of the lever arm is marked with a dosing scale and has a drop tube attached to a slider. The operator moves the slider along the left side of the arm to set the desired dose. The chemical is administered to the drop tube from the constant head tanks using a flexible tube, and the constant head tank is fed </w:t>
      </w:r>
      <w:r w:rsidR="00BC57AB">
        <w:rPr>
          <w:lang w:val="en-US"/>
        </w:rPr>
        <w:t>through</w:t>
      </w:r>
      <w:r w:rsidR="0016061F">
        <w:rPr>
          <w:lang w:val="en-US"/>
        </w:rPr>
        <w:t xml:space="preserve"> a tube </w:t>
      </w:r>
      <w:r w:rsidR="00BC57AB">
        <w:rPr>
          <w:lang w:val="en-US"/>
        </w:rPr>
        <w:t>connected to</w:t>
      </w:r>
      <w:r w:rsidR="0016061F">
        <w:rPr>
          <w:lang w:val="en-US"/>
        </w:rPr>
        <w:t xml:space="preserve"> the stock tanks. The flow of chemical from the st</w:t>
      </w:r>
      <w:r w:rsidR="00BC57AB">
        <w:rPr>
          <w:lang w:val="en-US"/>
        </w:rPr>
        <w:t>ock tanks is controlled using a float</w:t>
      </w:r>
      <w:r w:rsidR="0016061F">
        <w:rPr>
          <w:lang w:val="en-US"/>
        </w:rPr>
        <w:t xml:space="preserve"> valve, which </w:t>
      </w:r>
      <w:r w:rsidR="0016061F">
        <w:rPr>
          <w:lang w:val="en-US"/>
        </w:rPr>
        <w:lastRenderedPageBreak/>
        <w:t xml:space="preserve">maintains the desired </w:t>
      </w:r>
      <w:r w:rsidR="00370E15">
        <w:rPr>
          <w:lang w:val="en-US"/>
        </w:rPr>
        <w:t>fluid reference level</w:t>
      </w:r>
      <w:r w:rsidR="00BC57AB">
        <w:rPr>
          <w:lang w:val="en-US"/>
        </w:rPr>
        <w:t xml:space="preserve"> in the constant head tanks</w:t>
      </w:r>
      <w:r w:rsidR="0016061F">
        <w:rPr>
          <w:lang w:val="en-US"/>
        </w:rPr>
        <w:t>.</w:t>
      </w:r>
    </w:p>
    <w:p w:rsidR="00813023"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17664" behindDoc="0" locked="0" layoutInCell="1" allowOverlap="1" wp14:anchorId="4154E351" wp14:editId="70A177DC">
                <wp:simplePos x="0" y="0"/>
                <wp:positionH relativeFrom="column">
                  <wp:posOffset>0</wp:posOffset>
                </wp:positionH>
                <wp:positionV relativeFrom="paragraph">
                  <wp:posOffset>36195</wp:posOffset>
                </wp:positionV>
                <wp:extent cx="3669030" cy="4200525"/>
                <wp:effectExtent l="0" t="0" r="0" b="0"/>
                <wp:wrapSquare wrapText="bothSides"/>
                <wp:docPr id="235"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9030" cy="4200525"/>
                          <a:chOff x="1335" y="7500"/>
                          <a:chExt cx="5778" cy="6615"/>
                        </a:xfrm>
                      </wpg:grpSpPr>
                      <wpg:grpSp>
                        <wpg:cNvPr id="236" name="Group 358"/>
                        <wpg:cNvGrpSpPr>
                          <a:grpSpLocks/>
                        </wpg:cNvGrpSpPr>
                        <wpg:grpSpPr bwMode="auto">
                          <a:xfrm>
                            <a:off x="1335" y="7500"/>
                            <a:ext cx="5778" cy="6615"/>
                            <a:chOff x="5046" y="7200"/>
                            <a:chExt cx="5778" cy="6615"/>
                          </a:xfrm>
                        </wpg:grpSpPr>
                        <wps:wsp>
                          <wps:cNvPr id="237" name="Text Box 334"/>
                          <wps:cNvSpPr txBox="1">
                            <a:spLocks noChangeArrowheads="1"/>
                          </wps:cNvSpPr>
                          <wps:spPr bwMode="auto">
                            <a:xfrm>
                              <a:off x="5046" y="12495"/>
                              <a:ext cx="5778" cy="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4" w:name="_Ref325534850"/>
                                <w:bookmarkStart w:id="25" w:name="_Ref325534841"/>
                                <w:r>
                                  <w:t xml:space="preserve">Figure </w:t>
                                </w:r>
                                <w:r w:rsidR="002C48C7">
                                  <w:fldChar w:fldCharType="begin"/>
                                </w:r>
                                <w:r w:rsidR="002C48C7">
                                  <w:instrText xml:space="preserve"> SEQ Figure \* ARABIC </w:instrText>
                                </w:r>
                                <w:r w:rsidR="002C48C7">
                                  <w:fldChar w:fldCharType="separate"/>
                                </w:r>
                                <w:r w:rsidR="002C48C7">
                                  <w:rPr>
                                    <w:noProof/>
                                  </w:rPr>
                                  <w:t>3</w:t>
                                </w:r>
                                <w:r w:rsidR="002C48C7">
                                  <w:rPr>
                                    <w:noProof/>
                                  </w:rPr>
                                  <w:fldChar w:fldCharType="end"/>
                                </w:r>
                                <w:bookmarkEnd w:id="24"/>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5"/>
                              </w:p>
                            </w:txbxContent>
                          </wps:txbx>
                          <wps:bodyPr rot="0" vert="horz" wrap="square" lIns="0" tIns="0" rIns="0" bIns="0" anchor="t" anchorCtr="0" upright="1">
                            <a:noAutofit/>
                          </wps:bodyPr>
                        </wps:wsp>
                        <wpg:grpSp>
                          <wpg:cNvPr id="238" name="Group 357"/>
                          <wpg:cNvGrpSpPr>
                            <a:grpSpLocks/>
                          </wpg:cNvGrpSpPr>
                          <wpg:grpSpPr bwMode="auto">
                            <a:xfrm>
                              <a:off x="5046" y="7200"/>
                              <a:ext cx="5778" cy="5228"/>
                              <a:chOff x="5046" y="7200"/>
                              <a:chExt cx="5778" cy="5228"/>
                            </a:xfrm>
                          </wpg:grpSpPr>
                          <pic:pic xmlns:pic="http://schemas.openxmlformats.org/drawingml/2006/picture">
                            <pic:nvPicPr>
                              <pic:cNvPr id="239" name="Picture 31"/>
                              <pic:cNvPicPr>
                                <a:picLocks noChangeAspect="1" noChangeArrowheads="1"/>
                              </pic:cNvPicPr>
                            </pic:nvPicPr>
                            <pic:blipFill>
                              <a:blip r:embed="rId22">
                                <a:extLst>
                                  <a:ext uri="{28A0092B-C50C-407E-A947-70E740481C1C}">
                                    <a14:useLocalDpi xmlns:a14="http://schemas.microsoft.com/office/drawing/2010/main" val="0"/>
                                  </a:ext>
                                </a:extLst>
                              </a:blip>
                              <a:srcRect l="22151" t="18036" r="18620" b="20642"/>
                              <a:stretch>
                                <a:fillRect/>
                              </a:stretch>
                            </pic:blipFill>
                            <pic:spPr bwMode="auto">
                              <a:xfrm>
                                <a:off x="5046" y="7200"/>
                                <a:ext cx="5778" cy="5228"/>
                              </a:xfrm>
                              <a:prstGeom prst="rect">
                                <a:avLst/>
                              </a:prstGeom>
                              <a:noFill/>
                              <a:extLst>
                                <a:ext uri="{909E8E84-426E-40DD-AFC4-6F175D3DCCD1}">
                                  <a14:hiddenFill xmlns:a14="http://schemas.microsoft.com/office/drawing/2010/main">
                                    <a:solidFill>
                                      <a:srgbClr val="FFFFFF"/>
                                    </a:solidFill>
                                  </a14:hiddenFill>
                                </a:ext>
                              </a:extLst>
                            </pic:spPr>
                          </pic:pic>
                          <wps:wsp>
                            <wps:cNvPr id="240" name="Text Box 322"/>
                            <wps:cNvSpPr txBox="1">
                              <a:spLocks noChangeArrowheads="1"/>
                            </wps:cNvSpPr>
                            <wps:spPr bwMode="auto">
                              <a:xfrm>
                                <a:off x="7581" y="9785"/>
                                <a:ext cx="89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r>
                                    <w:rPr>
                                      <w:color w:val="FFFFFF" w:themeColor="background1"/>
                                    </w:rPr>
                                    <w:t>lever arm</w:t>
                                  </w:r>
                                </w:p>
                              </w:txbxContent>
                            </wps:txbx>
                            <wps:bodyPr rot="0" vert="horz" wrap="square" lIns="91440" tIns="45720" rIns="91440" bIns="45720" anchor="t" anchorCtr="0" upright="1">
                              <a:noAutofit/>
                            </wps:bodyPr>
                          </wps:wsp>
                          <wps:wsp>
                            <wps:cNvPr id="241" name="AutoShape 327"/>
                            <wps:cNvCnPr>
                              <a:cxnSpLocks noChangeShapeType="1"/>
                            </wps:cNvCnPr>
                            <wps:spPr bwMode="auto">
                              <a:xfrm flipH="1" flipV="1">
                                <a:off x="7888" y="9231"/>
                                <a:ext cx="68" cy="655"/>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2" name="AutoShape 330"/>
                            <wps:cNvCnPr>
                              <a:cxnSpLocks noChangeShapeType="1"/>
                            </wps:cNvCnPr>
                            <wps:spPr bwMode="auto">
                              <a:xfrm flipH="1" flipV="1">
                                <a:off x="7464" y="10424"/>
                                <a:ext cx="375" cy="77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3" name="AutoShape 35"/>
                            <wps:cNvCnPr>
                              <a:cxnSpLocks noChangeShapeType="1"/>
                            </wps:cNvCnPr>
                            <wps:spPr bwMode="auto">
                              <a:xfrm flipH="1">
                                <a:off x="6028" y="9097"/>
                                <a:ext cx="1289"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44" name="AutoShape 36"/>
                            <wps:cNvCnPr>
                              <a:cxnSpLocks noChangeShapeType="1"/>
                            </wps:cNvCnPr>
                            <wps:spPr bwMode="auto">
                              <a:xfrm>
                                <a:off x="8666" y="10106"/>
                                <a:ext cx="2158"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s:wsp>
                            <wps:cNvPr id="245" name="Text Box 337"/>
                            <wps:cNvSpPr txBox="1">
                              <a:spLocks noChangeArrowheads="1"/>
                            </wps:cNvSpPr>
                            <wps:spPr bwMode="auto">
                              <a:xfrm>
                                <a:off x="7641" y="8455"/>
                                <a:ext cx="82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A602D" w:rsidRDefault="00DA26EB">
                                  <w:pPr>
                                    <w:rPr>
                                      <w:color w:val="FFFFFF" w:themeColor="background1"/>
                                    </w:rPr>
                                  </w:pPr>
                                  <w:r w:rsidRPr="004A602D">
                                    <w:rPr>
                                      <w:color w:val="FFFFFF" w:themeColor="background1"/>
                                    </w:rPr>
                                    <w:t>slider</w:t>
                                  </w:r>
                                </w:p>
                              </w:txbxContent>
                            </wps:txbx>
                            <wps:bodyPr rot="0" vert="horz" wrap="square" lIns="91440" tIns="45720" rIns="91440" bIns="45720" anchor="t" anchorCtr="0" upright="1">
                              <a:noAutofit/>
                            </wps:bodyPr>
                          </wps:wsp>
                          <wps:wsp>
                            <wps:cNvPr id="246" name="AutoShape 338"/>
                            <wps:cNvCnPr>
                              <a:cxnSpLocks noChangeShapeType="1"/>
                            </wps:cNvCnPr>
                            <wps:spPr bwMode="auto">
                              <a:xfrm flipH="1">
                                <a:off x="7383" y="8734"/>
                                <a:ext cx="444" cy="424"/>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7" name="Text Box 316"/>
                            <wps:cNvSpPr txBox="1">
                              <a:spLocks noChangeArrowheads="1"/>
                            </wps:cNvSpPr>
                            <wps:spPr bwMode="auto">
                              <a:xfrm>
                                <a:off x="5744" y="8234"/>
                                <a:ext cx="2144"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pPr>
                                    <w:rPr>
                                      <w:color w:val="FFFFFF" w:themeColor="background1"/>
                                    </w:rPr>
                                  </w:pPr>
                                  <w:r w:rsidRPr="00CA3E48">
                                    <w:rPr>
                                      <w:color w:val="FFFFFF" w:themeColor="background1"/>
                                    </w:rPr>
                                    <w:t>constant head tank</w:t>
                                  </w:r>
                                </w:p>
                              </w:txbxContent>
                            </wps:txbx>
                            <wps:bodyPr rot="0" vert="horz" wrap="square" lIns="91440" tIns="45720" rIns="91440" bIns="45720" anchor="t" anchorCtr="0" upright="1">
                              <a:noAutofit/>
                            </wps:bodyPr>
                          </wps:wsp>
                          <wps:wsp>
                            <wps:cNvPr id="248" name="AutoShape 32"/>
                            <wps:cNvSpPr>
                              <a:spLocks noChangeArrowheads="1"/>
                            </wps:cNvSpPr>
                            <wps:spPr bwMode="auto">
                              <a:xfrm>
                                <a:off x="6590" y="10335"/>
                                <a:ext cx="143" cy="302"/>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49" name="AutoShape 33"/>
                            <wps:cNvCnPr>
                              <a:cxnSpLocks noChangeShapeType="1"/>
                            </wps:cNvCnPr>
                            <wps:spPr bwMode="auto">
                              <a:xfrm>
                                <a:off x="6028" y="9230"/>
                                <a:ext cx="623" cy="110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0" name="AutoShape 34"/>
                            <wps:cNvCnPr>
                              <a:cxnSpLocks noChangeShapeType="1"/>
                            </wps:cNvCnPr>
                            <wps:spPr bwMode="auto">
                              <a:xfrm flipH="1">
                                <a:off x="6651" y="9097"/>
                                <a:ext cx="665" cy="1238"/>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1" name="Text Box 320"/>
                            <wps:cNvSpPr txBox="1">
                              <a:spLocks noChangeArrowheads="1"/>
                            </wps:cNvSpPr>
                            <wps:spPr bwMode="auto">
                              <a:xfrm>
                                <a:off x="9734" y="10823"/>
                                <a:ext cx="84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float</w:t>
                                  </w:r>
                                </w:p>
                              </w:txbxContent>
                            </wps:txbx>
                            <wps:bodyPr rot="0" vert="horz" wrap="square" lIns="91440" tIns="45720" rIns="91440" bIns="45720" anchor="t" anchorCtr="0" upright="1">
                              <a:noAutofit/>
                            </wps:bodyPr>
                          </wps:wsp>
                          <wps:wsp>
                            <wps:cNvPr id="252" name="Text Box 317"/>
                            <wps:cNvSpPr txBox="1">
                              <a:spLocks noChangeArrowheads="1"/>
                            </wps:cNvSpPr>
                            <wps:spPr bwMode="auto">
                              <a:xfrm>
                                <a:off x="7453" y="11114"/>
                                <a:ext cx="1349"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drop tube</w:t>
                                  </w:r>
                                </w:p>
                              </w:txbxContent>
                            </wps:txbx>
                            <wps:bodyPr rot="0" vert="horz" wrap="square" lIns="91440" tIns="45720" rIns="91440" bIns="45720" anchor="t" anchorCtr="0" upright="1">
                              <a:noAutofit/>
                            </wps:bodyPr>
                          </wps:wsp>
                          <wps:wsp>
                            <wps:cNvPr id="253" name="Text Box 318"/>
                            <wps:cNvSpPr txBox="1">
                              <a:spLocks noChangeArrowheads="1"/>
                            </wps:cNvSpPr>
                            <wps:spPr bwMode="auto">
                              <a:xfrm>
                                <a:off x="5915" y="10950"/>
                                <a:ext cx="959"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weight</w:t>
                                  </w:r>
                                </w:p>
                              </w:txbxContent>
                            </wps:txbx>
                            <wps:bodyPr rot="0" vert="horz" wrap="square" lIns="91440" tIns="45720" rIns="91440" bIns="45720" anchor="t" anchorCtr="0" upright="1">
                              <a:noAutofit/>
                            </wps:bodyPr>
                          </wps:wsp>
                          <wps:wsp>
                            <wps:cNvPr id="254" name="Text Box 319"/>
                            <wps:cNvSpPr txBox="1">
                              <a:spLocks noChangeArrowheads="1"/>
                            </wps:cNvSpPr>
                            <wps:spPr bwMode="auto">
                              <a:xfrm>
                                <a:off x="5526" y="10119"/>
                                <a:ext cx="106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r>
                                    <w:rPr>
                                      <w:color w:val="FFFFFF" w:themeColor="background1"/>
                                    </w:rPr>
                                    <w:t>dosing tube</w:t>
                                  </w:r>
                                </w:p>
                              </w:txbxContent>
                            </wps:txbx>
                            <wps:bodyPr rot="0" vert="horz" wrap="square" lIns="91440" tIns="45720" rIns="91440" bIns="45720" anchor="t" anchorCtr="0" upright="1">
                              <a:noAutofit/>
                            </wps:bodyPr>
                          </wps:wsp>
                          <wps:wsp>
                            <wps:cNvPr id="255" name="Text Box 321"/>
                            <wps:cNvSpPr txBox="1">
                              <a:spLocks noChangeArrowheads="1"/>
                            </wps:cNvSpPr>
                            <wps:spPr bwMode="auto">
                              <a:xfrm>
                                <a:off x="8955" y="8613"/>
                                <a:ext cx="1621"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LFOM pipe</w:t>
                                  </w:r>
                                </w:p>
                              </w:txbxContent>
                            </wps:txbx>
                            <wps:bodyPr rot="0" vert="horz" wrap="square" lIns="91440" tIns="45720" rIns="91440" bIns="45720" anchor="t" anchorCtr="0" upright="1">
                              <a:noAutofit/>
                            </wps:bodyPr>
                          </wps:wsp>
                          <wps:wsp>
                            <wps:cNvPr id="256" name="AutoShape 323"/>
                            <wps:cNvCnPr>
                              <a:cxnSpLocks noChangeShapeType="1"/>
                            </wps:cNvCnPr>
                            <wps:spPr bwMode="auto">
                              <a:xfrm flipH="1">
                                <a:off x="6277" y="8547"/>
                                <a:ext cx="374" cy="301"/>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7" name="AutoShape 324"/>
                            <wps:cNvCnPr>
                              <a:cxnSpLocks noChangeShapeType="1"/>
                            </wps:cNvCnPr>
                            <wps:spPr bwMode="auto">
                              <a:xfrm flipV="1">
                                <a:off x="6028" y="9797"/>
                                <a:ext cx="249" cy="322"/>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8" name="AutoShape 325"/>
                            <wps:cNvCnPr>
                              <a:cxnSpLocks noChangeShapeType="1"/>
                            </wps:cNvCnPr>
                            <wps:spPr bwMode="auto">
                              <a:xfrm flipV="1">
                                <a:off x="6028" y="9696"/>
                                <a:ext cx="925" cy="423"/>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9" name="AutoShape 328"/>
                            <wps:cNvCnPr>
                              <a:cxnSpLocks noChangeShapeType="1"/>
                            </wps:cNvCnPr>
                            <wps:spPr bwMode="auto">
                              <a:xfrm flipH="1">
                                <a:off x="9427" y="8926"/>
                                <a:ext cx="292" cy="469"/>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60" name="AutoShape 329"/>
                            <wps:cNvCnPr>
                              <a:cxnSpLocks noChangeShapeType="1"/>
                            </wps:cNvCnPr>
                            <wps:spPr bwMode="auto">
                              <a:xfrm flipH="1" flipV="1">
                                <a:off x="9498" y="10431"/>
                                <a:ext cx="457" cy="437"/>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grpSp>
                      </wpg:grpSp>
                      <wps:wsp>
                        <wps:cNvPr id="261" name="AutoShape 370"/>
                        <wps:cNvCnPr>
                          <a:cxnSpLocks noChangeShapeType="1"/>
                        </wps:cNvCnPr>
                        <wps:spPr bwMode="auto">
                          <a:xfrm flipV="1">
                            <a:off x="2744" y="10997"/>
                            <a:ext cx="196" cy="38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1" o:spid="_x0000_s1071" style="position:absolute;left:0;text-align:left;margin-left:0;margin-top:2.85pt;width:288.9pt;height:330.75pt;z-index:252017664" coordorigin="1335,7500" coordsize="5778,6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YIQKKwoAAAdZAAAOAAAAZHJzL2Uyb0RvYy54bWzsXGlz28gR/Z6q/AcU&#10;vtPEfbBMb8mk5GyVN3HFTr6DIEgiiysAKEq7lf+e1zO4CBI6bBPSekcuyUMCGMzR/br7Tc+8/eku&#10;jqTbIC/CNJnL6htFloLET9dhsp3L//pyM3FkqSi9ZO1FaRLM5fugkH9699e/vD1ks0BLd2m0DnIJ&#10;lSTF7JDN5V1ZZrPptPB3QewVb9IsSHBxk+axV+Jjvp2uc++A2uNoqimKNT2k+TrLUz8oCny75Bfl&#10;d6z+zSbwy39sNkVQStFcRttK9jdnf1f0d/rurTfb5l62C/2qGd5XtCL2wgQvbapaeqUn7fPwpKo4&#10;9PO0SDflGz+Np+lmE/oB6wN6oyq93nzI033G+rKdHbZZM0wY2t44fXW1/t9vP+VSuJ7Lmm7KUuLF&#10;mCT2Xkm3VRqeQ7ad4a4PefY5+5TzPqL4MfV/LXB52r9On7f8Zml1+CVdo0JvX6ZseO42eUxVoOPS&#10;HZuF+2YWgrtS8vGlblmuomOyfFwzMMmmZvJ58neYTHpO1amxuGybSjWH/u66et60bQgdPWxZKnty&#10;6s34i1ljq8bxnrEPTSebobB6Q2E6lx6KM12qB+S0Q96sGQpTMdBYGgqMVD1MXzEUUL+ilbDi2yTs&#10;887LAia4BclOM6x2PaxfqG/v0ztJ1w0+suxGkjCpvMMFzDETmIILmpSki52XbIOrPE8Pu8Bbo4VM&#10;PDGlzaM0j8WsoEoek7xm2FTNcCvxOh1vVdfYmDYC5M2yvCg/BGksUWEu50AY1lDv9mNRkj60t5Cg&#10;J+lNGEUMZaLk6AvcyL/Ba/EoXaMGMND43VXca+faMSaGZl1PDGW5nFzdLIyJdaPa5lJfLhZL9X/0&#10;XtWY7cL1OkjoNTWAqcbTpq+CUg49DYQVaRSuqTpqUpFvV4sol249AOgN+6H5QuM7t02Pm8Euoy+9&#10;LmGklfeaO7mxHHti3BjmxLUVZ6Ko7nvXUgzXWN4cd+ljmATf3iXpMJddghDWncG+KezntG/eLA5L&#10;mKgojOey09zkzUgIr5M1m9rSCyNe7gwFNb8dCoxYPdFMZElKubyWd6s7hsCqW6vCKl3fQ4jzFBIG&#10;IIR9RWGX5r/J0gG2ai4X/917eSBL0c8JFIEMW13I68KqLniJj0fncilLvLgouQHcZ3m43aFmrmpJ&#10;egWY3oRMikmReCvQBfoAdHgQMQG5R8bDtHlnLmc8GhVukY8UiExIi5impjHofj5i1k9i4s4Zjyz0&#10;Z/it5BOlE5V73HfBU+WeppH7P/GT6oi9/Nd9NoH7kHlluAqjsLxnrhAEnBqV3H4KfZIt+tAFX7ee&#10;IVyn10o6A9D6Nv4Q0Cv0mW1vIbfIAHIkJe1XJyh8XMuUPh41ZBWFWY0pVK66DEHseTJnRo17ScvU&#10;38dBUnK3Lw8i9D5Nil2YFbKUz4J4FayBxz+vuTTXytZFVc25UhRXez9ZmMoCqGpfT65cw57YyrVt&#10;KIajLtRFDUH7IsAweNEyC78DBjH4rE0Jg8YuHngzGhIOt/4/MdjkrWqaamLIaeAdRYeNx1ipjgWD&#10;JK1wVbEMjTQMQFzmQenvqLgBatPzFULXF9h0tDNAk/M8I/kUDWv0pDWAz7eR52btB7GF3QmvZwDY&#10;SkX8clNweRfMgPhwnG5dMI0JUsePGscFs00H8g3P1bWdngfmuJB35sHrzCZ+F9kS/pfwv5ijPeR/&#10;cV+/9Xye7H+5qkF6xX0wwwRaAq2Z+1Vd4b5YdeW7+mNjhG0GWX5GDJCDyGI7Sdcq/44FX4uEMwP+&#10;XVIxA42rwG7/cp+BBTiK1/gjNNjDpkjawCz+jXkeVPo3lcjMVeyB7TjwOglANO7KcFtPDqBVMwDm&#10;MQFwYptgPD1yghdpksBwpjl/w1OiuQcCC2KvgiZsWm15pdE+Bh3CQym1E0nge+I1jnwERoBRFSyC&#10;6MRa3gykUBV2nAlBpJINdZmHiJYjuJaIfuJgjUghAD9HJe4bvM7Qs4mWO2EU9xq59azDqXNqzKMV&#10;6l0nXBlFPbQz6gH+Ck2pbOoLqYdhGUw9VMXQGMvS6odugz8jA0tcGZeImprrERxCQV4TN/PHVBD9&#10;jIIwXB5LPzpGw1JACDCjobjMhLVKoWoOYmTSijpSu4xOaI4J9WOh2yAdda1bC+WqUs0j+Cf9XHrF&#10;jtuLNUp01yNmgau4AH22qPSsxZIBKtsAtJ74RNblMb8jyY5lceZfxcoRe3UryuAOKg/o5UWZSGO+&#10;NAEjLkR5iAZ+Of8FrkCfEtC73v3n0VZlbItiDQCwY3DHvZVoBy4Mw2bdZb6MoATEkszll2Q0FrOS&#10;m/LMJZkfnRKA5Tkxf3q1SD4OJdCxhLbuwMUk2LD5cnILGwYZanLpqhBoGDZEoCMCnacm5gw5hWfy&#10;G9SuUzieJTVtEnxSCa2vEhrYysqU2oJdF9kNI2U3tKtMwpR21+UNBGonprS/IsfIggulQlmmi/UK&#10;QIWqUFodIxPqRArVgGEl86krrEnD5pOx0rT2zIgNxp9To7frqnPe+j+ytIkjZFfCcZVUBK8sxkCN&#10;1c0o1dwj6+4gN2Lf0L9z3EiUPEDKdzOZhqt4kF1vaZTeGpIQ6SORblJNOgtG+qjkSEvzaZyKb11C&#10;S6tkWlWVF1kd6griUEqd4PPanLMxFnHMJi+iI7Ld1NSLr+F04hnLoswfoC5SX3ocNS5xQFY1Hm4N&#10;I/JlAhohvAxJXtUKJElLn8FrkxmQAzhe3OFSBM6dCUQex86Eg4w1HouD5eOmdGCBJT/yI/itXd+g&#10;WQarc6ibL6AOr3OV44j4FlnV42VVcykUFF6djFBvxjCbtIU2E1B9IdrfMDl/p+Knl6mg6ka1KGsg&#10;qUeghtiLMcpeDJ4wI1DjBDWgqH1XQ+3y/uO5GqaL3X3c1XDhvgMa2hjPNWvQEK6G2MA11gYuvk9V&#10;gMYJaCAkOAGNZrPbqPGJaWpN0gzfb9eCBrJoqoURi/Ogw7G1CFCwO3QwSZcPabWTVWz7rPb39ijj&#10;ZtsnBBK2S6DGCWqcyUtq8zFGRQ3HRToSuRqOpfZIDdVCmxirYRqPsMkCNARoeLPvs1e83X4jlp66&#10;S0/mucSklgICaoxK5Gs2UkIIN0yjR+Trdp2EoTxChl6GxxdblDrHDJ3NCD9/OkaHaT46e6PemlT/&#10;/7oWCJrEpM7qVktxXFgr+vv22rVZu7+8hcNYqnwDni4y7IELrRDpet+YrkdbJE4zb8bamDSsFRZ2&#10;vx+zWSAWqiRW5n0KrRDbWXFaHk7+6R2ectaO0Ql5506XG0hiJeb0VCu6FO+YHpRrwNNlHpTL4+SW&#10;rtHcejnZeiSNVdgKYSu+0VZY5/KDtC6HeXGtYKch9K2Ga7h8Oys2efcPQcB5E5XZ4Nu5hNn4U5oN&#10;8I7ViZzsbISmTIzj5Q8csprcpE7oYY91OkJfXbR6W4SquP3YQ60PHdJxrMiDiQbCnvzA9oSpC07b&#10;ZYF8dTIwHefb/cwUqT2/+N3/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mhl+&#10;RN0AAAAGAQAADwAAAGRycy9kb3ducmV2LnhtbEyPQUvDQBSE74L/YXmCN7tJJYmkeSmlqKci2ArS&#10;22v2NQnN7obsNkn/vetJj8MMM98U61l3YuTBtdYgxIsIBJvKqtbUCF+Ht6cXEM6TUdRZwwg3drAu&#10;7+8KypWdzCePe1+LUGJcTgiN930upasa1uQWtmcTvLMdNPkgh1qqgaZQrju5jKJUampNWGio523D&#10;1WV/1QjvE02b5/h13F3O29vxkHx872JGfHyYNysQnmf/F4Zf/IAOZWA62atRTnQI4YhHSDIQwUyy&#10;LPw4IaRptgRZFvI/fvkDAAD//wMAUEsDBAoAAAAAAAAAIQA47IXOJwkCACcJAgAUAAAAZHJzL21l&#10;ZGlhL2ltYWdlMS5wbmeJUE5HDQoaCgAAAA1JSERSAAAFAAAABAAIAgAAADHxYxQAAAABc1JHQgCu&#10;zhzpAAD/yklEQVR4XuydBYAXxRfHueM4ujulDVJBRDqku0G6GxEQkAalRNG/IApISEt3h3QIkqKi&#10;NNLdx3Hc//O7dwzL7i/2F3ccuOt47G/2zZs3b2Zn5zvvzYzfrFmzokePHhISEu3pZf20tGE1BtGA&#10;9S5Y74L1LljvgtUVWD2h1RNaPaHVE1o9odUTvko9od/MmTNfVHkeP36sulTrxtKApQFLAy9WA35+&#10;ftYgzxrkWYM8a5D3ogZFUS3f0NDQF9snW7lbGrA0EKU0oIZJr8Bnwu/NN998Ucrt0aOHNuudO3e+&#10;KEmsfKO4Bt5///0oLqEl3iuggVepZ38FPk5WEaIaHLKmBv5rbdIkAN69e/cr0P9bRYgIDbz33nsR&#10;wdbi+aI0IMOkV6MntAHgbdu2R74qixQp/PHHH2vz3bNnz9dffx35klg5RnEN0E4KFCgQxYW0xHsF&#10;NPAq9ewWdrKM+ZYx/5UZqL2o19mkm97evXv/97//vQKfAKsIvtXARx99lD9/ft/ytLi9WA0wTHo1&#10;0C+dqg0Ab9myNTg4Ur2RY8QIKFasaOfOnbUV+dtvv3355Zcvtmqt3KOgBvAUeOedd6KgYJZIr5gG&#10;/P39X5me3YJ/Fvyz4J/1OnuJnJ88eWKmkz9w4IAFgM0o6r9GAwDOmzfvf63UEV1eXrcXqNUYMWJ4&#10;2atEncGJDQBv3rzl0aNgTZ3h9qI8X2QFiM008tQ/8NkyOY+rOTAwRvHixTp27KjlQKWOHDnSEc/t&#10;O/eM+X4STzu3b1n4fcse6LHuX76EvXr1eoFvuxl9/f7n8U2bt7ikLFm8WI43srgkswica+Dc+UuL&#10;l620S1O9SsV0aVJ6rEBruPzKfNgs9GuhX+t19tXr7LJHPXTokAWAXWrpP0gAAM6dO/cLLPjdew+2&#10;7di9b/8BZMidK2eJooXix4vjjTyPgoMDY8TwhoM2LS+OB/oxn+rg4d+P/X38r7+Pq0xfz5Yle7Ys&#10;eXLl8EkRXvY+1gaAf/nlFwHAYag39MkTWwgOfhT94KGEwUGhjx75BQU9iZ/gQeHC/v6gX4CwtxgY&#10;AFyiRIm2bdtq6+DIkSPDhg3TxjRs3oGfE7778vSZczPnLPhsQO+QkMeDhn7ZsH6t1zKka9PRtoR4&#10;5pRxPqlIi0mU1UCfPn1y5swZZcVDsB8mTe/Xf8h3341ZunC2XTmr1mzQsWPnzz8b0K5lY0cFOXHp&#10;3t6dWwICApyUFIe07ZtWmx9qXLt2Y97i5QDv17O+FpkKvHPnzpUrV9KlSxcYGOjzfNH2H4f22mX7&#10;Zu78TjTsUhJrEyylopf9w2bBP6sGfQX//suaNLkG+OjRo+a/Si77YYvgldEAAPitt94yFufnBUsY&#10;1RPPSL5erWrcGGO8V8LxU+e2bNuxatliIEvMmIEnT55q1a5Dwffeez2Lh8OhJSs2nr94sWG9agni&#10;xfVevBs3bjCYYcSSOHFit7jxutnVqpZJUFDQrLmLChUq1Kplc0CvegQY/nHSlB07dnxYt0bMmDHd&#10;yleIX6WtUmwAeOPGTY8ePaJg4F88XvhsMM6+dOZMsv2/ZUiYIDjMBybUz+92/gLRkiXFS9AXADiw&#10;VKmSrVq10mr/jz/++Oyzz1RMk1ad/zdqaJIkidp27lGpfJkrN+52bd80ODj4ux9nxQyIRrMe1K/X&#10;ubPnx/wwcdqPYzyoRW+S0P5Kly4Nhw0bNrhsiN5kZKVFA/3799du1fbPyXNOzK11a9ecO39h62Yf&#10;mlHdxKmztGQmUxk5w6d4meqH9m2fNmWi3XybNG+dO1/hzesWO8liwbK1pcpV3rJh9eZ1y+0yKV6m&#10;Mo9GvOeftFDdO+ldO0FcuHh5+er1e3dty1+wiMdFM6NGI82JEyfKli27du3aNGnSxIoVyzMmdlNJ&#10;lTkBwDz1uLCqZ2MaQrv4zfppaUO1RqsxWI3hv9MYTALgv/76ywLAPvzMvTKsAMCvv/66sThfffvD&#10;ts0bV63bPPTzwd27tIPAGOOlErD9zvp5wab1a1q17tyubYvixQvHjBmDvqtAoRJ1a1b1wA78+Em0&#10;fft//3nmpDdyv1ezStlkScNR6+yfF+7ds/2rr75yV+AVK1ZcuXk/W6b0hQsVdCstr5tdrSomoN/x&#10;k6b/8P3YooXfv3f/4Y1bd+7dfxAtNBqlTpwofuxYMbdu39mufae2LRt7gIFlmPRqfAdtABgUFxRk&#10;A8CCfgGZqO/0ocOvXzyfLmFCAcBcwXHi3CpUmNlQ7zEwkzEAyGbNmmlr/e+//x40aJCKad626/RJ&#10;38WNGwcjEpmidPpixAOr37//4MGDh0HcPHjYs8+gKeO/kVSXL19Wi0UHDhzYunVrbQwEjMh1eBUo&#10;y0hdZco65BQpUrhsi+3atevSpQusNm7cePz4cTIiCfYuI3+XrCShkDnKXUohJTLD0BENGTnKwicF&#10;8UY2J2lpFdmyZVMEU2bMdYR/hKZVh+7bt21u3qiuc3ngc2T/Hi1NzrefQ5UuOWhFEgA8d/Y0u5nW&#10;bdBEALATnktWbSxSqvyuLesnTfjeLpOsmdKDfitUK79qyeok79e5mSafkwJeuXod9Ltv97Y//znT&#10;sOGH5svik0o8deoUU4/x4sXjjUidOrUHnawjMag1HjkHwB4X9qXo2WvWrJklSxamGBYsWKC05OXX&#10;qGHDhkmTJqWbvX//PhOR9AbCWfKii1u4cKHEfPLJJ3JDV3zt2jVO0bMLh0qWLEn3GCeOzdmM7uun&#10;n37iBiHfffddujLi6cZPnjy5dOlSbRHq1avHjMmoUaOEWHFGPBUv9CbLq6SVVHDWyY9gwkriIVCc&#10;JYZ9GUWMpk2bKhXx1di0aZOIUbVqVaUiLStjA4aV7PsoBUQPXDL3jykAtW/fbtuNknz//PPPVatW&#10;qeIr2YSno0oRtnaVw2ojPqPr1q1jnRGZ8vFF/4JYdCpSQgoryC5evPjzzz/LTz7ZSZIkoZ0g8I8/&#10;/mhUHa467HmjCvX777/L4Q7kwqBNW926QpmsUG0BVatQaTksIEeOHLrcdZz5dtP8Ro8e7UhX7sJ7&#10;HNnixo0LQw+KoBpJlE3LaNDYko0xdBEWADajqP8aDQCY7lFX6v+N+7Fh4+Y7ttq+MidPnS5fpiQ3&#10;q9dtypTRZpgtVLTUzOlTPurwnHnMA72t/2X7nJk/NW7SFrzw5puv9+/XEzQBBj546Ei/AYNLFy/k&#10;riVv9frtX37x2Tt5bR7dYODa1coniB+XD/H48ePfe79YzeqV3BKSN2vMD5NnzJzTqGH9Lu1bOnf9&#10;03HmdTNqVUszY86CUSNHvF/wvctXb1y6dmfE7DO/n74HQY7X4vZu8FqqZPFTJk+8fceuT3r1blS/&#10;lltiQ4zeXkh/NWnyFLuitmzR3OPO3J+UYT7PQF9bYDeshw+DmDu5e+16gL9/+Blw/PMkNMbtO9GP&#10;n3j8OARiry8bY4ZQ2ksX8+1Xn7fp1IPPNkuugb40FzJF78SAn2PE4CscfeBnIyBTTBhpTZ069XTY&#10;NXjwYHyqxQlKYn799Vew7vr167WZwrNSpUpCsHr1agYHksr5tXz5cr6y0JBcYDkXHJiVcZVU/3zC&#10;hAkDBgwgLX8XL15sNzke/whJidxl7lzDOj14WRAvZXOSXNcw+HngyN+OwtnzlyEAIIGUnIsE2aE/&#10;jmvDvt3btcElB8VfvZaxYgbaDRDIVLrzYsrYK07sWMYA+q2R17/37iegXzDw9Z3znLA6f+ES6Pe3&#10;3duPnzofI8ynmrLogg/ri2+A7pL3AkfoDz744N9//71375732V27flPQb/KkSYqVfDZppZRPJI+k&#10;sDdu3bWbI+vJjZeWks6d6T8VEwV/yvg+UaJEZoQEJDAEcV4i5vKAdqCvESNGQMmEheIM2iEv6eu4&#10;1IgBSjpSZCCtXTGSJ09OY4Zsy5YtTCkCEkgLJAaiPHz4kHiaBL0lHbIkBzC3bNkSlCvviFJ78eLF&#10;SavilRgm60jaBtnJRXIVg/wJEybs1q2bsJJ4bXVLjDyFDBWB5WCC/MijhJTq4K9KK3mpDR3VT1gJ&#10;T0nLIiAmhuQpkRwWwmIwkeSNN94oXLiwrntxWSlOlHPz5k3YUhHkmyxZMu6J0VWoyKyElJ9Xr17N&#10;kCED4B9iKoJqpZ1wXkOCBAlw4DKqrlSpUlIo0tIDUN2qUFQ3talrSO5WqMiMclSr0FaZTCjQ5JCQ&#10;G2ZbjO9v/PjxxaVZ28y8+YkqZILeZJv0Vb7eyOxBWtX87N6oTviF3DBHM2XKFD40kZk7vcG0adOY&#10;MfQ+U4Z/DFz5XHrPKgpy0DWYhUtXjhs7dnCfj2fNmPZJj09AwstWriVww891q5Z1atsMgjUbtjpv&#10;ci6f7j9wMCB69GrVqmTLlqVBgzqM1rHzBQUFZ8+W9fejfwBk3L3OnT8v6Jfrz0O75y9ZffSPv0C/&#10;2KWqVSnvLjfmf+kekydLDJTFYOBWcvmIOLqOHP2zWNFixYoUunbjFobCkXPOCvrl4mbknDMYDq/d&#10;uA0BZBC7lfUL7L4ctW1jbwZUJoyfMFEVTX7yV0f8DACHhgKAHzPj+zAo6B5zJjdvhgFg/rM5Rkd7&#10;EgJKjn/sWPD9+4xsHAFguNvw8917N2/eun79xpUrV+2G27dtr7pO77qYU6fPlitTQr5V9DL9Bg6r&#10;VKNBuSp1BgwZAQyOHj0AV+yC7+aHTPHJnj17sWLF5GfFihX5K3sYSgwjGE6rYw5bl68CfiTHJ+Hb&#10;b7+F4LXXXmvfvj1/MY/LjVw8mjjR5ubKx5WfcBsyZIiQ8RfwrKUnoeQlT+XiXitAxowZxfDOX8ZA&#10;dtvi3LlzO3ToQIkEnBuzIF4JLELqMtWJLfRKHr4fxoKQRBWcItvN1660Po/UNQx+0gAcXfgnyHsC&#10;Bp42e4ETYaAJjBGgDSfPnNcG572MlrN6M2PHCrQbFIFzeXgKpRFCp0mVHPS76MCTaIf9ercMBQM/&#10;rjLEEaurV6+v2bAZ2+/pcxdjBEQn7P91hzb8unNLzx7dUA6TSl5WFl0B/TgvDjYlsK72kiKDc4i8&#10;cOECPhte5rV05dp9u7YQVq9YTADu6oLECw27ZNnNjkUWxktRvhSjWAGl/BWxncsMVGPG0EkBGzRo&#10;QB979uzZrVu3wmrcuHEMJRVnQXeSl2Qk1cpPbIkYQknbvHlzoxhz5swZM2YM8bCFHpBAWraygx5P&#10;H1gxqUd8+vTpJS1mQ8xowlxbIs4/U/FmyqvThpJWpVUxHNyCoVXJL/FaDKMoGzduDNm5c+c2b94M&#10;n++//x4VqYxUdRjxj+KgiFUBa9euDc9jx45J8dEGP9GP9ABc+fLlY3gkT7Wl4KeTSnHUGM6fPw8T&#10;JiwQEtjPPTG6CjUKCTElhViQM5XIPRWKJRl8S1MRrSrV1a9fXwolrA4fPiyFUkWQQjnK13z9aluF&#10;Vu3icSAScgMUN1Mp5vO1+x4ZW85L0Y24JaQUnM04UKzdflWUoC7A4aeGCxcAHZmvft66dYtezt2F&#10;lF7mzkcNdwNpct5cDPyw3OAthaXHGz5RNq2uwZw9Z+uL1DV18oQRI78gcKON//Ovv+y2NPOR0gPk&#10;y/9O+/ZtGPzjMRoGgB8FP7Z1Web5KErcTsOsGOEXGPinqZNbtGzFFKEH3Jav2dSp00fYJ4YMGbp0&#10;1Qa3ODiX//c//mrUsMHd+w8oMlDpyKm70K8Y/g6BG34SCTCGADKI3coa4hc104fwjRs1lNC8WVO5&#10;EVXoejOeSiVN/WkaT/krP6HXEdvQAtAXgw0PmBRhREsTYbT6+P59UGZoiKBfAobOJ/7Bj+L8cRQr&#10;MbMnsleWBPbQunPnriBeppbv3r3LNDlY2pFm2WGLfMlLe2krdfevv81buOzmnSAKBpPPRowG8I75&#10;auiYr4ah/SHDviSeKzR6IGQQ6zIC0a1cuZJxuXye1VMZrPBUxWhNuETSh5JQUvHlZqxWtGhRfHu4&#10;4eIDgN8X0+E8ZRE5MfwkUsiIlHkBOMhToDU+YFwtWrRQHATuqouExGTOnBkkjMDcaMWDTJUFzzdm&#10;34kxZiE4H7wqQuLBSCqVKULqxCYjkQc5IYOnsSAwEQ1w7du3j1IY83X3zfGMXtdU+Cm4zm4QAIwX&#10;NKFwkeIz5y7WNTP1EzIcCeyG1m07ECAguYTzl6474iNmW+q6SKH3ylSsaTfwSN5A50xCHtv8zXTm&#10;3ySJEyr0G21ntBrj/B5WGOCEz8p1m4C4Fy5d47AxCf9euKINl67cKFaseI9uXWfPX+qEj5lHzFzi&#10;nc7XhSkqsK72UnNkRGIXYnreDEPn+qFfUtei+bN1QfvUkapZT268VKb0WtrmEQV/MptA0QSIolX+&#10;ipB9wy75KfcSKa1OfnLDPJc8lf0XIBZ7ILMYipVogJ9MJqq8yFcyEoZCvGTJEm6AVca0SnUVKlQQ&#10;JqQVSkyvPGXnRe4FjPETb2occBRnVQvXr19X8ZK7W5UiDFWJSKtiuMHjRuRX5dLWvqIUFeHjYGwb&#10;UgWqOrQZ6XSlHkkRMLNzIwpU2hD9yIXpVc7P1MnsslLsNmBVUzwVnMBUr7FCdUKqn/TbEEsxVcvR&#10;6YqfUijFWaqYQqkiSKEc5Wu+frWtRSvGpUuXyJFKYf0FN/w0akNpWL0pHLPHG4FrtBDTYrt27Yqf&#10;CPHwcSRVp06dSAWNMCQJPyVf8Lnck7ZIkSKw4in3Kgk/P/zwQ/Pl1bWrSP6p1SGe/7y/Ksb4vog2&#10;mOYYPnw4s/bMXuH2zz2X81WLql7cvWGcyfKBVKlS+XChjUsZgKxM/5lZLueSFfJjAcYaEREbRrrM&#10;PRIIdK2FHNOnT/vHseNXr13nhp8fFC8iYujijc3MrZhcOXNKlwV2EegrGPjOnXtZMmcO2+nIvQvX&#10;U5tN9QFLL4Pu3yc8YNS3fc+hGzdvm2E0dvwUbWDKI33aVICs1Clt3xfdU+cMoXdCgANgtqxZHjwI&#10;iu4fHf5rvniXYLMZRo8ueuaGcTIQDTKIzQhvlwZWbn2OPSCePmOmhClTbauo1E/FSkpk5Nygfj15&#10;RBK5IcbY5drcI8OHqjYLMAuAHwc/Cg56GBTt0cNAEOaTEB7TaHgWOzAQyvhnzt5Ll/5xkiTMIlD9&#10;fBbFtuPWiwSIg96YSsVMnjaHBcDx48cjC5YcHzhwGFdnkjAb3qZFoy49+glwrVH5g6CgYiwDfjvP&#10;c7sE8+1R7sTGjASGicDciAVY/VT0fMYkHkNB9erVhYBpTS2oVvhZJSemfPnyYjMBQDJNyOASP2dJ&#10;RV4CgJW6WISWKVMmCBhYiLVE0ioCrLWSKd8PaJo0aWLMQjpioAhkAGlWCECjRFUJpWjCnG+wGlkK&#10;qNbpYf78+YwJhLhGjRpAZeTUFU27NNetBmAkXr5ixfIV+rNtKleqWLmSbWWFrqnQ9hxlx7TWpz27&#10;HT38mxCwGNhJ4wwMfLblcoNG4QsJSDXxh+90/GvXrVu7mm0o7+S69TB6rndsAyDjdSt84G2nzWuJ&#10;ZSKjXJVnqzLY9QrAJrZfQb/cE+NEDBa3vPt+sTUrVziX9v2C70eL9o0j5bAy598wqxFX2jRpZHGO&#10;8aLNyKSS84uVwDhPOsrr0uXL165dFw5JkyZJ6XgRvlv+Znaz69ev3+ef23oSdRFjpMS/QI3aoYw6&#10;P1Ej8jCbwEwZYz6tkMTrftJOZFtBbigCXUfKlCmxyzHkwhbHT7odGTXiNSrfBrmkvBCrvMSlWRFo&#10;M4KDE13JqFemPyQvLTEfYvn5zTff8JeFHvxVGSEGS1JVvC6t+Uph9wRRgrbelRjacbNkreWsxFbr&#10;orVPtSriHmKdVMZKkQKqTB1pcuzYsb179wYyKVdqYWWyUozKYR6K6Qay5i/3uqYicyVaFYkqMO/z&#10;lwE6P/kS5cmTBwFAfdzL9IFauma3fiGgpKpCf/jhB9Ly6VGF8uwto7WQr7a1SHnx8GJJNl8lJsfJ&#10;FB1q27Pd2icSh21s1zRU3Kq/++47ykizZLkyXi3ie28UkjXVqBGTJp4O0rqYH8mVKxdZ006yZs1K&#10;DH95rXhP5SmlJoks88aFW7pNz4qva6IR+lOrNLnHD4JuXyZinF+gREYmMjhBLUxb1KlTR+7Zi4Qu&#10;iO+CcMC5gOl7mgqewGfOnCEGZTLjrzZQhJV0BVxUSufOnVXWVDTtmb1sGIhS4+AKZusWLVp0+/Zt&#10;aPCqY84Fttgt8DdRfKBhDcI///yDTRt3DFLRGeKijzEZkA/PtGnTSjw8iYQVs4fMx6l17Jh/YajE&#10;wOTAkImOjqbIgg5mYRhfoStdWRhM4tCHqMQzO8D7RdmZR8bGwD4LsWPHrlu3Lh07bibIDyRGSwcP&#10;HpQPHwOwRo0acTNjxgyZskQG3oJ58+bJT5SAzN4bpV1VrHvPjZ/Xs2f/LVu62JVrN/YfOKzlpYv3&#10;cnDyTt5c7xcrvW/XVk6pFAxMXg8ePmQB5frVyzJlz9GsYd2wc23MXmlTp9y1e/d7775LAkzBtkVe&#10;dx9gB2Y9cNlShRPGd7EvdNUKpbH0TvxxKkdyaFf8Mprdsc028ufas/dg166dqlcq4xJSOScIG9Cz&#10;YvS5cXLpbrvIIk+WBBIPDcF2Yw++uRwBmv/+koU3xHarx9FoRJtRndq15s0P3yeFe+PXGWJlAbYp&#10;A0VgA370OJjJXr/HISgJqy/zJ9xfZIT6JNwanMA2hAqiU7h06TJ/nVh6BW4ZLzITvWsvbUzY/WNx&#10;0URK5aVskzDsw8y/NsQWZn/WsWIBFV2JoEGtCzQ/ZYZYeQ9qgZ9Iwtkt5cqVkwYhSJV5PtAvHRkm&#10;UL7fCr4qv2Vl0ZUkWpOyMoIpGolRpUYeZkb5HHLBHGuw5K692OoGGgolRmbksZuFUoLdTFUrl9xZ&#10;FshnXqzTSmxdQRRWFy3ZLZqj+vUgvkL58hXDjEXq4ieRUhe6dqJsm45u8rxTQIKxmSlWPFLmX9Dv&#10;xPHfqXDkz+PaAPqtUTl8saLdoimZkycM/OfPQ7pApCJwohloaNtv5HpHG56pI1eooN/CJV2sNkkQ&#10;P16xwgXKVawUECO6BO61Yf3GDfhTJEpsM745kid9urQJwzwe2TcibZpni0KN9AwWaSpM9DCs0V5y&#10;mDgXkbJxjqO8kiZJEid2bD4orO1P8nS5qZEYYRgHmLycFI2JIaVVmSTSXW45B0YysYwmmeHir8wp&#10;yCUl0t4b12eKgW727NliD5S1vpLQrlOT5CVDK+6NGeny5afeE6l5cwZ5MMfBxEislVnSamO0rJwI&#10;KVI5qgVJyPYK+MUYlaMtvsra6AnsSCqSCxyV6hA/YbtO1EpIxcpYIt0jWGFqQ3uY0bTEZirFrjYY&#10;oMNHEIjWyUiYox9RkaoFWSkAfsM9XqqPLxFbc+HhZXMszJcPVjpnZicVqoqgK5RqwB68R8Yqe/vt&#10;t4kEMAgOkeVOTipFSSWbtGHqF+TMPV3W0KFD2ePN7qshTgHyVJjwWpEQ6EKO8qLxV1bUE89TcXbA&#10;PM7FDT9flCehW/lq+0YpKZd2DKN9rRQBN3TUjC7AsSoS+z/3TKYAcZlrYCTDIIQeGBMxIz2suNOn&#10;Twc3MtphfEJFaPffotmLGRkcS+74GCq2tE8AMDyZVcGdDQSIAzazexAzgw+xbB8DDbCTNsxSMtA7&#10;sJMYcLLw2bZtG35MtG1eDSaDmNSgASA/bYlJCnjCjU1keNO5oT/B61U7+8/yXViVKVOGp2BUigbQ&#10;3b9/P2QQY+0XJI8kTJqQEUXu2bMnhUJs5pLIgrZKWrp01iaQC3XEsJNtX5jQYVpKyiKLWUC/vH2i&#10;CuYC8DcEt/OT9xcnaoH9UerSfV6Nsq3fvM2uwLqE6qfJwUlggN87b+cpWrJs1szp8uR8PXu2jJky&#10;pgsM2/Lw5u07J4/9PnXmXAx+jnIxxhd6753/jfmBRnLn7r2799hXmbWed4+fOAMGXrtx+9Xrt5yz&#10;otNoXL9m61bNDh5mLUAoKFQbiFm/cSvot2Hd6lqEYpcn6nKSV9gbGsqIS8tf0G/erAmHtXnzaby/&#10;ET2ZVLIH3bVnXT0y16xRXYW6dWpzr4ovXysnnFW7cjRIeLYGOByX0R7wgsb/mR2nGJNiIAWC+vtR&#10;29fu3YvOfAHxe/ZeX7/x2vUbXqwhfLY0V0mvLUmj+jX7DhrOiUega3LJ907eH6fOwtpMTzFxyszc&#10;uXKwDJmEi1duGDNuPMTCBDzJlBjzYUy+GtnylJ5CrVxSBApd020x6YiVVQZGioCdWmQbGHC1AsDy&#10;VAtoJYkRneLcQkIjPTHijUa+3GO1JqM1a9ZoWzYyE8MKMbkQns7dmIVWYBEJJ+eRI0eSnEds2SWb&#10;zahCUWSmRYkhayW2FgDzqFq1amByEYbOl1LYzVcrrZf35cuVLVG8uDRZbvgpDHVvOz/FncNMcNJT&#10;8AgLMKFWvUZdP+7++58nVBAHe7kGDfiUqTvnRVOv2c7de1ctmaULRGrfQ0esbKI+DiYc/HX7+NFD&#10;JBA5Z9Ys8doF/bbqYgNvLvWcKEH8YoXeLV2mPCtMZBMsiiChYpnio74czTJyiXfEirrOmiVzggTx&#10;s4Vt4eiITHb2Av3SkAADjP/kkngul+hXXplUqVLGjhUrdVhCJ/rBSmPycq4lBh8Q8FeXl9FDBjIP&#10;/HbEXygi0mKRgK1sQcy9yki0rf2pvZciqFlnsTvJRo4yghdincySF/2Pyks1YyHG0EEMg1G75cX2&#10;wvgPAuxyirNOSK0jk7KG2VWdIyEh5vR4NmLgr1EMEVhXg4oVnwMlvyqa0bdKBLMrlaxPlhWnqMuY&#10;kba82gIa1a7kVDJjLcTvRtCU4uOyUozlFalkiyCpEbUeQVehklYieTsYxHMj7USKj48SeuZ9554t&#10;zYSzVnXG8mppILZbKEcy221XOkVp04quaLGABG74Zhk5a5WpuxfrAZ7b/MV1mZ3PmJi2+2rIq6Qr&#10;PnY84jFO8hcVqXvilWJxoeLip3pr7LarqNPnaHtIURc6Yayi6zlVG1A3IDFopL1xAfjF3YO9A3CQ&#10;BotCgCpkYTkXE21cmGqBxCw6A1JCr7jRFGVNMVMV4EZ5C7QJMV3gMYG//a5du1iFjtkWYgYw5Mi2&#10;ZzL7wNgJ1MruLUBffjIPCN6mzWAWZp0XhQKOEiNgFbSJbJjumYcHcGKhBdKLARYMz7iUoaaSAWOv&#10;fJgkhrRskw6axayNUVeRUelcIFvlOw3UoamQBWl5BFtSsd0AMfSfJKTgdG5SFmGLligIQB2jCPTg&#10;Z1EaLyZKi0w/cGOl243RNhUOp4Bm1JejylSoMnb81O2792mT8HPgsK8/bNQEAuIhtjsYMDk4IW2a&#10;FEkKFXy3ao0GaV7Lmjl7jqIly6VLl2rpsuUxAwMFA0+fw04oZjFwaMiju/fvfzP2BxzW7t69f+dO&#10;GAK+d/fA4aNg4E1bd7scmOHNCr7t3LkdGFgHgHfs3Ms8LQiZfsMlH5TjhIanjKN0w2PR83cf50kU&#10;L6Y8wkFaxmnuKpkkkdZBkZexB5ZIEUMRGKWaO2++al0LFy22K7NYgNUu0GFbQbMX9IP7AX7R/MMe&#10;hD17EtMv2vHr10Nv3Li3eWvQ33+nWbeeraKBpsjhsraMBLDUFkx95xRl7pxvVq7wQczooWEnHj0Y&#10;0Kc7k1s9+37Ws+/nDOm7tG9tS8Jq7Ad3IYNYEoo9k5lpdp7kYo8+gU/yk66N4xxkZxF1IQl+OEJA&#10;QoYyAp5JJYCQn6hBCMSiJU+FA/0ph0/wSHxdJIkaxMsNOSoOEOu0gUhKYPZBZecYuDEbqkqEz5hK&#10;ItkZsxB9KjKyA1rDiiLDjSSAYZ7CSmLISDLF7UcSGguiFZuEojdd0TyoeudJqlWtUpz1qcWKcaMo&#10;dU2Fny4twIrA2My0rxMW4Co16n/crYcW8WrvB/bvDWJUSRzdaDvxGzfvlChTlb8qaJ86YaV9k7kv&#10;WNR20DTX38ePizWmWYdP5LV3KQ8E8eLGKfhu3mIlP0AVuk6kXKkiw0d+qYs38qSus2bOTJftJDtp&#10;EnyDmd3kXlFKPG8TIw/nHCSJDQOHGdOc68e48ZWjGJdaYnRrzCvS5jU9y6hWrXDfeMY60jaI0Vnh&#10;dHZUIZNXSRqPsgzzE2L8EolkKywItFKpvL744gthghlEuwkWxHgJEs8ATpdWfmJm4VvOYJGBpnCW&#10;bU7x2eMnri7c41KoTSsZGZWjLYXxafenl1EMbUJ5qo2R0bnIr1WOqEuaEDcIyT37aetMZ0wRCjel&#10;IpQmaY2VojPIi9qFHmJhJfOVWglRHd8CFWOmUhzZ97QLtrk3IyR7HzLgBiGoZialEwdmNVAT8chX&#10;FKWIRVoKpVM7JlCZeOWy23JMmihVvupLIbhUVR8/nW+CpVW1qm7GA9gAUTt9Gl7Q2gpVGUlrURlJ&#10;8YF23IjJFxXxVwA5iw54KiuieSm40ComR7ucPesZIo6VtpNEfoYBADNjzymaVBf9OYZZkCfWTm08&#10;PuH8xK0AF2j8h2XRO/eyVx/mB6zuYult06aNuPIyyKS5MmNLJLPAePmqoy55CmjEplqwYEGaGe8U&#10;ggFuxZoql7K+QsabDspFNqoDkEz3BTdUR8Wx3g0DNaBAADmZwhkyui8cj/kJKGVxmZQFIy0CKxAO&#10;pcTIU5JQamIU+FcaAGlzL2YP7pk+o9RqLTHDV37ClveIEysRjFKjMUZfmIJpNgzSiEdFVAE+0rgV&#10;gNjFOq2UFsk7genq3e5PbWvZd+DQN9/8j0UH1WvVBT1w3FG50sUn/ziBwA0/382XV57Wrd8YYkfj&#10;ATODE0kb4B+aP+8bAMtG9WoUL5TvtSxvftKtyw8TfhQMfPzPw7PmLcbKZmZMBU3O7Bl3/7r3k0/7&#10;b9m6g6VbrP69eOnKL5u3F/2gSuLEtr0kXF6oKEf2jAMH9n3eABwwfMTQgvly0ThdcpDOxwlZiuRJ&#10;t27bpgPYu8eXJOgiIYPYXSWb7J/t9u0AUSYgVND9tNtdGzs3ig8HScu9o4ykNVaqGO5YCrGRlViA&#10;wy/bY9sX/zFbPQf4+fuF+zzbUFxs/+h/7Nq9b936mOyEFhIS88bNRL9sYU25DBHcvVy6QMMwVYrk&#10;W7bvAgDTozHR8snHnWZO/eGnH8d81LENmZIxe2ztP3AIMpU7vTN7e6qLhT10B9oYNhzXiUqMlkAd&#10;+EGkIqZzERpu4AkH7oVS8ZesSSLbP0guEAtuVBxYeSJQQV1aASS5Nmt+So5ySXbGLISJ0KgkWm0o&#10;eaQgKlMRDLbGgmjFFhnsFs3dqndJX6VyJYKWTJq4uvipe42d/NSl1fEpV7lWt+6fOEK/A/r1Aiu6&#10;FBgCbb/PHs781O7krH3qhJsS1dFHRdI6KZGOecL48Qq8k/v9IiVKFg/fGl1xgIlzC7CZUkMjMy9a&#10;PwhJSCNnHCmz/iZZuSRTarly7fqWTWu7DRqpC0TySJG5ZGgk0Pa/4Pao9lMODGe8yHpC/nLPIFKE&#10;lKlQHD3UbgVEytSDajBiAwTI4SjIDT9Ji0UOGgaCGHb4iRWFqQHSyvI2bV6MF1VThzPmU9xMGPyx&#10;bNKoK8SgS+EpK/fUU5mgxHJIRrJOkty1aaXujGqXeCmRW5WiEqq0KgZdMaAU+XkqZjopOxeYmp84&#10;3XAvKsJEwzibn6iIp4ihqoMjbaU6ZNiqhJS87BZQeGJEkqfc8FN0pZOZYzawbknxXVaKc+UIH/6a&#10;FBIy2fEICxicUY4cxYfqpP1o+xOlKMoiYkihsMVp502kvEy8ijDuVqi2gFpFSYmEJy2cS5VUhFQZ&#10;yRshPxUH2dlLJiDYFIDDvVC7ttUBvdQxhKSVtVSyf6QiA9PKKwZYIp6/3AOEZPNwTMr8BM/w8sIK&#10;m6EH7dmtxu8rYtVPIr9sjGK8RAnqwjKJTZUeQO1sDNjDaIlzL42HER3uwbLHG5ZVEGCVKlVAfdiE&#10;ATakRZPASOEGrOUR/QmZYvkENyqoyVMBjawOA3OiW2ighw+fJLpENE+mQEqqjOW+VIGAatmskdeZ&#10;ezAkEyU4Y8tCX7nwIAC+IglvPdZaADBP5WMHkMYvA+OBIsYyrNLi7UKJaPnIoDURQ6zdrIupQHyj&#10;0ADcwNXyXqMxdo0Bh8vEAdWH8HSzyCxaoqR4iVMWyJgFQKXkorJmcTKTDrqKiAo/ta3l0uWr+d/O&#10;VaRgvhxvvp4lc0bES5okUf68OQjc8FP7FGK7jc2byOyvv5UiXWaFgW/fvXfs9/1zFy03aQfevfdQ&#10;3Vo16tSqPvPnee06fdy4Wav2nbvNnjsvT45s770dbodzKd7vx04tX7KIPVzpi37/428aKvfzf/55&#10;177DLtOqLtcJZcYM6WbOmq0bFb/XdhNBFwkZxCYzNZJ50Hs7b5AqC+031NhPwgT/UBWMYixZukwy&#10;goan/JWfK1au0hMTG2blDcs6bCEwkDb44f0YnDJk2xvadgBSyL17Vzb+EuPU6U0Xzj9mo9oQ257R&#10;aXbsDLl0mbfaIwzswgUaWQYP/3ro4D44QIdtufZAwsOgYNtObsHBtl1FQx5379oFMo/rL3IS0mXT&#10;08mVM2dOpj8jJ99XJheaqLYs/BTPXjNBl1bLp2C+PDeuX+nft6ej8EHx55wFnOgTyi3rbesquWLF&#10;Cty0dgl/VdC+806Y2N5EVraHhLsU7tq6QddZqKfma5aD2pEtejT9cUdA4vwFi+iAsXm2ihKgy0hO&#10;N6cT1pE8IdKH6BeeFAR8S5DDfi9cu6ELRPJIaMzXnbbUaiqUORHbTvhPryjyU8wp2C6Qi7/c40En&#10;MjIQ5C9mVea2pNmIzKxh455Ng/iJJwgDdEZOjMwYX/KTJIwRqUEGZJhfIMP9j0cQyyY9kpescSV3&#10;AQ9cpMWXBP9A0KBd5eBnCBlDT3hCzF/SskkMA1+Gd/yEG+NILq2ehblR7doSuVUpkpDsRAwlPz8Z&#10;WYr8RFIEYhAG+48QMyZmhDp58mSeEo+KGGviNcMjfBpBy8RLdaAciiDVQYxWG5K73QKK2kWT8GQM&#10;jXIkrVKCYgVeooLMVIoIL9VtbMAC28Qkq56qCpWESkWiZ+RkhhRtsMKQugMJQINdFD9MJk9FdUpg&#10;iJn2AsMIKwrFwkjJyFiDFIrZB2/eMm1rkRLBk68tLZyLG35KKbTl5YhgYlg/qaTC4sQEEK+GlIjK&#10;xXca+dE5dSRpxflLsYISKy7vkZzhrBotGIZ7PGKg5C/3uLCKDLKPEXY8UQ4JkcGb4kdOWm33yJZs&#10;jr4RogR10U4YGTLJpXVjZj6UE8V4fcB1EODMjOMu0I4FVvj9sn4bBMvsA+tvAXvKNVqOWWYahUdM&#10;x8BT6+WLwrHQ0llRF4BJ+i5uWHGGDZ/a56fwIQlbXolLvBRBgCUvNcyZ36HfYwaQNoOnFVLRfoDH&#10;TGHIJBeU3DBpxSP8jSHWgnAQMvMCUhxaF39pM8ZjmWgD8KcIFISpLtaPgLF5j2QtMdiVhgcSph3K&#10;xAEvHRBX3JsBt6iIfCHjJ+uKaY04kCMzblbiHE5CWZoe1S7d4E0nnvmnHoxPjEneyZmlW6c2qTJk&#10;VRj43oMgMPCCpauc88dKvH33/kqVKlSpVL5UiaKTfvi2aaP6qVMmLV+yYIE8r/s9MXuiJK9tgvjx&#10;EydKwELilas2NPiw/tLlq6/fvJUubUritZNWzseKTp5mSJeG79HMWXO0XtCidm0MBJBB7K5ijZ2q&#10;ro918vOD0qUIFcqXkxvdTyNnZDZ+y1R/6ygjxVmlVRnpuk0/un76C+bDmAIJP8L39u2z+/a9ERxU&#10;Jm26B8HBobdvX9u+8/jpM/dDn2y8e6d0ipRFEiS8+ygY3Hw1S+YzDesHBsYAVasPoZnXL1GihPR6&#10;sgRLXRRGTBNyDRw6+tNPurIrbL9Bw97N93b0wNjs+cyuV6z7ZY3y3t/29+rRHScEnBkG9+1mJlOL&#10;5iXVAMNQ7aZ5v2z/lVNtTZbl7XcLlShsG4tHwoVgznMBcIY+Dh/g2qU89KdtwyHnV/73iz26ERUn&#10;el0J7rPn6JlDnu2yezN3fu+rm8GHdv8V66elDdXYrMbwKjUG/EipWRZqRkL9Vq5cmV0SJk2aRF6s&#10;8GRzIwY8ajfjl6JdOenBmfFk4a4jAiYL2JmF8R4GVdoP+zYBg8WPIBIuZjEwq8ry3Rd4gc+ZIWIS&#10;LQp6KUecWtjPTHm1kAvbIG/bvDHTa+lWrd9y/MTp4cM+Y18Slbvzpz4U8tCfp4/9dfTSuROjRn/b&#10;oV0bHKBz5c2vlcSY14XL1x8GPZ47a6r2uOY6DRoHRPdPncL1QRiK4aLla5ctXRY3dqxSZcoQye6q&#10;xHCzeuVK1uNWqFiRGJcl5XXTatVIz1u2duO23r16NG/a2C63KT9NHzHyy7Klinh2+nSk9VebfrGt&#10;LTVeJUvYwKP3YtgA8Lx58/Expjtmi3DWdN+8dfvsnl15o/sXT5n63vXrQfv23bl998TFi6F+focf&#10;PrjwJOSjNOmjy1k+T54cbtQg+PXXbdtJu7OfOGs/OnXqIE5B6mJOS47YVdeQEbYutdfH7S9curxu&#10;45aPu3TEJv2/sePKlCqWOmWKkV/bvl4Den/ksrlYBC+1Bphb1U6vBMSMt2mzbSmRmQvM+Tjo2Y6R&#10;ZpJYNFFfA1t3hR9zpRO1aEHbUe/eXN53qSp3i9WrBJZ88rm12oZoIIq8GrIFBstNI0EqTItYI9m+&#10;DiiIizW+YFiYxdM+imjDuRjOO1U+0I4AMKZvPIrxTMEGi7lVC4a96ajNpBWwjSGXY6vM0EcoDc4R&#10;WJ/Yg9ozyBGhskUccwCw2hGTXFas/UUHgCuVLaFyd/7Ut0LyMk6fs/DCmX9kBVzajNm1kujyunbj&#10;9vVbdxfOnZFYc1Q7NBcvXW7YpGWiBHGTJg7fy82lkID8dGnTnPv3fIUPiqmWgAFyw5Zdb735xtE/&#10;/nSOw4U/Amu1ajdTm+/Snv1vvfVmy+ZNy5Z5Nsuwdt2GSVN+Onr0j0IF3tYallxK/kp+vGwAeO7c&#10;eTgj0VkAgEHCN2/e/nfH9oJx4xSIGev6zl3sRn/7wYMTV67G8PM78zh494N7heIlrJwg4Z0wI/Cd&#10;pEmOdunA+SX+/tGfOkOFK2r02B+NOu3WybbYhjmwzp07yRoMddE5Opml+/2PY4vDZkqqVy6b483s&#10;5mvLonzZNcDn0zbbYl2WBiJYAy/FSNQS0sLVr+RYRAoVmc1bFvqK31lE5wv8w+uVbbEYdAKEsEnK&#10;AcIRna9PmorLfpdSOLEAu0xuEbyqGgAAa7vrvQeOXLt+UxU2bAFwTvXT+VOfq+ivkxdOHLetWeDC&#10;puoEAP+y/bndqo2SlCicz6R4K9dtfjNrBhZ+G31m2Xjv5LnL7LrqkpWu03BCf+78xctXrl26Yttz&#10;Ua6UyZOy8VW6NKlc5mKG4KXovpwIaQPAc+b8fOfOMwB868bN8zu2vu8fPfeJ03c5+ig09MaDB39f&#10;vx6HvR9CHv/9KIh1wF2SJE8UzY+dXtHRsXIf3CzyPksydUbgLFkyd+nRX6vEb7/87PjxE8QAgLt2&#10;/YiFE9qnSMlmpGaUbtH8pzTAbofaPvQ/VXarsJGpAdnmRK6XvWe3imDVoDVTYL3OXvZmzj0tlXpZ&#10;ZGsB4Mj8VL0seQGA1W5zL4vMUV9OXrcXqFU1THoFvrA2ADx79hw2A+BjySZTNgvw1aunN6zL9+ff&#10;RRImuvfoEXMjD4OD7zx8GDOa3+NQdskKZd/nBH7+sbDCh7WU4Jgxf+3UNnpC214FulkNdizo2nOA&#10;tKdvvhjCRnxyz6YF3bp9rN3OnkiWhdStWzfqNz5LwkjWwNy5c9XeMJGctZXdf0oDyq3oFejZrSJY&#10;8M+Cf17CP2sWyeTeLmzXZAHg/9S30mRhAcBy6rJ1vTIakGHSqzHAsAHgWbNm3bp1m137BABfOXtu&#10;3aiRbZMmy58g0f1Hj9ghGlOvP9tPhe0IzRbQbPv4+HkP9HO5c56oalvbYNsN6/l6Zo+7br0HjR4x&#10;SDZIlIutrTjcjK3ntbTaw81fmbZiFcQnGsBF3yd8LCaWBpxo4FXq2S34Z8E/C/69MgO1F/U6q72y&#10;nX841KbN1vfF0oBOA1jXLJ28ShpgmPRqoF86VRsAnjFjJoeJBQU9evDgIXtz79uw8fDMaZ9mzvpm&#10;7LjsAi2nJMnRR9HCoL/da2fThsHp0nHMlHHKkOMi5ZQIDQBO2qvXJ7pz0l6lJmKVxdKApYGXTgOv&#10;Us9uwT8L/lnw75UZqL2o19mkBfil6+otgS0NWBrwTAPsYvCi5uN8nq8NAHO49o0bN8UCfP7CxU0z&#10;Zt75be+AjFkyBsbktF3Qr3/IkxihGIFD/Wzbj0XDxstSORYA8zf4qSn4aupU+xvVC4wRQ3vymyP9&#10;cl7Zp5/29mwLMs/qzEplacDSgKUBSwOWBiwNWBqwNGBpwNKApQFLA/9xDdgA8NSp027evMmiasy/&#10;u3btOblxY/Cxo4PSZ04J0H8c4vfkyf2Qx/9yknvokztPntx8EnL7yZOg0FB8oxP4R28YL5GyC+8r&#10;X+ZGrhzAWpezhgDgfv36pErlm43I/uNVaBXf0oClAUsDlgYsDVgasDRgacDSgKUBSwOWBsxoIHry&#10;5MmrVavKWW0cBn327Llz/164/fdfAXfulI6fMGYoa35D4kTz2xv0YMiNK78GPfj9UdBlosI8ocHD&#10;fzx6lCJ6QObAQOzAZJb4/MUTOd+MFrYKGPOwkxAnTmwOxGPjBDMiWjSWBiwNWBqwNGBpwNKApQFL&#10;A5YGLA1YGrA0YGnASw2wZZU/LFjkG/LkyaNHjy9cvPT4cciTBw848jcGsY9tUJf/Y/r5FYkVp0XC&#10;JF0TJ2uWIHHx2HEzBMRI5B89afToqx/cuYePdJggse/fT79nH3yCMRyHAJQdBu1xI16WwUpuacDS&#10;gKUBSwOWBiwNWBqwNGBpwNKApQFLA5YGzGjA5gI9ceKP169f/+f4iVOnzly9eu3yqhVJ7t8fmCIN&#10;MJhVvhx3tC/o4eFHD/PGih3Hz+9eaOjtJyE3QkKuhfD38enHwRXjxK8TL+HDUNvu0A/8/LaVLn7t&#10;jdejR/d34gidIkWKIUMGp0yZ0oyIFo2lgSiugRIlSrRv357TrSNTTjauY//2RYsWRWamVl6WBiwN&#10;WBqwNGBpwNKApQFLA5YGXl4N2A7uBQCPHz/+8uWr+w8cun79xvWz5y5vWpc25MmAFGnCDjTyi+vv&#10;v/3hvT1BD96OGTtJ9Ois/mUl8K0wDMx64Oshjx+GhlaJE5+FwTew+CZLGj9nrvv533G+EjhlyhRD&#10;h35uAeCXt+lYkms18PPPPx8+fDiSAfCNGzcKFixYuXJlqy4sDVgasDRgacDSgKUBSwOWBiwNWBow&#10;owFQapgLdGjo9evXHj0Kehzy+PHtW08eh2D7ZSerR9FC74SGXAp5fP5xMHs+Pwrb8Dl6tGh4RIOK&#10;Y4et9QUP3wwJ+e7W9amBAb/kyXO5fIXLb7zO2XEhIY+fPMGx2lHAtGxdlgZeEQ0AfdnXjfmkyLzI&#10;MTAw8BXRoFWMiNHABx98wG4L7733XsSwt7haGrA0YGnA0oClAUsDlgZePg2EAeCQJxcvXWbh7uPg&#10;x/dv3gyMFpoiZsxVD+4uvXdn2b07X964sv7+XSAxi4GhDvXzw/B74lHQ0aCgk8HB12IEPkiVNvDt&#10;AsnzF0yeLn0IwBcUzR+nl7trgIsWLcowTmkXd9OFCxe+QGXnzp177dq1iMSVLVs2LyVZsWJF/fr1&#10;vWQiyYcPH45IHTt29IZbu3btUK8jD/YFCxZ4yd+ubD179hR9ci1btoy92bwpgsu0HP01YMAAHRky&#10;eJy1Xej777//dunSRT1io3UqeseOHa1atcKB2Xu07LKYEHz11VeotHnz5kL88ccf83PIkCFm0r4Q&#10;mk6dOqmW8OOPPzqSYeTIkU6eGlNNnjx52LBhXpaIl33VqlVKvEjDloJjdRetyMviRFzykGgBQaGx&#10;nAdoIk4Ai7OlAUsDlgYsDVgasDRgacCuBsA4NgB8//4DdoHGbAsEjn/jWqE48VLHCLwW5tsM6I3v&#10;Hz1ZQEDQkycnHwVtvn9v9d07m4Me7I8ecCJJ8vOZst94PVdI+kwxEiWKESMgbN0v22ZxcjDO0C6u&#10;l7pKDh061KNHDw5lbtOmzd9//x11ypI9e3Y8Y/Plyxd1RDIvyaVLl0qGXRzKNXjwYPMJfUX5xRdf&#10;VKlS5cqVKx4wtItm06VLh5329OnT8pSmgts/C4anTZsGwo8cACxlqVChgtzkzZvXg9JFWhLQb82a&#10;Nfv3708zKF26dJIkSdxCuZEjZ+/evaWhcu3evTsSMl2/fr1kt3fvXlqR3EdBzYgqQLaPQwPWrVzk&#10;PEBjYeBIaDxWFpYGLA1YGrA0YGnA0oBOA7Y1wH379T9w4ODdu/dv3rqd+8jhWJev2Ky4oaEcbvQ4&#10;GhjY/5G/323/6LcDot8KjH0vduyHseM8iREI3gX0BsaIETNmYKxYMTnZKG6c2LFjc0tcjOgBYWjY&#10;wZU6derRo78yvwYYCzA2K8Z8wg8LcJkyZRgoS7xEzp079/vvv8dIAgKU1ZjE1K1bl5tdu3Z9+umn&#10;3GDYlEcqxuMGgRH4yy+/xBbKeHTmzJmUXDj//vvvDOIZIpcrV06Ys8R6zpw5mHnjxInDzw0bNnz+&#10;+ef8xB6oWzXqJZwuUqTIZ599NnDgQNAj4IFpCIbIQAjJ5eTJky1atDDG8AijLmSKZuPGjWL+JQlM&#10;smTJIgUZNGhQ+fLlWXdq/InOa9WqFeYj7+GF9fWdd94RS7jc//bbbwq2idESsy1HZ1EcoDIXVSCZ&#10;TZw4kSkJTJ337t3TVb2ydi5fvlyO3SLm4cOHijMtgRJJmzlx4gTbs6ElWibcxMH4jz/+6NChg/NS&#10;4Q6AruzSrF69mokScDVPJ0yYQMtH7D59+nz77bcJEiSgsmgwPOrbty+ZDh06FBpmoxo0aDB69Gg0&#10;z08ga4ECBewyz5QpU9myZZ3LRkHICLy9ZMmSCxcuULoHDx6AyYlfvHixpAXz86ZgHGZF8Z07dxIm&#10;TMh0GK8Y1d2rVy+hOXbsWNu2bbn56aefMmTIIJEg+SlTpsCK+lJ8PGwB0aKxKf38+fP//PNP9CNM&#10;mCzAUI/9k/g1a9bwKrFsA23TYmvXri00UoMq0507d5IEGv5u27ZNOPDi0z6FhpcRPp4JiQWYiuNF&#10;ULh31KhR+fPn530nBn1evnwZ2z4xwp+qxJ8CL4C33nqL0vE28ZOWnDFjRp7SdfDKd+7cma5M6OlJ&#10;Xn/9dZVc2GpFJTtqh1QSqU0rxLqY+PHj07R4RBPS5hKh4BnD74bVi/8+cc65krNlTle6fPWYfg89&#10;qwsrlaUBSwOWBiwNWBqwNGBpwAMNMMK3WYDv3GZfZ8ZmTzi7d0+GjH+mTRecOHFA/HiPEya8nDTF&#10;X8lT7k+T/mCGzH+nzXQtVZrgJMliMqqKFydB/LgJ4sdLkCAef+PHA/zGCgyMgRE4ms0I7MIEzGMP&#10;xFUegAJruRiyg3IBxoxxVeRff/1FDGCGGHkk4+NJkyatW7dOjCfEAJ49kMFREsbljMg/+ugjbLCV&#10;KlUqVaoUg1QyYtQu41rAGz8hKFasmHhNA4BFGEbJjMi58dKYTL7AsC1btrCnN3MEIiq4DjAMc8bc&#10;xYsXN8bgNc2QXSRhbA2kR6UAQooAWMLNUh4BMxAeZAJz0AgxTJ2A2eQpkfDxlT5z5coFQ+yxwvx/&#10;//ufZAd/5laoVnAywshTXFKBi4J7Dxw4QMy5c+cqVqwIGQnfffddsB/KZ8NkHgEPChcujJ8zNDQn&#10;YgRgSEJajhQB1Hf8+HHh7xL9ShLbkWL2LpAP2JsnoO7NmzczSSGTC8RMnTq1devWCMMeWohK0QDw&#10;aF7EAHjjRAFSRX5HzE0qnFeb4tDmURTwUlKpSmcugI5AJpLICJxMqc+fP08M6F2UUL16dRo2ftRg&#10;XeZ6iCEVHOQdjBcvnpABrb1xrib3RIkSrVy5UpULBIu6FN5T8QcPHtyzZ4/UEeZi4sG93AOMtWBY&#10;0Y8dO5ZXQ2g8Rr+K24gRI6Qv4kX45JNPTp06xV+gKbMGIipvdJMmTciLuQ8QLzFMfgGbeUMBw+hW&#10;1MVsC9CUtiomZVA6Ux40GEmLsdd5/dKNaNMigzFGOOCJoKU02Wy8ITtz7hITodrQrkMnXQw0uiwa&#10;NW3386JNEho1s+nNuiwNWBqwNGBpwNKApQFLA77VQLgL9MOHQRzZC2oFuwaFRvszQaIlyVL9nDzt&#10;iqSp9iVOdjZx0vvxE8SIEztevDgAXcG9CRPES5gwPn+5Jz5OnFixYmH4xez79GBhFx7QnmyCJaNG&#10;LhAaigDBAnuw+nK/detWkIOgPhlAY4oBA2v1lTlzZkCRjFyJz5kzpw+1eebMmWvXrmGHZMjL/AB/&#10;sd2B0xgrHz16FAyD9Yx8BeeIi7KY/nx4AVH27dsHQ4x1ygtarLhEoh8psi5GpdIlFMEAbKIxI67A&#10;ToUFUp4ycGc072VZgNPCDSOkwE6gIz/Buorz2bNnxUWZsjC5wFNlyyVy3rx5/AU8KzJ+vvHGG8gG&#10;1IR4zJgxgL23335bJ6oklEvooXSrOI78mTGW4gWNzoG1YG84QwnnR48eUbquXbtiHK5Xr97du3dp&#10;M7RtGu3Vq1cB/wBj3iHuqSBHzM1LCC6FT5o0abQrn2V5MDMITHwIKyAcFl1uyFccNLD3QiO2YmZ5&#10;qGjotflioIazVByFNe/WYV54M5TMFED2ww8/8Bc9m0niMY1ygRYrNPMCaIbXAQwsPJkIoAVyw5SW&#10;rGanc5CpFjBqoUKFRF2onb6CiTB6CWaaaHIsVGYWALs621YBaJ37V2OfZ8ZEaJiqwMGBGStdjMy1&#10;Md2jzSVCzb+igZgx8Qx6Fpq3svkO8FcXr6uC2TMmHj5k68FOnfxn/pyfPK4gK6GlAUsDlgYsDVga&#10;sDRgacCRBsIBMJ6rXH7R/LDfYsXFhxk8a3NpjhsHyy7G3vg20BvXBnfDQ1xMwODeuHFjC/S1eT0H&#10;2NCvzbhlY2azJzuBwO5uguWrKmT0r1C0IOcIujD1kFHjxo0Z5jZr1oxcxCAsF06YPs8XpIobMyNy&#10;AatAU0bSXuYiPtVi78VKaeTG4FsVisG3l9mpNcAK/TKtAH/MtsBFLXPQL+Bt+/btPGVOwUy+8FSi&#10;Yg02k8QtGkcYldcDWzqTIBj0QD6QUS+2F8/fH/CDawAwXi58X6k19s369ddf06ZNi88qxljgpZOl&#10;wuYlxFqLSzkmUJUEBeKMLTpBz3ZZgX519l67ZEw/Kd2Km7RnF90Cy7+xVarktEB6E+aSPGMYNVNR&#10;6Upd+CdjXecnzufSVzChQ1+BuZifPtzmSpsLnvYRrZmYgXwUwsOHjZ/1DNxrH+nE4JPx9ReDjh45&#10;MHJon4cPH0S0kBZ/SwOWBiwNWBqwNGBp4L+pARtGstl+8X6M7geIBc2CacOMvTYnZxv0DTPzhvk5&#10;2yLjxbWt9Y0TO2bsmFzg5QAb9A1f8BuOfV1tgGV77r26xeornrfYfrEGHzlyxAlbbGuCRblwh/at&#10;C7Q2X9ALNhxigMG4O2KQxGipzJgMf73fONpYTPF/VgNrrRe0c1VjLsZHWvxysTthOdfRy0yBWpeo&#10;noLooBeYjZ8nVizv61THAQ9YYkBEds/7EbMtRXaeL06/FAoULWS4Q4s3taNLR2+yUE5gKh7dWCbB&#10;M0BcIYMnE0ioHQwvMZj+aMxQ0jKZyMCOChieMWMGxkyfAGBy7N69u27ja3GRwA6p1vQaCysu06yk&#10;lYXBAGmdLwDe4++//74kxB3aGxdoADDrz+EP7oUbTQuHYYQUYPzaa69JS3NSI/KUngH6HDlycK91&#10;EDBZle6SYfilgfE6YLPVpeVN1+2phk0Yy62QkRBjMh0C9wBUXKlTpUoF2odGeZg7EUasvgKSwcxo&#10;CecXXQyNiqe4QGtzcbeAHtBrvZ2XL/pZG7SPjJzv3bs7uP/H1695shGdB3JaSSwNWBqwNGBpwNKA&#10;pYH/mgaeWoApd2gow03QbKyYMcG3NgAchn7xecYIbEO8cWLZNriKFYh9GNRrM/gG2Da6CrNmhRl9&#10;zW3+LNjYVxbgr7/+muEy0ALfZvyiGfg6qcKWLVsCksX5EHdobypbdsBCC4xWjWgWI17SpEklI6x8&#10;AMiGDRsqb2HcUHVZs5RRHKS9AcZaT2b4a72gnZeU7cGoO4AHAjAEZ0QOWmMpJjEYdZGNXbt4JLtk&#10;CWexM7NIlYXB8hQnXm/0aTcti5nFb5mpCp0FmJkOgNm4ceN4mj59epdZY4oH40mNAAagP3z4MMiZ&#10;n3aPSOWIHXx9hZ5cXPKHwNEyXeKRkAZDKfB/Dn9hwuhBayB8dnjiArooSkAv94Bh2DpZAOylhV+c&#10;oikgS09lNa/xmj17tpxABrQTGhCppFKO07yDeP6LrqpWrWpGV05oWKyLPPgdwI2mxTyOADxmlIDZ&#10;RGJOl+QIIHUEMT9ZbsA9+zwB8gVIS4x6pzCACwdvbNSStVoDDDcmLFi1iwyoiD5RjNXq9QcYY+PV&#10;lhcyPPxFXUwq4WoOZJWfNA+WhdNa5CfTDc59lcHJNBv6FmFFhdIB6mLgT+64QGtzEUfxiLsC/B5X&#10;rlFP5+1s/AkNlBEnhsXZ0oClAUsDlgYsDVgasDRgVwO2XaBBhmfOnAWWhmNT8Cnb+RJsjprgW5u7&#10;Jv/K2N3P5uZsA71iM3R0WqxzdadPn46x3YtaLmg1BUsDvtUAew5jcvQtTzPcmKdwuQu0GT4e0GAQ&#10;BqmyKVrknAPkREJgJ5vbebO3swfFd5IEuy6zXWqTat8yf1m4yUlIzqUF/UaPZgHgl6VKLTktDVga&#10;sDRgacDSwCuiATavsgHg5s1bhNlvbX9s4Nd2E36eDXDX9t9TJOwN6NXpbMqUyRYAfkXa0X++GABg&#10;zHqRrwb8CyIZAOPkrMy82Bt1PtWRrwFytADwC1G7lamlAUsDlgYsDVgasDRgaeBl1ABucTYA/KJE&#10;twDwi9K8la9vNQAAZvdd3/I0w40XOJIBsBmpLBpLA5YGLA1YGrA0YGnA0oClAUsDUVMDNgDM7qMc&#10;wRI15bOksjTwUmgAAMwxv5EvKovyLQAc+Wq3crQ0YGnA0oClAUsDlgYsDVgaeEk1wE603p6U85KW&#10;3BLb0oBvNeBkr+aIe+TbIljcLA1YGrA0YGnA0oClAUsDlgYsDbzyGgjbxNm6LA1YGvBOAxGHcn11&#10;DJJ35bNSWxqwNGBpwNKApQFLA5YGLA1YGnjpNWDb1JnDYDgy5KUvilUASwMvTgPBwcEvZCKJzeo4&#10;i+vFldvK2dKApQFLA5YGLA1YGrA0YGnA0sDLpAHO1PTjf87bPHr06AvcDetF6YyTbP+DpX5R2rby&#10;9ZUGrHbrK01GGh+ryiJN1f/ljKxm5qT2LeX8l18Nq+zONWC9HVYLicoaoH36XLzOnTuHu0Crc498&#10;nkdUZvjfLHVUrhFLNjMasNqtGS1FKRqryqJUdbyqwljNzEnNWsp5VZu9VS7vNWC9Hd7r0OIQcRqw&#10;nc3r68t2vq+4bv43W/9/s9QR10YtzpGjAavdRo6efZiLVWU+VKbFypEGrGZmAWDr7bA04IEGrK7D&#10;A6VZSSJNA74GvzZ+NgAcaQWwMrI0YGnA0oClAUsDlgYsDVgasDRgacDSgKUBSwMvUAOWBfgFKt/K&#10;2tKAJxqwJms90doLTWNV2QtV/38lc6uZWRbg/0pbj/LlPHLkSJSX8ZmAVtfhpLJerqp8iVqdeVEj&#10;yALsV7Zs2TVr1hw6dChXrlzmpXk1KA8fPvwfLPWrUXf/5VJo2+2Bg4cjRxV58zzrH3yVaUTwjBxt&#10;mM9FyqjranylQPNiWJSvsAbUe/TCewbfKtlXr4ndd9C3olrcIl8D0Vts9j7TfR8l8Z6JcNB+zvgJ&#10;asqZM6eOuQ+btA9ZGb9QvtJJJPPxrU6U8HarMpKL9h/Pjk+bzzXwySef+JUrV2716tUHDx7MnTu3&#10;zzOI4gyB/f/BUkfxSrHEc6kBbbulx9d9d10m94BAl4tPMo0Enh6UVJL4pIBaPrquxlf8PS6glfCV&#10;0YC2Lb3wnsG3WvXJa6KYWJ9739bOC+cGAN7S710vxYh757hPPqDGtuoIAHufneRlvR3GqvetTiwA&#10;7OXL5cPk9N4+5CasevXqZQHg/xzs93kzshhGsgZ0w9w8ufXTzD6X5+ChIzprrfeZRhBP7wVDe8jm&#10;Kz6iNyMA9gl/n1e0xfCl04D2PXrhPYNvtcdw1vvXROnHJADmUPcBg4du37HLs7IULlRwyMC+vj2e&#10;HZH6DRq2bcduz0QqUui9zwf18a1Inkni21QA4F/6eguA49897n0bk0+GSQuw99lJXi/k7fBtDfqc&#10;m2914isAHBIS8lH3Pvt96qz3dp5c//tqWPTo0X2uw6jJMKIAcPny5VetWnXgwIE8efK4LPn8+Qu+&#10;/m5SyWIFPx88wCVx1CfA7m2m1FG/IJaE/ykNaNstPX7uXDlU8Ut8UPGX9SsdacN/ax+/P362bfr+&#10;Zv0nRYeZV9qhw7/rALDLTDt91P3gkb90WeTJ+frY/30lkR7wdCkwPLWCQe9cIY4YmuEzZ/6iuSs2&#10;n7p0CyYZUyasW6l4/do1dAxVGXVdjaq1DgcOqCRPgkP9orvYl3Bc3rwulWAR/Kc0oH2PnPQMEaQT&#10;3Vvs21x0nZtL5jfyx0u8967Jd9ARt9u3b1euXnfCuG8gSJEyjctMdQTVa9VdvnhuggQJ3E3ohB6R&#10;KlSrv3HNEs94lipXbdWSOb4VyaUkT548mTFz9t//HH/yJCRXzpx169Ty9/fxlqtaALxy8ggzcxZM&#10;T1Rs0VsrPABY98koWrqyEGzdsJy/up9OPhkmAbAuOxguXb5mweLlp06f5p61jpkyZqxVvXLVyuWc&#10;5+Xu22GXm6MvlMv6VQTMzgwd8dWuPXvNJ1GUBQvk79u7uw+nZrQ6Gfz58F2795iUquB7BQb2+1SI&#10;jX2aly7Q9+7dK1u5zo5fVo0cO92kPC7JlsyftXb5vLhx47qkfDUI+LT5vCCffvqpX4UKFVauXLl/&#10;//68DoZW27Zv79Vv6MjP+xYpXLhwyYrUYqESFcDAm7bs+t+oIfnz5/e5WJHGENgvpfbVyoFIk/wV&#10;yMh7R6BXQAmeFUG1W2m6uXK+JXxKlqkkN5vWrTBy9t/a1+/e+mjvxuSR347rTxJVe1J0qEkBDh85&#10;qgPALjMt9kEV44iNodiW9cskUw94upQWnkowRwrpPvib33ZtMbJ6p2CxrwZ2VbI54XPz5s0W3Qan&#10;TJemdNmiabO/ce9RyPEjR3du2nH7ysXJowcmSpRIMVdl1FaZttY6arr1uxeDA2L5x0rkbE73OxPT&#10;lC61ZBG8ShrQvkeOeoYKfRa4VeRVw2qZpNe9xSZTmSTTdm7Ok9x8N36y+Q+v1o4lfxP9esflO+iI&#10;4bVr12rUadi4gU0D7xUpZVJURdapY8dF82YmTZrU3YRO6BGpau3GUyb94BnP5i3bLZ0/3bciOZEE&#10;CPfPP8cnT532zttvFy78/r37D37du2/B/IW9e3bLnz+fnLvpkwsAvLFP+Pizf+saW39Z17hFO+ec&#10;T504/tnERVqahPdOaLt6PlvrVoYTlKlom9DU/pw84dsWbboQiVF92JB+Wj7GF8GRC7Q2u9t37nTp&#10;1ve1jBk6tm2eKmWK73+c+TjkyTu53py/aPHVq9fGfj0ifvx4xhJJXubfDic6cfSFMl9BzM7Ubdhi&#10;7DcjO3bpZj6VUPr5x5g7czJTM0DE+PHjP3z4MDAw0F0mWnqtTipWrekWq5VLFwq9yao0z/z69etV&#10;ajUyT2+SctmCGUmS+GwFuzFTXmTbNNaMGT///PP9+/dNSmWXrHTp0unTp0+bNm26dOnSpLHNKgLd&#10;AwICzPPk02ae2CRl3759XQNgBXrXr1zwQcVaAOAPm7U5deqsIOHtmxyam0wK8QLJtAD47byWL7S3&#10;VbH/wCEzsFamG8xQeivQK5re0TCX4oKB7aJfHgVMzBxaG1vxA5tWQmP5LfjjcevjJjXkBKw6ypSR&#10;xIxpk8oPezYFu7pPgUZNWpoBwM4L4kRmHQC2y6dkBYffxU2rnn0CtcMUHZ9aLT5+v8T7RcsXOXx8&#10;84VLZx7eDylUsNXN+48PbtpwfP9vCyZ/rSQ0D4CD7z2J5hft0Z2QuCljSPKA4OAEV69eT51aW153&#10;AfDdu3fr1KkzZcqUVKlSCR9jjMk2YJFFTQ2YBMDrvqjHgCboccjD4Mf8bfT58nHdPwgKDnn4+DF/&#10;g2x/bfE8nbTg96gJgPsN/Myule/H8WNfj57dhn63j7xauBcY+PFrwS7fQUe1qQXA7xctbb7Sb1y/&#10;CnHffgMiCABPnTwe/kOnrF+766gjqcoWfKtv8w82b9khBMWLFeJvsxZtIxMAP378ePiIUWXLlsuR&#10;482YMQOj+/uDgS9dvjJl6k9VK5UvUOBdX2FgAPCGpwB4QGu9940jFQ15HgAnMgDg78Z+K2lfz5KB&#10;v38dPyM/O3bqoqZ0tTO58tQkatKh1qatO5csUaxAvrdz53wDJpOnz3vwMChDutSlihdeuHjZmnWb&#10;pk4MF0ZbHJMAuH///jt27NiwYYOTNuw9AOZ9adisbeiTZ2+c+VcGADxz6viYMWOKe8KVK1cSJkzI&#10;jVvQSJudDgCvXbnUpDBlK1aNOAAsE1jrVy3WCfP1t+M+7tLBTOQHFap/M3qUlrJrt08i+qXGtv/D&#10;Dz9s3LixTZs2OiGTJUvmrvOswGku+ge44bwdL56dyR1H9RVBANjUMUgXLl5u1qjevt9+U8JlzJhe&#10;7i9evAhCxjXaZDuLUmTWzu8+rw4zm5X7PNP/GkNdu33yhJ4lPKAK7c/nHj28GS16Wr/kvxCiRU8T&#10;Lei2I0pjvFHDLjMlSYznF6jIT62oOrYueboU2Fh8uzFb1y01Bp1surzU09nzFiVKmapIhTIbd804&#10;+ufu34/uun/31pOQh37RQjO+VyRG4mRz5i02ltHY1QiNaODJ49DgB09ixPEPfhgaLTSaH0e0h4Y+&#10;jhHjbqJESS9ciHP7dqx798Ipn1b0vHnzmZpVGX355ZcbNmz8669jePRcuHBRp8nQ0OdaBax0MS4V&#10;axFEWQ1oXyJHPYPQlO01V/fG/X031qUgm0uIkzfRecEjuu/V5g76XbtqqTEkrZdb0C/C2DBw7VgY&#10;hM28gy6F9/f3I2zdtEYFRzHEy+WSp8cE5EAA/VapWs1R4Ck0KgtJ4nGOniW8eevWqdNn0mXIEPQo&#10;OCjoEUPeuHFip0yRvHmzpv0Hfb57z6/EeMbZmIp+TALXpEmTXQbp+rRB94HgZ2CMAAknz5wnqJ88&#10;OnfhsgTu/zlxss+Az518zhyVUSXB8zld2jTNGtW9cfP2lBnzZ85d2qJxnY6tG735etYxE6aFhPol&#10;SpQAGiefY7vv5vjx40uFXaBfZJD7adOm2SVWQno5GF66cL4HgdxBWco5P3ny5FiAU6RIAe4SmOTB&#10;pa2RM/9eMhm0zcCDTM0kOX3uYvde/VXg5917D0xGwv/IH8e1wUyOXtI8evQI72DQ73nDhecs0M/8&#10;devWLYz8QUFMtIZXq7v1awZZuEtDd+0aAPf8uP2ESVOLFy/6w8SfjAqdv2ARpmAWBhsf0YgLPb24&#10;97IyIiK583d+8Ocjy1Wu5SR0/rhXREj1UvM00wRf6gJGBeEN7Zbvvwq2T7zd8CRzpdBbyUX+0OsJ&#10;nmSq4IjSXryx3C4zZR43+ubBRVTgp2T+NHjA037RnBbfqJBof/x9qkPv4fJXAvcG2XR5hfOZt2pL&#10;0VJF7ty74/8kZsl3a+XPUSbAP1b0gNh7t889dviXNwoUmLeKwzn0ZbTX1QiN7XpwIwT0y03c5AHX&#10;TwTFv349erBtQv1R7NjXUqcOjhkz4NGjZOfPPy+hpH2u3rNly7pixYqUKVM8X4N2NOBO1bvUuUXw&#10;YjXw7D1y3DPYaNaOrKtIE2fINP104i3XEmy5nvjovYTBobr1meZLFNE94nP9zInT5xcuWqYL/hvO&#10;2zyfC9s+x2IBTrCblflm3kEXwtvg7/MrVx3FhMXbxlMRpw4FsA/u3ekokLsWhEc0JrfTg4eGXjh/&#10;AS0AfR8GPQID81cwcIoUycd9N2be/EU7d+32FQbW1nGMGAEug92uUNsZ/rJ2Seu2HQJjxNAFImdN&#10;nxwQPboE+GTPljVsWzInnzNHbSE8ycIlKzq2a8nS6KvXb7BPEnjjSRiUT506xcP79/cfPNShbasF&#10;S1iHbHwZFefwR2XKfNCuXdvt27dduHB+8+bNEydO3LRp05IlS3766aepU6cy/N66deu9eyyPt9HT&#10;VH3ydmiLd+b8JQ8CHADAf/75p2zm9Ntvvx09erRHjx4szkRmTxvJsxqJFTPQZDB8TH3/HiNJzx4f&#10;q8DP6NH9TUbaxgZxY2uD7+UzcASjgloBvzz5/vvv1V9uLl26RLs1f3nfEZlBFu7SmALAxYsV5T1P&#10;myb1vQcPleFXdJUhberf//yHm6yZbL4ixqtPnz7MQrHJ1i+//LJ3ryer5CO0mp0AYNDvwxC/ClWq&#10;OwopU6U+9ret7Nal1YCZJmheYzNmzW7conWuvPkyZ8meM8873BNjPvmrSqlrt1qdU2RHVRCSp63/&#10;4u+ifZ2A4L98ckieNmYqS2iMmnSZKUlwZJJr0Mjv5UYrngc8JdO//vrLkeTG4tuNiR0rZs+OzeSv&#10;BO51sumyUE9PX7qVIFPWaNHjFCvUNEXKXIXf/7BAgXoPQxi6BB4/uC5OmsynL95UaVUZjTpUig19&#10;Ei30cah/DNvQGRic/Oy5J9GjP35+KRQG4SQXL7qU8NixY5UqVWJe9s6dO8XDLn5KKmMMkV999ZWQ&#10;zZw5k9nZTp06cTKexDB+Mt88LMoXqAFd92u3NyayTM+fsQBX6bugzfRjQ38LTPt2gTvBNtD76In/&#10;0XsJ1t9I98+9Zw5p5osT0X2srp8JCPD3j+5XvnwZbQj18w9f/RuGfrnXpRIhnXzuHZXCaEF1FGOL&#10;Z0kjyxgi7FLY+ykKU3Ds2Q2Z28jUZQDwESZdOGOUHBgzEPvpw4ePnmFgoN2TJ/HixAID08nMnjNv&#10;127fYGCtBViZap3chDUDvQXY2NUHUoLnAwk/bNwCxCKBnyA3558zR6pW2bHrFbMmJ06dTZI4UaaM&#10;GbJmyXj4yJ9/Hjvx9z+nGW/HjxsP3+BTp04bX0btZ0U9rVW7zu+///7xxx+///774kgMdGHpJgtr&#10;uccEV7169TJhF2DbzBfKraZipy06aaaaeQR2wMICvHPnTjAwy4BZ1Fq/fn2ct1mfyYyAWzKo11x9&#10;W02iX8g8q0q3xDMKQ5FNRpJRvDixtcGtrD0jRo1qNg0XM5jIXy7z0Fcon/VInjqkmP8kmae0AWCX&#10;qmFPl3v37l+/fqNk8SIs/YWev3Jz5/69H8aOHvHltzlz2BYwOLp4G0uUKMGwTGsTPnv2LO8kbb1b&#10;t25iJ446CBn0+9gvIH2GDIGBMeyGA/t+bdeqSaGCBVxqzyLwWANNW7eZOn1mmZo1f5g3d+a6tePn&#10;zytTq+b4iZOatNQvSPA4i1cjoc6hS/eBl5+79+wLSfV+zzvDon18m78EftqltBtpVJTLTEmCybda&#10;rQaEQb3a81cswNohi46tS54QTJ8xK1u27I4k1/JXrnHGEU+c2LEWrNyEUYK/ErjXyWZvnCTCh95/&#10;+PhOUMiNe8Gs++VvtBgJbty888+RLUFBYeurnZZRFVmJh/8z99HDADBXrtAz0R8/TnD9uvxkJbD/&#10;kycP4sULN/hqRm8TJkygX5Vr6dKl2vLyCM+lTZt+Wb7ctpEpj4wxCxYsfPvtd6BZs2Yt448//vgD&#10;yoQJExEzYcLEcePGmW8eFmXEaWD6jJnlK1bSBSKdvEe6NibzV6wBxgK8bGitNyukTZz5tu7Vi5P+&#10;5tW0gTeuXdM1YJfliuguVNcnMM5mTenNW3d04daiv4PSByHM8ehnr/18SJfKYyHF4Vmb3FEM8clS&#10;pCB4nJfLhAp7B8QIdBRgYiNT14twgU6WNOmpM+dPnTkjLtBhIfihDQOHxo0TK2nSxD179pw8Zcae&#10;X/d6auJ7pirtWwCUcnm5/ECULFd9wc8zjBZgIgn1PmxGAxRzpV/YZIeZ11BXs5rGGfrVmPFTps/P&#10;lzdH6eLvF30//7ZdexcvXzdv0coP61br0bV9j979jQLL66x7T9u0bT/n57lsSfv5558XLFiQHYb4&#10;qGTWXExxspURXT0fAl+9HdpyiVrcveBAlbE9G3sjMXuLCzSLS1OmTFmjRg1mbAW6u3up0rGxc+16&#10;DUwGiD2oSrdkixUrUBdsFmBzkWQU+RZgbekwy/NT/to6GfevCF0e4lZFPNefi1jGyVGW9daq37Rm&#10;vSY87d6lzY9TprVp2WzpApv9bcmCWWzzwE3K5LbufunyVV06tXciAUAXCzC7sLRr1w6DMBeW4dGj&#10;R0uS7NmzE/Ptt9/yinpcDM8S2p0SBv1GC4j12msZjZ2gxOzdtbNNi0Za9DtmzBhm3bRX797PbbXv&#10;mXgvYyozsy9mytWsdRv/GIEjfxiXO2+eeLFjZ0uZvEj2rBWKF/t6yuTA2LF5aobJq0qja7c6c4ex&#10;CspUqPpu/necpJIkP06aVKFSJQnc27WiKJW6zBTKGAHR165YQMACzF9+SlejJmh1FeSS54BBgxt+&#10;2MBJG9PyV7kYJ/gBwG0b1cDqy992jWsSiNHJZkwlMZx4dOHvv+7cDwb6Srh1P+jKtSt3b195s1CD&#10;B+dPZkiZ0FhGY1ejxLt56lGc5M+2Q2TXq/vshxknTqrTpwms/g2KHVsZhLVStW7dZuPGTRKqVq0a&#10;loXtD7P+rAcuWbJUGLFtiGaMYXL9l182DR48qGTJEuXKlT18+PClS7aFbXRipEmdOjWTnkxZOlG1&#10;9ShyNNDwww8J2jdFYuy+R7pmpqORNcCrfklKSJD+GoGfcrNj7HrClwP6SEa6ornVM/i219X1CWH4&#10;FxOcnevCpWvRN13gQau2nXSpVKHclS0M//qXrVBVBUcxEk9wNwvz9MqN0DkAtpk1nkrjveehefGE&#10;ktrB06dD66aM6C5fuSou0IKBuade4saOlShhggED+i9ZtnLfb/u9xMBa/2OzFmDj+hBNc6EIOttv&#10;8mSJVGAX6BRJExG4wd2av3ZfQ+dK0ya5e/vW/ft30E8IiggNrVW1fOP61du1bIBhMF7cOF8MGzh5&#10;/LMs7H5WJLJWzRpY1xcssh2UBfqlFuDXa+jYMlXqSihbtV6dxm3KVKnTqtMnvYaOMfOFcqvqA6L7&#10;exAkC8HAAITYsWMjOX/ldB8s1W7JoOu7Pu3ZY8mCuSYDxB5UpVviVapWVxdWr1lvMpKM+vTtrw1u&#10;Ze09sRMLMKMFlxeGfSypXFhD5cZdkSLia+vMBZplvQt/nrZo7vT2XXpkzPja9p2/8mlhicvtO/fi&#10;xonD+3nl2s3JE8Z8+c3YGpXL4qphtzzDhg3DtMu+LMwcMDuF1VeMvcQrejlIiVmfCxcuAJXd1Ys3&#10;9LrhAqxAvzt27dmxbcu8ObMchVbNG+psv507d8aEwioL3uT58+dzP2LECG8Ee3nTmmmmLks3c/ac&#10;8+cvftzn0zgxY6ZNlDBH2tTJ48VjMXaK+PFiBsbo3LvnqZOnoHHJ51UlMLRbZ8txy1astnblYnvL&#10;bvUri5o1bfJ22KlgmTNn+rBBfcM4QadOZ5nu2r0LauUC/b/hvZQLtMdrgCnI4IHMiDtfnUi29tfu&#10;qniOO6pQvZ4K5avVlUC8mbXEtcsX/W37zhv3g289CJa/d4P9g6LFfP39hmmyvLNvy/Za5YuYW2Fl&#10;kzPENiYMVeZfpD/zxhss+n0UK9alDBnwQAL9Pq93R8WXghuL70Rd0caOHcsej3IVK1bUzeTml4la&#10;lF5pgEmf6tWqSTPghp+O3k3HPYMtrXYNsILBAn0NXeVzArvZM/i2332un8GLBAjMX7vhl81bDRsN&#10;PLOXGT/3LgWVZb0mQ/MWLQmfDfzU4z1snctj3gL8zAM6Ii3A+AC37tjjzNl/+asNPfp8tmzN5vQZ&#10;Mg4fPvyKYOAwU3AYEg5mRg47cKKE8du3b9ejZ58jR373BgNrQQuINGbMGPHixo4fL46j8O03X+qG&#10;KIZOj02wwhcAV6lRn4Ayuw/6umT5GoTWHbtziACBm2Jlq30/HcDp+RpgzvutU6t66RKFt2zbtX7j&#10;lo2/bGdc3avfoHoNWxQtXanYB5WbtuzQvE3n0hVqEPoN4sxCY17P3o5Pe/XkuB3mFKT5oVW7p/3x&#10;KCxez8qDt0PbXMPXRrvpCa04MHIG98qBwDLD5fLddEwQXrThX3xZrVZdkwFij6rSDTHZLKla7Q9V&#10;ICUnbHkc3MjYF6SOLMAAt0kYTipUkJVTjq4hQ4ZwFMXatWtZ480pklzuCmUGWbhL8wwAG6XhfCNO&#10;Odq4efsPY77q3K0vpLfvhB0xH+YQJCmvXr+5cPGKHt27OiqMrAHmEvRbr1495gXF3utu+SONfmC/&#10;XmuWLyAMHTJw2qQf5F4F527P2k6E6SuAsZiFf/zxR+Sn1MpK/KqaiF26zGkdeBzV6cZNmzt2+zh2&#10;YGDC2LGSx48Xw98f9CvEudOmyZs+3eYN6xrZRoH2L7r+jz76SG3Atnr1ancbD8BAqszja/fu3b16&#10;Pdsj7dSpU8WKFduzZw9///33X4/Z2k2oM3dof5atWH3NikUqZlCPFrjL7tk4nxtjZ8GH59PevXLn&#10;zjWwf/9Yseyvo1MCOM/0vQIFcr2VjbMidIFIJ/Os5gviqKdDPOP4Rhsz+PMRwz/tsGbJHGMgXiub&#10;Iz61a1R5eO3K/g3r7+IIDfp9+PhR8JPYcRJmzlni31+3R79/o04NmzFWLicVLQS3zz1Kktn+7CHo&#10;NzhsQKC9dJyNGoOYAVCmTJlwaeap7GBhN4Zv1eLFi4XDwoULhV4p0KhJRzq34iNBA61btQT6Ergx&#10;tkxHzUzbWtQaYDOdjy4Lt3oGM/zN0+hauBMLsHqka7rm8zJSCuZcs2KJCo5imjVrwdHBhP6Dh3s3&#10;fHcor9pky4UF2Gb+Db8idF+uBw8e/O/LoZ+N+Jq/ujB65JBRwwdxUu4wwcBhu2Epd2h6GZacJEwQ&#10;f8aMadNmzvFmPbDOAsz8+GfDvqhYrY6j0LvfkNGfNNsxb6w2obaNcdin2vd05VKbxwRjXSdI0kxX&#10;76gPr1alAmcdvV/g3f2HDs2YM3/6zDksgj1x4pTdFrBz915jXlrJ48SJ0/WjLlOnTSc5GzoIE0fn&#10;HXggtvP3yE3k+2wvMbtsQcKnT58WPOzupYq2a/ezIxhdMoHY5zrRZQqeWjJ/lgo8/eufMx4HlyXy&#10;LYFdCzAu64CaZcuWgXQY7mqvUaNGAXfVxaMGDRoUKVIkQwb720X5VlqT3J6tAbY7CQcG7jfw812/&#10;7mfqgn5BmIbh36cDO2cDPDsyUPhs2bLxIIos9/Vm6tGlimkWnJSFNXjbtm0HDx7cv38/SRh0ErNl&#10;yxZ26pOYV+wyMxZ0WeS9v/6aI1fOWDFipEqQgPam0K9uR+7yVWoTHHEDxDLVMmvWLNwN3MWcbNTR&#10;qlUrl3I6IciXLx8VrfI9dOgQcx8FChSg6jkN3BvOpNW1W92SHvWzXKUaq5cv0k1JrFixkuBoniJO&#10;nLjDPh+aNGkyHYFRYJeZjh41Yt2KBbpApJOVNi55upxesfVNdvY4CY9EIf379HLJRHCrEz5VS+S7&#10;88/v+xbNvv/vSdEMN9vmzDh7aP/EUf3trrAydjVCFhDoL9tfmbwcCa8E5oYdRjp16sycK6fPt23b&#10;1m4MfKpXr8GkOzRcvCy6Uhs1YEZvFk3EaaBVy5YEI39ty3HUM0Cj1gCbaWnGXMz3DGb4m6fRvU1h&#10;BmCH1iZ5pGu6Ki8PPveCI7XSmonxzHXTpU6imgs0FuCjx04CfT/q0ZcbbeDs3ENHj5++cLvfp58I&#10;Bg7fEfopDKaLZUefBPHjde7U6cfJ0/YfOOhB7WgrmnsswNTOrj17G9Sv7zxAo/0M6Vo7js1rViwg&#10;0Nb4K3udOkaSz85hclmDQqCyq1iuNCtdl61cEz9+gqvXrl+5fkOmIDevW2YMusLqWAnP1zJkwMd0&#10;6bIVrF4RAkfnHRi/wp7pXxXZtwCYDxOLgflrUqVaMm3ROAfYZLCrXg9yd5Jkw6rF2hD2XQ7fU83l&#10;TeqUSd/M9poEuaeV+lY859zsWoBJYvKcJOMxSO4KL2cI+/ZChvBjkBxJAwbu9kmfS1euE3Q0MoVm&#10;/kqfPj3WJ2zlmOZY724+4ctIST3hVfjOO++EtfLoDDH37dvHfdasWfnLzBbTIewk/jIWzZXMz/nO&#10;LVq8iGDPK9UZm9u3bmH+5dhY1nsp9OsqX/vPmXN5++238a6n1cl2axiEsceKfVjssVp7L5sJYftV&#10;MfwUSk7SIwMSyg2X2Hi11matyRebW926dVlaCSU0HEZfsmRJsQOTozaVyCNs2XeevDgMgHtkMGm7&#10;1k46/DgeJGO7yleusWrZQjPzEWZojMo12h7dzTSCeBrtYx4oBNmc8GlQr+6s70dWefeNQ2uWzx3+&#10;OYGbOkXemv39SM5212nGUbsVshhxXS8a9A8JSXjlysWMGbVSsaUnDjUqry5dPqJpZcmSZfHiJZyj&#10;yM26deslOIohLakUWa5cub7++huYEI8xQVKZaRsWzYvVgJOOUWfTkDXAeZLbP4X10a1nninmS+RZ&#10;t2w+le5tYp0hK7EcrTaUR7qX13xeRkrjGlozMe4ecWlSQndcoMP9tiP6HGBgz7HjZ779auj4CT/q&#10;IFCCeHFSJk987U5w/zAMfPlyGAbGERoM/Mh2c/7Sla27f9v66/6iH1QYO268Z3Zgu9Op+Co2a1RH&#10;AvfGENZCngFXXWtv0aaLtizZw8ZsjpFkeGqTlahrnF+NGLJuw6bj/xwfPqT/j+O+OX3GtrnsrTv3&#10;ipepwt9ho76RwL02ocpLJzn4/4sRI37du2/w4MFYUCEzc96BecmdUBohXPz4cVyGsd98YZen1iPa&#10;XfG0nd7JMxdMBrvqdTdr5/THT5/XBohN7hmWKkWSRAnjbf/191J1Phkw6ifu+du825gjf9l2CPet&#10;kI646SzAais4k+ckRf5mBGbUYuoYJNvL/+dfwi5s47tn9opz/8rRlPYvtryqXLmy9pnaBIsdsL7+&#10;+mvWQ8+ZM0fWAAOPuZfd2yPtirTWE2kleuEZaXvkGTNnTZj4I2HGTPYsfXa5FJJt8aP7+QGAg4If&#10;43zukt4JwZkzZ7C0M5SH5q233sIm/MEHH7Ro0UI88/HTwIWDVoqhGAIGLizelmkLLnDpN998I5Rd&#10;u3a16xTNLrsgBwiw84M6tJK8++67nCVDDDKAhMuXL6+essVu06ZNSYVBGAM13y2yBhjLLAkAGIT8&#10;999/i9jGy9Buwycd0oy6/e7MePwlrFqG3rxaeejuGuAKVWq6mamdkulW4XrEU1dqcgmNCD61a1Se&#10;9f2IbQu/J3BTp0YVewoPL6O9rsYmZ/B9+2hEq5rEly8Hx4p1J0mSsEgf1qnF6tXQwLPG4qhnEApZ&#10;Azyq+KP8l2c9OPXsVMKQoDs3/1x9/fCSWLHjPOVlXjPedM9m0moliYaF17ZE0IG9SR4ZXhMn76AL&#10;AczvAm2mJF7SiD9z2YJv7dy+xVHgKTTPNsGK4KOJe3/Kgufox0/9O2b0sO++H69bmJ0gftxUyZPc&#10;uBfSp1f34SNsGFi8oB8GBZ89f+mPv0/mfD1L/WrlalYoPWjgwMVLVniwHlg1jsKFChYtUQZLMkqO&#10;Ezv2j1PnSODeGLTdqL1ONRqNTAU5t8URkvRo4eizJh0vXpzxY0Z9UKr4qNHf1mnQVKZOcORm2MPf&#10;bl06SOD+eTlVU9K/pylTJv9pCpvWTRJHM0fnHfh8DbBxTT5gYcjnIytWreMkdOras2GztuLKpw2D&#10;Phshp0x5dD1zb0dvJoMD9XqUv4NEdF3if0eQeTqT24YlTBBv+brd/b+Y+svCr7btOQJs4y/3nw7/&#10;ade+3yMHxTiyAJs8JynqHoPkcnNqjMB9+g858rvtkIznr9Cf587v0r65L9vIq8KLLzFWX/adp0B0&#10;aiNHjmSfd1U43u3Zs2ezfPxVKe6zcqiJ1ZmzZs8MQ5VcYfeznfi+6vRQsFDBY0eP4s/0IDg46PEz&#10;DKxbj7162XyCIx3ixow1tUmTJqg6TZo0kAmyBWSyvb7YdTk079dff8VKDIgFdvKoaNGiCgDjt/zh&#10;0/1Xc+fOLSBZd1GJkydPxvZLjXPwjPap8oLW8oEABzlYiXgY3GgeV69eFXMxTgEAcp4CgPmpJHHe&#10;Ttg+UgJktwenJnCjIu3eVKhSyzmB7qlRAC0BT2G4Ysl8tzKNIJ5GyT2TzVd8HNWd8I+fJsbdi8FB&#10;t0OehIQSbGcCg4hP3oh3+Rpn/2L7ZSPou4kSsS+08HGr1izi/4IGnHQO2p5BrQGuM2jJ35ejxz25&#10;6db6/5H25r/H9i/97p/DB54kyZ0wT4NJC353q5lF9CdM18/IMUh7du2yG3gkLtC6VB4LKViyes26&#10;KjiK8TgL8wkl628/qXtwdl9HYdRHNaApVbyIhIjemLpeoyY9PumJzk+duTB29PD/jRmnm5pIGD9u&#10;6hRJ7gX59e0dhoGvXmMx8P0HD/86firLa+lTJEsCTGJPrIcPH5QpW3bqtBksXnVrQK8GFUU+7Nlr&#10;7MJ/AzKjTzZpbdWsvvxVQf3kBhrtaETXSxQp9F6JslVV+CvMBdoRktS+Yiar0tgplS9T8vv/fbFq&#10;yc+pU9nGhDFjBuL4xt+x30+UwL22VauMnPdvIrbd8w48ENt56YzGTCYOcDUf+83I0CfB7gYSssLc&#10;pD51ZNqisSmayWBXvZ4J4CgVKqpZo5oE2SbApAWYGZjRnAI6oe+VqzY/XLFAXr16Y/6Eft0HT/Ts&#10;tGR3i2Z3DbCWictzklwiTXdF8p7+2Rpg550OGLj/oM9lLYRcjLV37NzjHy20erWq3svxoji41dW6&#10;K2SVKlV4h1n5CaZq2bIlBkDUzcwcMcCegQMH4prrLs+Xgd42/TZr9iyFfkVmfhL5dN7RRTlKFS/W&#10;r3efAH+/wIDoHA/w+MkTZQe+/+jRnQcPihQtgb+Acy6yBtjumltqROy6XHiqy2wFABgwjKOyW0p+&#10;7733YFKzZk3lJq2Sixc0y7/xf9ZBWR7NmzdPycBTQDiGYk4LY0N5uGFtxoDsSBIz7fbCxYuVqtV2&#10;FODMI7dK6pLYSXbyyINMfcXzhfNxUmXxUtlm9++cDyY8uP740Z2QaJkS302RNPDBg9j37l187TXD&#10;RtAuq8Ii+I9qwFEzW9Cvoi6s/V+7X8e2yLZjQ7IHB4u/99bquT/unDVs8eAaQhZl1Qe+4uvp5BIA&#10;bPcy023qEprc/xmySNCYWFEeBT/WmlPM3EecbEUKvAMG7tqtO4b3M+cvjf16+FffjNHZ5xMkiJcm&#10;dfKgkBj9+/bE3enK1Ws3bt5mp2Ww2YOHj9Zu2PJhk1ZDR34zc87CQ0f+HPHFaLccyI2OChSWtaOL&#10;lq2Rvyqon7Ky9JmV0KCdfr27r146lzWWjHsJb2S3bVvjCElGhG45z4ltd/j76ScfSeDeg4ycnneg&#10;5+fB26FlYfTJEMDTsUs3DyQniRcW4PAMOdq3QcPGJgPEnslpPhVTd0uWLpPAPQldLv0VAvZhgzgm&#10;m5xLMwj7yRJBAjeenZZsXmyhdGQBVnycnJPEAFt1U+7mq+jNr8oxT2nTZa1atTi5Z/v27YzgnQtX&#10;uKT+u0jv4HF5okJCEIiU+sDBw2/nzc0NxyCV+aCkbPW897dDly5f0cm5fOWqt954g3NiiOf++2/Z&#10;PN3sxXHBdL5e7q5kNrMXQbf/wKHs2Z5zA7YrxbG/jxOfN08uJzK279CJ5ZRDh30uU2WylomD8oIf&#10;P+75Sa8bN26wve26tfa3d8Z8imkXH2MFO/mmMmYCEhOju+/bty/2ebydMfaCSzEX4zsEJdsg4ywt&#10;BmSJYRvzoUOHslhXG1O4cGFs+7CFA57VwGltoVgnjCSwknhohOGiRYuIlJaAO3S1atXo7hEAZI4w&#10;LDzGE3vAgAFar2ktW9VupelmzpRRnqYfbVspJNfZbraT9BxdlavXWb54nvk2cuLkKW19aTM1z0SX&#10;aQTxVNowLxiURtl8xUf0pq0yba31/Odvt+T8IqttNGZdlgaUBrTvkaOeIeLUpXuLfZuRrp8Z/sVX&#10;23fYzldzfuEN+2nP7kb96N5BR0yuXbtWow4DZ9u5A9Vq2KbtFsx7Ntlaqw7nw9mJqV23gSSZPnvB&#10;onkzOdfUlZhuPEekqrUbL1v43Jxvn89tu+AM69fFJaMqNesvnT/dtyKRKVLdvveIm192/vrzjGnf&#10;fzeGe44s7Ni1Nz7POqnA7f9euBIvZrQBQ4Z179GDn29lz3Lw4KH5CxfFjROvQOESjx+HPHj4cM+O&#10;za9nzdi3dzczR0lFb7F5Ubfw9Uoqu98WfYf90LlOChbI/06NjkKTIeSU3a5+6MjR23bshgAkzHFH&#10;djeCBmEO6RHu9mV8EY4cOZIzZ06dJC4/nYM+/2L3r7aVULrrvXfzDerXUyIlL5esXDYMxYobk2+H&#10;kSfNYMy4iUads74XD+fF8+34zbkUrHrtD2dOHe9Bi/WtTpScdqvSZSkUgby/c2ZM1Sap36iZLsYR&#10;Q9YAF6/ZffXMz4SgfMP+2vtlUwd4oCgzwnNYEUNThqwQs77v+PHj8pefEhkYGMi4Wu6///779u3b&#10;y19+klCbBYu61W6Cst0aMNWt04Bpn2ZkdouGdbh+tWvXxhhlBgC7xfqlIHYCgEG/6dOmZkGFriAK&#10;IWuhssnC/hcAcLasrgHw3/+4BsCotGPHzn/+dWzY0M/y58/H5xDgumfPryw6SpM6LWfHYyk9fuKU&#10;XQzsHADDWeCu1JpgTm4E4qp7AaiCRXmqQKyKKViwIG811logrrAyQlYB2wBjwboKACO8eF8TKahb&#10;YtgiDtAr4glct9u0dMPcTBlfM9kCPSY7eeq0DgB7n2kE8fReMLSEbL7i4wgA+4S/xxVqJXxlNKB9&#10;j154z+BbrTKc9f41UfoxOcTXAuAatepQonk/z1blqlPPdvyeMaZm7foRDYCXL7atqFLXp0NsHuzD&#10;B3zkUueVq9eLIAB8PyhEcl+/dRcYeOL4cdwzXu/wUe8BfcPRmhLv0aPgcxeuJIgd/dP+g7t1654h&#10;fdqOHTo0btE2T47Xf/hhwvtFSzO7jdPctB+/3bB2hZntYOwCYJfa0BEAgL1vY/LJ0M3pOwLA3mcn&#10;eb2Qt8Oo3tu3bzNwYptf3SPm9Id/Oebr0V+5WyPQf9ytu8cA2Ffq1YrtEwA8b/a0ufPZEdZ21a1d&#10;o06DJsSYUU6KZImL1eg2d3wf477DddsOjxwArMO3zZo1Q3LGrgoA6xByjRo1tEVjqIwRWLwMog4A&#10;Zouf8D1IvdwD3UwtRkEaR6V2hH5VETxAv6TlsKxX2PwryjHjfmCyJXz33Zg2bVpOmzY9X/73MmbK&#10;yt8ZM2Z26ND+6rWrmH/pczNlzFCm7LOdpRRbppr+97//adEjLyqjHxWTMWNG5X4siJeLRbnae6mp&#10;qlWrKk9pIVMxbOQGvbhAy2U02Eq+qtLJV1yyRUJJpY0RDiKekwXAhsNOzGjdKxpjlXnFLixxBPH0&#10;XjCRzVd8pJj2jkHySQ4Wk/+6BrTvUVToGUx27ybJvK9dlZEHg5wwx6Pn9ml3EoPtl/DZQPaF8sRh&#10;1aVClBshgHbipKlCzw0/7Qbv3Q5diqQcX8uXKIwvdOu2HYipUqN+zrfzLVy5QReWr99y4Pc/tuw9&#10;0rP7R6NHf3X69JkMr72WOFFi9ult167Nzq0bWK4ZL17cN996c+/e30x65LLxhZfB5129S6X5sEn7&#10;kJUHb4eUFK9GtrB93XARyVPj5lhmYlzq0AmBD3XijRjGtDgzNqhXW4Jba4BZ9TuoR+O6bYfdvvvg&#10;abh/++590O9HzctFUG8j8jvf40pbRudrgL3vi3x7AJJwsxWwTp06c+fO3bp1K4cU+7a+oz43du6V&#10;UmtdoJMkSVq3VjWj7VeKA/TdsWvPwH69xE3aurQawAU6S5hzuPPr+ImTEDh3gXbOAdx788Y1TorD&#10;cHr2nENfaFeCvKzPVbuVphs5xdBZgH2SaUTw9IlgPmQiZdRWWWTWmg8LYrGKshpQ79EL7xl8qyJf&#10;dW5230FHomotwLXr2hye58yaoYjrf9jIbky1GnWAvvHjx0+ePDm798eMGdOHqhAXylVLn1u00nPQ&#10;12TxxaBw/yMn2VWoWieCLMBPoj234hqIix0YSaZP/dGRPGyCde785QC/4H4DP48ZGNCkWeuYMWM/&#10;fhLyWtqU2IGLlix7cN/WbFkyNW/aGKuRcx1iAfZeyfs+kt31fXCZtAD7IKew4dMLeTvMC0+jZYdn&#10;cYx392rfsbPHFmB387JLb6YqzWck7++SBbNn/xy+aSsYuFqtBsSYYRInNpugBS5du3PUuLnfDe8o&#10;+w10+PS7jo1LFy2Yl31YfdvbKJFwgW7cuDGb0ciO4tpLGXUcWYDZ/kZLL4Bf5ibkmHR3XaD5tJnR&#10;lVs0+OT6ISibFWOGwhfUrcSvADGwX0qtAPDsnxcsWb7yxo2bTkpnoV9HygEAm1k5yQoWOHgDgEku&#10;GNi2isAvuqPFwK9AE7VbBNVuX9UCvnrlsqrs1avTKFgiq5k5qRSTytEC4LphDs9mrirVa0/9cRyL&#10;8Vgsw9I43255KgNo3ZEHnwwcjWCjBrveZIgDZiIIAC9dv92oHDDw7BlTnCiN5b6sB75358Znw76I&#10;FhrSolX7oKCHR48cKVCoCI92bV2bPWuWZk0bR9Cw3kxt+oTGS79Zn8hgnonJt0PHED9nqom9u42z&#10;FQKAJ/xg84p392rTroNnANjdjEzSe1mV8v6uWGw7hl1dlarX1cU4ESYWCDgwoEi1j8d/0Xn+pt9q&#10;l3ynbc8xM/73ERYgOhzf9jZKDNzaZ8yYsWrVqgIF9NY+tvLlaBWWuDtaA1y/vm3qUF2yABjQi93V&#10;MwBM+zRZWebJvvvuO9v2XCKZ+WSvDKWx1A3q1ZozfZLuuB3dT8v2GxUaAKA3UeKkoN/3CxaMCvJE&#10;pgz/zbc1MjXs87ysKvO5Si2GRg1YzcxJq/BAOc9O1FVH6zq4IV+WrXKBByJoPKrL+avPuhNcyWUr&#10;QcS9KbUrfWAM+EI3aNTcSWjcrBV7eYB+a9RpzBf8p8kT5sycljN37pgxYty7c/vkiZPvFywQQTqM&#10;OFW87Jw9eDsoshxW5OTIIpNH3erIXnZl2pWf/ZyxAEtwaxdoiFkeL+cfqQOEucffJOLQry2vgACW&#10;8rKd1d69e9nGVXuxHWzHjuHbyElhzewC7U21eu/ZbuRgc8yuV68eJ8ps3rwZKO+NfC9jWuzeUmpl&#10;AX4ZSxF1ZMYCbGYHArZwQGYvLcBRp9SRL4lqt9J0I0eAiHBXjgiekaMN87lIGbVVZj6tRWlpwC0N&#10;aJvZiZO2btbL6/79+3HixHHJJHOmCNmHz1edm1vvoNYC3KChzeF5+k9TlQYaN21mN6Zi5Ro+3/xZ&#10;ZSoWpHUrF7qsiG79bMdSjP68h5ayTMWaEWQBDgl1eOiUS1F1BEePncScOHfWtDy5czSoXxffLnGb&#10;dHL5qnm4K6ojejN+s76S2ecu0J59oWiZ+PxfuXLFuBGxWIB/mjLRA/U2bd7aMwuwD9WrFdsnFuB1&#10;K8N3wBLOZSrW0MU4V1TsWIGFq3ad+s3HM9fsaVSuQNOuX0fc9lciCe8jRmAcoZngELOt7mKT1+7d&#10;u9vdBbpRI1vPqS7ZAUtW3so5Z+66QNM+PWhIzpOws5cfpmo2oeUA0uLFi/s8gyjOENgvpbYAsE9q&#10;CgCc8bUMLlmdOn0GGgsAu1SUIwLVbqXpRoImdbn4JNNI4Omxhn1SQG3t6KrMY8GshJYG7GpAOgFt&#10;MwMAe49Lj/z+R84cbzrXuU8yspuFT15DxUSrHCcl0gLgho0aQ/nT1GcOvU2bNbcbU75S9YgGwOtX&#10;PTeAtluEj/uOIv7roZ9on35QoUYEAeAECRJ68z4yGj597tK9+w8uXLj4119HFy5YUKF8mUYf1mcR&#10;NaYtl5x92zxcZuecwCiMo12gvf9eS16+Lb7Jt0OnBF4Wtv9lN9DWrVvj5vro0SPmy8BLeEQLAJ45&#10;bbIHim3YpIXHANhX6tWK7RMAvGnNEi3PkuWq6WKcKyowMEahKh/NGNP9p5W7mlYs2KjzVxENgMGo&#10;gFXqlL92HQTu3r3bsGFDJ+ckaUuk/J89A8C0Tw8akvMk48ePtwCwBYB91q4AwOZ5ed9Pmc/rFaPU&#10;oak8ufWHDfq8vAcPHdFZa73PNIJ4ei8Y2kM2X/ExIhOfDFxcVrGvcvEVn0gT+L+ckQ4As0++S204&#10;J/j96J853nrDOc3JU2e8R9qOALD3r6HqZ0wO8bUAuHGTpgg2ZfIkJV7zFi3txpStUDWiAfDGpwPo&#10;UuWeO2NTyVatSoUT/9pOo8mcNuGSZau09BEEgEE4XjYwSZ7ptXQpkyfjAOesWbNgUQREqVNDnfCn&#10;a/JJ8/CeiXwyTFqAvc9O8vJV8Y1fKPN1ioWQhZSjRo3CJ7Zdu3YgIkz31B0YmOORaB4/z/zJPDdF&#10;Wa9hU48BsK/UqxXbSwB8/fr1j3v2/+e4bfNXjy/Oo27ebcyccZ9MWrajZZVC9TuMimgA7FJU7UHB&#10;ds9JUhzU9ldYkqMWAObE0ZkzZ+LeXbJkSZcF7tDZtuPCuDG23RdegWvTpk1SarsWYNnw2Ukxs2fL&#10;Oubr8EN0XgFteF8ECwB7r0MzHFS7laabO1cOlarEBxV/Wb/SyIQOiElZHBrZS8FMFjqaQ4d/1wFg&#10;M5k6zyiCeGoFQwBHCnEpm0k+GDH42LNaxu6WLaqMuirz/iPtshJ9iOEjQVoZQVoZuaxWuwRq8K1t&#10;ZhhmFQD+/fffwXUmmePNmCNHeJfywgGw7jU0WQQtmd130AkfLQBuEubwPHnSsz2NW7S0HY9njClT&#10;vkpEA+BNa5e6LH6X3rZT678d0VtLWbJs1YgAwI4OgHUppJEAb+d48eIlSZKERdTYfs2gX+O3T8u2&#10;bWf9KcQ8zZMrR4c2thkNXfPwvo3BUPc5I8aRBdiY3dLlaxYsXn7qtG3NAl/qTBkz1qpeuWrlco40&#10;KXnpPv1G4i+/Gbf3t4PE538nT7061dOnTWOkcfft0HF4+PDh5cuX2SqJJaDAIe1Tzqps1rrT/DnT&#10;PWgPHKrtMQBW6h38+fBdu58bwBd8r8DAfp86ildymqxK8+W6d+8e2gAG23UkNskHh+RPv1w4b3yv&#10;CYu3talepE7bkVEBAFevXp2doimC7hzgFi1aaMulzL9ogIJIO7dtYWv64tNmmtYs4aRJk/zMA+Cv&#10;v/k2aYq0QUGP7t668nHXLmYzicJ0TgAw6NfMeUjsjxWFyxfZogGAzdh1ZZ2GGcrILsBLkp8OTeXK&#10;+ZYIXrJMJbnZtG6FKgrzbQwvWIMhe5MyR+vyeAmjGg4fOaoDwM4zNaPICOKpBHOkECVbhYEL119N&#10;Lj9fi3nnn9EV1SNkM8Pn3/MXcg46mCBGUIBftNcTPlg59LmdD+GmyuhkzsKMrjyg4SvuZGCXoPUq&#10;Hc/bEyvYzUXHp8Wgn9buOgpl2YJvTR7UdHGnzv9stH2ZspYqWX2sJydeqEydC6yVLXrXdhMn/tji&#10;nm0pEdfkuAGtW7cK+eYHk1pyktGsHf9+u+7kn+fv2kqUKm63cpk/LKQ/AcJkLpA5yej4iVMz58zH&#10;JnD9+g0okyRJnDVLpob1a2fJnNE8f63q5PXUAeCMr9mO4uRiAVWhQoVMcuYQcrUhyNE//nrrzded&#10;Jzx1+mzEWYC1r2G/gZ9t37HLZSkwJH4+uL/2XTYqxwkTLQBu1tzm8GzmKl22ckQD4M3rlrmUpFOv&#10;4dCMHfmplrJ4mSoRAYAZyDL3J8NZLy/5PAF93TrUlIGEtnkoGdp16fX9//SWifYf9frhWzvmCl1X&#10;L0z6DPh8247djgpVpNB7w4b00z3Vfc546ggAa2W+fedOl259X8uYoWPb5qlSpvj+x5mPQ568k+vN&#10;+YsWX716bezXI+LHj2cUQ/JyVHyhb9C0Xa+en6RNlSxJovg3bt3p/HGvwf17Zs+a2ZHY2q7DfG0y&#10;/8us+o0bNxhXAGnAw/nz5yc5M27MaLTu8PHi+bPMc1OU1Wt/6DEAVuqtWLUmDJcsfHZ4WLWadVYu&#10;Xego3thjqBgvLcCgPjTDXtme7TQmYmBsb/TR/xZM6P3Doq3tahSt1WZEVADALs9JEuFl9a+Yf6MU&#10;ADa7C/TCRYsvXLlZrUr5xh/WunL9Dj89aNZRLYmj5gj6LfNBSbYidCSwEFjbQRv1Y2avtqjWDF46&#10;eRy1W8G9Cv1CNm3aNNzJGFtwySScmS1t3FKILlO30joi9hVP53zmdPvgxKdZvi/5gA0aPi5g26bf&#10;XXl+XLrztdh3T39XbW7rrHuuJnDCQVdldl8TvnD/+9+YylWqZcn6OoEbfhJp5p0y0iCMo4Sg35sT&#10;K96bXFmFGxMrEnnp0iWXfEC/Jeu2J3ADMei3QqIkBG48k1OlciKwjjPoF8QL7iVe0C8x5nO3m9HN&#10;e48KDt626c9rMzvl/+ebMvu/KDmiUY75v13M238Lj8wz11I6KtGQYV8ywo4bP2GlKpXrN/ywRp06&#10;RUqUCA7169ln0KDPv/AgL9XwnAywsEJcMHFB5pNXOCKYgH7XrlrqMjgCyR6MPv1NbwMdEeXV8fRj&#10;sOYqfDeqD0FHFkGyMZGaIEEC/AW8v7D9gpfcQr+OCgX6HTVs4N1797XBEfp1xAT0u+OXVY6CE2zs&#10;rqo7d+tTokTRerWqp0mVkrqNHSsm2/zevH172JD+5cuW5qm7DIUe9Fu5Yrnfjxxau37j7bv37z0I&#10;6ten17IVa8x/oUzmi62eEQVe65zHw4G0GPBJyAxa4sSJZZ6dyXcPLpO5myE7cfq8Clp6R/FmeLpL&#10;gwbixo1LI/fmTRHdcvVtbQP2UeFi3qp8+fJ79uz513CtXbuWWQN1nTt3jp3SGMwwC+CZ5B58Fl0m&#10;Qf7wYZ/zb8O2bdsnTp1Dt3L5yg0OMe/Tq9vCpauJ9KwkKtXZs2eZluavl3w8Tm631C7BrZEAXNGl&#10;SxeOxpKrV69edkXavXu3esQRzKtXr/ZY8iib0GWb82AUEmUL+6IE0+nwyROQbXhAJHU/ZcrUHj16&#10;fPfduAcPHt6/D8yzbaPPjZbe5L2xpI4y1cbzCZTLbi6e8XQusLb4QmmMURw4RSBZ0iS9tkR/J971&#10;9nXLOS+RXT7929T47eta2/fsr/LDyazx7hplU2V02ewXLFxU+oOymTJlXrVy+amT/xC4+d+3Y0qV&#10;LsMjH7a0hG1W35lUKUb05wB/YHR/IrP1+82HGfmK1a37wX0XHis4eHuitqsJ+Qduy3bwqmDgKfFi&#10;CPptftdbM1T5L/d0KJt5XPM8GZLEThgrIH5gQLoksbtVy1q9YOriw11bHc0XtmmrTiGh0Zo2b/rm&#10;m28wKoobJ3acWLGiRw9IkTJ1oRIlL1y+DoF5bjpKRz0DZGGvv1+KFCmdhDAqWy9htz9x9Op5LK2Z&#10;hLq3kmHrxl+2OQkQ6F5V8++gUR6XgFMRmCmLlzSuwK9DYb3MNyon17VJ0O+Y0cNixYqpDZ/0GUwR&#10;bGbhidPsdtF2I/cf/rt1xx7GQLzdb4F5Lans8HxOlzZNs0Z1b9y8PWXG/Jlzl7ZoXKdj60Zvvp51&#10;zIRpIaF+iRIlgMbJZ8XuKym235IlijWoU71ShbIrV6+7c/c+Q33cob35QjkqIBgY0z3urKA7kPA/&#10;//yTMWNG7vnuFyyQv0qNeh4EEprXp45S23fxKIC+9WmQihN6Y7wuoccCRHTCa1evRHQWJvm7PCeJ&#10;o5Lkmjp1KnjnwIEDFy9eNMnc+GkzAy7coiELWq8z04cIsfGXLaz3KFSiQgh7WIc8KVe5FvteEOmy&#10;JMuXLwfiysW9S3pmCNiVmlOnuD7++GOX9D4nkHW//KWMfQcMbtKyHTe64Mj2y2YAO3fu3L59O35B&#10;v/0WFYeSPleXkaGZ9hcJYvzHsqBPV4Gih9/37t3r66+/btGiOUdBhg1rbef1hR1Ap6U3eW+nqu1m&#10;GjMma4xtPLlhtk8uFfl81mZ5uiPws+I/TWWMeVbkuiNXPAr1X96jqCELN/h0//nvJ9H8rgYx4W1U&#10;pv2WqBuIzF+waOrU6ft/21uhYvnXMma5fvP2jVu3uTn21x8H9u+bMOFHCExOVbiELgh0+taDR3Tl&#10;T89+DwkNvR8ccvaW7URHlwNEPJ83zf2ewA3EeD6vunmdwI27Euro7eY+c/u/efpu+fN80DtZ01V8&#10;9/Wy72R9I32K/vP/DlhzWjAwf5vefuRW1saMyCVzyrjV8qVStRUjul8A5j8/v0JvJs2QPDau0W5l&#10;4WjyBdsv2/wwSQrojRcvbrw4sWMzeIwVGDPQNk9E80mT4bV4CRNB5lZ2jru7Z92CDdr6RXv0KMhJ&#10;gODp+at2+hPHr2GEdrfPdW4BAf70YAXfy2838AiCMGl0XaJ7EuJEPX32AkKJ0hVMBpK4l4eb1Ljd&#10;FilVycNQ6D03c3uJyJ9VdIeuvX8c9xVGVG3AiPrdNyMIFKltS45msdtF24kMCIiePHkyYyDe0MAk&#10;ufkrPLuFS1Z0bNeSEfjV6zfwDmW7XemTU6dOwYz1/oOHOrRttWAJw2YnnxX9o4bN24N+kyVJmCpF&#10;UnAvIW/etw8e2J8kcfzbt1htYfYLZb4wWsrYsWOnSpVK0C9XnZpVBnzazYNAQg8Waj2VRNt3RXsG&#10;f59VnI3QXvxzCT3TQMSlAm32alcFz2cJPVpX8onHhDcCi2sh+yixBdo3Tq8qVarkzZuX+RFGgydP&#10;nsQa/MKFp+C8en74cOMnuW7dug8++MC5LgqXrDgt7FCvJs1bb99kZ6MdXXIQL4vj2Wka2z3Itm3b&#10;tpwNVblyZUWG7ZdTiH/++ef06cOXKqlHAGC25mL47k31uEy7fv16KbXaBEtr3d3726H0afHrCF8l&#10;KNy0BNwP7Gcz9mIB7tq1a7Nmzd555x183GkQHK2MTwiRv/76KwQtW7bkadGijLP117hx406fPs0+&#10;8jzAmWTDhg20j6ZNm+bJkwclEEPbkrkAKN9++22XhXqBBKwBtrsmRycSK1iIcbIGuGOXbgcO/2m3&#10;IGx0yf6WZprfC9RDRGet2q00Xe0ivQ/KV12/OnyvFEbWIN6nI1pbKzUz22VXeJYC6tYAO8lUOLDo&#10;RcsKYXQx5nnqRDp27Fj27NkdyalbsqhViC7Jjz8v77wjcb8815uWyx8zZozkyZIpAuPSRyd85KzU&#10;ZO3XXfi2hO6zrcqoqzLtzrrMLX5QphxAN+hR8KNHNktmzpy29ZxHjtiWygONOP8g79v51q9bg8Oh&#10;+aZld/ui0uWq/Jap84YhRd5IHu/QxTtnbj5IFCsAg2e8QNuorkjfre+cHLNhzXNLDc1sg2ReKieU&#10;xoxm7zz/2dLjJXNnjB87xlupYx+98ODcdZT0uGXRFBcLJhP0+xQDu+FYZczovSE7vm2RO3uKeKhC&#10;JLz18PHV+48ID4JDrt1+NHLBsb2DCrtbTF1G7ErVq9+QVq1bgn5BvjFiBAQHP77/4MHd+w/C3TXv&#10;3uMeiHrotz2jhg0yv7CWjOT11DYzssuQPnwB87Zt2/g28RVWfnR2yyIEzN4WKVJECP786+83Xs/m&#10;vOBnzv5rXlS3dGjs3KZOmXTixPHMmbMY+eQecmBxo/g8ata8peoDIbP7DjoRw7O9ndAbwxi33lDz&#10;qvBMJMU/QmUzXwqfU2qbx4TJM5eveLbzheQ1Ydz/0qVNzc25fy+ken4gp4Sxu8q9ZLnqkyb+sHrt&#10;OqPM5cuWadm63aY1i3WPdJ8znjpaA6y+UKUr1JwzfdLDR4/OnrvA15l+PkG8uGym+DDo0a/7DjIs&#10;bN6kwcWLF9jCym5eurcDmkYtOvbo3i150kTp06TA8/n2nXsAYByhDh44ULVy+W/+NxbnTUdia7sO&#10;n9SUN0vE+YyCpT3AwFqdVKlRx9YGxk9QxWnTts2yRfMcxWubhJkNvX2iJfNMmB8BN7JMiXEUoymO&#10;CgNP2t160zxPLykxdzk/J8kRf9Cvuwv+aZ9eSmtMPn36dLNrgCUxcpsE7nxKQb94YMoXl7/cg+7E&#10;xtutWzdswivCOiwwsJiIwXvylEOJ2VMOh2Eif/jB7NYmHmjHpV+iWzwx9DO1D8oFvqZNm3bZsmW5&#10;c+cWm/ChsIspEjYXIYaLvccGDhzIDa4juENLZOfOnX/80bbhJH0Hu6gxannrrbcWL17MI+YCmClw&#10;S54XQuwTCzDo19Hym17du6AT5mJeSOmiSKa6dsussQpIqL3Hp1H9xAlKS+nWvbHgTjO1kev4243R&#10;sXXEUxs/fcasbNmyOxLeTL6SFj4/HWbC3e+zA0mzjjyZd9gB57kbOUNfotf89B2Wx44d56+/T9gl&#10;UAU0VNmzF2Xq1GkDB/THIgsxYyCCpFL3POrfrx9kZl4uJ0tqQb9vZM9SLO4xu814z/qVPNq6aQ1k&#10;Thay7vyszvyKsQjcaMlIZQwDBg81L3OYAp9drLztM/+vwm+lv/MwFPTbqmhy/vK5alsilUK/0Z/a&#10;gX9KENPjjEj494W7sWNGv/PoMbgXYzh/uQf6Bj1+gudEykQxT1y6Z56/oyr4ccr0998viA0GIybo&#10;N17cOPy1GTTDlnbaLv6JFo1TF9948y2IzefouJk9ew3FBfrWrdu6IDnLJS7QZl5DHU3EdYy6jGzr&#10;Cf39wbrGgAzVZ9zhue5NdKQcRzIz8gbKvu7mRRISRpAePBNJlSBCZYugIptkq5pH6+YNl8yflT5D&#10;RvYlVeG1DOk+7f9Z0dKVGzRpDaZVof/g4Xa/mNrIGAHRP+7YyhiId97Vu5Rc06RDvxozfsr0+fny&#10;5ihd/P2i7+fftmvv4uXr5i1a+WHdaj26tt+7bx/cvi4We990tgbQfdn1H1lBv0kTJ0ifNuWde/fj&#10;x42dKkWSrJnSvZU9Y+UKH1y9cvnTnt2M30133w6XpVME3iwRZyLJA/QrWT8//gGzRFdBnspljNcl&#10;NF/SyKFEISBeNlvmveYv956d6OFDaflYIBXreMB3ABnzlwcL/s1/Dc1TyifX5hzpCAquXLmqd58B&#10;9Ro2X7rctmCVl1/ef6xw9Ru14NGqVfYXsjJnCVm2bM8mj1kiD6ZlN3DiMeCwUL5SJdumtd9++y33&#10;/MXkK3WDdkDL7733HvGcLeaown6YMKHUB2Uk/KCZ5jFfwb4FwOICzYXZbcKECaB9Jt0RBrNb6dKl&#10;HTlFHzx4sEGDBiIzVt/Zs2dzg0EJYy/fchRYokQJ8yV64ZRmGp8ZIU+euWA3XL1uO+cQePxfxsBO&#10;0JS8y3KtWbNW3fcct7h4/yVMMzf5YuFH3y62W00/TppUoVIlCdzrUJCu1hxhJEWGc6cTHGX31XNO&#10;z9MBgwY3/LCBkzamLb6QGWMUn81Dqtz/5n0JZ78s7VJaY779yqcMihYjRce1hUcffzvRTSYHdTRK&#10;G4Yqe/ad3rBxY8WKFTJnzoaxl5A9+xunTx0ncCPmXx5RJ5C5O2ehpa9cpTon9U0cP27VmG77N6xc&#10;tXSxku3QL6tBv20bN+DRzr2Hvhg1CmJHA8R/dy6rXi4pgRtFg3k8uOzXurBh7ndsR2Re5rCaehaG&#10;rjyVLXWiW/dDmKXA9vvj1iv85R4asfom3Hzh69Unsh64InZgjzOShLeDHt98EIzJ98o9m+GXe2Jw&#10;Drd946PLJ9LtoEt1/sKljBkzUQR2w8T2i9WXv9zbYqTdiAdkaGiatOkgNp+j42YW3h5hSkESJ05k&#10;DEw6ayFw2HjgWSvWvj5r160bNGSwBO4VkZn+3GMa3VvJsFUg7ned39YFIlc2TyIeqnb7Lrt9jlEw&#10;zwbu3gzZXSrHM5HUjjsRKptL4SOUQFvRnbr1wQValx0bVnEesi4QqW29xo4dJjSkU2cvGIOxgakP&#10;jcmSarO+e/vW/ft3OFqFWU7e/lu37ty8dZsYPKJjBgZmzJhha9eCFaqV3zJxYBgGVq9zeFYqZvoc&#10;23EkkyZPPn3q5J279+7cod98MnjoqHJV65SuWKt6vaYt2n9cpkodCYOGjrLLyqT8UZxMVzTdWl/V&#10;CRjjI6dD81h79MwgXqAm7zV/sf0q5z6Peb5ECY0vqfcxNgDsSAUg29r1myxetuqNN7J9+knXooVt&#10;y0iYsSZwU/j9d3t07ZAzxxtLVkDW1BEMdsRctkqXC2Asf9miUmCzyat1y5b5whAmq6qaNrEdRRVF&#10;rgwZMkQRSSJfDDODNjNSSUszhrAlrLbrBWLgU6dOuVwvYKaMvqOxvwa4aFH8GMMf9ahT6PDdxIX6&#10;rVh6PnmPmu/aXc7XrGmTt/PmRarMmTN92IATfZyvo7OfKf7A6jJw0C1AMirAPk/hU7ZitcEDOd3E&#10;uIrJWaqwPJ5L4is+n/TsXap44Ytjy/z7TYlLY0utGVrL/Aorbd/9xx9/8jED8bLol8CN6EUbg78Q&#10;ZMYe3/mcxfMwIJR354+/TxHaN/2wQZ3aRzatPLd7w7Ht6zo2/RD0C/QlPK0S+xBIRg8B8ZITbGoN&#10;u8pUqJqi7ndpEwVqw5ZWgSuKVVc0ip15gTcfvZosQdywXSdC8Hxef/QWf7n/ftP5pS1GJNt+efjS&#10;47FjBHw07XCjGw8efDFGpxzzGZEwc6q4l24FXQ8DwJfDADD3QSFPOD0M8HvrbnC21PEcfW7NZ3Tt&#10;+vUgfHuCg3FxxPMZKw1/uScGR7LHlC3soAissNH8/Dkeya0SOehMwls+YyYW4+iuEydOaM2/Gjuw&#10;9pV5dl+6VMksmWzHqKRKmbJ4Me2yed/1ZHY4Pfd22wzAYZ8AnPZ1gUgeCTx21XdFqMAW88jUQHjz&#10;+HHqrLNnTum2azl95hyinL90NfdHK1Xg5/MtRP+BkAW94u3YuEkz3d+nLpDeLKYNT8t5v3VqVS9d&#10;ovCWbbvWb9yy8Zftb2TPlC/vm0ULvfvXsb9Pnj49olX+MuN+XbVkNRh4648DNa1aaTic1br1m+ZN&#10;6jHhy1al30/+45QZ+D/Te2zftWfd8vnGQLw9VpFZaxGa1/NrgG19Qnh4Wu+2f1Xk0yGl89FOhAps&#10;MX9hGnBoAf7q2/Efd2k3bszoZk0a582bh23NwzoFmzsBN8mSJQPENmr44f++GtmxXXOIdSWQxTB/&#10;/23bMU8unNcx6qZJY+cwbs9Kz6cO10FkG/rZZ555H5mcEnZLPCbysP3idITVV5yWGdqMGDECp2i7&#10;fLD6sgabXcR5itf0u+8CTl7iy8ysjJniaR1UUiZPLME2/R+2Z1urDt0JjnyhqYKPPvoIb3PRKni1&#10;VKlSZjL1jIYxK3uA79+/XyXHp33ixIlERtBG37p2+zzOsX/4TbKkSfu+c+fgvaTNMl9NmyaV3WrC&#10;VeHT3r1y5841sH9/EJeOrU45ZjJVNHg0cLyKLlOjtp3wLFux+poVi1y2Lngac9HG+JDPFyOHCeen&#10;Xpd2pFNlNHQ1zz637vRC+lGXqzkLPXiQr/6xE2eOHT/ToVnD3m0ad2vR8Hno+0zkp4Mkm1JVSPt+&#10;lfkL/iRwI7MSWHpn146mDQvaZ11TomZA+PaKz8lsXuB/Lt69eQ9kGBL8OIR1v0HBj/nLPTHfrj0z&#10;cvkJXIXvPHiMc7JHsznPSdW97GszfjlLReD2fDfM+dlWrWHoN1YM/+9WnuxSmjlN+zMv5kuEHkG7&#10;Dx8+evDwoW3db9iKX+6JCUPBgoNDYsUMZEU69mZdjq4yslWco7b0xhtvFDZcV69eFRuCFvqGuUDb&#10;AIDxon+oXbsWW7w2qF8/0rzvdH2CzW7jbxuB2AXAPIJA1wk4fgc96++tVFFIA6p5tGxaf9Hc6UYX&#10;aGSNET4nEi62/FQJjZ8Maf9iIZz382zdX2MDE1bmlaKyZkOThYuXvV/g3f2HDs2YM3/6zDmlihct&#10;U6p4yWKFWbjbt/4biw48yRcYjoG7bLIdtKvLS8UkCRufR4v1BqFn+1Ibf9kscv578UrTDr3krwTu&#10;dcUXyd0qgvnCRj6lTksGV+fwmjLGG9Ub+cJbOTrSgMuxnwcEzlyga1QplyZ1apnuUu6mMQICCFoR&#10;ZQ20UWhs9Gx5xVJePKx4yl/uwYSOiocnMLtGubuHBM7So7/8Em94z9qNb995WQPMMIOlvxUqVGDf&#10;M3yhZVUwm2ARky9fvi1bthDDQt8CBQoMHjyY+5s3b7Iiunbt2twvWbIEqOxZWaJMKtu4bcbMmcqZ&#10;Vt0QqRlSu5BXWhohWeKE2PkJ+fPlY29DRsAjhw6sVqGEBCdcaJmrVq2KBLWAf7Qu7oxj8WNnegiv&#10;fg5JiwgBdO3WzJo9BtbfHIiZIsa9GaeS3LjB0bL2/TnjxIk77POhSZMm0xEYS2EmU0XDWN/J6iPF&#10;3BHPcpVqrF6+yKRzgVFyFfNC+NgdXmg7a47DuX7jhth+xeorSbQx7H7xxhuvG7t453MWOvAQhn7D&#10;Ltu//sdP2cwjGqvvc5XsaID47qezqy+9S+BG2mHQd9l04dGVf0C/AoB1MpsXGN4PgIU29BsC+sV2&#10;GoaBbXiY+IdBwepAC7tfPncyCq1bINXpy/e3Hr3GetwAcK+/LZT936cnciTfcuTa5dtB9d5LNSNx&#10;nNg9u3hTBUmTJMH7+f7Dh/fUrlf37nNPzEM2x+Q7GgaDbQcjxYzJiNYt1TloZs7ctkli2wYTN7Cn&#10;l9yH1Vp40N4TGTNmrCaNGsePn0D3qkZEL/e0RM8Jwymp0cM80u0CYB5BoJNZ0724gVIirkQWZx9q&#10;QNsOu/Tob3SBJi+gzubBRVR46sNsv4ULQ0lFqFOvge6vLrn2TTFZLpWkYrnSd+7cWbZyDS/U1WvX&#10;r1y/wRQY7u70eth+Qb/RDvtF2xnt85bvdt4I+nW2BrhYkfe1uR89elQcJRhBjRrSW/5KkAG8UWzf&#10;DoZNqiIiyHRFM7g6h+dpjPegKiNCfounXQ14gG9dJnkGgI1ZduzQLlOmTMQL+r18+QrzVRzWQODm&#10;4qVL27ZvnzJ1WrdP+kyYNJ31+kYObPgMBgb4sZcVf3VbQCt62QSLHbMGDRqkIln7ikd0RG+C5byp&#10;rVi5yngMkjokCWcb7oUDgwbQjiwA5mrVqpUuUmKYTVAEGMPlnrW+1atXl3tMx5ChdrnhwoooIKpg&#10;wYIvBTaWNsdCTYJWvRKjm790on9ZbZ4oQbx33nl74vwFE+bNHz93HjCYGOKLlyglwQmHvn37KtO6&#10;kC1dulQdysWSbDEUy35ssgeb3Mg+ZPJUYsSQiyVZfrKBmS5fpjxk8TbXvn37MHgSoyzAzGtIwk8/&#10;/VRrLsZQPGnSJJLs2rWLR4x9lXgSb/LS4Ry7rz3n/cTyD/lneIl4fo8qfLXdZdegIzBKYiZT57mY&#10;5Fm+co1VyxaaFBieRskl5kXxsVuJ2tFM6VKlZ86YZdfzWdLyaOpP00uVLGV3CsDJnIVuzBS2fJJx&#10;kfiDha+ldNTGHEEg4/yCf2AcXYBngJ8/Iaw69MGkwJxLFN3vyd2Hjx6yOTbQ95HNAsw9MffYKTn4&#10;MczjxwkIc052ezbHmGR9j/zL9lz4dtnxuw+C48TwB1/J0uJkNbOv/jjfzCRxZeGxN1WQOlWKUydP&#10;4fd8955t22dcoMM2f35g84TGEBz0CBDM7tDx48X9999zaVKndEt1DpqZs/cmLEn43lfcaO5d2Mdc&#10;dg4mOy4zZPpJnIDoJb+3nSRZbvAOXSDS1qwdrwE2k51F83JpQDWPydPmOHKBFmdmrkEjv1fbuDqa&#10;4FNDFAHAy5Ys0P314Rpg8vpqxJB1GzYd/+f48CGg9282bPrlyNGjbcskV+i3xji/6dvuOHrjVHzV&#10;SmW/+XFLtId/2kK0aDdu3Dx58hQ3LCL7ZMAI+StB1jBqi/9y1bhLaXVFsyzALjX2nyV4tgbY0fSP&#10;sv3WatCUja9Kl69G4KbOh83Hfj/pr2P/VK9SYcHP08uXK2tXiWBgNrKSSw5AwjLMEUGyBhg/YfWU&#10;SB6pp3LjfBMs76vNyaQXRxw9DPGrUKW6LqRMlfqdd98jkhs5A8m6tBpQg7YPG3xYvVo1ecQNP92a&#10;YKPbihc3Nuh31vIVcWPFKpA929tZMu/69de//vqTeBUmT/jWkf5xKKhbt67WCFy1alVpb2ypzS5r&#10;khA/amJ69+4NEp43bx4meoHNHDrFbt48ImbYsGEc2UWqAQMGEDNr1ixdpqz6ho94QbPQTjHnJ+AW&#10;V0PJF/9/zhtjcoflAGIoFtjMz6xZs7LhufDfvHmz80ZlaLfOF8Hans7/tPIfw0vh8PjPyBI7hjCl&#10;Yt+f03G8USLXmbrKxTXPClVqrlrG9h7mpbV93A0rAENfKB9bMXVVph3QNG7ckM1LMAI7qvRr164x&#10;P9ikSSOTswBqDKelZ0LnwsULtk2Hn132N4CguYrAdvkYh2J+gXF1geQx/P0IWj4uhdcRv5M10Z0H&#10;QXfuP7x97+Gtew9v3w/7e+8hMYJ+ue4HBRd5M6lLzo7mRLTx8WL6b/+0QI3cyYb8/Ff5wTvKDNo+&#10;rscmwcBL0yYQ9Nvg6jMvRDOZ6krUomnDQwcPYutl8a/N//nePf5yf+/Bg/sPHoKBAW+JEiZIFD8+&#10;nUaLpm5Ut2o5TnsGO6sWwwzAWH3Dg9yHcdOuo3P59jnvrrx8+lw/wyTOti62QxP5awxM7ojnp6EH&#10;sPMOeimW3eTMsX7yyScRwTmq8eQj1bp1a2ZuXrRg4c2jeeO6C+b8pAtJkyRCPMYS1Wo1IAzq1Z6/&#10;hoN8jZ8MmwlYpuCrVKul+yu7wNr7JJnXxLMmHS9enPFjRn1Qqvio0d9y/mX6tGm0tt8w9Mu2OHbe&#10;3KeZPXvUqtmHK385177nlHqtR1erVC51KtveOkj73aiB8leCQf5wTk4Gw+YL5iUlr0+vXt4PqrV9&#10;F2t9n11PK872r7345xJ6WZb/TnLO68JyI2Nmdv+NoIKb+eC6S4OoLnaBVgeubt2wEsPvtk0rCdzw&#10;c86MySOGDalQIUKcPCNIiTq2jt550O9jv4D0GTLISSTagLGXDvTAvl/btWpSqGCByJHzpcrlWY/c&#10;ulVLoC+BG7sjEiflwlFH1qcliBMnfuzYtpNgBg0vW6l22496Fy9XXYXWHbt36upwwMGcC2j28uXL&#10;khFO0WJilXOV5ZKdutmDDRd0tU4bOy0ot1OnThCzlpiEnGJ1+PBh5dIMnNAKr7yggbXz58/Plct2&#10;Jqdc4GHMuZIvcJdugmXejB7OnTuHY3y1atWAzWfOnEEMUPSQIUMgxgmKR06Uo2u3+IKqQCrtT0f3&#10;FarUMkOmZauTx/tMjQVUPDN8F+/38mtSdvllxZL5zuXUFcRYfGKgeYF8pJhOkEm8eHE/6dGjSpXq&#10;goF1vtDA0YqVqvb85BPI3JkIEG/PZy/jqC9G9O7Vq0mTpteuXbW5+D7bLuhZPfCm9O7Z46svhnPa&#10;qmkIFM0/MK4uwFFZgN2R+TmBR1TLfOHmg3ixomP1vWdDwkH85V55PieKG3D97qM+5RyuznU6m2Mf&#10;1NUtkHJr7/wX/leCwE2Dq3fUUcPcu1MW4f9ciTiU5e08OU+dOGEz/NrWAIf9xQs6zAjMpq/JEidO&#10;kjjhwYMH8uTK8VoG9oxwiTz1IzbDPIuLnavDDL/Rrj+9wgSOWscg6foZ8G2Ot9668UM5/toNAoB1&#10;qRy8gw67WK2vkHTdDRs2dGuHTie9t+4RX4TixYsr3x9QkPm0Zij5vuCLZNtcLVo0/IxwRzKTykiD&#10;A5oSkoMqPWOCVUO5Smk5uGTuKKHLrxi5APnWrlhAwALMX0GAzr+Yth4s7Fq/Zrnur6wKNOZrXiHG&#10;tOXLlPz+f1/kyvHm6pXLtLbfn7bcsltAlZfuaZFC7438vN/E776qUqmc9JPYezt+Mlj+ShALsPHL&#10;7jEAVp5xNA/nm62MHTsW9zpGU2p/FvNKM0+pK5rO1Vl9PozxTkY75nM3Q8n8pnYXVV5Jtzz+zGTh&#10;AY3gWN2FP6MHrCIiibvg1gy9awswJVEYGMOvFEzdREQ5I5On3Xce9BstINZrr2UUf29dYMJgz84d&#10;bVo0stCv3ZrSNbtWLVsQjBYYl7XMLIMA4HixY8eLHYv7nbt/tZvq0FH755pCzH4tGIH5dnIv3a4j&#10;E66RM985DMLKQyFHjhzOZRYvaPoLehDdhmeSqVwgW8A2qBhEDRlgmLPBwMwcaw4YhoDt5cRZ2kl2&#10;zr9VlarVdhlgDo3LWjBP4DJHyc58ptfDJoJdsjXJ84XzcTJnwXe3SpXK7dq1LVmyNOh3397whRV7&#10;f901+utvSn9QtnOnThC4HOrpCLSjHB5lzZpt6aIF/fr06tqla+PGTRjNqw3Vmc1hjTHQd/SokQP7&#10;9Zk7ZxZr0kxOqZCLfQDMhmqJkricd3AyjRI30H9ozaxnrt1NEOe5XSekTSaMG3Dyyt3PamSBzEvN&#10;kPz8xctzFy7/qOeAlh17lKhQq2TF2lXrNWvcuvPsZPHF9stf7r3PqGe3zrduXDt94p+gh0E2F2gc&#10;oB8GURGYqlIkT5IiWZIDv+07e+YMZG7lpd5Td0ex2HvpcLTXUwuw+Vc/8igLFypYulxllwEyR98m&#10;k7IqXyG27WDUTrfMGY3ublBiMi8hY0qUXPhS4GckYDUiruHDh/OV8YAz31CkUl8x3x7NGKHMKaxy&#10;gf7f8F7KBdq5EkCSJctWdRR46oEO3UiSKxTbL+jXjSQOSDEkTBk7XP5K0G3i43HXIQkZVrEiTN4R&#10;ro0bNzqRGYuCLAaMzEu5t+h6NkfxkSlblMrrtddek0pk8NmsWTO5pwOMIkKaAbTu0tg6B9n0wvkl&#10;GDhvrjcKlaggN65SvKzPs2fL+sdfx3Zs2+KkAHg+W+jXkX5kAwnvL0G/2EJLFi706/79oGF+bl23&#10;1Mi5aJmqTrLjHGlwL3sa29p6QIDYZgGfziXEoivu09Jf49qBMZmtalg5jKkWj2VjcvGCxo+aQYz2&#10;KRC3X79+Yjpm5o89z8qUKQPl6NGjMTKz7w02aiwAgGHOkWY1OAMUELJb8/TaUe/yxfPMKL9y9TpQ&#10;ujtc1nKOiEwVz6C/lsdtYcvNZXGMBdEVyiUHKVTE8TFTHdBUq1qFY2amT5/RsFGTY8dsczoclk7M&#10;6lUrOWjeJBOXZPnz51u6ZMGmX35p27YdU+Bz58ykMX/91Si/aKGDB/TLmTOnB7v7+seIo8sX74hP&#10;EiQC/bqUxzlBnXdt62D7L/onafyY8WLGuHXf5vkMHn70OOTM1XvAYwi8zEKSd+s14OJl2+aocsl3&#10;tOKiqYJ+T/QaOnFkX9t9igT1LrtxUJ9d2X4Y8+XIr749cmBv9jfeTJU6DfsWs+dzrBgxcAlZt3pV&#10;jjdfHz9Wf5apx2V0/oInTZrE7moLzkzSJvSml/BYcm1dqPtPe3Y3yTCCZKaLBgkjA1tdjho1ipvO&#10;nTuLkaR58+a4BJsUzxEZnycwqths2fWD7wXZASrEQMTCMeAxHy+221QcIGDTEHapwHtI0bDQZuXK&#10;lWwsikeSULITZ4MGDc6fPw9bPjE6+osXLwJjhBgfVCNIxspHkY1is3nnjRs3mB1mDxRO4qA5ydSt&#10;isG0izldFMV2J5Bxz+YXrCpSKNouczMJ5VV1rnPAaqlyesxPpPMW3rdXN+dsXebrJLmTtHOerq6a&#10;uvmmmSyc0xQuWKBc1bpGSYg3w9xMY6bXYnAlbnRyUZstWrSg0YrJAWzMU/6yyOuff/6BmHEUj+rU&#10;qcP9+vXrccfDHiBNlDYmO6HIz5EjR5qRQUejilbwvQK7du8pW/HZ+JAYnjqK9yAvHyZhgglVsBMN&#10;PBkQ0g/w+jOe5Cd7yqAoxoS8X0TKTx9m7ZzVnj17unbtKjTYhBipcloN4vETC9P333+vTT417CKG&#10;SmTbY21ahsEVK1akZ2McTinA2KxSFD6Kc6QVSjKy+fPKnZn34btvR0eyfBGdnbHUDerVIkR0vq8w&#10;fzMNyWXxZWUv33vmnxhevJs3r/hNnTh9/svvf+rRvil/hUmPDk2dc+NlY33vN998ww1Lc+l2oWcQ&#10;4FKGDh060B9JX0xaxgQMPpjClISCqLWXeEEz5tD6P0tefPuFDxfwWChBNXQl9HoUk28Dj9KlSyfi&#10;cTHSciKhTske6HzZorkepNKK5EFyl5kqnv+O5pRR2+UyFyNPl0nsKjbi+NgtiF0haRLYgQk6CT0r&#10;kRPtlShe/N38+bdv3167bv2QJ6ED+vV+N3/46Wt283IiANa2kjN26VU6o6Nn0yvGjOq8m6J8rqQj&#10;15/b9se1c9fvklHWmPGKvpW01wfp8I72lWYmjP1y+849Bw4dvXj58sHDv4e1vGiCfm+NGJctSeJs&#10;G3ZOLP0+Mbb909257EqIgffM2bM/z1+8d/cu8AP8OGUwS+YMnw3olSF9eo8LZaxx56yyZcueLZv9&#10;wkRNAOyO4u3QeqNY2DGYY3CPVUT6Z6ZHGazj+AOcI4ZOnulRLyVklQ3HIsrkLzOwTJIChvmmbN26&#10;la8GMHj58uXMtPJUcK/EFClShPMmRTCJ4VxxRtJCA4cpU6bw8YKDoFNidPSMRwEbfKrwx7ZbCmZm&#10;QTWkxYWV2Vsp5u+//y4/Aav4MaVKlWrbtm0iBkbdxYsXUxB48v0lBoBN0Rj+UgtAca2ijMxJbiah&#10;mQ9En57PljtpM32BLdxJO/x1X3gTMtlWnZP17t7ZUYM0JjSZo44hEKhmzZoMbxReZRgDvqUhgY0h&#10;pjnlzZuX9gYNAJgYbBJz585lRMf4h8kRhlLSZrj4SbsFZQGNGH2JvcHdd0oVpNtHdorPU0fx7mbk&#10;W3peW14QZogYE06ePJmlECBe0Yz4SOOnw2BYIKhvs3bCDYMNOFYypQOkG6Gjo+7o/dinCSTMUa/l&#10;ypVTHAT38pM3HWk57EaKgH81bz0F5B7YSSQxdEeKj8sSedY+XbJ9tgZYHQb437lBp1JYl2qyCExq&#10;AJW6vISVk2bGU4V+Z8ya/fO8+f4BMYjEVNK3ayv527dra0KswEAjK7709COAZ8kC7Lpp0ya5kd22&#10;eY2J0ZLxuf3iiy+gwebMaINOXJ4KvcRAozb6Foa6iw85O2ZBSTyYmYERm59zr3b5JrmKYdCgyLAz&#10;68jo953oR7VbabouFe49gU7JPsk0gnh6X1jpan3FR+rxhVSZkyIwi4wnwqIF85Yump8/X34nlM5V&#10;0fuTbswdGIMH2nOUEdtTfVYpw6Yeb5/9qiiBmyGVMsSN6e9BFpLEmBF7L3P85idd2381bOD6ZXMJ&#10;i2ZPvvnZl3Uu3mRrmZpVK7A8j3ti3MrUierSp0vXo2un77/9Ys70iQRu+EmkW/wVsXqVtM0s0r5q&#10;4ftHR8C4wSevoX3lmJNW20cxNGeJo6RjYMcnAEMr3ymJKVu2LON1c1z1VOQiy4Ax2zJXK+eKC2d4&#10;MlvK14R7vmgcDyENmA1EJQZogWAMSWXxHgNldpTgEcnxaZScVCnkywtPHT0zsNiaGGfz8cL921iK&#10;N998U759n3/+ObmwBhgazLxZsmThBpjNmR0A9RUrVogYfDpPnDgBnunTp4/EMHfAFgNaYVQuRuYm&#10;E/qqeXj20ulSGcchdgc5vpLZV59+b94OqUEQEQ2jVq1asgaYERRzN0zl4FtEM8DNDUXxU5xptQ2S&#10;eNpz/fr1VUuAACYy+mKvUGkwbl0+VK82X7tV6ZZgOmItQ3krmT/i5QUT8rK3adMGRw/svfLuMDkl&#10;cweiHG/yNZNWKxvdCzNukunrr7/OXrBA1pIlSyZKlIgYAC1dwf3796UIQiNZ8FJL9YGEEVs750WH&#10;RjwcgPqMh5kroc9xWS6fvKQ6Jojh2v9ZymZdlgbMaMBMM3XJ543s2XCeYQKJTzv3EkgF3J2zZJ38&#10;nbNkLQEw7JLbK09w6vSZiA5GHXqfYwTx9F4wOCCbr/jYbX5mXhMvaXwyFPDhXIDL4vhK4P9mRnab&#10;GYcXehlg65JDhHaw3r+GESqer5gzcwqKYM5U0K+7F37LanKWEafL5Dp6ZmBJzn577AQpXsqOLpAz&#10;U7c4j9glECwkFx6P0DCmVzGMm50LpmVuMqFPmof3TOSTYfLyPjuVkQ9ZmRTeERnnetIqcH9jegXI&#10;BFICGnHsBfbhiRMnMmHkJX/zyaOOThzJzBo34yOxr2As4R0EIkLAfjHq3XkpzkA1FooOgSZBKYDN&#10;zNlpCQDAOAIQz9QbRX5Ru2354ZCAGzeTf57tjmC+XUZBSlXq/QcOvZ03dxSU8OUSCTVmzpTRpcwn&#10;wk6oc1fhrPVdtfhnI/MK1evZXRvsUoyXl+C/+ba+vPWF5Noq4zV5qctiCR8FNSDdqdUzOKkaD5TD&#10;mhdcf8UPEw9AzLMcVsduWMRj/WAgi3MQi4HxY8dowzJgnD8lxnwLwQCCeQRTGKYzSYWLMgtwgMTE&#10;aO/xJQZR4GuqnuKBjPlFGwM9voW4lWKMFWMyMXhUyj0cGGdjGdbyhx4X6M8++4zsWBvMBgTOITT+&#10;yWybh0vk9OnTWdtJXhLDEl90hREbf/4//viDfPF1xHIlSBga3MWxa0GJO7Qj/QgrDxKaV3ikUWL2&#10;1K2HirSsPcjIg7dDlwuNnzkOapClATRpbBiYLmELeGPlF7Y+5ndYKM7iTyGjCYmXr1rrq/0JMY4J&#10;pPKgLD5P4tuqRD8oh51leGWwgrLCtlKlSiyN5sUkBudnJqR4tTmGUxzFiaF/wAWa9zQSkDD+F2wK&#10;QIeGGnGB5ob5Mgz4xCNP//79QeY4RWOzpQjHjx+nu8CMTwwEYr5WqVgPTHWTls7zo48+goa6pk5Z&#10;DEy3s2bNGskFnCxkzntvn1cr3V04AGbBBnMPPs8gijNUpbYLgNkOeseu8B1Z7RbkvQIFhgzw/tSy&#10;KK4kN8RDjZkyvuYywclTp6FxFwB3/KiH3Q2fc7+V/bv/2VYd/Heu/+bb+lLXr1VlL3X1vSzCW83M&#10;SU15oBwtAIYzS385kZsblt0KyoVAbBdgPzbBYgjoWwAMZ4bCahMscCwYEvgqxcTPWZAtI7nBgwdL&#10;JKNVLQAmBoMSOFltgsVIT0eP7VcdxILPKi7NOjWyV43sZcXFYB1Mi3+mDgADa4mUFb9cDGqJ0SYk&#10;C3wOZS0xm2Apg7CROQRmEkbxt9K3qCmiC+vB24FIeLZrvVt5QZgtYgoDUAfO4RICiRcADLrjhmZG&#10;KwXXQSmbYIEJ8ZVVePgVBsAUFkyrpoHAk+gEcKuO5xw4cCDbpmpjoHkhABhRBbtK8xPcS1egNsFi&#10;QhC4qwAwfYJQgpNBuSota8WB+mxqoACwgGQ8BSCm3r/6ysXWj7RPn78CIHC/9u3bg+MXLVpUo0YN&#10;n2cQxRmqUhsBsKBfJxs+j580fc3a9Qt/Dt+NKYqXNHLEQ40ZX7Nt0eH8En8hdwGwK67/oefatzXS&#10;zIna+oq0TF+BShW9/Tc72Feg+l6uIrxizcxX/cyr9A5qbcIvV+P0ubS+ah6+Ekw3pLELgH0lM3n5&#10;kNUr84XyrU5Uw3i55jJ81Z6jFB8+bT6Xh00cLABsg/06AAz65cSN82fPtG/d1O6JR6DfggXyLV6y&#10;DIRsslbE1YFFrWx3EQluDCal8i2ZW72PBYA9Vr4OAOfNYzvbKUKvAwcP6wBwJGQaoSWKHOZKb68Y&#10;Mokc7Vm5uKuBV6yZ8UHxvp95xd5BCwCrl8JXzcP7NoZIuk8kMY4AsPfZSV6+Kv4rNT3k0x7DAsDu&#10;foAijj6iADDuNPgnLFy4kNXqESd91OSsSq0FwKDfB4+jpUyV+re9e9q3amIEwIJ+8+R6C0oBwOLy&#10;gRe7k03b8WfAiA/0ZQEALkni3B811eKxVBYA9lh1biXUvq3oPE/unG4l94D44KEjOgAcCZl6IGdU&#10;S6L0pu1qfCKk3fkj9mL1CXOLSSRowLPtjhwJliJFCh69Yt9xn3RuxncwEirXyiISNOCr5uGTb5nu&#10;E+kEAHufneTlq+LLp+TV6Dp8qxMLAEfCW2wyC9qnSUrzZHjg+3GoOjsZLFiwgH3MtSkLlQhffb7j&#10;l1Uq3m6k+fyiGqUqtQLAYNoTp8/FjRvPiahtWzYG/ULgFgAG/bLSBl//VxsAm+nc6b7RnmUB9vh1&#10;0L6tNN3cuXIoViU+qPjL+pUec3aU8NDh33UAWJuppEKSSVNnyA5ndi/bHg9587Zp0dDn4kVZhkpv&#10;2q7GVxYAY6kBwJygGGW1YQmmNODbmuLACQHAxu+45Ni778DtOwzHNRvqg1OdRwwNX0oaFSpL27kN&#10;GfrFrj17TUpVsED+AX17CrHxHTTJxCKL4hrQNo9P+3+2bcdukwIXKfTe8M/6q+Zh/JZp+aiGp21U&#10;xox0n0gIHFmAjdndvXtv4aIlO3buOn7iJAmzZM5U6P2CNWtUixcvrt0SSV66T7+R0sxg4BV7O1zq&#10;xEwLMVmVZlhZNL7SAJ82X7FSfGynmbKLA8vNHQFgLfqVZIKBjfE+Fy4SGNoFwI+e+KdMnYbc9+7Z&#10;1a5lY50FWJl/IXAOgGWhP2SsX8fka9z5kKM4mYGIhGJGWhYmex/6F0SyALDH9aIDwLly2qZjuEqW&#10;qSQ3m9at8Ji53YSHjxzVAWCVqdCvWbdxw6YtzZo0zJ3zTbsctu/69fsJU65cvrTC3lbevpU26nBT&#10;etN2NWYmiZwXwWhtEHqBVbfu3Is6GohMSRLGtz9ejEwZTOYVyQC4aMlya1eFb2LkRMKyFapu3bTG&#10;ZBEigYwPiupnKlWv9/NM/Y4b9Ro2NUYiGPGqnzG+g25JzhkZbErctm1bt1JZxJGgAW3zKPZBlXUr&#10;n60SrNu47dzp4x3JUKZijS3rl8lTmofuW6ZLRcOTtqRuzHwibZzt7QKtlVn4rFm3fvyESbly5ihV&#10;snj6dGlxJzxz9tymX7Yc+f2Pdm1aliv7gTE7adJGVjpKxgMuRwJevh3u1rIZZ0mTPH8YP+HnuXOF&#10;uF7dOu3C3lCtToYMHbFrt7NdbAu+V2BA3/A927SZ6kY7jqrSpJzekHFEEGcIccTU119/LSc/u3vZ&#10;1ZK7TKICfUQAYE7qCj8HWM571F2gXGXylUf8fDWgrxTHbqn9/P38w4Inze2pBtnPnT3cabucjcYB&#10;8ex4xt6Mcq6XHG8wf/78Vwz9KpWaOYczKrxRL68MdtstxZGvne6b12Dc/kRtVhsD8b7SAOj32N/H&#10;P+4SvjepkS3o99Sps43q/+cWWShVaKvM7gvCSYnOrx49eqiEvqo4i88rpgFHPQPFPHH6fNyPdmjD&#10;4mWrv/l6tAoQRHFt/HPq3PLV61XgJwLrInkq8cbLqBy2n+UISrnYyPTWrVvmNXDmzBmVZNmyZePH&#10;O4Rb5nlGccrz58+zdTNjcSUn2/ziQsj5N1FB8r+On1EBebjv0H2QBN19VJBWZFi1eu134yZ8/FGn&#10;9m1b5Xjrzfjx47NPMjuJNvqwXtkypb4fPxF4bF5aNQMuSXQjAd1THVsnXYei3L17N+NY+ck9529x&#10;iBf3NADueSN4jzgH2LzA3lC2btUyX9j5ZFmzZmnapImRlXP0C71LAs/E4yQw6VJYW2qXQ+HChdGV&#10;S+ZsGMR8Adtis9O7Z+iXLFxqyaUYLgnA2CVLfyDhhwjrBl3CCg8IKBo4zwb0jK1fgK4WAyv0+8pg&#10;YPsAOBoqsV3RPEXAtFrA7ZAhQ3gHaOu040uXLrlsRq8GgZlW+GqU9AWWQtdunzwJVQGptD+5X3Xg&#10;0pnvyhkD8TpKJz+NhVXEq9duCEO/7R0pRNBvw6fo13ymrwCl0olzAMwULwcGOLnoQ37d/7sFgF/g&#10;S/dSZO1kFBsQYJvsnv1xLgnclyld3DZCatuewI0QRP716NGjdu3aHTliWxfjpJ8JkzCAhdNlSxcn&#10;pEmVjJ8qMk/u3BIgkHhtlyhs7SqHbzSz0lxsTsnZpJFf/Jcux7lz53L4J2LLzP6LlV9byzSOTp0/&#10;InBjaxhhf3/6foTdeydfTPUIky+B5Lobux8m83pQyW/fvjt+4uRaNauBeDk8OUnYlTBhQnwDn4SG&#10;Jk2SpFvXzhiHIdPlqPLSxW9YsxyUe/v2nanTZjZs0rJ0uSr85Z4Y4nlqlFyxMgOAOfiaj5Qk4ahY&#10;cK+MbM+dO8dLlyFDBt4jJ/vgmFeRGUre9EEDB+TNm2fY558za2DUCTFLF853ErS9hG4QZUYARzQc&#10;/8MhQI0aNWJuyC4NHiVm+KPb7Nmzewx9JQtHWjIjgEmaSMDYSGIGWbhLg24dAmBVeMHAHth+OSFK&#10;Ta9ys3z5cp1CmXCtV6+enARl5oIDPM1QmqRxbAGmifp7joDDsmf6R76sXBzqZVKkl53MTBN82cv4&#10;wuU3tFvcN1Sw9RXPh2hr/rlqDGGl0FE6+WksdDjxmHETVq9dX65yrVbtOn/Sux83urBnz16FflWm&#10;CxbML168mAqbNm10Rxhb1qNHf+VBKndz8Zo+XG9OhhcFCxaUUcXxEydWrFozfeZsAjf8lMT0RafP&#10;WbtbvfDX7iUQwBkADsMD8QKjS+D+xq078lduBDDYvTj+kS+4uCw5x6sRoKNnPVsMRPT3v3n7LuHq&#10;tVv8JDuJjBkzhgTuJf75LjHstz03NyUwZ+r+9ddfWpvwihXPLSRRj8Twy8GVp0+f5suOZjjVdurU&#10;qdyQROxgcgEM4M8pmvITh8YI0E9ks+zbt6+cCUyr4F6ynzJliiq1wGOMw5xrKpFYsYjh9GBF8/Dh&#10;Q2KA0CpGDMtiZJZI+AiB8BG2hutZ86AdTBw/jsANZPJXfBiN946+mENHfFmlZn0Jtrrr1E4XiFQE&#10;EBubmYn6CJd58dKlrAd+O09uNs6IGTOmzN3EjRsXAHzn9p348eOlTpUyb57ckBm/6U9z0X+ylyyY&#10;3b1nn3vX/5w8/ION0+tOHlHm1uUjxCxdyOSO3e97OCczABiImytXLmy82HhwHwXjib2XamrYsCF4&#10;mGoiBv9HVfViMYa+S5cuYhCSU3+5WCQoFS00/Fy1ymZ1I7nEcIYwjUGlVZRKw/Hixfv6q6+SJ0/+&#10;vM6fNYlzF68MG/lF1Zq17QZSVa5e6/PhIx2r10RlOiWhB6DISht0DhMmTEBRAB+KQ9GUuZhtdKkC&#10;HEm44Vxcnn7++eccq8sNGoOJ6ErIyBM+6t3R8qG30VWlAy15WzSVPhIwNnmZQRbu0tgAsM/UYI8R&#10;/aMCgZUrV47QvHzFHNzLrIBtYsBTCzADVhb9/vyzbd0IF9tfcXSBr8SL4ny0TXDa9BnasHDRInka&#10;xYvw0omn1bmxpyAmwN/PGNzqU4w6UZmmTZ+hTMUqjsJbufLo0qo2wDHofETlKlGihLudlzQkD1JF&#10;ZhK7bUk72Qz6xZcsKOjR8pWr//rr79ezZ61csXylCuWyZ83Cz4WLltKZnDp7XgprNGq9dG3VEtil&#10;Bvbt28cng+vKlSsQM0EsP2knLtM6IZBNp+PF8Jdg6xbCYubPmUHgxuWu1IxQvRHAs7TqbbUJbDMA&#10;+x8+fITADT91kdp4bUIzWeNk8frrr7/77rsyYuHzzQBUECwXI1cObpBHjPWxFXfv3p1d/VavXk1M&#10;nz59OAOCG8apADmJ/Pbbb0ePHo139FtvvSUJs2XLZkaSKE6TM2dOADCD8hs3bqRJY9sthat58+ZS&#10;xsGDB1NqcYoWkyBGi5kzZxKDPoWGnp+V1WBdRvMzZsyQVMKHZWKgIEkFHw6PJLJOnTrEZMmSxagZ&#10;XfOgSXzxzXjVMPr06DBl0nj+EqO9h482ofaLwEZra5YvkADZ/8b+oAtEKgKI3W1m2qx37txdulSJ&#10;NGnYtyHV7j17g4KCxPcQGHzz1u1kSZPCvOwHpSDTfbOUHozfsoWLl+V9I1GnD7PHivHYP3nVOKkr&#10;dOvee+TQfiEhGJXtXG41Nj5GtGEskyCuAwcOVKpU6e+//5a3Q3emCW8Tq/xYAPjgwQMgMW8BRloq&#10;kRheMZLQm/FySXtIly4dlU5rwaFa3CeZMeGejFgWRNrcuXNLWrttQFcEbY3EjBHDpZ8zBI7U65Zy&#10;nBCXKkUl7sQsTFlo/NQv3Qsx4IKTJ0+KEuglsPBR+2iGkhLDhFHjxo25QWMSw0UVMMuGeplyQksS&#10;qeWTI0cOo63RVwVxxCeiMXbEyW8zdco76SgPsf0a1wO7KxMfcmYspG74yxQINlLenLp163LPlKqy&#10;GIuZl79q4oR7kg8dOvSnn34SJopY0rorjNDbLbXN91lcoN28cHiQKRlmrapVq8ZbLT9HjmSG6dnF&#10;AuDaYRcg2c0cXgJyHRjTSuzBp+IlKPCLEFHXbnl3VQhr1c8FYqL7+xmDkVKXUMfW8JkJz4X3RCaM&#10;7Abja2RX1Lt374KBe/bsyd9Nm37Ztm07N1zMml28eEn7lMjff/8dAgZhgwYNkp9OJH+xj5TSnq+y&#10;8CnqYiVK8SVjUB87dqyqlStWrlQhe7ZsSZMmTZYs2euvZ+dn7VrVx02YrNG81s5vtuXdv38fFcnl&#10;scsi4xKSM0SDG85vZvO26NzUAOiXkWL1sAvLBtrGN7hcuXL8ZNiEScQ5PyffcUEFJT//TQL3MGzU&#10;tKWEHLnfEQJHV+vWrVOlSqXdt+LYsWPKBIGlgoSYBNUnm5gvvvgCAiQXnmJG5hK0I5ZkfuJ7jAXJ&#10;Ub7a7iIgekDePHlU4KetFM9H8lTitQmFuV3lMHwUqdROV2KwZVyhFQkJFSX2XmzFdgUGD3DeoZiF&#10;MXmB8VjViXFYbL/t2ztcJ+JmM3mR5DSDJk2aUDomAtSkibLcDhw4UAnHyg7uacZHjx4FACt7L8Yr&#10;4mnYVatW1UIa8akWCzBtA+AkANiJV+3zzSM6MyQDenVWLtDDvhwngRjtva556L50h44elwCZuCVr&#10;LyK1BMZm5rJuVBL2fGbXK5pllsyZU6VM8dexvzkihOR88kJDnyRKlJD7DBnSQ2b8pj9t0vrP/dp1&#10;G1vVsW2K6RcznZ9/7F4DxxQu06h6vVZVazcqWa66hP6Dh5t8O4xlAZEyYU03Re0zxAWDMYbHKx6M&#10;qiXGhgkkFsDM94J+Q/dC4fTEt1uSCM88efIwUcKHhg6QDS8OHTpEQmhob5MmTcImDDfQo3n1QhkY&#10;GPA4+LFzR+jEiRI5Uq/LvEwSUDQocSCnz9T2QqiRCSDpfwC0sjAYu7qgD/4qYkCvkNEL8YiETLop&#10;kGKXj0nZXhayiLBbhKPfsO5AD4DFdUTr+QwG3r5z90fdu1OdecMu7p2rD8iqvpFQMoVMDHOH/P3y&#10;yy9BjMz68PIwHbJ161ZeJ5nP+PPPPxkXQk+vymQqF9tV8xN7ctOmTSHglYBGiNX31SiJy8XZDgCw&#10;TS3iAr3vt0MrVm/QhouXrqjIi5dtM/RcEDPdK/JwibSdO3dWMW+//TZycgaS0PPx4NEruQmWMlIF&#10;Bz8uXaqUNhR8r6A8fVleuSgrpwEAP+sc5F3WTUOYtAD/OGlShUqVJHDvZC5Dmwv9dPgLY+8fo4+J&#10;YsswqGTJEhJ4neFJv7Jx4yZ8EYcPHz579hzue/fuPWnSj9I5yVPMCFjD+L4yeBowYCAxb775VkR0&#10;juZ5zpg5U+lN3RCprSbdvTCnUBcvX925Z9/kn2bu2bf/7L8XLl+9Trhw6crJ02f3HzwMAUPMEycZ&#10;AD1n7jbfMkFQfFYxbTExzBwzc4WeYWDqFg746ZnP2qJ0VwPXrl2jgrR2QmIYfMsKNw46crmXhBMA&#10;TENaWv3xv5/llhD0XdFUKZKoULzI+ymTJ/lx/FhHMjNvy5BXawRmfZp84NatWzdu3DhZxCsGDeap&#10;icmXLx/3vKp86fi+4/Uq9BSHGBwdsXzxc/PmzTJAtHup13Bbiua5h/ymC3YjoSFeJVRs7SpHxpRc&#10;ss8z6FcMtpik0qdPrxVJbLxyYZx0JLBiCBmGYkbw3DRo0IB4d/fZcrf9RBo9MzK4roBbJEe2NKdt&#10;MKijpI4WqbElMphWZ+81CgzWpakoPQcGBjovlLaWaeFcQ0aOEVguf2UNsPFem1D3pQsMjCGBhNef&#10;v6pVqTBr2sS3smeU0LxpQ2Mzc1kL2iTgPWaCMJMCdHF+5h4MjEG4ZInimTJlypw5M+/ID+O+NX7T&#10;JRcVX6ZCVQI/L1y8iO3X9iwwWbTocTgaauOaJbpApMm3w1gWWQYMNAXfMoOG+Qqkyo3OAuxSCUYC&#10;xv/MkvDe0QHSIdBFcJEd0yi0h5o1a4ptySVnbdGkEp07Qt+4ebNqzTrDRo7yoCpdCuOSAByrWruj&#10;NcO4STPsESMwvZBdnmb4uBQmKhOYH4+Zp6S84WuA7ZbcuO533vy5t27f/nba9LEzZ33z07QrV685&#10;x8BaF2g+JwxtiQH+8Vf3dVm/fr1Cy/gAiJGB5s6WAFz0AtpvP28FNGL75dMCgV35PVucLebfHdu2&#10;tGresHOHVpXKl9aGVCmT53snNzFA9MYf1o3KLeaFyKYaHyPmJUuXtWjVql3Hjm3ateNmz6/hriYv&#10;RLBXOlPt2h7bZ1EbKuRN+eHIPcZAvI6yWdMmnNNL+syZM33YgBVQOrY6FYY/ta2jcIqADZoPT4hN&#10;aePTC4QGWZ48zCKHHjx4gCUwKVNyrmkoH0LmmK9cuayeAgPC7EUyjWJ3UVNkRzb8sAFBW8ynMfbn&#10;erSz72jvr7+OvfXmG7Fjxrpx46YokvFEjIAYDx8GwfP17Nn+/DPc3OSutYGXETdaelrZFoi86EiJ&#10;IZ7lizqzMGfJSgyTEeLBqDUdg154xF8QDqiMe1xyFCXjNnX/Sr9oEVs4FH779m0m+8XnmWGxD/PD&#10;CHb4wN6pkyZIYHq3x+BvSlWoKaFy7Ub8bdWxe9EyVT/qz8pGOxcjUaaeZXpXLrHxlilTRsXUqlWL&#10;ezxjcYpjxkTFM3QDEsts+KJFi2h+jG6F2NX1zOth3eDCujCtZTpjJDHPdw6ucnj+ObidCGy52t1J&#10;6Igw5IpHNDNKjvZ8ZuwOjUzfM9OErRinR37ixKiWRLknTZSkpn7x9JZeRV1ip3WyCTAEOI1Dw0EY&#10;/GUUh/FDFgPLhZJPnDihtlnCIUgswE6vZ80DFwbC0AHdlQs0CcWQIzHae0drgCELjBEg4fvvxuhC&#10;nZrVTp4682HjFoQDhw6XKV3CmzXAmTNl5MQj3Gpwcbpz5w5GYIB672HfVazZsFy1+mWq1CWUqlir&#10;ZYduZavW7T2MySmjB1B4zNqViwkQpEqV8mFwWL08uhot5D7/nr90NfdHK1XgZ5g+PXEmIpksA8Z8&#10;JSZffjJuZ/rDSR3x3eG9kIYB4Jc1wMye0HtIDIZfCARO88rQTgDD4D0mTbhnpoy0dD6sQXDVGOT5&#10;s6IFxrABYJOO0B7rxJxUdqjoaigvGuAZVlz6CkesMAuLry5TSHy+QVIqIZHm+Xgs6iuZ8NkaYEcz&#10;x7pjkLZs2tTmo67pU6QokuOt2DFjdvzkk62az6GXOmJ2Wc2FOF8wzJAOSl5C8TVytI2Wy8XZdkvN&#10;sujtW7e0atZQdwKwtnScAFzmg5JOCLxUxcubXDv70qpli3Jly/lFC+XVbdmieaWKlZTh6+UtYFSQ&#10;XNdudRPY2p9lK1b/qVWOy2NLGQPxuqkyqunT3r1y5841sH//WLFi6djqCq6e4q0jx4bZDcalBNo2&#10;4ERy3Qy97bP29FL32kjz034RQflhgwbVq1UTFXHDT11T11bZczPNoX7g3qRJkyRKlAhzB85vjPkA&#10;J2Ah+S7iEQ2B2MDdnaKGHhClNdsyyACscsGNOXsgiriogXiZWeAnFyD56tWr5A7W5Sw3iRRTDLWJ&#10;XQKRiKETxjjJ6I14cgEa6QbEUeFNeelkQPni//zmm29iWhGdmy+Fo+84HALC9gRq36ETIYxttN92&#10;2XCI8XIUTxtgpMtnV5IwfqXeXZpwFX+1BJQkjOdMFkrb5lnHsefYDW04cvq2LoafkNl9WZwoRwmD&#10;YLhuMahgjyvtHD0DfZy8WIyqvKOJAcIxAsG9WeAxjxi1ox/hwC5QvEe8F/KT+XpW9DmarDepjahJ&#10;RqPFKVpcl6XRGi9QExsdc1gONPfu2Q4qR2l4tEoq5TiNsyvWEZkoETLnl7Z50MLrNmhCkKbO35GD&#10;P1k4dwZ/dfe65qH7DCkLsPGG96b/wM+wshK4sdvMXIn8rBvHiM55v/S99PbMKrKCHfOvk7fS2P8b&#10;v2WsGZ40/w+bYEHnQp/YZtBiPL+5nfy0y8ql5BCIV7My+YrvhkvzL87/1Cx1SgOQXAC0YtRl2Twu&#10;IeIdCSpm4AHohf+HH34oLga8QbK6EFsXcyIuhVRF45jfGrVtNiocofnrckdodz+vjiTBYPvZZ5+B&#10;VB0dg0Q/IJtg/Z+9OwGQo6zzPt7nHJnJHLk4JECCIvFAcL3xQFTEA9hd2ZVdcT1Q1wsWkUvRXXcF&#10;BUW8UJfXRVdERY0riqggqCxGdAGDBwYRCHIkMElmck1mps/3V/NMKpW+prq7urqOb1NMaqqfeup5&#10;Ps/TPf3v56kqzQzVicHmAlfvfrf1tlzzoctKay6JeVEo9FUaRbw6696+MpbLfOalC3KCTnxsM/25&#10;9jnA5rzf6jseLR4dWbnfvo9OTIwsHFwyOtIUmSJVnRr0pS99SV8aVUStL33pS9VjTG46xdd8h1rv&#10;oWeVRn+fNDtaf4capGx8cnbNv4i/uPnmt7zxH4l+m2pZO3FFN337P7/taYc/7ZTXve7EE0706v2l&#10;tYJFaa+KflvvHOCXv+pvfvyD7zZ1EuyCBQMfueBCnYU671kxdgLronH1HzozuEK+XnmUzDylu5lo&#10;Pshdd/1R69dff4Mmhi1ZYl3mseLkYeeWpurYocRvOfVUdXItWpnvDCvHt++psolwiqXi6OhIb2/P&#10;5s1btu/coUUhsbbvHf+0+LV9zc6vSa3arp/6/KGoW1GxGQE2w1wamVGg23jOs95ddZaKeqMGu5w3&#10;oojSa61bddF54AoA1C5uwjbn22+9Auv8SD1lRsnsfnXLT75fvTSosj6/arzXPmX3+c9/vhLrzOQG&#10;J/Ga3PTRzZ4+rTmuemh6p7k2pDqe23OAZ79le/6qxfZyxIph569aVwKd8VHxdmHKUC2pgdmKycz2&#10;RbD0iVPjkxqJ0md3MzvafsqeL/3pT3/aTIc2V3vSQ5cFstfNU8699Gy3upMnx9XAr8b/FaLYuSn+&#10;0ad8hSv2RbA0Mmy2aC6rZr8rpb2X/Q2I0uhccT1l76VI2AwOm8QGU/koFtKK84gVFXG+02rAQ9dA&#10;1mJPgdbKqe8407mYadIV3aPiD6g9Aly90viSFi6R7cOdePyr/3DXHx9+ZINGgNet+9PmLVvMe3K9&#10;V2WtPyuV5wD/9YnH/2bdxKX/fddUbu6Ufr3eb/7359uLefnP9xeqUVX0hY49DeTggw9WA+m7ntn3&#10;lozW1WS6Ao594Rsl1rPmKfthJgvYJwnaiRUV2znrWbPdTIE2D3Ogxg+7aueedeZ3v23d2MyeCK25&#10;0PWWmibzHar284pXTWkVt5uhbBOkKGrVO4b+oKu3mwT63GQn1q/HH3+8nrInQuspe90+L0CvHSVT&#10;bnYmNfNpreRB3qsTAXCjc4BrWmhYYGFf39i27alUenRw4eB8p4Q5zwHWdf80w+Hss8/Wd9v6kk+n&#10;uesQ+v7PXARLf1kPO+ww8yWH9qp5dL3bmotgmbOItaLvX5VDxWxq961Y/Rfx0Cc8Xh9DNcBbfTcX&#10;s0VnOn3kP85n7LceckU3VQ87//3vP/EE6+wUAmD3PXO+t/i95tZW2Jpfj3v13/zo2v/x6l2jujx2&#10;zo2nQOvZhx5+xJxF/7s/WCf6mh3NdKOaJddNIHQP7dNPP+2lL33Jf//3ly+99JPmdersP1rXJ8sP&#10;f/g/lGb2IliBeGjKg5aaXd35VuOsiL4+WDQ6oq//i4XCzPS0on0NCGyd2FosFM3dXCbGJ/SOZKZ8&#10;N/sKEr7iUjNIax7KXON41WfWaeRBcz7NeK/GeF12VGWurBSnKYbh9GCXaA2S6RsHnXJoLv5sBg81&#10;LK8tZi605qhryLGpdwZnYnNloM9+5tNatDI5aU2PXPfnB9553kfNT7NovfEh7ItuaMXc2Eaf0hqc&#10;xGty0993jR6bv+9mGOed73ynmRTtnEHd4H1GTymyTSc1spdssFgJ2hgBbr8RycG9gOIZ0yU0pKFr&#10;Orjf0U7pfEs0X+6c9YGL7CnQZuUfX3eKWawutPsLoIq/Js5f640ADy0c0PeRH/nwv+23775atKIM&#10;m31Pdu5ijXy++U2f/uwXfvHLXw0ODjzh8YeY4ah6r8rqY1X/2fvbv/vHj33kP4aXPfnN77vpnvXj&#10;s1Wee3zo4i+YtZrFdv6FaqEhgrNLhYkKZk+E1lzoektrTRmcWke+JJ34hCe0pALRj3/84xp9dTMr&#10;6bz3v3/r+Piln/ykPvfoQ8+73vlOTZ8zN+8K48Ou9do7f3fkEXtdxS6M1el6mcWo01rmLYbueqc0&#10;gM8LVS+B89Uq8yc8fqWd8hXHv+ZH137H/Gw5/+od/3zv/c72ch70ve//9796xtzVUKp3fOD++5cu&#10;GnrP6e/QvYJ//4c/vuNtb/awVMHPynZzvtXoWzZT8pe87OXXfv976x/4yz33/PnZz3qGPv3smpra&#10;tWtKd4KcnpqeyeWOeu6zPnf5lw477NAVBx38hjedqvF8s+M9f7635stHV6PRdMRtO/ZMHTQXwVJk&#10;q889+hOidXNVBa1ojNFcdkXn3Wn4RQO/5vJLCrT0RadCr3Xr1mlHE9lqi/lVY5I6T1WxmSmJrsKg&#10;HTUOoKy63hzD+oQakodpqerCamKUTgbT9qGhIQWNGhGytyi9uaxu9UNNpvbS9np/x1/w4pffdL11&#10;/wX7kc1mXnjsiV/90uXVub3+zf+sMaggQDrfZ/Y5/ee/vuhFt6zb8sJVi+2yPfzAAwccfLCzqP+7&#10;bssLVi1+9nk3P/aZo8326tdgEKpGGdoXcHaPY1/9d+bGReZx8hvecfVXvmBWTOirx9e/dpXZqJGM&#10;G37wbbt7OP+AvubkN3z321+rWbb+vt6f3PTzT3xqz4XiXviCo/7lXXPXJa74E6kcdAqrJn5XZOUs&#10;s76O3LFj509u+unq71zzhCcc8sy/evoJx7/qVa85pd6r8kff/bqzS1f86ddT1X/3xXLd9771qhOt&#10;mcDf+eZXX/Pa15tfndU3f0pchgDtt1pHc6g2+ejFn7j3vvt0pauvfuW/Gxz69W944/98ay9eZ+Ka&#10;TdnRipB5hYA9QdhDGc08au4+wBd95CP6llo3aX7WM5+pn+oW+hRlZqXzQEACbr6nAcpbAed9Zc1f&#10;weu+t9q5sXpdaRonqHi2usB2AjdToBX9/u73d/3zW97U1EEjkLhmQ+81+JBIHHzwQRrh/vN99+ua&#10;gvo8tHBwsLenZ9Gi0cftPxsglRMHH3Tw3CW/du/pvv9oOF3zr3TXFo2T62YkCn3NzGo9NHNVGzXw&#10;qyFfjUXoKTMF2owYKxrX9nvvvddsNKcN66HpiOYiWOZq0tpRUwoZ/nXfIo1TajaTOQdYt4408yHt&#10;LfWiXzeHPup5z3nJy1/tXPQdinZc0N/3nR/+bGBBv36aRetuMvQtjfPe17MjwMk1d4/by50PbHf+&#10;qnUlMCPA3DTbtzbq4oGcrWymN7/77P9wToFW2RT3mkXr9hRo544Vf0A1YFhz0YQaZ/Sr3P73ljUt&#10;dDN7F13yeXxiYsniJa98xXEz0zPf/s41jz5mXe6x3quy+lgVfyIr/u4/smGjctNMohuu+44WjQDr&#10;p5lY1EKxu9jKTR26wuTcs8/84n9+Tjk0OLXbzJGOsElTgLFKnNScZF3NQqfm6szsFmqu6FdT2/Wl&#10;deOzdlvI2Ydd7FrreyMfDschnAKMALfcH5yvVnXdQ1bumbP6qhNPcp+t/l66TKxbEVaMANsHPfeD&#10;Fzzz2c+pl8/99917269/9ZIXv/Dtb43X2K8Bsd2cbzX2gMNLj33Ftdd+T8l0z7CbfqqL6yaf/KTD&#10;lixerIl2mvm87k9/Ovnv/vbuP9+vQOiNb3qLc0i/erTBHK56BLhmu5ihYDMC7LID1EumEWDlZgfV&#10;bebW5u4RGAFuTcAeAW7q77gu+Pyja75pH9E+2/y4E/8+OCPA9vvMfmfc/NtLKm+C8uADDxy49wiw&#10;qc7TzvrZxk+9qN5rsDVk9gqagPNv33En/P3PHdMW/ubkt3z36v+qV+CjX3bCj7//Lbt7OP+A/t0/&#10;vtE5klyRg4aOK7Z8++v/XdHN7AT1RoDtw5kR4C3j4zrfQdNqds6eS/LVb15T71V53XfmhqbNn5WK&#10;P/3VldWVut70ttN1D6SKp455+YnO6pu/7E29dQStJ9jlqWdy0smv++7quRavWXhdLmv11XvxOpMx&#10;Atz1Fje3mvf2oWZN6oQcnWveTu9XDPzCF76wwZ3xvC20h7m1U2sPi0FWCDQlUBEAu5l2XpH/q//6&#10;735wzdwcMDeH1qz1igDYPuh5H/h3M6e93uOYoxX9vsnNUaKXxnZzBsD2B6Bjj3vltd/fM9f0gb88&#10;8Kd77p2YmJCDrpj6xEMf/8y/OvLe9Q+96c1vqfiqouL7CNvN5wDYnhcdkBFgAuCm/qLpdkc1Lzn7&#10;9Oe88NMftq7Q0fWH85yat3zlTz+88zGXRXrlEfv81xusO6vpUf0adJkJyQIu4OweF158qW5v67LA&#10;z3/es88/90y7ezj/gF766c/96v9qX4FVdwD+x396a8UhvvW1L1d0MztBvQC44u+1wmBdRmFSZ79M&#10;TeVz+a//4Of1XpX/cdbcdGvTpd2ccVaTpaL6EQuAa34c+sSnPvOrX/9fg+6hS0a/94zTm2pKl52N&#10;ZJ4IdCIA1hWdkueee+5FF1105ZVX6kL2nhQ0RJnEs9YhaiCKWlPA2W/1V3DFwdb1Mzv60HmqFQGw&#10;DwftaI38ydx2s5vM+RW1AuAfXNvoZMsli0d19mb1QH2bAbA/dff/KATAEfuL5smbW/Vr0P+eyRE7&#10;IeBV9/Dkb1nFn0jVt14A3P7hzLG8qr75yx6Ntw5vTRp/l9GJLk2e9QTUPz3H0Ulhc+cAR+YScE0Z&#10;xbPWTRGROIACFf3WzXnXbaapRmgzw5jsbrvVvAr0859/1KuPP6HB8vo3vkUD9dVWAeyTFCkIAtH7&#10;i9b+G0XN12AQGosytC/gSfdoP5OmXnftH87ZpdvMLXqvjjZBmmrK9jswObgUaL9Za36OSp533nkf&#10;/ehHdRv3N77xjS6LEplk8ax1ZJovthVx9lvfTl+vGAGOLX6zFTdudpN16CtqUyqXU6CbrUJY0jMC&#10;HLG/aF69uVW8BsPSnylnYwGvuodXzhWXNak3AuzJ4cwIsFdZOf9CeZJntzLx1sSuBecAd6tB7ePq&#10;T5vnZdDFQZPve9/7PvKRj3z5y1/WTck9P0DAM4xnrQPeKBRvXgH67bxEQUtgN5n+Qh980IFtFu+B&#10;vzzY4DZIbWbO7j4I1LsNUmuHti+CxTtDA0BwWutd7NWaQLiiJl4dDVo5XE3ZWncN+F7qn56XULfA&#10;IACOXdjveTciQ58F+FvlM3j7h3MGwO3nphzqBcCeZE4mPgiYm7V49TD3AeadgQDYqx5FPrES4K0j&#10;Vs0dusp2KgB+//vff+GFF37pS19685tjd5+SeNY6dF2fAlcI0G9D1yVostA1WRgLTDdr0GrghLFL&#10;U2Z/BHh1+OPMUVoTUP9sbccGe913330p++5/nudOhggggAACCCCAAAIIIIAAAggEREDBb/IDH/jA&#10;hz/84SuuuOLUU0/16gzygFSvcTE0hzCGtQ5F01DIBgL029B1D5osdE0WxgLTzXjbDGO/pcxdF+Ct&#10;o+tNQAHmfff2nOiBBx6YC4D/67/+6y1vecvWrVs9P0ZgMxwZGYlhrQPbHBTMpQD91iVUcJLRZMFp&#10;iwiXhG7WoHHBiXDPp2ptCvDqaBOQ3TsqYPqn54f4y1/+MjcFOp43v4pnrT3vRmToswD91mfw9g9H&#10;k7VvSA7zCtDNGhCBM2//IUFsBXh1xLbpQ1HxTtwHWDOgCYBD0foUEoE9AmH/W6Xbr7397W+PVYuG&#10;vcnabKwtW7b84z/+4913391yPp/97GdXr17d8u4x2THm3axxK4PTrVfBxMTEG9/4xj/84Q/dKgDH&#10;nVeAV8e8RI0T6M52J5xwQj6fbzMfdq8p0NkAuB30HTt26OOsLiJtZlD/7ne/O+ecc9xkeNNNN7lM&#10;aQ7x4IMPusmWNJ0T+M1vfvOhD33Izv+hhx56xSteccMNN/zzP/+z2qhzxyXnrgvo1a22No9/+Id/&#10;2Lx5c/tF+sQnPnHNNde4ySeGMbMbls6lufXWWy+55BI7/3vvvde80v/lX/5lamrKk+OaPM3DZKso&#10;95ZbbvEkczJpWUANcfrpp+sKmXYOH//4x7/5zW9q469+9auWs513R30/8q53vWveZCQImsD/+3//&#10;z34hf/3rX2+qeD/84Q/tXc466yyC5Kb0SOyVwFVXXfWjH/3I5Kb1973vfaVSSeu6A7DWf/vb36qH&#10;E9x6pR2QfKwRYFOU9r/+0fcf+szUVMVe8pKXfOxjH2tqF28Tt19rb8sT/NwOOeQQfQ2htjZFveuu&#10;u5797Gcfe+yxl19++cKFC4Nf/miU0P9+q+hXQe+//uu/6o+EHvqc+otf/KJ9zPe+971//dd/3X4+&#10;wc/B/yZr0+TQQw/Vt10aujH56IOp3q71Sv/0pz/d39/fZubaXWPC6k6f/OQnTY/yKtv2CxbqHDzp&#10;ZmrfF7zgBXYoMj4+/tOf/vQZz3jGZz7zmec85znh9fEEJ7zV72jJzz77bL2KFcrqOzKC2I5Sdyjz&#10;mL869t9//4cfftjYrl+//s477ywWi1rftGnTypUrn/a0p6l7Z7PZDuGT7bwCnRgB1kE9mwL9nve8&#10;59vf/rbzMlr6HsX+XlBRk3O814wS21seffRRO6UZE/73f/93s8UMLH/ve9/T+coaZjS/2jm3eWJ0&#10;zF/z8/a56gTDw8NHHXWU4l7z1M9//vPnP//5+qBsRoC3bdumBjINpya2h4vNQLEJm8877zw99eMf&#10;/9hucTucbqE88dzF/36rl6ra67nPfa4BV6MrcHWOCZsvvyq2TE9Pn3HGGbrOvPbVSK9GcU2ja6PJ&#10;x4wAa7uia220x5ad+ehjt/L5whe+oHcAJTC/msR6mON+5zvfMb96NTTteb/yv8narMLixYvV3PZn&#10;2euvv15fdUnbDNWq1ezXr4Lkd7zjHWZ6s5nqrC3OBDVnPivN0qVLDzroILucylzDQR/5yEdMzvaE&#10;54rJz0pmEpiSmCNW7NJm3cO7u1fd7KlPfaoiGeOgPqCPgPqAaI8A6w+9Ab/sssucw8UaKNZfau3y&#10;v//7v3pKP+1O8rrXvU4tpafsfc1gr9LoKeWslPoIcf/995tsnfs6x6LbaRqvcNopQ7T3HR0dfd7z&#10;njc2NuYcE9avzlrbTyla1lu6Xt1f/epXTT/R5woF0lrRLnorMBsvuOAC7W7e/M1DX8dEm7ErtYv5&#10;q2PVqlXXXnutxnj1cXRmZkZ/7DTqq4ZYs2bNkUceqXFgdTw9qzvmmM8zepgRYzPzWb/qo689RPy3&#10;f/u3zjT61Uxf1e5mL/XhL37xi/a+dm5dafpQHLQTAfCec4DbJzjssMP0acY5CHzKKaeYb/c1s0V/&#10;0p71rGdt377d9IPvfve7L37xi81BFThpVq3e5pTy4osvNhv/7d/+zex7zDHH6JPQiSeeqMw1zKi7&#10;Id9xxx36cGaefeSRR/Rr+4UnB/cCejswo38Ka/UpVu8U9r4f/ehHL7zwQrWL/sh97nOfGxgY0Ctc&#10;7WsCZv1UhKy/bZpbog7wrW99Syn1Kdb9oUnZLQFdL/6Zz3xmxdF1FzEzJvyNb3xDcakmRVdsMR95&#10;ly1bpjTHHXecgliT/lOf+lRFVop4X/va1+qpk046Sb1LF/0zL3D1E30mXrt2rUIsvQNoiz4rq2vp&#10;07N93P/7v//7yU9+YtLrw3S3iL5y5dWn/ct5ExNbJyd3/c1r/qlbxfDwuBr0+/Wvf60MNVe5p6dH&#10;v5rM9QX5z372s//5n/8RuL75qnlEfT9iWkQtrnbXdxYVyR4/+9AnA3uiteLtV77yle9///u1l5kL&#10;beJb/U3R4LPZXSXRJxKTs/6CXHfddfoYrb6hX/WtaG9vr4fVD2ZW/nQzvdbS6bSJPNUHXv/619sa&#10;Ck3VGUwTqIH0MXH58uUaJzEDxSZsfuyxx7RRK4sWLTJzC4844gi9rvVViL4zNfseffTRJlrWjvor&#10;oC2aDqBIWyv6RkN/682Omn8YzIagVNUC+jzwy1/+Um/4b3vb20wrn3baafowYKdUWKtXvXlK34/r&#10;s4ESqHeZLU9+8pP1HYpW9ClRfxHMRuWmfqU3BPPUf/7nfyKPgOcC++23XyaT0edVfYzRu98LX/hC&#10;vafpKPrsoR7oPJxGhvV3R5GI/q4p4tUgnPkDpC1miFhvXG9961tN71WUq86sz8z63KvMb7vtNr1/&#10;6gPwhg0bDjjgAO1rPhFp31Rqbjau51ULUYZnn/tvH7/kMgn/4Q/rTvmnjl8mxuOLYP3N3/yNvt+d&#10;nJw04va4rvmIoymyGjhSFKTt+j7PHk3Sx6mhoaG/+qu/craTBgnNNyhf+9rXKtpPf0f1ads8q1OS&#10;Kr5fbKqxY/6lV1NWdmJ7FrSaUg1qz3zWS1ofhswIsP7+6WWvZtVXwmpffU+h2FgNp29ADjzwwBUr&#10;VuiN4+///u/1jqC4SG89rZUktnsFod/qA8rtt9/+hCc8Qa2geFXRkT7QVGxRuKJnTeSsl7yiIPtV&#10;X9F2ysFktc8++5jvyMygrt5SND7sTKzj3njjjWbISOO9+lUfx5W5Gft99atfvWTJkq50jFNe93cH&#10;Lj/gXz900bZt26sLEIQma5bFngWtMUDNibVnPmsaiD4cKHbV510FunqNV+dsD8z+x3/8R73j6rOv&#10;/vZrRomasuLUYn1KzuVy6k733HPP05/+dPsQKomZjKCHYiR9L6NAS4PG+pJU34oef/zx1ce6+pvf&#10;+pvXnFSxaGOzGgFJ7083s2dBKzrVbEDz2jQPxcMKQuyxOMW6+g5ULaU/xLpOx8EHH6ywWe3ylKc8&#10;xbwzqF20ojT6wlQDKZpFb/KxB5kV9OpvipNXR9de+gJdWemTaMWzLTdEGF+DLVfW5x0VnapL6JsL&#10;jXao6e0BWwWuzpIolDUp9dDnh3of3vSnxB4W1neg+sSo9yINDmt3BScaFPG5dnE4HK8O/UVTn9SH&#10;WMWrmp2kSFXrT3ziExWpOjuA3pEUrJqAWW9oimlf+tKXOhPoq2F9lWO2mDz1N06BtD6fKFResGCB&#10;5lrrU7HS6JPwBz/4Qf0RVG4vf/nL49DNGtfx/ee958GHHr70k18wJ2A7H50aATbHML1fAXFrD7Ov&#10;Jsrr7Ulf8mldfxff9KY3aTxQk111oq/JVgn0BfAf//hHdQh9pql3LPWqc889V18cal+965lkdvG0&#10;YrI1Dw0atFzmNmvd2nHDvpc+0yjuVSOqKfW9vrN1FNzqGxC7aTRrTn+3NIKnz0P6RKv4Rx9etaIc&#10;vvzlL1999dVmMomaO+wmfpa//VdrC6XV51q90VfsWP2OUbHFfv+qeAlXvJwrftVein41qGs60ste&#10;9jKTrZ25+o++ZLW7mf5caV0fyjWSoO6kqLuFCra/i/4cvvfMdyoG/shFn6x2CONbjb5K0IRG/f3W&#10;/GeFK3YjKjjRmL+aQOPwAjffUNjPal3fSii4fec736l20dyfiuaroNYhlEzhrr74cD71hje8QbGW&#10;JvjovFNn/zn11FPtptdfB31Fol/11btKom9aq9vxH05+7cmv/Xvnn1L9qo3tt3hXcvCtm5kAVa2v&#10;BlJPsF+AktSMLbsJ9A2IRkjWrVunt/F9991XjaWhe8XM5u979QvBRjMtUv3a1xZ9RlTgpMhHZ4ar&#10;WdUN2qfuyttm+8UOSw46c810CXUbvZD1VYgCXf1qJjCbVjYPs9087JkdzncPs25nqGSa16OZJlrR&#10;FyLqD5r0ERaWsJSTV4da6nGPe5wJTfUt/OGHH66/a/qCRl/PaS6M893P+ceu4i2u5l86bdQ7pD4G&#10;611RK/rwrG/w9WlKH4/1iUW9Wl8yqldrrDgsvaVz5Vy0aPTD//4+xcDf+rY1Ocj5x6ITAbAO4dk5&#10;wObdTW98+jLYrOtbDfPdrZlMr4e+8NAkWL0D6jOr/YaoPqHx3oorPKv/KZpSmuqLgmosQlekNLsr&#10;oGpnCjRfetmt0NSKmk+fNTX+owa1d9TrWR96zJxJPXR6pyY4KaUGavQtmgaKFQyr4fQliIYC9P2u&#10;whhN/NCvTR2axBLwv9/qO059T6npbcZfr0pNgtXQrnl56k+F4lV1hoot+hrVbi/9UdGwwJ///Gdt&#10;cTNrQ1MDlFKhlHJ2Nrq6jX0Ubdc0JE2B1mdlbdd5p+pp3eohv/6/Oz73+St6e3vy+UJ1GfxvMk8c&#10;NLCvbxs1xu48WVcfEfQ9l4IihcH6ZkQH0pfZZsKY2te+bpYZA3RzRRx9Na6/C+ohzjJr1FEDQcrQ&#10;nnqtZ5WnptmbQ+ibDhVDkZIZiNZZM/WqfPJrX3v8q19tntWKfvUEpyuZ+NbN1LL65KfRdae/qqwQ&#10;98orrzR11yCJJmGZlHr1qcn0ktebvGJmM/BrP5RMY/WKjvSsOTNCZ9w96UlPqmmoT4T63kTjwGpc&#10;D4f7Qvoa7Eo3a/Og+ltgPhvoJezMSq1pX/Zf80j1pUnNA2nSh17aO3fu1LP6PKmBX33e0K+aWaZv&#10;1tosG7vXFODVYU4D3rVrlxny1WfXSy+9VF2xQYfRH0F9I2kCHP0VM+cAv+Y1r1FYqxXNcNTbnQIc&#10;ve/pM5K+uNHHXb1Dqm9rspK+tNX0KO2iqS4u74YT+a77kxt//tWrvnXwQcvvvW+9TiVz1rcTAbAC&#10;7LkA2CtZfQdsTsPTit7sTj75ZH2QtScxKgrSxFc7MDYHVUp9ka+3NqU0/UDRr74D1q96FArWp0kz&#10;fVppNKqsydLqT+ZZxdJelZx83AuYa6Lom4iKKz/rfC29yE3TmEY3KU2Ua7710Otfeyl8Msn6+vrU&#10;3O4PTcquCCi81Ii93q9Nq+ksXLW+xuL07YZ+1fxVncqij78VW5xzF5XD+eefr48vSq+YqnEtFG+b&#10;nPWFmolpFYCpq2iLBoU08KjZB6YkN998s3qUSawoSP3NOV3TT6uBgQXLli3dZ59lR7/oqL//u7/2&#10;89CdO5Yw9a2Wc/6zjqUp0JrlZfzVxLr6g77AVpvqV4XESq+HzujWpHRtsb8PrSikwleTgx76BKDw&#10;VXuZeFtbdLKoGX+uOLTmjyilyfnd73638lRYZX7VdRNrToE2xz31zW9S6KtFK53j8iFn37qZmQWt&#10;k3grXlCaAajTd03DKTxWlU1KE/QqGFZ6cwKwHhr3MCn1B10X8tBHTL1I9QlBWzQtyLSg/TCBtJ7S&#10;5C/9+TA7KlmoLz3tQ5cI2iH0Xq2/9bqag5qvYmDjVa96lb7nMi1rZkfrKy19G65fFeXqE6M+Cmpd&#10;gx86mcXkoGliSqbTqcyv2svMCeKBgLcCZlazPkKY03EVcehnxQnA1UfUhyJ1UfVMdV3zrLn4kbYo&#10;WtGcZ/MFoqJiTYdW0KvgRW+YJsbWsfQ3Syk1SVY/va1OGHMbGlqoD1EHHPC4V73y2JNf+7edroI1&#10;wqw5Kvpgqi9c9ddIX8N3+pCN89eIroYX3vKWt/hQDH2MC0itfagsh4iMAP02dE1Jk7XQZPpCXV+X&#10;fP7zn695jnELGUZ+l6B1M40P61sztWAQ5IOGEwQTyoCAEeDVQU8IsoDpn56XUAGvx1OgWyuiziky&#10;XwrqvDJ9z9daJi3sxayPFtDYpesC9NuuN0GzBaDJmhXTNfOcl79qdvd4pqebNWh3cOL5oqDWbgR4&#10;dbhRIk23BMIxBbo1HfuiGro2kqZKtpYJeyGAAAIIRENAc2XtSWXRqFHcaqHJ0gEZ/o2bPPVFAAEE&#10;EGgssOcc4Hh+/RPPWvOqCLsA/TZ0LUiTha7JwlhguhkjwGHst5S56wK8dXS9CShA43dvzweBrQDY&#10;HDKevT+eteZlFnYB+m3oWpAmC12ThbHAdDMC4DD2W8rcdQHeOrreBBTA5wBYh0tedNFFuunupz71&#10;qTPOOGPtnb+LTxscecThMax1fNo3qjWl34auZWmy0DVZGAtMN2vQauCEsUtTZn8EeHX448xRWhMw&#10;/bO1fRvsNTMzk7z44ou5CZXnsmSIAAIIIIAAAggggAACCCAQKAHdfSqp/wNVJgqDAAIIIIAAAggg&#10;gAACCCCAQCcEkm9/+9s7kS95IoAAAggggAACCCCAAAIIIBAogbmLYAWqTBQGAQQQQAABBBBAAAEE&#10;EEAAAc8FCIA9JyVDBBBAAAEEEEAAAQQQQACBIAoQAAexVSgTAggggAACCCCAAAIIIICA5wLJ1Vdf&#10;7nmmZIgAAggggAACCCCAAAIIIIBAoARe89q3WQHwmltvC1SxKAwCCCCAAAIIIIAAAggggAACHgp8&#10;6EP/OjSyfC4Avub621vO+tRTTrriqtUt7+7tjoEqjLdVIzcEOifAC6dztuSMAAIIIIAAAggg4LnA&#10;HWuuGx5ZmkplXeY8Mb4hnSoqAOYcYJdiJEMAAQQQQAABBBBAAAEEEAiKgKLfjRPF3z5QvO1PuTW/&#10;n775t9M/XTt94292XX/71I9v2/XDX0//4Fe7rvnl5H0bcyrxtsmCKXeUA2ANagWlcSgHAggggAAC&#10;CCCAAAIIIICApwJj2xKjA6mRoezIcHZ0pGfxcHbxUN+iod7RoR5tHB7sXdjfc99DVgC8NQ4BsBtb&#10;gmQ3SqRBAAEEEEAAAQQQQAABBIImkJspzhQSpWKpWEwW84lcIZkvlvOFcjGfLBYThWIiUU4k00kV&#10;e3ynfrEeUR4BDlrzUB4EEEAAAQQQQAABBBBAAAGvBHKFUi5fmikmC4p7i2XrUSzP5BO78skZxcCl&#10;ZCKpiLesw+2cyhMAe8VOPggggAACCCCAAAIIIIAAAn4LaMi3UEhosFexbrlU1nLhJR+z1q1V/a7/&#10;50Z8p2asMFiPuI8AB+f61X53Fo6HAAIIIIAAAggggAACMRaYHTBt4uGkamK32aRe7VvRXApwi6WE&#10;Rn31SKaSF378Y0rwmc9eVE6US4mkfmoxu2iImAA4xp2dqiOAAAIIIIAAAggggAACbQtokLWQz+Vz&#10;0/ncTNUyraeUoO2D1M1A0551oq+GfDXX+YKLL7bTXXbZx8oaEtYE6ESiVLZ+WucDzz7iPgLcucYg&#10;ZwQQQAABBBBAAAEEEEAg2gLFQmHntvGBvgUDff1VywI9pQTVAnuHzVacrMtYOQJpt5GzNfKruc6l&#10;0ocvvsgc5awzzzErX/isFQPPXgZrr/FnAuBod0hqhwACCCCAAAIIIIAAAgh4L2CC2NzM9LJlj/vZ&#10;TT9cc8tP7OWXt9z4qzU//flPf7hs2f41R4AVFR+y77IFff0L+vr089D99tm1c5t+2lv0bM3IuaIa&#10;GvstludmPuup8846VxOhz3DGwIlyYXYE2g6DCYC97wrkiAACCCCAAAIIIIAAAghEW8CM/Y4Ojy5Z&#10;vM/J//CWvz3pDc7lyq+u7u/rnxWwZiBXPBQVPzK+7cbrr/31mp+t+d8bHx7f+qwnPvGhLVvX3PwT&#10;bbnphh9smNjmZu60TuzVOcDnnX2uFf2efa6Z81xMJt96ujUOrJ+Kfu3rYJkyEABHu1tSOwQQQAAB&#10;BBBAAAEEEEDAewEFqBrgvfmnP/rJDd+54cerb/jRnuVHP/zW6v+5RjOT6x01mUztPzL4spcfrzv4&#10;LhwcXHPLjfeNbdYA8sKFCzWp+WUvP2G/oUGlmbfQml5tnQNcTJxz5nkKhu2rXmUzybedca4VHpcT&#10;CoGd+cyf6bxHJQECCCCAAAIIIIAAAggggEDMBKzh1t6+3kw6nc8XpmdmtGgllUqlU1aYuWV8Sz2Q&#10;dCZzz4ZH9x1ccNQLXrpt+/b+/v7bfv2/CxYs2L5j+/Ne8NJlA733bHxUaeb1VLSsAFiLTgS2gmEt&#10;JSvoNbdEUuRrXYB69+WvTG4EwPOqkgABBBBAAAEEEEAAAQQQiKDA7Hm8unpzzWs4m6s663pUM41n&#10;I8/M5J71nBc953nHaNGKfp1XSqO7vX399zz62H4Lel949LFjj41NTU1t3rT5hUcft09/9s+PjulZ&#10;NyPAGmTWGHK+VM4XytaarqRVSJRzZf0sFaznrLsDz14ES5eJJgCet11IgAACCCCAAAIIIIAAAghE&#10;VkBXXt6xbWJB34LZq0/VXBYogZLVI5gYH9+8eZOizK3bt2rRin7dsmVc6XPzRMJWRLpz53b7JsGz&#10;NwwuTe7YPnusGmcOV5fhyEOyifx0OT9VzM9oKemuSzmt55L5XKqYzxRzqUJ+1YHWSPLQQJoAOLL9&#10;mIohgAACCCCAAAIIIIAAAvMKKOJctmy/W37249t/9fOayy9+fv3slZz3upPQvNmaBLo7cL2UyjA/&#10;M7VPf8/2ZO/qb16luHf7jh0asf32N6/ake5d1tejZ+c96C/uevTxB/Qe99yhlz9r4bHPGjSL1l/9&#10;7AVajn/2wAnPHTzxqIWHHtD/3TUbjn7qMAGwy4YjGQIIIIAAAggggAACCCAQSQFroPXRRx/dVOfx&#10;6KMbrVsI1R+P1YRnnferXEaGRrRoRb/O5Ga00+Tkrnpxs4aUl/b17Er1fv2qL/X0pLdu3fbqE07S&#10;z55s+mtfvWI606tnGww7m5Z40vLBb9/84Oe+f8/FV//pgq/94V+/cte//ffvP/jff9CidbN8+Gvr&#10;Pve9+194+CK78ZKrr758za23XXP97S2356mnnHTFVatb3t3bHZ2FCVTBvK0muSHgrQAvFm89yQ0B&#10;BBBAAAEEEAi+gDUMm5vWzOcv/9cX+np7ahZ4Jpd746nv2DU9le3pSyb3TEue3XdmoK//29/8Sl9v&#10;r6Jgc81nXQGrtyer9Te/9T3j42OT01PaK53JVu/b39v3n5//1NDgQKFYeOOb3zGczG8rZ798xRey&#10;mcyOnZNvf9cZu6ansz29ytO5r13IO9Zcl830WgVKpZTAeujaWyphUlfg0uY9z5hdtk6MpVPFoZHl&#10;BMAJPvoH/8VJCTstwKug08LkjwACCCCAAAIIBE3AuoRyfkan+GoWdIOyjY1tXDg8msn2Vgexs8Hz&#10;Zf19fRW7T8/k3nTqu7bt2NrT25dKZ0x8aqeZPW5uaX/PztLcxqFU+cGJrQeOjmzfvWUwVd40lctk&#10;rbDc2wCYq0AHrR9SHgQQQAABBBBAAAEEEEDADwGNzSq41QCvhlvrLFNKoGTVpUmmUpr9/Oa3vPsf&#10;TnlLxfKmU9+p60dne/sqxn7tTLRd8a19xMemcv0DC/XT3qJnax60fRQC4PYNyQEBBBBAAAEEEEAA&#10;AQQQCJ+A5g1raFfTmzXZuM7SNzv2WyNsTKczRV20eXqq5qKnlKCeiAZ1NbprH1HrunlwxZaaA7/t&#10;ExMAt29IDggggAACCCCAAAIIIIBAvASsIDaTrRc566kORbBtKkc5AHZ5aS6XydqEZncEEEAAAQQQ&#10;QAABBBBAIDgCc9eOcv2Ps+Sud5pL6NW+7etFOQBuX4ccEEAAAQQQQAABBBBAAAEEIiNAAByZpqQi&#10;Q+UyOgAA//RJREFUCCCAAAIIIIAAAggggAACjQQIgOkfCCCAAAIIIIAAAggggAACsRAgAI5FM1NJ&#10;BBBAAAEEEEAAAQQQQAABAmD6AAIIIIAAAggggAACCCCAQCwECIBj0cxUEgEEEEAAAQQQQAABBBBA&#10;gACYPoAAAggggAACCCCAAAIIIBALAQLgWDQzlUQAAQQQQAABBBBAAAEEECAApg8ggAACCCCAAAII&#10;IIAAAgjEQoAAOBbNTCURQAABBBBAAAEEEEAAAQQIgOkDCCCAAAIIIIAAAggggAACsRAgAI5FM1NJ&#10;BBBAAAEEEEAAAQQQQAABAmD6AAIIIIAAAggggAACCCCAQCwECICtZj71lJNi0dpUEgEEEEAAAQQQ&#10;QAABBBCIsQABcIwbn6ojgAACCCCAAAIIIIAAAnESIACOU2tTVwQQQAABBBBAAAEEEEAgxgIEwFbj&#10;X3HV6hj3AaqOAAIIIIAAAggggAACCMRCgAA4Fs1MJRFAAAEEEEAAAQQQQAABBAiA6QMIIIAAAggg&#10;gAACCCCAAAKxECAAjkUzU0kEEEAAAQQQQAABBBBAAAECYPoAAggggAACCCCAAAIIIIBALAQIgGPR&#10;zFQSAQQQQAABBBBAAAEEEECAAJg+gAACCCCAAAIIIIAAAgggEAsBAuBYNDOVRAABBBBAAAEEEEAA&#10;AQQQiHgAfOopJ9HGCCCAAAIIIIAAAggggAACCEgg4gEwbYwAAggggAACCCCAAAIIIICAESAApicg&#10;gAACCCCAAAIIIIAAAgjEQoAAOBbNTCURQAABBBBAAAEEEEAAAQSSq6++fM2tt11z/e0tW+g82yuu&#10;Wt3y7t7uWFGYQJXN25qSGwIeCgTqlbL+C2tbrtqKdxzZ8r7siAACCCCAAAIIIBAWgTvWXJfN9CZV&#10;3FQqaR6ptNYSybQ2JBJ7njE12joxlk4Vh0aWEwCHpYkpJwIdFPAtAL5/3Z0uq7Fy1REuU9rJFDkT&#10;ADeLRnoEEEAAAQQQQCCMAi0HwEyBnmturhcdxn5PmUMqoOC28RLSelFsBBBAAAEEEEAAgYALEAAH&#10;vIEoHgIIIIAAAggggAACCCCAgDcCBMDeOJILAggggAACCCCAAAIIIIBAwAUIgOcaKDjX8Qp4j6F4&#10;CCCAAAIIIIAAAggggEBIBQiAQ9pwFBsBBBBAAAEEEEAAAQQQQKA5AQLg5rxIjQACCCCAAAIIIIAA&#10;AgggEFIBAuCQNhzFRgABBBBAAAEEEEAAAQQQaE6AALg5L1IjgAACCCCAAAIIIIAAAgiEVIAAOKQN&#10;R7ERQAABBBBAAAEEEEAAAQSaEyAAbs6L1AgggAACCCCAAAIIIIAAAiEVIAAOacNRbAQQQAABBBBA&#10;AAEEEEAAgeYECICb8yI1AggggAACCCCAAAIIIIBASAUIgEPacBQbAQQQQAABBBBAAAEEEECgOQEC&#10;4Oa8SI0AAv4IrP/C2mYXfwrGURBAAAEEEEAAAQTCK0AAHN62o+QIRFnggy/+ihbVUD9XvOPIeReT&#10;LMoi1A0BBBBAAAEEEECgbYGIB8BXXLW6bSIyQACBrgkQ03aNngMjgAACCCCAAAJRFIh4ABzFJqNO&#10;CMRL4KrDPhWvClNbBBBAAAEEEEAAgY4JEADvoT31lJM65kzGCCCAAAIIIIAAAggggAACXRYgAO5y&#10;A3B4BBBAAAEEEEAAAQQQQAABfwQIgPc4c8KwP32OoyCAAAIIIIAAAggggAACXREgAO4KOwdFAAEE&#10;EEAAAQQQQAABBGoIJLv0iEljEADHpKGpJgIIIIAAAggggAACCARXoEthb43DBtfIi5IRAHuhSB4I&#10;IIAAAggggAACCCCAQKsCNaPfVCrpWFKePvbkXPPQrdYjBPslV199+Zpbb7vm+ttbLqwunhycs2cD&#10;VZiWSdkRAZ8FfHvh3L/uTlVt5aojGldQyf41+d/mBkin3H2GmzshuUzmMyyHQwABBBBAAAEE5hVQ&#10;CHrMC54zm6xsEpfn/t2zZd5MWkqQtPdKOla18ae3/KrsKERLmXd2pzvWXJfN9Fql1pcE5pFKay2R&#10;TGtDIrHnGVOOrRNj6VRxaGQ5AXBnG4bcEQiFAAFwKJqJQiKAAAIIIIBA9ARM9HvccccFqmo//vGP&#10;Ax4DtxwAMwU6UD2NwiCAAAIIIIAAAggggEBcBMzIZTBrG+SytSNGANyOHvsigAACCCCAAAIIIIAA&#10;Am0K7Jnx3GZG3u0ewCJ5UzkCYG8cyQUBBBBAAAEEEEAAAQQQcC8Q/CHW4JfQvbadkgC4BTR2QQAB&#10;BBBAAAEEEEAAAQQ8EFCQGcCrTalIgZ2b3SY6AXCbgOyOAAIIIIAAAggggAACCLQoENRTgBUAt1ij&#10;gO9GABzwBqJ4CCCAAAIIIIAAAggggAAC3ggQAHvjSC4IIIAAAggggAACCCCAgHuB3XOMNdIawCtO&#10;qUjWEHD0JkITALvvoqREAAEEEEAAAQQQQAABBBAIsQAB8F6Nd+opJ4W4MSk6AggggAACCCCAAAII&#10;hEfAzfjq5NRMh5Z5ndwUb95MgpaAADhoLUJ5EEAAAQQQQAABBBBAIOICIYotQ1RUN52GANiNEmkQ&#10;QAABBBBAAAEEEEAAAQRCL0AAvFcTXnHV6tA3KRVAAAEEEEAAAQQQQACBkAgEdnw1sAVrs2EJgNsE&#10;ZHcEEEAAAQQQQAABBBBAAIFwCBAAh6OdKCUCCCCAAAIIIIAAAggggECbAgTAbQKyOwIIIIAAAggg&#10;gAACCCCAQDgEoh8Ac2ejcPRESokAAggggAACCCCAAAIIdFgg+gFwhwHJHgEEEEAAAQQQQAABBBBA&#10;IBwCBMDhaCdKiQACCCCAAAIIIIAAAggg0KYAAXCbgOyOAAIIIIAAAggggAACCPgksPp/vudcbrjx&#10;p+bA37v2h2b7Nd+/zi6KnfI711y7a2rKpyIG+zAEwMFuH0qHQLwFTrn7jHgDUHsEEEAAAQQQQGB+&#10;ge/94If5fN6kKxQKCoYr9imXSj/80Q3zZxSDFATAMWhkqogAAggggAACCCCAAAKREDjpb0/Uoqr0&#10;9vZq5diXHrN12/Z8Lt/X32eeWrCgX8HwxMRWU92BwQFtXLJkcSRq70ElCIA9QCQLBBBAAAEEEEAA&#10;AQQQQKArAvfc82cd9ylPWmWO/qRVh+nnn2Y32o/RkRGtb968pSslDNRBCYAD1RwUBgEE5gSuOuxT&#10;WCCAAAIIIIAAAgjMK7BlYkJpDj7oQJPSrExs2za3YzmRy+f/fO99+pVxYCEQAM/bo0iAAAJdEyAM&#10;7ho9B0YAAQQQQACBSAhMTk5+f/aU4OHhoUhUqN1KEAC3K8j+CCCAAAIIIIAAAggggEC3BBbNTm++&#10;f/1fTAHMitmoRyqVWrBgwdMOf+rLXvLibpUwUMclAK5sjlNPOSlQLURhEEAAAQQQQAABBBBAAIF6&#10;Ak984hP01B/u+qNJcNcfrRWzUY/+Bf2vPO5lT3j8SgDnvhEAAgEEEEAAAQQQQAABBBBAIKQCI8PD&#10;Pb09uVzO3PV3ZianX7UxpNXpdLEZAe60MPkjgMCcwP3r7sQCAQQQQAABBBBAwHOBE171Ct0VyWSb&#10;zWT0q+eHiEyGBMCVTXnFVasj07pUBIFgCigSJhgOZtNQKgQQQAABBBAIhYBu7Xv8q45zFlW/mvsA&#10;n3jCq+zt+vUVx740FDXyrZAEwL5RcyAEYi3gjHhXrjpCC2FwrDsElUcAAQQQQAABBLohQADcDXWO&#10;iUBcBRT32lW3w+C4YlBvBBBAAAEEEEAAAb8FCID9Fud4CMRQoMGEZ4aCY9gfqDICCCCAAAIIINAt&#10;AQLgbslzXATiImBHv87hX2flmREdl65APRFAAAEEEEAAgW4LEAB3uwU4PgLxEKgX/dq1rzkj+pS7&#10;z4gHD7VEAAEEEEAAAQQQ8EOAANgPZY6BQGwFmrrasxLPGyfHVpKKI4AAAggggEAkBcrlciTrFdhK&#10;RT8A5rZGge18FCw+AoS18WlraooAAggggAAC0RCIamQe/QA4Gv2PWiAQRgGGf8PYapQZAQQQQAAB&#10;BBCIsAABcIQbl6oh0E2Bea991c3CcWwEEEAAAQQQQKCrAiEaXw1sURcMDg0MLR4YHF0wMNK/YLiv&#10;b7Cnd6Cnpy+T6c1kerSkUtlkMmMWu7UJgLva8Tk4AlEXcDn5mbN/o94RqB8CCCCAAAII1BBwE1sO&#10;9Pd2aJm3SdwUb95MOpdA8e3GieJvHyje9qfcmt9P3/xba/np2ukbf7NLy/W3T/3gV7uu+eXkfRtz&#10;KsNMrmRKQgDcuRYhZwTiK9DU5Of4MlFzBBBAAAEEEEAAgTYExrYlRgdSI0PZkeHs6EiPlsXD2cVD&#10;fVoWDfUOD/Yu7O+57yErAF4/NkMA3IY0uyKAgAsBhn9dIJEEAQQQQAABBGIqsHt8VVeBTgaPQEWy&#10;Lk8d8EHgjZtmNm4ujm8v7pwsT+5KaNkxndw5XdayVT/z5Vw5acZ8//TwLgLg4HUzSoRAJASaGv5l&#10;8nMk2pxKIIAAAggggAACXRAolpJFhbilxKEHpg87MKnlyQcln7IipUVxbzGZLCfKhbm5z3PFYwp0&#10;F9qJQyIQBwGXw79xoKCOCCCAAAIIIIBAPYHA3gY4sAVzSmbSCS2pVOqeh4tfujHnXH53XyFTSmQS&#10;yWxqrwF2AuAaXfHUU07iJYoAAq0JMPzbmht7IYAAAggggEA8BTTHOBm8GdAqUsAnP5veokKWS+VS&#10;onToAek3v7THuRy+IlNOlovWTG5rLrf9IACu8UK74qrV8Xz5UWsE2hTg1kdtArI7AggggAACCMRH&#10;wAregj3MGvwSJvVIJTXducYI8PpCspxMWydYMwIcn1cVNUWgGwIuJz9z9m83GodjIoAAAggggEAA&#10;BYI3BBzE63LVaDhGgAPYmykSAnER6MTk56sO+1Rc+KgnAggggAACCIRfQOORAwML9t1n2coVB1Uu&#10;Bx+08uCDVswtB6446ECtH3zg8oMOPCC190mqQWBQkVQwFc8qsFVUq7RaVAVrqaqdqqyKq/o+F76F&#10;EeDk6qsvX3Prbddcf3vLZdUZs8GZMxyowrRMyo4I+CzgyQvHBMDzDv+agd/Gw7/OZ0+5+ww3YbDL&#10;ZD7DcjgEEEAAAQQQiJhAX1/vwIKB4eGF89arWCyNj0/s2Llz3pSK4o55wXNmk82drbr3zOi9TmGd&#10;N7cmE8yFrI7Q1dry01t+5WZ69sLBwUWLRtPp+c+r3bZ9x+Tk5PT03M14myxkjeR3rLludNH+1/16&#10;anRhTzpZ1lWgKxLdvr40U0ikSqVEYeaVzxr87x/+/m+fNzI0spwAuH18ckAg9ALtB8Duz/51EycT&#10;AIe+S1EBBBBAAAEEIiGwcOHgyPBwNptpXJvt23ds37Ezl8u1XGlrJHN3DOpYcebn7eDqnqDaDrbt&#10;iLfNU397enqGFg4ODc3zHUE+X9i6bduOHfN/QVBT1QTAP75t1+hgj3Wn31LiF/foild7PZ6kqLic&#10;SJemj30GAXDLfZMdEYiiQJsBsPvoV3gEwFHsQdQJAQQQQACBEAso4Hzm0w9/5XHHZjKZQqH49W98&#10;4yXHvHj58gNLxeJPf/7zhx7Z+PznPOsJhx6qGv7ud7+bnpl+5jOeoSsvbdy44bvfv27Do5tKGmP0&#10;4lEdAHuRaxN5OAPgJnarn1R3JxrV9wfDQ0rS35N63T++rl7afD6no//4hhv/747fuvSsGAFWzkVz&#10;3nJZK9ZjupRgBNiTdiQTBCIo4EkAPO/kZwPn5tpXjABHsJNRJQQQQAABBMIgMDgwMDo6Mu+Qr0ZN&#10;NaFX03pnZjyb02vz+H8mrTm0mznPzbZhb2/v8NDCgYGBec8O1oDwxMTWnZOTLg9hAuDrb7emQOs6&#10;z7oTUqlozcQuak3/JRIzxWSxqLHhcrI087JnDNhToOefru2yBCRDAIF4CjR17at4ElFrBBBAAAEE&#10;EAiLgALabdu3z8zMM5lZ4dzg4MDj9te1n5YOLFigoU4PK2hmIPv/8LAKAhGLcEQkqHmjX4HPsjf9&#10;bcIh+6bGxyfHt01u2za9Y+cuLXpM7ZrSMjM9k5uZ0uOgfa3W2Wc4ayroZVN5SEZWCCAQLgH3w7/h&#10;qhelRQABBBBAAIFYCeQLBZ3Q+8iGjQ/85aEtWyY0LNm4+rr08T77LD34oOXmwsgHLT9g6ZLFCxb0&#10;exsSB7wJVFlVWRVX9Y2DQMQinMYlF6+QRS1wsQu/qZp+8Yf3Pf6A3uOeO/TyZy089lmD9qJftbz6&#10;2QtOeO7giUctPPSA/m/f8shzVlkzsfXgIlhNIZMYgWgKtDwFuoWzfyU4b7TMFOho9jNqhQACCCCA&#10;QJgFent6+vv7FixYoAtBt1aPYqE4k8vl8/mp6Wn9WywWOzHruLWy1dtL87HT6XRPT7a/ry+bzQoh&#10;nam83rLLI+oS0Nbw7JRGZlu/Wph9LE2BLmeGvvHTDROTskyWd19A21kYRea96cTwYN/Jx+yfyo+n&#10;U0WuAu2ysUiGQMQFWguAm4p+Jeg+PQFwxDsc1UMAAQQQQCBaAlZk2Nuj810VH+rHvDN+rdo77m3U&#10;wm2OFDzr5kNPWHnw4Yc/ZXhoSDFqhajC7Mcee2ztb3//yIbH0pl5rmJdszX2uuq0i0tQ67xozWFW&#10;cGv9nLHi/I42sgLgbKbXKpfuWWweqbTWEsn07H2V9zxjirF1YowAuKMtQuYIhEmgnQB43uFcA+E8&#10;VXjeXQiAw9R7KCsCCCCAAAIINCOgYUldbjqbyShey1iDqz2zQ8pz90HSPy7jYY0e64LJ+qGoe3ho&#10;UHceWrJ40ZLFS5YuW+Yco1Yg+r+3/OJP9z6gKL1xMRUyWicez10Nq6wBW93YqaDbGRdLmpysh8vr&#10;MzeD0XpaAuA5u9Y+x7cOz54IREKghReO++FcOwBW3OvmHkgmWk7+3OWb/14NsOIdR0aiQagEAggg&#10;gAACCCDgVqCvr09XWnZeubqQL+zQVaond7nNIoTpWg6AuQhWCFubIiMQGIF5x3Lt6LfZIiuUbXZp&#10;9hCkRwABBBBAAAEEIiAwPT392Nimhx/ZaC+Pjm2KdvTbTqsRALejx74IxFSghVsfuQyVYwpKtRFA&#10;AAEEEEAAAQR8ESAA9oWZgyAQIYEWJj9HqPZUBQEEEEAAAQQQQCDEAgTAtRtPp0SGuFUpOgKdF3A5&#10;ouvypN/Ol5cjIIAAAggggAACCCCQiEUA3EI0e8VVq+kdCCBQLcDkZ3oFAggggAACCCCAQHgFYhEA&#10;h7d5KDkCwRRoavg3mFWgVAgggAACCCCAAAIxFCAAjmGjU2UEWhRg+LdFOHZDAAEEEEAAAQQQCIYA&#10;AXAw2oFSIBB4Aa59FfgmooAIIIAAAggggAAC8wgQANNFEECgCQGXk59Njk0lbqIQJEUAAQQQQAAB&#10;BBBAoCUBAuCW2NgJgZgJNDv5udn0MeOkuggggAACCCCAAALdESAA7o47R0UgjAIuR3S59VEYG5cy&#10;I4AAAggggAACcRAgAI5DK1NHBNoSaGE412Wo3Fax2BkBBBBAAAEEEEAAgSYFCICbBCM5AjET4NpX&#10;MWtwqosAAggggAACCERZgAA4yq1L3RDwSqCpEd2mEntVQvJBAAEEEEAAAQQQQGBeAQLgeYlIgEB8&#10;BZqd/Nxs+gay67+wttklvu1EzRFAAAEEEEAAAQTcCRAAu3MiFQIxFnA5osu1r2LcR6g6AggggAAC&#10;CCAQDgEC4HC0E6VEwH+BFoZzXYbKbuqy4h1HtrC4yZk0CCCAAAIIIIAAArEViFQAvH7d2tg2JBVH&#10;oEMCLmPaFqLlDhWYbBFAAAEEEEAAAQQQqCcQqQCYZkYAAa8EWghoXYbKXpWQfBBAAAEEEEAAAQQQ&#10;aFYgOgEww7/Ntj3pEagnwK2P6BsIIIAAAggggAACkRSITgDsefOcespJnudJhgiESKCpEd2mEocI&#10;gaIigAACCCCAAAIIREkgOgHwilVHetswV1y12tsMyQ2BUAg0O/m52fShQKCQCCCAAAIIIIAAApEU&#10;iE4AHMnmoVIIdEvA5Ygutz7qVgNxXAQQQAABBBBAAIEWBGIRADOW20LPYJd4CrQwnOsyVI6nJ7VG&#10;AAEEEEAAAQQQCJRALALgQIlTGAQCK8C1rwLbNBQMAQQQQAABBBBAwBMBAmBPGMkEgegINDWi21Ti&#10;6BhREwQQQAABBBBAAIFwChAAh7PdKDUCXgs0O/m52fRel5f8EEAAAQQQQAABBBBoWoAAuGkydkAg&#10;wgJNjeg2lTjCaFQNAQQQQAABBBBAICwCBMBhaSnKiUCABBj+DVBjUBQEEEAAAQQQQAAB1wIEwK6p&#10;SIhA1AVcjuhy66OodwTqhwACCCCAAAIIRFaAADiyTUvFEGhKwGX0a/JsKnFTxSAxAggggAACCCCA&#10;AAKdEyAA7pwtOSMQQQEmP0ewUakSAggggAACCCAQGwEC4Ng0NRVFwCMBhn89giQbBBBAAAEEEEAA&#10;Ab8FCID9Fud4CIRXgOHf8LYdJUcAAQQQQAABBBCQQHL11ZevufW2a66/vWWOU0856YqrVre8u4c7&#10;rl+39oILLwxIYTysF1kh0GkBvYrPP/8DnT6Knf+8Y8iKtOdN41tpORACCCCAAAIIIIBA0ATuWHNd&#10;NtObVLFSqaR5pNJaSyTT2qA4137GlHzrxFg6VRwaWU4AHLSmpDwIdEHAzddYXgWlbvJxk6YLTBwS&#10;AQQQQAABBBBAIBgCLQfATIEORgNSCgS6LaCYs8EMZyLSbrcPx0cAAQQQQAABBBDwQIAA2ANEskAg&#10;AgKacqylcRgcgWpSBQQQQAABBBBAAIE4CxAAx7n1qTsClQI1w2CGf+koCCCAAAIIIIAAAtEQIACO&#10;RjtSCwS8FGA02EtN8kIAAQQQQAABBBAIjAABcGCagoIgEDABOwzmgswBaxmKgwACCCCAAAIIINCi&#10;AAFwi3DshkBMBIh+Y9LQVBMBBBBAAAEEEIiDAAFwHFqZOiKAAAIIIIAAAggggAACCCQIgOkECCCA&#10;AAIIIIAAAggggAACsRAgAI5FM1NJBBBAAAEEEEAAAQQQQAABAmD6AAIIIIAAAggggAACCCCAQCwE&#10;kquvvnzNrbctXnpwLKpLJRFAICQCV1y1OiQlpZgIIIAAAggggAACfgvcsea6bKY3qcOmUknzSKW1&#10;lkimtSGR2POMKdnWibF0qjg0snwuAL7m+tv9LjLHQwABBOoInHrKSQTA9A4EEEAAAQQQQACBegIt&#10;B8BMgaZTIYAAAggggAACCCCAAAIIxEKAEeBYNDOVRCBcAowAh6u9KC0CCCCAAAIIzCuQSqUGBwZG&#10;RkaGhoYW9C/o7e2Zd5cgJCiVStPTM7umdu3cuXNycnLb9u3FYjEIBWt5BJgAOAjNRxkQQGAvAQJg&#10;OgQCCCCAAAIIRExAce8hK1euOGjF4OBgNpNNpdOhqKAC4FKpmMvl8vnc+PjEXXfftXHjo0EoOQFw&#10;EFqBMiCAgDcCBMDeOJILAggggAACCARG4NAnPOGIw48YHRnNZrO6XpPKtXDhYGBKV7cgO3bsTCTK&#10;xVKpXCpNTU09+NCD/3fH/2kwuOslbzkA5hzgrrcdBUAAAQQQQAABBBBAAIGICywaHVk4uLCnp1fR&#10;r0LfUES/JkpfuHDhyPBwJpPt7+9fvHjRksVLQt1UBMChbj4KjwACCCCAAAIIIIAAAiEQGBoazmYz&#10;YRn4rQZVJJxOZzR/+6ADDwoBd/0iEgCHuvkoPAIIIIAAAggggAACCIRAoK+3P5Xac97vTTdeZxd6&#10;+/aJ225b42cdnEd3f1zdare3p0eX8nK/SwBTEgAHsFEoEgIIIIAAAggggAACCERKQFeBTiSS9WY+&#10;52ZmfKttuc6RNk1srrNsMXvMFj6ZDsnlu+p5EgD71tM4EAIIIIAAAggggAACCCBQV0DjwH9c97vb&#10;b1uz5hc/NYm08tvf3n777WvMEPHMzLS2mASPbHhQW+699257F62bp5RMT2m71rVoxeSmTJTVHXVG&#10;m5eO6uTe5IqDDnIu2rJ0dHGU2owAOEqtSV0QQAABBBBAAAEEEEAgrAIaBz7gccuf8cyjRhcvMfGt&#10;Hk972jOe8Yyj9JTC2p2TOw570lOV4DnPfeGGRx4yCQYWDJhdcvmcVvbZd/+Njz4yuWtyYsvmo55/&#10;jJbJnTu2jG964C/3jS5arKyO/Ktn1wNSrLv+L3PHVRqtRyz6VaUIgMP68qDcCCCAAAIIIIAAAggg&#10;ECWBnt7eoaFR1agn2zO1a5e10ttrV3BmZmrxoqUPP/QXjeKu/c2vt2/bap4aHV1kdtFithTy+U2b&#10;Hp2enlJKjQkreJ5QNDz26LKl++jZdMq6Fle9hx0DRzL6JQCO0uuFuiCAAAIIIIAAAggggEA4BPr6&#10;+s1EZT3GJ8YXubu3kCYzD4+MahRXI72N67lodNHQ8IhJ+YxnPu/xhxw2smjxjp07tFe9c4DtDE0M&#10;HL2xX1NBRoDD8QqhlAgggAACCCCAAAIIIBAZgYNXPv72235pzuB95KG/rFx5qKqWTO6un1Zm1/ds&#10;mX1Gs501kDs2tlEnBu9OUbmLtWMyoZFkDfzee9/dmkqtAynY3m+/5Q/cf69+/Z29b33NqEa/Funq&#10;qy9fc+tt11wvQR4IIIBAIAROPeWkK65aHYiiUAgEEEAAAQQQQMALgRNe9erHPW55Jp2xLwStoFSz&#10;mpW3mfash07cVYirlWKpoJ+aq2xvsVd0zySzi1b0UynNlGZ7F3tFG5UmXyho4rTJ3xyxt1eDz1P2&#10;Qd1XbseOncrhwYcf+vENP3a/V4dS3rHmumym1/qWIJXS/ZmsRyqtNV2mWhvMtwPmGVOArRNj6VRx&#10;aGQ5I8AdahGyRQABBBBAAAEEEEAAAQTmBHL5mVKp6OTo7e1TFOoMRE30q4diWhPW2lvsFXsXs6N9&#10;Qq+9i72iZ5XGjn71qzmi+dlCw5RKJdVieto6OTm8DwLg8LYdJUcAAQQQQAABBBBAAIFwCIyPT+Ry&#10;+XK5rHHUcJR471Kq2MVifvv2HesfeCCM5bfLTAAc6uaj8AgggAACCCCAAAIIIBACgU2bN+/YsUNT&#10;iDUOrGAyLGGwyrl12/aJiW253Mzk5K6JifHNW7aEgLt+ETkHONTNR+ERiKYA5wBHs12pFQIIIIAA&#10;AjEWWLBgweMPOeTxKx8/NDSUzWTTmUb3IgqOU9ma9pzTY3p6evuO7Xetu2vjxkc1jt31ErZ8DjAB&#10;cNfbjgIggEClAAEwfQIBBBBAAAEEoifQ39e3ZMmSfZYte9z+j+vr6wtFBfP5wq6pXQ89/NC2bdsm&#10;Jye3bd+uM4GDUHIC4CC0AmVAAAFvBAiAvXEkFwQQQAABBBBAIKICLQfAnAMc0R5BtRBAAAEEEEAA&#10;AQQQQAABBPYWIACmR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SSq6++fM2tt11z/e2xqC6VRACBMAicespJV1y1uqKk969b60PZV6460oejcAgEEEAAAQQQQCCS&#10;AuVyuVQsFItF/WsqqC0t1zSZTJp9k8lUOp1OpTP2ljvWXJfN9FpPp1LaaD1Saa0lkmlt0B72MyaH&#10;rRNj6VRxaGQ5AXDLzcGOCCDQKYF6AbCiUxMGO8NUbfEqavUwq07RkC8CCCCAAAIIIBBIAQW6CnoL&#10;+bwi4NZD3vpVs4JaRcDZrCJdRbsEwIHsBRQKAQRaEnAzAmwHve1ErRXhdDtZtVRRdkIAAQQQQAAB&#10;BCIiUCop+s0p+l2ydOlhTzx0YGDAVKy3t7flGs7MzJh9Jycn7/7TPZs3bZqNgXtSqVTLATDnALfc&#10;HOyIAALdETChr4LV9idFKyt7VLk7leGoCCCAAAIIIIBAJARKmvZcKu23//5/9fQj+/v6Z2ZyZtm6&#10;dVuzy+bNWx555JGHHnp4s9a2jCv6VYbKVpnrEDpQO2BzU6AXLz24nVzYFwEEwi5Qfc5tF2tUPQLc&#10;fqw7b3Vqzq+edy8SIIAAAggggAACCEggNzOt2PToF70om8nk8vmWTQqFwtTUVMXu/f39C/r784XC&#10;z2++OZVK9/T2tTwCHJ0A+APnf6Cx8gUXXtByM7BjawIfOP98s+OKvS8stH7d2gsuvLC1PNmrQwKB&#10;DYDt0NcEqBWn+3o+adl5uA5Rky0CCCCAAAIIIBA9gZnpXToJ+LiXHzs9PdPOha8mJ3eWSuWhoaGd&#10;O3dIaXBw4fbt23VdK6309fX++PobdAJwb9+CdgPgaFwFev26O6t70opVR5jtWtFPO435tfGjOrHz&#10;EHYOTeU53zEj9bwC3XoBcEVIHKlq+1gZT7qohltV5GAGwNWXvKrQ9TwANvnPe1wfG5lDIYAAAggg&#10;gAACIRDwKgDescOKexXxLly4UCv6VfGwVhQSexIAR/McYIWm9rI7AJs/3J03GLYDaZO5fq0Zcoeg&#10;e1LEKArYHdLu/GHvovNGoR2KftU77NOMo9hTqBMCCCCAAAIIIBBfgbkp0J/81Bfja0DNEYi9gGak&#10;B20E2J4/X9049vSBzgXA5qCdzj/2/Q4ABBBAAAEEEIiOwPTUpCpz4gnH65JX7dSq3hTogYHBkZHh&#10;733/WmXe1z/AFOh2kNkXgbgL1LztUBdR7PJoFn31CeS+zZ+fdwi6i0QcGgEEEEAAAQQQCJSAVwFw&#10;vYtgZTIZTwLgaE6BDlRXoDAIIIAAAggggAACCCCAAAJuBBTo6prPOgfYJNaKftVGN/u6SUMA7EaJ&#10;NAggEEcBzgSOY6tTZwQQQAABBBDotoDCXU141kWw9NCKh9GvFVF3u3YcHwEEEAiuQMVdl4JbUEqG&#10;AAIIIIAAAggg4EKAANgFEkkQQCCWAjoH2L4tcCwBqDQCCCCAAAIIIBA1gbmrQLd2H2D7Lq9RU6E+&#10;swK+XWoI764LcBGsxk3A5aC73kUpAAIIIIAAAggEXMCri2A1qKYnF8HiNkgB70gUDwE/BMJ1GyTr&#10;Vui+P5gL7Ts5B0QAAQQQQACBMAmELABubQQ4mA2yft2dFQVbseoIe4ue1a/m57zlr0hcL+em8pz3&#10;oFFKYM8R6OKdbKLkWV0XT7qohn+Vc9DuA1yvPM45yc6gtGKusp6yt5j1ehFsvQyd2owAR/t1RO0Q&#10;QAABBBBAoH0BAuD2Dckh9AIEwKFownAFwIa0XkTa+JTdlkdxCYBD0ZMpJAIIIIAAAgh0USAsATAX&#10;wepiJ4n4oWcHzHX/LmvRunMxWyJef6rXMYF5L0xVHei2HPp2rBJkjAACCCCAAAIIINAFAQLgLqDH&#10;5JC7J5nrhM29ztk0291MQY8JFNX0XGDeCNnzI5IhAggggAACCCCAQCgECIBD0UyhLqQ1Aqxw117s&#10;ythjwqGuXmALHwHeenFsg+HcBif6Mggc2L5KwRBAAAEEEEAAAd8EuAq0b9TxPJCiX+tRMd5bNf+5&#10;K5f1jXyLzOE761lz4D2w5wDXPPPWbGx8Um7NC2K1EwBzDnDkXy1UEAEEEEAAAQTaFHB5DnChUNg1&#10;NZXP54vFUuMjjgwP9fT0ONNwG6Q224jdfRAgAHaL7Pldl2tetNxsrAiDAxsA17RrIQBWPu1Ev9qd&#10;ANhtPyYdAggggAACCMRVYN4AuFgq7ti+s5woDw4MZrOZdHqeycgbHx2riIG9DICjdBukuHa5INbb&#10;jsFqjgCb+1FVx2NBrEk4y2TzOp2rzQMbADe+d1GDmLZ6BLjNBiQAbhOQ3RFAAAEEEEAg8gKNA+CZ&#10;3Mz27TuHh4f6entLpXJJ/+99naBqn55sRjHwsqVL7Kc8CYA5BzjyXbFrFXSOQEbgfNSuOXpxYHMC&#10;tnIK+8W3XV7dSrGxc/GCkDzCKqA+U28Ja5UoNwIIIIAAAmETUPS7c8fk0iWLe3t6CgXNfS7OG/2q&#10;irl8oRMVJQDuhCp5VgpUXwELo64I2EPxYY+Eu6LHQUMqUPGFiPk1pHWh2AgggAACCIROQOGuxn6X&#10;LFmcTCbNeb/JRNLl0onKchGsTqiSpxHYcxEmM9u5XvTFLZE61GPqzTCv2B7YKdANWHyek+zz4TrU&#10;H+KZbb22o03j2R+oNQIIIIBA5wTqTYHeunXbwOBAT7anWCyao2v+865du2ZyuXLZuhSuAmONDC9Y&#10;sCCVqhyd3bxli+dToAmAO9cHyHmvGFi/1J+Fy1WgO9Fb9voCouIAzu8jAhsAmwnP9mCdM2LxOXrx&#10;+XCd6A2xzZMAOLZNT8URQAABBHwWqBkA65rPO3bsXLx4kcZ+zbTnYqG4ddu24aGh3t6eVMr6vKrT&#10;gWdmctu2bx8ZHk5n0s5ib95MAOxzM3K4dgVq3ImnVpYEwO1C19q/Et850u4cBA5mAHz++ed3AqXl&#10;PJk02zJdd3ckAO6uP0dHAAEEEIiPQM0AePuOHX29fT29PWXFv4p+S8WJia1LlyxR6KtxYOtKWImE&#10;Bn7T6aTOCx7bvHl0dCSd2hMDb9q82fMRYM4Bjk+f7EpN1acJbrsiz0ERQAABBBBAAAEEEOiyQC6X&#10;z2QyCU111tBMMqGZz7oQtMJdDQib6FcPrRUKpVQ6qaeUwKScWzpQ/Lkp0NwGqQO2ZLmXQPX5qM5Z&#10;uGB5LmDzNrjXlEnDCLAbfEaA3SgFMA0jwAFsFIqEAAIIIBBJgZojwGObNu+zbGlp9lxfPbZoSvOy&#10;pTr1145+bQqNCesxNrZp8ZLF9sZNmxgBjmRniUel7Dvx2NXl2lcdbfnqey/bN6Ny3pWKy0F3tBXI&#10;HAEEEEAAAQQQiLmAYl97QNdEwta1r5zDvLPrJkZWgg4PACcYAY55h6T6sRCoN9i+ft3aFauODMUI&#10;cMUAbKevSuW84bAO3enDxaIXdqmSjAB3CZ7DIoAAAgjETqDeCPCypUtti7FNm/ZZtsy6GlbVWZK6&#10;M5Li4MfGxirScw5w7HoSFUbAC4FQnoltgt6ac487PSHZeedYL/zJAwEEEEAAAQQQiKmA856/muas&#10;myFZY7xVNwKWjp6anQe959lOkHERrE6okicCCLQr0OkQt93ysX9QBZ73V092Lg2K6T5lUOtKuRBA&#10;AAEEEAi6gK7wrDsh2aXs7e2dnp62gtxaDz2lBHZi7Vh9Z+D2K0wA3L4hOSCAQAcFmH7cQdzoZv3L&#10;O+4yS4Mq2mkaJ4suEjVDAAEEEECg4wLZTDqfz9tnAQ8MDug6z4psq0eAtVFPKYGdWDtqd8+LSADs&#10;OSkZIoAAAgh0WcAe3W1QDpcDxV2uCYdHAAEEEEAgzAJ9fX2Tu3bZ4W4qmdJlrsbHJ3bunNSdkEys&#10;qxX9qo16SgnsxNpRu3teewJgz0nJEAEEEECgawLOcV33I8AMAnetwTgwAggggECkBXp6ejTZeefk&#10;pGqp+/3OXgRr6eLFiwrF4ubNWzY++pgWrehXbdRTSqBkSqzRYO2o3T3nIQD2nJQMEUDAS4FunQzs&#10;vBC0l/UhLwSiLqDXjlmiXlHqhwACCCAwv4CC2MGBBZOTuzSf2dwTWPf7zWTSI8ND++yzdL99l2nR&#10;in7VRj01GwNvVuIdOye1o3VFLK8f3AbJa1HyQyB4AuZ2R9XlCtFtkLqO2q04vOsV73oBOh1H0bIe&#10;NnHNxkLYQ2GyQgABBIIsUPM2SLMFLk/umlIMvGh0xHmNq3p1yeVyW8YnBgYWDCzon50jvecxMjL8&#10;ve9fq9/7+gfuWHNdNtNrPa242TxS6dn501YgbXY0z5j9t06MpVPFoZHlBMBB7kWUDQFvBMIYAF9x&#10;1WpV3nye9udOvOZqWxV3ADYNwIW4vOmIjlyaDWs7FEQ1WwzPHcgQAR8EOvTy8aHkHAIBBMIlUD8A&#10;tiY/T01N75qa0qDuwMBAg3Fdnfe7Y8fOBf169FVfApoAOFxdgtIi0DWBMAbA559/vvHq7kc3OwLv&#10;WuNF9MBNwXbuC4jO5RzRdpunWvYXCvW+S4onS3drTSfvrj9HRyBWAg0CYDkoBs7ncxoKLpcTCoN1&#10;cm82m7F98vmC7oG0a0p3SEpo4Deb7al5AyRPAmDOAY5Vt6SyCIRGoLtxr2FieDA03YWCBknAvHiD&#10;8BIOkgplQQABBOIuoIBW85+HFi5c0N83NT2tSc4bNj5mL/p1JpfTU0qgZJ24/a/dAEyBjntfpP5x&#10;EIjJCLC38apzCIuP8p6/TJodAfa8AHaGNK6HthXN2lQre1iM4Gd1yt1nqJBXHfYpH4rKCLAPyBwC&#10;AQSMQOMRYFupXC4Xi0X91GNPUDp7Dm86nW581StPRoAJgOmxCERfILwBsH32b/VnOHvLvB/v5k3Q&#10;oAe0s2/0O1YbNSQ0agMvuLtyESw3bWOiXwJgN1akQQCBcAm4DIDbqZQnATBToNtpAvZFAIHOCjhP&#10;Kaw4kj1wZ1YaDP/Om6CzdSB3BGImoFecvcSs6q6q69vALzejctUeJEIAgfgJEADHr82pMQJhEGj2&#10;NMJ5J7K2EAYz/BuGnkIZEQifgGJgf8Lg8NFQYgQQQKDzAgTAnTfmCAgg0KpA9a2JnDk1GPWt99S8&#10;cXKrJWU/BBBAAAEEEEAAgRAIcA5wCBqJIiLQpkAYzwG27wPcIGTt6AhtRzNvs0EjsLu3VyyLAEiU&#10;quB8zdLQQWhZvvgLQitQBgTiIMA5wHFoZeqIAAIdFzCnsdU8mc15oWYPP2dz4lzHG9X3AzjPSjXr&#10;vheBAyLgqwD93FduDoYAAqESYAQ4VM1FYRFoSSC8I8Cmuo2vGOztUC1XJ26piwV3p3oN6m23CW79&#10;/S1ZtTbO/rbA3NF0oWlzjrG90pVicFAEEIibACPAcWtx6osAAl4KVA/8Orc4x4Sd48DtlMAe+GV4&#10;sB1G9kUAAQQQQAABBNwIjG3a7Fzc7OJJGi6C5QkjmSCAQHcE7Ki1Znjc1EZVgEmD3WlFjho5Ac4j&#10;iFyTUiEEEEDAe4FlS5fYmTrXvT/S3jkSAHdamPwRQMAPgeqTPFvY4kdBOQYCsRHw8Mz82JhRUQQQ&#10;QCBeAibu9TP61eEIgOPVyagtAiESaCqCDVG9KCoCMRHgbIKYNDTVRAABBNoR8Dn6JQBup7HYFwEE&#10;EEAAAQRqCHA2Ad0CAQQQQCCwAlwFOrBNQ8EQ8EwgjFeBPv/88xk+8qwHxDgjrgLtZ+NL+8ILL/Tz&#10;iBwLAQQQQCA4Ag8++KAK8+IXv3hqaqpDperv7//Zz36mzA888MB3vuNN2UxvUr+kUknzSKW1lkim&#10;tSGR2POMKczWibF0qjg0spwAuEOtQ7YIBEiAADhAjUFR/BUgAPbT2wTA+vbKedDufpN16iknXXHV&#10;6hYQ6r1ttpBVO7u0VoyWb4NUfbjWCtBOldkXAQTCK8BtkMLbdpQcAQQQQAABBJoWMMO/FWfvN50L&#10;OzgEVqw6UiEoJAgggEAYBXp6Mh4uHgpwESwPMckKAQQQQAABBBBAAAEEEEAgkcsVPFw8BCUA9hCT&#10;rBBAAAEEEEAAAQQQQAABBIIrQAAc3LahZAgggAACCCCAAAIIIIAAAh4KEAB7iElWCCCAAAIIIICA&#10;lwI+nwbMKcdeNh55IYCAC4FyuZxIaPHvQQDsnzVHQgABBBBAAAEEAiugYDuwZaNgCCAQSYFCoTA+&#10;sXViYlupVPKtggTAvlFzIAQQQAABBBBAAAEEEEAgvgL5fH58fGJmZsYQ7Nw5OTIyPDS0cHJyl/Xr&#10;5KSe7dxthM1BCYDj2/+oOQIIIIAAAggggAACCCDgj0CxWNy+Y8fg4MBMLpcvFDTqWygWM+l0NpvN&#10;5XJ6Vj/17NTUdEfLQwDcUV4yRwABBBBAAAEE2hLw+TTgtsrKzggggEB9AYW4Cnr79Ojt3TU5WSpb&#10;056TyaR+6iTgyV27+nqtJ61frRODO/UgAO6ULPkigAACCCCAAAIIIIAAAggYATus7entyReKFZe+&#10;UnisyFjJNCxsEpuH53oEwJ6TkiECCCCAAAIIIIAAAggggMBeAul02gS9qWQqm8ns2LHT+bQGhzOZ&#10;THl2WFgnCW/duk1nCCsq9hyRANhzUjJEAAEEEEAAAQQQQAABBBDYSyCVSin+zeXz2qrzfjUfes/T&#10;5bK26FfNktZPnQY8MLBgeHho2/YdniMSAHtOSoYIIIAAAggggICXApwG7KUmeSGAQJcEFADrhN/y&#10;bNyb7ck6b31UKpd7e635z/ZGnQxsQmXPHwTAnpOSIQIIIIAAAggggAACCCCAQKVAb0+P7v2rrVrR&#10;5a+sgHj3Q1u0qvskWc+aYLhYTKe9D1e9z5F2RgABBBBAAAEEEEAAATcC9999Z4cWN0cnDQI+C/T0&#10;6PJXVgCshy555bzGlcaHtbFQKCowXjDQr3WNAOtUYc9LSADsOSkZIoAAAggggAACoRRgrnVXmm3l&#10;YUd4vnSlIhwUgXkFFOUWdf3n2YeGeRcsWGDWFy0aNSsaH+7pyeoqWVqfmckpYJ43z2YTEAA3K0Z6&#10;BBBAAAEEEEDAbwFCU7/FOR4CCLQtoCHcTZu3aNm8eYvJTNd5NlOg9dDdgAcHBxKzk6CtkV6dHqxp&#10;z+XS6MiIiX41P1rp2y5FZQYEwJ6TkiECCCCAAAIIIIAAAgggEHeBbdu277fvPlpGRkbGNm3WhGdz&#10;IWhNcjYPASWt3xLW9bES1inBS5csMWq7pqY0/GvSePsgAPbWk9wQQAABBBBAAAEEEEAAAQQSC/r7&#10;Hhsb00m/Ot130ejo9h07FQY7L3ylkHj2UWmlTboaloaIO4FIANwJVfJEAAEEEEAAAQQQQMCVgC6C&#10;5SodiRAIm4BuZdTf17dl8xbNhVYMvGBB/8LBAZ33W05UBr67fy+bGdEzMzNZzYrOpDtRYwLgTqiS&#10;JwIIIIAAAggg4LEApwF7DBrg7AiJA9w4FK0JgXQ6rRhYJ/rqHODp6RkFwwutx4B1sm/NhyJj3RE4&#10;kVDinmzWmh/dgQcBcAdQyRIBBBBAAAEEEEAAAQQQiL2ATu7V1Z417js+MSGMmhOeK5B0lSyNGJtb&#10;AXfiQQDcCVXyRAABBBBAAAEEEEAAAQQQsC5y1d/fl0mnJnftMiFwPRRzfayc7n6UzZrbAnfi0al8&#10;O1FW8kQAAQQQQAABBOIswCzoOLc+dUcgvALJZKq/v3/Hjh2zVUg2ioHL5Vwu19vr/e1/bT0C4PB2&#10;JEqOQJQFVq46MsrVo24IIIAAAggggECcBHQRLJ3RO7F1m252pDHgmjGw7nmk2/8Wi0XdAKlzNgTA&#10;nbMlZwQQQAABBBBAAAEEEEAAAc1tTg0NDU1PTWscOJ1OmRhYD130am5KdDJRLJR2Tk7qYtGduP0v&#10;I8D0QgQQQAABBBBAAIFKAc2yBgUBBBDohEA2mx0dHZncuXP79h0a7DWBr3WhZ7NWTkxOTmpz5y5/&#10;ZSrFCHAnGpc8EUAAAQQQQACBjgj4cBrw+nVrO1J0MkUAgdgLKAZetGjRzsmdGzc+tvHRRzds3L1s&#10;2Lhhw8bp6emhoYUdHf4lAI59HwQAAQQQQAABBBBAAAEEEPBLIJPJLFYQvGhk8aJRe1m0aFTLyMhw&#10;Op3pdEEYAe60MPkjgAACCCCAAAIIIIAAAgjMCSgG1mWuqh/a7oMRAbAPyBwCAQQQQAABBBBoV0Az&#10;k83SbkaJRL18vMq//RKSAwIIINAhAQLgDsGSLQIIIIAAAggg4JlARdxbLwx2Ex6bNPXOJeYiWJ61&#10;GRkhgEAgBQiAA9ksFAoBBBBAAAEEENgtYIeszZI0jocrYmCT2E0I3WwxSI8AAggER4AAODhtQUkQ&#10;QAABBBBAAIHaAmZg1vmzOl37sSvDv/Q/BBDwUGBs02Z7qZetmzQeFklZEQB760luCCCAAAIIIICA&#10;9wLO4dl6gW774atybj8T7ytPjgggEHKBkeGhejVo8FSHKk0A3CFYskUAAQQQQAABBLwRMEGpM+51&#10;eTfgxtFsRbhL6OtNa5ELAghUCaRSdaPOTt/1t7o1CIDpoQgggAACCCCAQNAFnNFpg0jVTRBrh9M1&#10;E7c/jzrolJQPAQR8FNAA78LBgfGJrfl8vvqw2jixdZsS+DkOTADsY/tzKAQQQAABBBBAoKGAfa8j&#10;54rZQ/GqWZwZVKSvmXd1Gmc+zmer86e5EEAAgZYFFNbqZr99fX2DgwMKdAuFgjMrO/rt6+tVMt9i&#10;YALglhuUHRFAAAEEEEAAAY8FXI70mqM2O1rb5tCxx1UlOwQQiLqAwlpVUZOc+/t6K8aBTfSrwFjR&#10;bzJpxaQmsQ8PAmAfkDkEAggggAACCCDQhEDFSGzNQNe+IrSbac+Nj91+Dk3UjaQIIBA/AYW4znFg&#10;O/pVYGyiXz8ffh/Pz7pxLAQQQAABBBBAAAEEEEAAga4LOMeBzXm/XYl+5ZBcffXla2697Zrrb+86&#10;CgVAAIEOCdS7rYXZfuopJ+m4V1y1ukNHbyFbFSlQ5WmhCuwSEIH7161VSVbufc6ktmh79caAlDm8&#10;xYjSm4m3dwNav+7O8DZrUyVfseqIptKT2Ho7utvqHisP24tOGyu2NGvVfg7NHpH0CExPTQrhxBOO&#10;37p1Wz0NM/arZ83pwc2ijYwMf+/712qvvv6BO9Zcl830JvVLKqXo2nqk0lpLJNPaoDjXfsYcZevE&#10;WDpVHBpZTgDcLDvpEQifAAFw+NqMEnskQADsEaSrbAiA6zEpAI5DZBiTarp6MTSTiAC4GS3SBlpg&#10;3gDYvuqVqrFj5+ToyHA2m22qSp4EwEyBbsqcxAgggAACCCCAAAIIIIAAAs0J6BLQu696pdOBe811&#10;oUulknLZtWvX5s2bx8Ye06KVycmdzWXdZGoC4CbBSI4AAggggAACCCCAAAIIIOBaQGO/uhXw7vN+&#10;rcnKOgF40eiIAuDx8fF8oTCyaNHiZfto0Yp+3bJli+u8m05IANw0GTsggAACCCCAAAIIINA5gTZP&#10;AO5cwcgZgaYExjZtVnrn2K99zWet6HTdmZnpdDq9cGgom8n0ZKwzeFOp1NDwSCab6dw4MAFwU41I&#10;YgQQQAABBBBAAAEEEEAAAVcCioGdY7/OfdLpzNTUtKJfRb66bpWesi5dNftYuHBoamrK1QGaT0QA&#10;3LwZeyCAAAIIIIAAAggggAACCLgT0Fm/Ne/3WywW09Y1mxX5lkulsv7V9Zu1aKM5PbgTDwLgTqiS&#10;JwIIIIAAAggggAACCCCAgCWwaXODc3qTpXJZy6yUuX3R3E2MOmRHANwhWLJFAAEEEEAAAQQQQAAB&#10;BOIroJv92ktNBZ3xq5FfE++asV+zaKOe6hBcp/LtUHHJFgEEEEAAAQQQQAABBBBAIPgCPY5HzdL2&#10;9vZu375t74FfKxzetGnT3JBwBypJANwBVLJEAAEEEEAAAQQQQAABBBBoKDAwMJDL5ScmJkrFokmo&#10;lUcffVQrulewwuBO+BEAd0KVPBFAAAEEEEAAAQQQQAABBBoJ6B5IIyPDSrFp86aNGzdo0Yp+1UnB&#10;09MzHYqBCYDplAgggAACCCCAAAIIIIAAAl0QyGSyGgceHh4ZGRnVopXh4WFdMrpzMTABcBeamUMi&#10;gAACCCCAAAIIIIAAAghIQOPA2WzWnC9sVpwxsOdEBMCek5IhAggggAACCCCAAAIIIIBAiwJ2DKz9&#10;s9lMi7nU2Y0A2FtPckMAAQQQQAABBBBAAAEEEGhLwMTAegwOLmwro6qdCYC99SQ3BBBAAAEEEEAA&#10;AQQQQACBdgXMpOhMhhHgdiXZHwEEEEAAAQQQQAABBBBAII4CjADHsdWpMwIIIIAAAggggAACCCAQ&#10;QwEC4Bg2OlWOo8D6dWvjWG3qjAACCCCAAAIIIICAQ4AAmO6AAAIIIIAAAggggAACCCAQCwEC4Fg0&#10;M5VEAAEEEEAAAQQQQAABBBAgAKYPIIAAAghEWWDlqiOjXD3qhgACCCCAQDgFxjZtdi6+VYIA2Ddq&#10;DoQAAggggAACCCCAAAIIIGAJLFu6xIZwrndahwC408LkjwACCCCAAAIIIIAAAgggUClg4l4/o18d&#10;jgCYjogAAggggAACCCCAAAIIINAFAZ+jXwLgLrQxh0QAAQQQQAABBBBAAAEEEOiKACPAXWHnoAgg&#10;gAACCCCAAAIIIIAAAn4LEAD7Lc7xEEAAAQQQQAABBBBAAAEEuiJAANwVdg6KAAIIIIAAAggggAAC&#10;CCDgtwABsN/iHA8BBBBAAAEEEEAAAQQQiLlALpfTfYD102cHAmCfwTkcAggggAACCCCAAAIIIBBr&#10;AcW9W7dt32/fZfrpcwxMABzrnkflEUAAAQQQQAABBBBAAAE/BezoN5cv+B8DEwD72dYcCwEEEEAA&#10;AQQQQAABBBCIr4Ad/ebzxWQiqZ8+x8AEwPHtfNQcAQQQQAABBBBAAAEEEPBTYHLXLh1u46Nj9kHN&#10;+s6dk/4UgwDYH2eOggACCCCAAAIIIIAAAgjEXWDh4ODI8JClkNy9JBLaMjQ06A8NAbA/zhwFAQQQ&#10;QAABBBBAAAEEEIi7QCaT6enpmVXYEwFrSyaT9YeGANgfZ46CAAIIIIAAAggggAACCCAwJ+AYAPbV&#10;hADYV24OhgACCCCAAAIIIIAAAggg4JwC7acGAbCf2hwLAQQQQAABBBBAAAEEEIiXQLlcmsnldPmr&#10;rdu2bRkfn5ysvN6Vtmi7nlUapSyXy50DIgDunC05I4AAAggggAACCCDQtMD9d9/Z9D7sgEAgBQqF&#10;wo4dOzZtHtfP3ExO9z3q7enp7e21Clu2xoDNo0dbe3r0rNLMpt+in9q3E3UiAO6EKnkigAACCCCA&#10;AAIIIIAAArEWmJ6e3rptuy52tXBwYHho4UJdAHpwgR7J2cA3af2j/61fUsnkwIL+gYEFSqOEAwsW&#10;5POF8YmtysFzQQJgz0nJEAEEEEAAAQQQQAABBBCIu8D0zMyC/r4F+r+vL5vVdZ4z6XQmlUrp52wA&#10;PLdofXZ7WgnMNaL7+/t0V6S+3p7tO3Z6jkgA7DkpGSKAAAIIIIAAAggggAACcRfQGO9s0JueHey1&#10;HmObNrtBUZCseLhD5wETALtpAtIggAACCCCAAAIIIIAAAgg0IdDX21sqlayTfWtHv3VvhDQ1NTWx&#10;devMTE6jx00cz11SAmB3TqRCAAEEEEAAAQQQQAABBBBwLaDJzNmsNdtZV3W2x351wWdNje7v03Ww&#10;FBjrmVJfX6+2TE7u2rZtu64FrZQ7dk5q4HhoUOcFEwC75iYhAggggAACCCCAAAIIIIBAtwQ083n2&#10;dN+krupsl2F6emb79h1T0zOPjW3SonDXbNH1rjRcrIhZV8AaHl44MDDQ29enmdCeF977HD0vIhki&#10;gAACCCCAAAI+C6xft9YcUStmcRag5kafS8jhEEAAgbAIjAwP2UUdGlqoXzW2u9+++5hF69qi7boE&#10;tK4RrStg9fb06uRh+8xhb6tJAOytJ7khgAACCCCAQEQEqoPe6opVpIlIzakGAggg4KmA5kLbMXBW&#10;14Pu6ZncNWWmQGvR+uxk6ay5YlYnRn2dtSEA9rRtyQwBBBBAAAEEIiewYtWR1XWquTFyVadCfgis&#10;POwIPw7DMRDoqoAzBt5dkLoXwepoSQmAO8pL5ggggAACCCAQNQGN+hL9Rq1RqQ8CCHReoFYM3Pmj&#10;Vh0hufrqy9fcets119/ehYNzSAQQ8EXAzNCr/rhmPsOdespJevaKq1b7UhZXB1GRAlUeV4UmUSAF&#10;7l+3dmWtsbt62wNZidAUKkpvJvbEZr1JOic522+k5v2z3rtrRZutX3dnaFqxvYKuWHVEexnEce/7&#10;776zegS45samdNrPoanDkRgBCUxPTerniSccv3XrtnlBtoxPFItFk0zznhctGp13FyUYGRn+3vev&#10;1Upf/8Ada67LZnqt+wunUjpb2Hqk0lpLJDWJ2owtzz1jct46MZZOFYdGlhMAu6EmDQLhFiAADnf7&#10;Ufo2BAiA28BretfoBcAm3HUGwzZKzY0NyHbHwOXded5pEkcgYpylsD5oRqAuTXd6L3YgAPZCkTwC&#10;IdBUAFwo5EulufsDK17NZLJu6uBJAMwUaDfUpEEAAQQQQACBWAu0OedZwaEzPjS/RiZijFJdYt3L&#10;qTwCPgoo4tWM6Fe//MVaXvmyo4998VFulhc975nHv/zFWsxXrq09CIBbc2MvBBBAAAEEEIiygDPi&#10;rXcRrDaj4ijzUTcEEEBgPgFFvDf8bE1Ty82/vO3a63+mpZ1z5QiA52sZnkcAAQQQQACBGAtwCegY&#10;Nz5VRwCBTgmY6LdTuTfMlwC4K+wcFAEEEEAAAQQQQAABBBCIo0AXo19xEwDHsc9RZwQQQAABBBBA&#10;AAEEEEDAf4HuRr8EwP63OEdEAAEEEEAAAQQQQAABBOIo0PXoV+jcBimOPY86x02A2yDFrcWpry3A&#10;bZD87AwRuw2Shxe44j7AfvbD0B2L2yCFrskocD2BeW+D1H7068ltkAiA6cMIRF+AADj6bUwN6wgQ&#10;APvZNQiA62krAI7MHY8a9KiYVNPz1xQBsOekZNgtgcYBcHX0O7Zps7Ooy5YumbfkngTAnAM8rzMJ&#10;EEAAAQQQQAABBBBAAAEEWhSoOfbrjHjdRL8tHrtqNwJgryTJBwEEEEAAAQQQQAABBBBAYC+BBjOf&#10;TdzrZ/SrwxEA00ERQAABBBBAAAEEEEAAAQS8F5j3vF+fo18CYO/bmBwRQAABBBBAAAEEEGhHYOVh&#10;R7SzO/siEBCBeaPfrpSTEeCusHNQBBBAAAEEEEAAAQQQQCCyAsGMfsVNABzZPkfFEEAAAQQQQAAB&#10;BBBAAAH/BQIb/RIA+98ZOCICCCCAAAIIIIAAAgggEFkBE/329GQ8XDzEYgTYQ0yyQgABBBBAAAEE&#10;EEAAAQTiK/Ci5z1T0a/qn8sVPFw8BCUA9hCTrBBAAAEEEEAAAQQQQACBmAoc//IX3/zL2wJeeQLg&#10;gDcQxUMAAQQQQAABBBBAAAEEgi6g6Pfa638W9FJyEazgtxAlRAABBBBAAAEEEEAAAQSCLHDqKSeF&#10;IvqVISPAQe5IlA0BBBBAAAEEEEAAAQQQCLSAot8rrlpdXcRt27aPbdrsXLRFyZrd7m3lCYC99SQ3&#10;BBBAAAEEEEAAAQQQQCAuAvWiX9V/Jpfbb999nIu2tLDdW0oCYG89yQ0BBBBAAAEEEEAAAQQQiIVA&#10;g+jX1L9QKDoXG6XZ7R5qJldfffmaW2+75vrbPcyUrBBAIFAC69etVXlWrDqyolTaro1659L2mhNX&#10;ulWLed9Mu1Uwjhs6gfvXrV1Z1fNVi3rbQ1fBQBU4mG8mrRF94Pzzq98zW8tKe61fd+eKVUe0vHtY&#10;dlQ1L7jwgrCUNjjlPP8DH1h5mPfd4/6777zwApojOO0c2ZI4P0BOT02qnieecPzWrdtMhTX5ednS&#10;Jc7Kmy3NbrdzGBkZ/t73r9Wvff0Dd6y5LpvpTeqXVCppHqm01hLJtDYkEnueMbtvnRhLp4pDI8sJ&#10;gCPbHakYArYAATCdIbYCBMB+Nn0wA+DWvt0z3w96pRefADgOcb5XvcLOR5FqhwLgTmTrefXJMLwC&#10;1cMVNQPgfZYtddbxsbFNJgBuaru3ATBToMPb6yg5Ak0I1Bz+bWJ/kiKAAAIIIIAAAgggMCvgfrLe&#10;3Njs7n9sv2a3ewhPAOwhJlkhgAACCCCAAAIIIIAAAlEWcB/9ZrOZRx8bcy7aIppmt3urSQDsrSe5&#10;IYAAAggggAACCCCAAALRFHAf/ar+CwcHR4aHnIu2tLDdW0oCYG89yQ0BBBBAAAEEEEAAAQQQiKBA&#10;U9Gv6p/JZHr2fmhLC9u9pSQA9taT3BBAAAEEEEAAAQQQQACBqAk0G/2q/tu2bdf1rtwvSu+DGgGw&#10;D8gcAgEEEEAAAQQQQAABBBAIq0AL0a+qOpPL7bfvMveL0vsARADsAzKHQAABBBBAAAEEEEAAAQRC&#10;KdBa9Guqms8X3S/+6BAA++PMURBAAAEEEEAAAQQQQACBkAm0E/1aVU3uWSYmJnL5nHNL5bovNgTA&#10;vjBzEAQQQAABBBBAAAEEGgrcf/edCCEQKIF2o18r+E3aS7FU2r59h070LRaKzu32uj91JwD2x5mj&#10;IIAAAggggAACCCCAAAKhEWg/+rWq6hgBNjXP5/MTW7fu2LmjXC4zAhya3kBBEUAAAQQQQAABBBDw&#10;VmDlYUd4myG5IdCygDfRb434d65E09Mz4+PjuyZ3VQXILRfZ7Y6MALuVIh0CCCCAAAIIIIAAAggg&#10;EHkBr6LfWaiGEa6ebJygA9YEwB1AJUsEEEAAAQQQQKAZgfXr1rpZmsmStAgggEArAp5Gv44zgK1Y&#10;d8+jv69v8ZLFgwMDe04R3jtBK0V3tw8BsDsnUiGAAAIIIIAAAp0UWLHqSC06glmpXjp5cPJGAAEE&#10;LAFvo99Z08oR4J6e7OJFi4aGhlJJhaLOZ32KgAmA6esIIIAAAggggAACCCCAQNwFOhD97jUCnE6n&#10;RkaGF42OZrMZ58Cvve5PAxAA++PMURBAAAEEEEAAAQQQQACBgAp0IvqtGABeunRJX18v9wEOaA+g&#10;WAgggAACCCCAAAIIIIBAHAQ6Ff3ufR/gmvf+dW70h5oRYH+cOQoCCCCAAAIIIIAAAgggEDiBzkW/&#10;muq88dHH3C9K74MOAbAPyBwCAQQQQAABBBBAAAEEEAicQOeiX1V14eDgyPCQ+0XpfQAiAPYBmUMg&#10;gAACCCCAAAIIIIAAAsES6Gj0q6pmMpmeZh5K7wMQAbAPyBwCAQQQQAABBBBAAAEEEAiQQKej3wBV&#10;de+iEAAHtmkoGAIIIIAAAggggAACCCDgvUBso19REgB735/IEQEEEEAAAQQQQAABBBAIpkCco18C&#10;4GD2SUqFAAIIIIAAAggggAACCHgvEPPolwDY+y5FjggggAACCCCAAAIIIIBAAAWIfgmAA9gtKRIC&#10;CCCAAAIIIIAAAggg4LEA0a8B5RxgjzsW2SGAAAIIIIAAAggggAACgRIg+rWbgwA4UD2TwiCAAAII&#10;IIAAAggggAACXgoQ/To1CYC97FvkhQACCCCAAAIIIIAAAggERyCM0W+hUJic3Llj9qEV/eqhJwGw&#10;h5hkhQACCCCAAAIIIIAAAggERSCk0e/U1FSpVDaIWtGvHsbABMBB6Z2UAwEEEEAAAQQQQAABCdx/&#10;9504INC+QBijX9V6ZmZaP4cdD3tj+ybKgQDYE0YyQQABBBBAAAEEEEAAAQSCIhDS6Fd8Zux3m+Nh&#10;b/QElwDYE0YyQQABBBBAAAEEEEAAAQQCIdCV6DeZTKryMzMzZqXNx+DgoBkD1orJStkqc7PSTuYE&#10;wO3osS8CCCCAAAIIIIAAAgggECCBrkS/HtY/lbLi2507dxZnH1rRr2ajJ4/k6qsvX3Prbddcf7sn&#10;2ZEJAggEUGD9urUrVh1ZUTBt1BZt17ukVq64anVwSh72N+7gSFKS+9etXVnV+cVSbzti7QhE6c2k&#10;5ttmyzjr193pYl9ryp/ekxscevZ927OPgC6K1HSSFauOaHqf2O+g031XHlbpVnNjU1Tt59DU4Ugc&#10;HIEufoiamd5VLpePe/mx09MzWmnZRNe70lWvKnbv7+/PZrN9fb0/vv4GjQD39i24Y8112Uyv9Z6o&#10;4Ng8UmmtJZLp2Wh5zzMmq60TY+lUcWhkOSPALTcNOyKAAAIIIIAAAvMLEBbOb0QKBBDwQqCL0a+K&#10;rwBUPxX9ZjOZdmqTyWQU7tpDvlrRr9qobJW5faCWD8EIcMt07IhAaAQYAQ5NU1FQrwUYAfZatFF+&#10;jAC3o23Pymk8Alw9naedg867r7cj4fMeLp4JGAGOZ7t3otbdjX5Vo0I+Xyzk99t/v8Of+pRSsZTf&#10;ffPeUqnUcn1TqbnxWkW/Gt/93e//sHHDxrRi4WyWEeCWVdkRAQQQQAABBBBAAAEEEAixQNejX9ml&#10;0ulkKrVxw4Y7frN2anqqt7fHLO2w2pkoQ2WrzHUIHaidPJkC3Y4e+yKAAAIIIIAAAt4I+Dy6602h&#10;yQUBBAIgEIToVww6CVcDszoRd/OmTbf8Yo1O1jXLrbf+suXFzkQZKltlbh2Cq0AHoNdRBAQQQAAB&#10;BBBAAAEEEEDAb4GARL8mANbgbLanN5Pt0crchamSyVy+0PJiZ6IMla0yNzm3o8wIcDt67IsAAggg&#10;gAACwRXQ9e310dCcnMwDAQQQiJ5AcKJf21bRqRWq9vbpQs1m6esfaHmxM1GGyrbN0NcUkgA4ei8E&#10;aoQAAggggAACcwKKgU0YjAgCCCAQMYEARr+hECYADkUzUUgEEEAAgRYFdCHo6qXFvNgttAIMBYe2&#10;6Sg4AgjUFiD6bblnEAC3TMeOCCCAAAJBF1i56siaRay3Pej1oXxtCDAU3AYeuyKAQLAEiH7baQ8C&#10;4Hb02BcBBBBAIOgCinWrl6AXmvJ1TIDp0B2jJWMEEPBJgOi3TWgC4DYB2R0BBBBAAAEEwiTAdOgw&#10;tRZlRQCBvQWIftvvEQTA7RuSAwIIIIAAAgiESYDp0GFqLcqKAAK7BYh+PekLBMCeMJIJAggggAAC&#10;CIRMgKHgkDUYxUUg3gJEv161PwGwV5LkgwACCCCAAAIhE2AoOGQNFpvirjzsiNjUlYq6EiD6dcXk&#10;LhEBsDsnUiGAAAIIIIBARAUYCo5ow1ItBCIiQPTrbUMSAHvrSW4IIIAAAgggED4BhoLD12aUGIF4&#10;CBD9et7OBMCek5IhAggggAACCIRSgJskhbLZKDQC0RUg+u1E2xIAd0KVPBFAAAEEEEAglAImBr7g&#10;wgtDWXoKjQACERIg+u1QYxIAdwiWbBFAAAEEEEAglAJMhw5ls1FoBKIlQPTbufYkAO6cLTkjgAAC&#10;CCCAQCgF1q9by5WxQtlyFBqBSAgQ/Xa0GQmAO8pL5ggggAACCCAQYgHOCg5x41F0BMIpQPTb6XYj&#10;AO60MPkjgAACCCCAQCgFFP2acuvzqJZQ1oFCI4BAqASIfn1oLgJgH5A5BAIIIIAAAgiEVcCcEsxQ&#10;cFjbj3IjEB4Bol9/2ooA2B9njoJAlwV0PluXS8DhEUAAgZALEAOHvAEDXfz7774z0OWjcJ0XIPrt&#10;vPHcEQiAfaPmQAgggAACCCAQbgGujBXu9qP0CARVgOjXz5YhAPZTm2MhgAACCCCAQLgFmA4d7vaj&#10;9AgET4Do1+c2IQD2GZzDIYAAAggggEDoBRgKDn0TUgEEgiFA9Ot/OxAA+2/OERFAAAEEEEAg9AJx&#10;GAq+4MILQ99OVACBAAsQ/XalcQiAu8LOQRFAAAEEEEAgCgIMBUehFakDAt0QIPrthrp1TALgbslz&#10;XAQQQAABBBCIgkAchoKj0E7UAYEgCRD9drE1CIC7iM+hEUAAAQQQQCAiAgwFR6QhqQYCnRcg+u28&#10;caMjEAB315+jI4AAAggggEBEBBQDqyb6aBuR+iQSpkY8EEDAQwGiXw8xW8uKALg1N/ZCAAEEEEAA&#10;AQQqBezp0FEKg2lmBBDwSoDo1yvJdvIhAG5Hj30RQAABBBBAAIEaYbA2hT0GDnv56ZcIBE2A6Dcg&#10;LUIAHJCGoBgIIIAAAgggEB0BrowVnbakJgh4IUD064WiN3kQAHvjSC4IIIAAAggggECFAFfGoksg&#10;gIAEiH4D1Q0IgAPVHBQGAQQQQAABBCIlwFBwpJqTyiDQvADRb/Nmnd2DALizvuSOAAIIIIAAAgiY&#10;oeBwOXAJ6HC1F6UNpgDRbwDbhQA4gI1CkRDwXmDFqiO9z5QcEUAAAQRcCzAd2jUVCRGIiADRbzAb&#10;kgA4mO1CqRBAAAEEEEAgagJMh45ai3agPvfffWcHciXLLggQ/XYB3d0hCYDdOZEKAQQQQAABBBDw&#10;QiAUQ8Ghm7DtRcuQBwKeCRD9ekbZgYwIgDuASpYIIIAAAggggEB9gYAPBfPZnc6LQDsCvILa0fNh&#10;XwJgH5A5BAIIIIAAAgggUClQMRS8ft1ajBBAIOwCRL/Bb0EC4OC3ESVEAAEEEEAAgWgKBHMomOs/&#10;R7O3UavOCxD9dt7YgyMQAHuASBYIIIAAAggggEDLAoEKODn7t+V2ZMeYCxD9hqUDEACHpaUoJwII&#10;IIAAAggggAACCARRgOg3iK1Sp0wEwCFqLIqKAAIIIIAAAgh0ViBQw9GdrSq5I+CRANGvR5A+ZUMA&#10;7BM0h0EAAQQQQAABBAIuwPzngDcQxQugANFvABulcZEIgEPXZBQYAQQQQAABBBDoiADDvx1hJdPo&#10;ChD9hrFtCYDD2GqUGQEEEEAAAQQQ8FiA4V+PQcku6gJEvyFtYQLgkDYcxUYAAQQQQAABBDwT4KO8&#10;Z5RkFA8BXjLhbWcC4PC2HSVHAAEEEEAAAQS8EWDyszeObeey8rAj2s6DDDouQPTbceJOHoAAuJO6&#10;5I0AAggggAACCARegMnPgW8iChggAaLfADVGS0UhAG6JjZ0QQAABBBBAAAHfBToRqfJp3vdm5IAh&#10;FuD1EuLG2110AuAINCJVQAABBBBAAIHQC6xYdeS8ddBEZX3+9jYMZvLzvOwkQMAIEP1GoycQAEej&#10;HakFAggggAACCMRCQPGqCYPbr60nmbRfDHJAIBQCRL+haCY3hSQAdqNEGgQQQAABBBBAIEACnRgK&#10;DlD1KAoCARMg+g1Yg7RVHALgtvjYGQEEEEAAAQQQ6IpAm0PBfKDvSqtx0DAK8GIJY6s1KDMBcMQa&#10;lOoggAACCCCAQIwEWhsK5gN9jLoIVW1PgBdLe35B3JsAOIitQpkQQAABBBBAAAGXAk0NBZtraHHh&#10;K5e2JIu5AC+WSHYAAuBINiuVQgABBBBAAIF4Cbi5Mpb5NE/0G6+eQW1bFSD6bVUu6PsRAAe9hSgf&#10;AggggAACCCDgRmDe6dCEvm4Yg5Dm/rvvDEIx4lwGot8Itz4BcIQbl6ohgAACCCCAQLwEak6H9vzW&#10;wfEypbbxEyD6jXabEwBHu32pHQIIIIAAAgjETsA5FGxu9svYb+w6ARVuVYDot1W50OxHAByapqKg&#10;CCCAAAIIIICASwF7KJiTfl2KkQwBCRD9xqEbEADHoZWpIwIIIIAAAgjEUWDes4LjiEKdEagjQPQb&#10;k65BAByThqaaCCCAAAIIIBBHgaZukhRHIOqMwKwA0W98OgIBcHzampoigAACCCCAQEwFGAqOacNT&#10;bXcCRL/unCKSigA4Ig1JNRBAAAEEEEAAgQYC5jpY5ppYPBBAwBYg+o1bZyAAjluLU18EEEAAAQQQ&#10;iKkA06Fj2vBUu74A0W8MewcBcAwbnSojgAACCCCAQHwFmA4d37an5nsLEP3Gs0cQAMez3ak1Aggg&#10;gAACCMRXgKHg+LY9Nd8tQPQb275AABzbpqfiCCCAAAIIIBBrAYaCY9388a480W+c258AOM6tT90R&#10;QAABBBBAINYCDAXHuvnjWnmi37i2/Fy9CYBj3gGoPgIIIIAAAgjEXYCh4KD1gJWHHRG0IkWmPES/&#10;kWnKlitCANwyHTsigAACCCCAAAIREeAmSRFpSKrRUIDolw4iAQJgugECCCCAAAIIIIBAgunQdIJo&#10;CxD9Rrt93deOANi9FSkRQAABBBBAAIGICzAdOuINHNfqEf3GteVr1JsAmM6AAAIIIIAAAgggsEeA&#10;oWB6Q8QEiH4j1qBtVocAuE1AdkcAAQQQQAABBCIowFBwBBs1llUi+o1lszeqNAEwXQIBBBBAAAEE&#10;EECghsAHzj/fhMHoIBBSAaLfkDZcR4tNANxRXjJHILgCK1YdGdzCUTIEEEAAgcAIMBQcmKagIM0J&#10;EP025xWb1ATAsWlqKooAAggggAACCLQkwE2SWmJjp24KEP12Uz/YxyYADnb7UDoEEEAAAQQQQCAA&#10;AlwZKwCNQBHcChD9upWKZToC4Fg2O5VGAAEEEEAAAQSaF2A6dPNm7OG3ANGv3+JhOx4BcNhajPIi&#10;gAACCCCAQBQF1q9bG4pqMRQcimaKbSGJfmPb9O4rTgDs3oqUCCCAAAIIIIAAApYAQ8H0gwAKEP0G&#10;sFECWCQC4AA2CkVCAAEEEEAAAQSCLsBQcNBbKGblI/qNWYO3Xl0C4Nbt2BMBBBBAAAEEEIi5AEPB&#10;Me8AAak+0W9AGiIUxSAADkUzUUgEEEAAAQQQQCCgAtwkqf2GWXnYEe1nEtsciH5j2/StVZwAuDU3&#10;9kIAAQQQQAABBBCYE2A6NF2hWwJEv92SD+9xCYDD23aUHAEEEEAAAQQQCJAA06ED1BjxKArRbzza&#10;2eNaEgB7DEp2CCCAAAIIIIBAbAUYCo5t0/tfcaJf/82jcUQC4Gi0I7VAAAEEEEAAAQSCIsBQcFBa&#10;IrrlIPqNbtt2vGYEwB0n5gAIIIAAAggggEDcBBgKjluL+1lfol8/taN3LALg6LUpNUIAAQQQQAAB&#10;BAIhwFBwIJohWoUg+o1We3ahNgTAXUDnkAgggAACCCCAQEwEuElSTBran2oS/frjHO2jEABHu32p&#10;HQIIIIAAAggg0GUBpkN3uQGicnii36i0ZJfrQQDc5Qbg8AgggAACCCCAQBwEmA4dh1buXB2Jfjtn&#10;G7ecCYDj1uLUFwEEEEAAAQQQ6I4AQ8HdcQ//UYl+w9+GAaoBAXCAGoOiIIAAAggggAACkRdgKDjy&#10;TextBYl+vfUkNwJg+gACCCCAAAIIIICArwIMBfvKHeaDEf2GufUCWnYC4IA2DMVCAAEEEEAAAQSi&#10;LcBQcLTbt/3aEf22b0gO1QIEwPQKBBBAAAEEEEAAge4IMBTcHfcwHJXoNwytFMoyEgCHstkoNAII&#10;IIAAAgggEBkBMxQcmepQkfYFiH7bNySHegIEwPQNBBBAAAEEEEAAgS4LMB3aboD7776zy43R7cMT&#10;/Xa7BSJ+fALgiDcw1UMgpAL3r1tbcwlpdSg2AgggMK/AilVHzpsm2gmYDh3t9nVZO6Jfl1Aka1mA&#10;ALhlOnZEAIHOCqxcdWTF0tnjkTsCCCCAQAAEGAoOQCN0rQhEv12jj9OBCYDj1NrUFYEwC2hAOMzF&#10;p+wIIIAAAm4FGAp2KxWtdES/0WrP4NaGADi4bUPJEIi5QMUU6JhrUH0EEEAgbgIMBceqxYl+Y9Xc&#10;3a0sAXB3/Tk6Ah0XWL/uzkQiqZ/Vi9ne8RK0fQDnROi2MyMDBBBAAIHQCDAUHJqmaq+gRL/t+bF3&#10;cwIEwM15kRqB0AmsWHVEIlHWz+pFdZl9NugPMxQc9FJSPgQQQACBzghwk6TOuAYlV6LfoLREbMpB&#10;ABybpqaisRZI1qu9RoA/cP4HAmijUV9TKjP8a9btQewAFpgiIYAAAgh0ToDp0J2z7W7ORL/d9Y/n&#10;0QmA49nu1DpeAhrmNaFjRbWDPPxbPeS73jEI7JzOHa+2pLYIIIBAXAWYDh29lif6jV6bhqJGBMCh&#10;aCYKiYAHAkEOd6ur5xz4Nc/WvENmvdjeAy+yQAABBBAIngBDwcFrkxZLRPTbIhy7tS1AANw2IRkg&#10;EB6BcA0C13It7w6Gj6h4NhRX8wpPT6GkCCCAQHAFGAoObtu4LhnRr2sqEnovQADsvSk5IhBMAYWI&#10;Zrw0mMVrtlTmml7N7kV6BBBAAIFoCDAUHN52JPoNb9tFo+QEwNFoR2qBwDwCJlY00a8zBo5APGxH&#10;whGoC/0YAQQQQMC9AEPB7q2Ck5LoNzhtEduSEADHtumpeOwEnOOl0bucMqPBsevQVBgBBBCYFeAm&#10;SSHqCES/IWqsCBeVADjCjUvVEIiewNz9nBjsjV7TUiMEEECgZQGmQ7dM5+eORL9+anOsBgIEwHQP&#10;BGIkEKJh0urbIDnbiYs/x6jXUlUEEEDAhQDToV0gdTMJ0W839Tn23gIEwPQIBOIlYM6YtZdEYu66&#10;ykFT0G2QKopUcR/g6gJH6RJfQWsOyoMAAgiEQoCh4GA2E9FvMNsltqUiAI5t01NxBIxA8oILLwig&#10;hUaAKwaBzX2AufhzABuLIiGAAALBEYjGUPD9d98ZHNI2S0L02yYgu3sukFx99eVrbr3tmutv9zxr&#10;MkQAgVAI6C9TAMt5/vnnV5TKOSbc+BzgEM30DqA8RUKgZQHzZqLwo+UcgrOjppyYL918e9hHbHDo&#10;LpbKNwcPDxSWDqlYd+VhRzgrbqLfio3NylRn22wOnqQn+vWEkUxqCtyx5rpspte6PEwqlTSPVFpr&#10;iWRaGzTGYz9jdt86MZZOFYdGljMCTI9CAIEgCijcrVicpWwQ4hL9BrE5KRMCCCDgu0A0hoJ9Z/Py&#10;gES/XmqSl3cCjAB7Z0lOCCCAAAIIxFggLANubpqoi2OtjAC7aaCm0gQ8DIvqCHDA2ZvqQiQOpkCk&#10;RoDHL/3zvMpu0sybCQkQQAABBBBAAAEEoi3AlbH8b1+iX//NOaJ7gSBOgV505hMax7d6VmncV5KU&#10;CCCAAAIIIIAAArEVCNd06DbP/u16KxP9dr0JKEBjgSAGwCpxgxiY6Jc+jQACCCCAAAIIINCsAEPB&#10;zYq1kJ7otwU0dvFZIKABcL0YmOjX5/7B4RBAAAEEEEDAHwHn3c79OWIMjxKuoeDQNRDRb+iaLJ4F&#10;Dm4AXB0DE/3Gs49SawQQQAABBBBAwEMBhoI9xLSzIvrthCp5dkIg0AGwMwYm+u1E85MnAggggAAC&#10;CCAQQwGGgr1tdKJfbz3JraMCQQ+A7RiYq151tB+QOQIIIIAAAgggEDcBMxQct1p7Xl+iX89JybCj&#10;AiEIgDtafzJHAAEEEEAAAQQQiK0A06HbbHqi3zYB2d1/AQJg/805IgIIIIAAAggggEBQBAI4HTos&#10;d0Ii+g1KJ6YczQgQADejRVoEEEAAAQQQQACBKAowFNxsqxL9NitG+oAIEAAHpCEoBgIIIIAAAggg&#10;gEA3BQI4FNxNjobHJvoNbNNQsHkFCIDnJSIBAggggAACCCCAQFwEGAqet6WJfuclIkGQBQiAg9w6&#10;lA0BBBBAAAEEEEDAbwGGghuIE/363R05ntcCwQ2AN73r7rE33G3qyz2QvG538kMAAQQQQAABBBBo&#10;JMBNkqp1iH55zURAIKAB8GMnr0umk/J99IR1EVCmCggggAACCCCAAAKhE2A6tLPJiH5D14EpcE2B&#10;IAbAin5Ti63oV49kf5IYmL6LAAIIIIAAAggg0BUBpkMbdqLfrnQ/DtoJgSAGwKXN5cR08kXPPXqf&#10;5fs89cinvORlx3Si5uSJAAIIIIAAAggggIAbgZgPBRP9uukkpAmLQBADYNmlUqlyuZxMJPUolUth&#10;0aScCCCAAAIIIIAAApEUiO1QMNFvJPtznCsVyAB4NvC1AuCkNRG6XCrHuYWoOwIIIIAAAggggEBA&#10;BOI2FEz0G5CORzE8FAhoALxnBDiRJAD2sL3JCgEEEEAAAQQQQKAdgfgMBRP9ttNP2DewAoEMgHXt&#10;K8cIcIkR4MB2HwqGAAIIIIAAAgjEUiDyN0ki+o1lv45FpQMZAGsKdGp2CvTsOcBlzgGORVekkggg&#10;gAACCCCAQJgEIjwdmug3TB2RsjYpENAAOJVMJXTm7+y9kJgC3WSbkhwBBBBAAAEEEEDAD4FITocm&#10;+vWj63CM7gkEMQBW2GuNACdmR4A5B7h7nYMjI4AAAggggAACCMwrEKWhYKLfeZubBGEXSK6++vI1&#10;t952zfW3B6cmj77ij0OHDh1+5OEPP/DwogWLego9D7x/e3CKR0kQQAABBBBAoFpAn5u1UZFABHDW&#10;r1u7YtWRflZER9ThdNAGh+5KqXx28NO8E8cyr4JQP6LxEg51E1B4lwJ3rLkum+m1ZgynUtZ5s3qk&#10;0lpLJNPaYOYSm2dMhlsnxtKp4tDI8oAGwCOHjTz58Cdv+MuGRQOLMjOZv3xgh0sIkiGAAAIIIIBA&#10;VwQIgNthJwBuRy+k+65fd+eKVUd0tPA+HKKj5SdzBBoItBwAB3EKtMJ17gNMd0cAAQQQQAABBBBA&#10;AAEEEPBWIJgBcNLcB3hXbtfWqa2lUsnbOpMbAggggAACCCCAAAIIIIBADAUCGQDvvg+w2sO6CFZZ&#10;14PmgQACCCCAAAIIIIAAAggggEBbAoEMgHdPgbYCYN0HuEQA3FYbszMCCCCAAAIIIIAAAggggIAE&#10;AhoAmynQVgCcSJYIgOmqCCCAAAIIIIAAAggggAACbQsEMgB2ToHWCHCZc4DbbmcyQAABBBBAAIFg&#10;C3DDoWC3D6VDAIGICAQyANawb2ru1F/rHGBGgCPS2agGAggggAACCCCAAAIIINBNgYAGwKnk7inQ&#10;SaZAd7N/cGwEEEAAAQQQQAABBBBAIDICgQyANQU6lUzsvvQVU6Aj09uoCAIIIIAAAggggAACCCDQ&#10;RYFABsDJhHMEmCnQXewfHBoBBBBAAAEEEEAAAQQQiIxAQANg5znAXAU6Mr2NiiCAAAIIIIAAAggg&#10;gAACXRQIZABccRVoLoLVxQ7CoRFAAAEEEEAAAQQQQACBqAgkV199+Zpbb7vm+tuDU6NH/3bdyqev&#10;WDi08LHHHls6uHRm48z2z2SCUzxKggACCCCAAALVAqeecpI2XnHV6gjgrF+31uebEtlHbHDoLpYq&#10;Am0awCqsX3enD6VaseoIH47CIRDwX+CONddlM71JHTiVSppHKq21RDKtDRpRtZ8xZds6MZZOFYdG&#10;lgdxBLi8rfzA/Q8sXbZUBVVFDnzigf6DckQEEEAAAQQQQAABBDonYIemWvF86VyxyRmBsAsEMQB2&#10;mioADjsx5UcAAQQQQAABBBBAoFqgo8OzJqiGHQEEKgSCOAV640v+mD4odcyxx/zh93/Yd2jfJYNL&#10;/vCuDbQcAggggAACCARZgCnQ7bQOU6Db0QvpvkyBDmnDUeyACERqCjQjwAHpVRQDAQQQQAABBBBA&#10;oHMCns98rsiwcyUnZwTCKxD4KdCzpy/zQAABBBBAAAEEEEAAAQQQQKBNgcAHwJwD3GYLszsCCCCA&#10;AAIIIIAAAggggMCsQOADYEaA6akIIIAAAggggAACCCCAAAJeCAQ9ACb+9aKVyQMBBBBAAAEEgi6g&#10;62AFvYiUDwEEEAi/QNADYN3JOPzI1AABBBBAAAEEEEAAAQQQQKD7AkEMgKfzM5P3Tl37+evW3/KX&#10;//3+L6795nXrX7i2evEN785Ubt5juUkzbyYkQAABBBBAAAEEEEAAAQQQ6JxAEAPgvmzvwOP7j3/n&#10;q1a84KCjT3zh8a991Yr/PdK5iEO/dg6lIucjSj2N41s9qzS+lYcDIYAAAggggAACCCCAAAIItCAQ&#10;xADYWY1k1VWgNRTsZ/RrCtMgBib6baHbsQsCCCCAAAIIIIAAAggg4L9A0APgbVPbnChdiX4bxMBE&#10;v/53WY6IAAIIIIAAAggggAACCLQmEPQAOCDRb80YmOi3tT7HXggggAACCCCAAAIIIIBAVwRCEwB3&#10;cezX2TD2XGii3670Vw6KAAIIIIAAAggggAACCLQsEPQA2JwDHJDo1zkOzFWvWu5z7IgAAggggAAC&#10;CCCAAAIIdEUgufrqy9fcets119/elcPXPOjGl/wxfVDqmGOP+cPv/7BoYNEdP+7CVa8aaJixX0aA&#10;g9NhKAkCCCCAQBAETj3lJBXjiqtWB6EwbZZh/bq1K1b5d78J67v+dWv1UwdtcOiulMpnhzYbLly7&#10;r193pw8FXrHqCB+OwiEQ8F/gjjXXZTO91mBpKqVBU+uRSmstkUxrQyKx5xlTtq0TY+lUcWhkedBH&#10;gBX96jZI/oPWO6Id9857b6TglJmSIIAAAggggAACCARNYHdoWtZKm4tdNZNP0GpKeRAIlECgA+D1&#10;t/zlGcc9PTheFaO+xMDBaRpKggACCCCAAAIIhE7Aq2DVjp+NwGy2c3F16EwoMAKdFghuAHzt569b&#10;8YKDqu8D3GmRevnXnPNMDNyt5uC4CCCAAAIIIIAAAggggECzAgENgCfvnTr+nUGc+VztSwzcbJ8j&#10;PQIIIIAAAggggAACCCDQFYEgBsDT+RlZaARYU6Bv+9Ed137zOl0FunrxzWve610RA/vWFhwIAQQQ&#10;QAABBBBAAAEEEGhZIKBXgT7+mJkH7t3+xzvvm945nkmVHi58uuUaerjjF+6448sj+3qYIVkhgAAC&#10;CCAQGQGuAt1OU3IV6Hb0Qr1vhy7u3aFsQ01N4SMmELWrQD/8l537LR/KzUwp+j1o/0U7du0KwjK0&#10;cOHbd41HrOtQHQQQQAABBBBAAAEEEEAgJgJBnAK9NP2XqcnCzu3TL3ja/kc9/QkH7Lt4x+RkEJaF&#10;g4MDAwPvnN4ak85BNRFAAAEEEEAAAQT8FzAzAngggEAnBII4BVr1fOCA8xLFXGLykeUHHrj8oBUn&#10;X/13nah8s3n2DQ0VCoWPpQea3ZH0CCCAAAIIRF6AKdDtNDFToNvRC/W+HZqr3KFsQ01N4SMm0PIU&#10;6IAGwGqe9aNvSBanh4eHX33b+wPSWof39X2Bc4AD0hgUAwEEEEAgYAIEwO00CAFwO3qh3rdDkWqH&#10;sg01NYWPmEDLAXAQp0Cbtlkx8ZUT7/7o0b8+b2epFJCF6DdiLxuqgwACCCCAAAIIIIAAArESCO4I&#10;cKyagcoigAACCCAQdgFGgNtpQUaA29EL9b5mqNbzAVvPMww1MoWPpEAER4Aj2U5UCgEEEEAAAQQQ&#10;QAABBBBAoFsCwZ0C3S0RjosAAggggAACCCCAAAIIIBBJAQLgSDYrlUIAAQQQQAABBBAInwA3QApf&#10;m1HisAlwDnDYWozyIoAAAgggEEgBcw4wj9YEPnD++dqx8bmgCo0uuPDC1vJnLwQQQCBiAu98x5uy&#10;md6kapVKJc0jldZaIpnWhkRizzOm4lsnxtKp4tDIcgLgiPUEqoMAAggggEB3BKJ0ESz/BYN5ESz/&#10;HTgiAggg4FKAi2C5hCIZAggggAACCCCAAAIIIIBATAU4BzimDU+1EUAAAQQQQAABBBBAAIG4CRAA&#10;x63FqS8CCCCAAAIIIIAAAgggEFMBAuCYNjzVRgABBBBAAAEEEEAAAQTiJkAAHLcWp74IIIAAAggg&#10;gAACCCCAQEwFCIBj2vBUGwEEEEAAAQQQQAABBBCImwABcNxanPoigAACCCCAQEAFzM2QeCCAAAII&#10;dE6AALhztuSMAAIIIIAAAggggAACCCAQIAEC4AA1BkWJrcD9fOUf27an4ggggAACCCCAAAI+ChAA&#10;+4jNoRBAAAEEEEAAgToCK1YdiQ0CCCCAQKcFCIA7LUz+CCCAAAIIIIAAAggggAACgRAgAA5EM1AI&#10;BBBAAAEEEEAAAQQQQACBTgsQAHdamPwRQAABBBBAAAEEEEAAAQQCIUAAHIhmoBAIIIAAAggggAAC&#10;CCCAAAKdFiAA7rQw+SOAAAIIIIAAAggggAACCARCgAA4EM1AIRBAAAEEEEAAAQQQQAABBDotQADc&#10;aWHyRwABBBBAAAEE5hdYzz3h50ciBQIIINCuAAFwu4LsjwACCCCAAAIIIIAAAgggEAoBAuBQNBOF&#10;RAABBBBAAAEEEEAAAQQQaFeAALhdQfZHAAEEEEAAAQQQQAABBBAIhQABcCiaiUIigAACCCCAAAII&#10;IIAAAgi0K0AA3K4g+yOAAAIIIIAAAggggAACCIRCgAA4FM1EIRFAAAEEEEAAAQQQQAABBNoVIABu&#10;V5D9EUAAAQQQQAABBBBAAAEEQiFAAByKZqKQCCCAAAIIIIAAAggggAACewQWDA4NDC0eGBxdMDDS&#10;v2C4r2+wp3egp6cvk+nNZHq0pFLZZDJjFns3AmD6EAIIIIAAAggggAACCCCAQMgEFN9unCj+9oHi&#10;bX/Krfn99M2/nf7p2ukbf7Pr+tunfnzbrh/+evoHv9p1zS8n79uYU8W2TRZM9QiAQ9bMFBcBBBBA&#10;AAEEEEAAAQQQQEACY9sSowOpkaHsyHB2dKRn8XB28VDfoqHe0aEebRwe7F3Y33PfQ1YAvJUAmB6D&#10;AAIIIIAAAggggAACCCAQXoHcTHGmkCgVS8VisphP5ArJfLGcL5SL+WSxmCgUE4lyIplOqoLjO/WL&#10;9WAEOLzNTckRQAABBBBAAAEEEEAAgfgK5AqlXL40U0wWFPcWy9ajWJ7JJ3blkzOKgUvJRFIRb1lA&#10;O6fyBMDx7SjUHAEEEEAAAQQQQAABBBAIu4CGfAuFhAZ7FeuWS2UtinitdWtVv+v/uRHfqRkrDNaD&#10;EeCwNzrlRwABBBBAAAEEEEAAAQTiKKAAt1hKaNT3wxddlEwlteyYTlmhb6J82WUf008txkVDxATA&#10;cewi1BkBBBBAAAEEEEAAAQQQiIaApj3rRN8PffRiVeeCiy+ezpd7sqViMqHoV1vMz1LZOgfYOh94&#10;9sEIcDSanloggAACCCCAAAIIIIAAAvESsE76LZXPP/scU+1LLrUi3i981vqpxztOO2f2MlhzY78E&#10;wPHqHNQWAQQQQAABBBBAAAEEEIiSgE73LZat5byzznXGwCb61U9Fv4WS9YwdBjMCHKUOQF0QQAAB&#10;BBBAIPQC69etDX0dqAACCCDgi4BO7NU5wLrwlZbzzp6LgXXkt55+TiGZsJaSpkDvFfMSAPvSMhwE&#10;AQQQQAABBBBwIbBi1ZFaXCQkCQIIIIBAQpeA1sm9ugq0TvxVMHz27Djwae89N5uxLohlhcflhEJg&#10;pxQBMP0Gga4J3L9urVlWrjrSXu9aaTgwAggggAACCCCAAAKhEtApwAqAtejKz1YwXEicceY5Cnrn&#10;bomkC0TrOtC7L39lakYAHKoWprCRE1Doa6JfsxK5+lEhBBBAAAG3Agz8upUiHQIIILBboFQqFUvF&#10;fKmcL5SttWJRMXA5V9bPUsF6zro78OxFsJLWPGkCYLoOAggggAACCCCAAAIIIIBAOAWOPCSbyE+X&#10;81PF/IyWUj5Xzmk9l8znUsV8pphLFfKrDsyockMDaVPF5OqrL19z623XXH97OKtMqRHwQ0AjtJ04&#10;jBn7Vc7VK94ejrFlbz3JDQEEagqcespJ2n7FVavxaUFAF77SCLD5WW/3xs+2cFB2QQABBMIrcMea&#10;6+7amHr+k/d1U4Xvrtlw9KpEOlUcGllOAOxGjDQIdETAjqvtANgEwx05GJkigAACCCCAAAIIIBAV&#10;AQXA5czQTWvHx7ZN79xVzmvYt5DUhOfS7FTnZHJuwnM2k1o02HvyMfun8uN7BcAhdQjywPVfv/wZ&#10;IVWl2AgggAACCCAQZIGjnvvMo1/8oooSpjILg1xmyoYAAgh4K/DTn/yg2Qxf9vJX7BkBvvRTX3S5&#10;/3e++f9e89q3BSFxwGduKwA+//1nuYTqSrKf/+xmGVLIruBzUAQQQAABBNoUuO/+B+0cDll54OiS&#10;lalU1n2eE+Mbsple9+lJicC8AgsGh9x3wi/+8L7XPH+fnsTMvNmSIA4CTXUegegdrFTY0axMtmfB&#10;XgHwlrE/uclCUZMC4CAk1nefF37kkmAOAhP9uulL86YJRYg+by1IgAACCCCAgOcCmzdPLD/oEJPt&#10;zMz02KOPPPFJz9k4URzblsjNFHM5Xf00UdS9L8vW3S+ty6CWNS8wZd0mpFR+6orsIfv1PPDQg0uH&#10;BzwvGBnGWWBgaLHphBs3zajXZdLWHWg0E1W3qNG6fqZTZbP9kH1Tjz+g93PX3PPGYxbHWYy62wJ2&#10;53H/Drawd6pZQBMAcxukZt1IjwACCCCAAAIIdFlgx85JuwS9vX3mVwUeowOpkaHsyHB2dKRn8XB2&#10;8VDfZy771KKh3tGhHm0fHuxd2N9z30M5Jd46WUikUiwIeCmwuxOODvaMLpxd7JW9f733IWvgd2Iy&#10;5+XR6c+hFqj1Dmbevuq+g7X6NlwjANawW0Vu1VsaHK5B4jbzaWp3u4TV1+91eUXfesnm3b3e8O+S&#10;fQ5rtZma2M/NURqMrLrZvYnS1EqqQ5ilcT4M/7bpzO4IIIAAAhEW0K0vnbUzv2rkZEa3vrTuhJks&#10;5hO6Hsy/feQibf/wRRcV88li0RqC0+0wk2nr2jDjO4samuOBgIcCdidMpBLpZNm67WrKuvmqWddP&#10;e7vphLm8hwcnq3ALVL+DffCCi7XxQx+5WDf4rfkO1vI7/PwjwE2FnfMmnjeBsybzJtb5q1xryo4k&#10;3USVLXeUNnd0FnLzY3ebZd4YuM2DsjsCCCCAAAKxEsgVSrl8aaaoGae6IGpZca+p/nv+5dxd+eSM&#10;YuCSCUnK2rhziuAj3AFDAEtvxTA5qxMmSolDD0zrn0MPmP1p1g9Ma7seWrc6ovVtjDVBmgcC5orN&#10;Fe9gHzj3XPMOdtElF9d8B2v57X2eAHjeELSpeNUk7kSejevvHLOdd/y2Zcqu72iiyq4Xo3EBgl/C&#10;gANSPAQQQAABBOoJaMi3UEhopFeB7gUXW4Mnepx+2nlz5wCXS9aZwOW5z35TM+VkKs2CgIcC6m/W&#10;yeflZElfsyQSv7hbUw72/nmPumeyVNwTgHh4dLIKtcBsALznHcx6uyqVzz/7HPM+9pnPXqRLGFS8&#10;g7X8t6BRANy5SLVzOTcLoXjYLPaObrY0OEqzl7+qmA/sHCk1R6mXwDxlp3Ff8RamFoeikO4FSIkA&#10;AggggEAkBfT5UBe+KjvGfhX96lOj9cExocthaQZqWYupu0aJU8kkCwIeCqhfmR5YnOtltV5nZSuN&#10;/fDw6GQVagF1CfsdzLp22mxldkyn3v3uuRj4sss+VvEO1vLbeN0AuNMxqlf5u5kFvXLVkSbE1U+t&#10;O2Nd/WoWZwKzxSQzuzjTtGxdc8fG84EVebqZMNzpYdVOFNJUzVtMckMAAQQQQCDOAppAmM+Xdb6c&#10;c9gk05MoJq2lnCxbKwpRZoMTnQ+cSmdYEPBQoIVXn4dHJ6tQC6jzTOXK07nEdN56dzJLb29Zca/p&#10;V+847Ry9gxUS5RlrYkFCZ3m00N/MLnUD4OobrDc4RlOJTT5N7dJU4pYt6u1YPSZcL6WGf93fUdlk&#10;4vKKUF5Vygz/dr2QjaPfFsaovfIhHwQQQAABBMIrkCsmtWiKqZbzzp47fe5Tl34s05Ms6IPj7JIv&#10;lXOzE1Bnh4J13h0LAh4KWHfeKum2W5pzUOeh4MW6P9fumQj0QAR2C1jfzVmzA3b3R01a+fglc6dy&#10;vPX0c+bexKzeM/9FrBq/jTfav6mwMyCJ69XWjPE6h3/d/3mzR4Bb273BgZwDvO7L43NKzwvJ2K/P&#10;LcjhEEAAAQRiIqATgDVmopMsSwqDy4mzz5qLgT/7iYuzGWs+ofX5smyFHzEBoZr+C+iEc50GPF2/&#10;i+kpXactX077XzaOGHCBinewj10ydxm/0957rrfvYPME0J0Iaz3P080saE/a280FtM48462Llz2x&#10;5cOZayO7CRHbuYRyFwvppmot67EjAggggAACcRbQiXNm3qBG4ayPkoXEGWdap8+988xzzRVlFPkq&#10;jTUNevaRSiVZEPBQQJ1KM/Cnc+qH5TV/toLgX91j9Tazbn7qTl3WdzSzN+5KWQ86IQKWgPpDxTvY&#10;e86wvsI7/czz9LVdzXewlt/t5x9B9jZe9Ta3pqpdPX5rhoXNYp51bjGZV6epd1A3l7+yJzyb8NUO&#10;dyuiWfvkWGcCs7E6QnZ/PyGXU4s7XciK/Cs8XRayqaYnMQIIIIAAAnEQUFChewBrkrOCkNm7ARcV&#10;A7/r9LPLCkh0f+CC9fTs5FRreqruQ8MDAW8F1K8KmmOv2yDpjr+l0lOXp7Win2ZdP580+1M34jJz&#10;pHvT9EJvWyDEuak/VL+Dvfv0c4r6NqXOO1jL7+o1AuDqGNWrqLXNfJra3RapGfc6n3Ve8spEvPZi&#10;x8DONC1PhLYvJeW8X5FzY81WtBPYz9q7O+Nk57Mt9wYTYFcXycNC1sy/nQKzLwIIIIAAAjEUGBxY&#10;YNd6Zmba/HrkIdlEfrqcnyrmZ7SU8rlybiqRmy7mc8l8LlXMZ4q5VCG/6sCMEg8NMAc1hh2n41V+&#10;6oqs+l66NJ0ozCRL1op+mnX9tLevOsjqhMODfR0vEAcIj4Bv72DJ1Vdfbq6KtGXsT258NED3mte+&#10;LQiJK+LhCz9yyTXX3+6mCp1I4xz+VUncezoLYw8Ld6KEFSOroShkJxzIEwEEEEAAgWgI3Hf/g3ZF&#10;Dll54LpNw89/8r4uq/bdNRuOXpUYGV3mMj3JEHAjkExaYa3Lx7dveeSYIxYvGmxiF5c5kyyMAmv+&#10;uLnZd7BSYUezNc32LBgaWT4XAB/13Gc2u3/X01cHwF2shb5E0KnIxkSxZRdL0qBdQlfIrvcxCoAA&#10;AggggEBYBJJ9j7tp7fjYtumdu8p5jfkWkprtrMuomvJrZqRZyWZSiwZ7Tz5m/1R+PCxVo5whEpjJ&#10;ldaPzfzp4V2Ny7zPcPY5q4ZCVC+K2mmBcmao2XewtgLgl738FZ2uEvkjgAACCCCAAAIIIIAAAggg&#10;0EUBawTYuhggDwQQQAABBBBAAAEEEEAAAQSiLpB8+9vfHvU6Uj8EEEAAAQQQQAABBBBAAAEEEvPf&#10;BgkkBBBAAAEEEEAAAQQQQAABBCIgQAAcgUakCggggAACCCCAAAIIIIAAAvMLEADPb0QKBBBAAAEE&#10;EEAAAQQQQACBCAhY5wBns9lnPrOJ2yC9/vWvj0DNqQICCCCAAAIIIIAAAggggEB4BSbGNwyPLE2l&#10;si6roPTJ0047rano94QTThgeHnZ5AJIhgAACCCCAAAIIIIAAAggg0AkBBbSji/bfOFEc25bIzRRz&#10;uVKhlCiWEqVyqViybnhUKqW0XiiVn7oie8h+PQ889GCq2ei3E+UmTwQQQAABBBBAAAEEEEAAAQRa&#10;EFD0OzqQGhnKjgxnR0d6Fg9nFw/1LRrqHR3q0cbhwd6F/T33PZRTzlsnC3PnAP/TP/3T+Ph4458t&#10;FIVdEEAAAQQQQAABBBBAAAEEEOicgMZ+ZwoJjfkWi8liPpErJPPFcr5QLuaTxWKiUEwkyolkOqkC&#10;jO8sJq+88kr3RdH8ZyW2p0Ank1Yu5qHxZff5dDSlKVVwytPRypI5AggggAACCCCAAAIIIBBPATMF&#10;es1d0yMLs8VyspAvW+GugsFieZei39JcuJpMFBOlmZf81eD3b/lj6yPAijMVZJpHoLiDVp5A4VAY&#10;BBBAAAEEEEAAAQQQQCBKAhryLRQSGuy1zvst6cTf8oWXfGzuHGDrd/0/F/ZOzZRbHAE20W9Nteph&#10;YXtI1t7LrNTbbrKtObzs3MWK7B1lsNObnKufIjCOUi+nLggggAACCCCAAAIIIBBzATMC/NO11giw&#10;5jnrClh6XHDxxYbl3e8+p5RIpvREIpEuT2sE+GvX/8Hj+wA7h4WdIa4JaM0We8VEpNXb7Y32CLMz&#10;uHU+a293HtcZOce8Q1B9BBBAAAEEEEAAAQQQQCDaAjrjVzOfNeSbTCTt6FdVvuyyj5U1JJywJkKX&#10;ytZPJfM4AG4gaw/AVozE1txuh8omYK7ItvFYbvWzAZynHe0uSO0QQAABBBBAAAEEEEAAAX8ErHBP&#10;NzsqlT588UXmiGedeY5Z+cJnrRh49jJYc/OX/QuAm6p8xUhyU/uSGAEEEEAAAQQQQAABBBBAICYC&#10;GvvVFbAu/PjHTH3PO+vcZCp5hjMGTpTN7GiFwS0GwPb0ZnOMjs46bjbz6vQ1h5Fj0huoJgIIIIAA&#10;AggggAACCCAQYYFiWfOfE+edfa4V/Z59rpnzXEwm33q6NQ6sn4p+7etgtRgAW9Hz7hN6nVecqpi6&#10;bJ/l6wySnSfu1txeM3OzV72f1YVpNmyOcIegaggggAACCCCAAAIIIIBAVAV0CWjrHOBi4pwzz1Mw&#10;rP/MhOdsJvm2M861wuNyQiGwqX7rAbAJU6tPr7U3Ok/utZNVrNTcbkrmzLx6r+qj10zvzCqq7U29&#10;EEAAAQQQQAABBBBAAIHYCigSVACsRScCW8GwlpIV9JpbIinytSLT2fsDtxsAx5aYiiOAAAIIIIAA&#10;AggggAACCARBQJe/KpaK+VI5Xyhba8WiYuByrqyfpYL1nHV34NkxYV0muq0R4CDUljIggAACCCCA&#10;AAIIIIAAAgjEVuDIQ7KJ/HQ5P1XMz2gp5XPlnNZzyXwuVcxnirlUIb/qwIx8hgbSySuvvNK91Akn&#10;nKDEw8PD7nchJQIIIIAAAggggAACCCCAAAKeC0yMb7hrY+r5T97XTc7fXbPh6FUJAmA3VqRBAAEE&#10;EEAAAQQQQAABBBAIloAC4HJm6Ka142PbpnfuKuc17FtIasKzuRC0fV3kbCa1aLD35GP2T+XHCYCD&#10;1YSUBgEEEEAAAQQQQAABBBBAwI2AAuBsptcKdlMpc+/bZCqttUQyrQ3WOb+7nzG5bZ0Y4xxgN7Ck&#10;QQABBBBAAAEEEEAAAQQQCL0AAXDom5AKIIAAAggggAACCCCAAAIIuBFoKwCeG2We/cfNwfxJY0rl&#10;z7ECe5RmBeym7FyNaJfO2ZIzAggggAACCCCAAAIIuBFoPQBWPKMbCpuHmyP5liZo5fGt4uZALcSZ&#10;/jRlzNvF527A4RBAAAEEEEAAAQQQQKBaoMUA2IRMdnbO9ephYTsks4clzUq97c5AriKcc+5SMcjZ&#10;YAyzhZjQfV+pOQxeUU5nUesNmzu3u0lfr4RNfSXRbDmdkjXXq6l9GFt231ikRAABBBBAAAEEEEAA&#10;gTgLtBgA1yNzjiUqEjOBnAmPzVMmHDIr9bbbie0RZjsgdO5i51+RviIw7mjr1qxvRZWdEWm99BXb&#10;7TLXS+9VpeyyVQzmN66XOXr1NyD2XnYTOPPxs1288iEfBBBAAAEEEEAAAQQQiJKAxwFwAxo7XqqY&#10;Cltzux0q1xy8bTyZtvrZpgZFm23deiO6FSGiHTTWTF9R38Yj6s2W0Lf0zbaLbwXjQAgggAACCCCA&#10;AAIIIICABPwLgJvirjci2lQm/iS2x07dhNkN6uXMxzlY2lT+/lSZoyCAAAIIIIAAAggggAACYRRo&#10;MQB2Tj9WtTs6u7XZzKvT1xxGbqG1vMrHHNpZzmbr2ELhPd+l2TI3m97zApMhAggggAACCCCAAAII&#10;xFygxQBYas5Zu85pzM4pvvYpu854z3mCaM3tNTM3e9X7WV0Yf8KtiqnL1VWriJkblLParcLBZfht&#10;J3OTviKxXf4GU7KdJ3I3aBGTVbfaJeavaqqPAAIIIIAAAggggAACNQVaD4BNeFM979c5Zdcc0pnM&#10;Tl+RzLndzV7VR695FGdW7feAmpOca05RbjBveV6NijNpm50C3VT6isTOQ1e3ow1Y0Yg1m9j5nUh1&#10;+vbbghwQQAABBBBAAAEEEEAAgWYF2gqAmz0Y6RFAAAEEEEAAAQQQQAABBBDolgABcLfkOS4CCCCA&#10;AAIIIIAAAggggICvAgTAe7idZ+E2uLmRr+3DwRBAAAEEEEAAAQQQQAABBDwSIADeA1l9QmzNk349&#10;kicbBBBAAAEEEEAAAQQQQAABXwUIgH3l5mAIIIAAAggggAACCCCAAALdEiAA7pY8x0UAAQQQQAAB&#10;BBBAAAEEEPBVgADYV24OhgACCCCAAAIIIIAAAggg0C2BtgLgYF4pypSqW6AcFwEEEEAAAQQQQAAB&#10;BBBAIJgCrQfACjLtq0YFqm4qVaDKQ2EQQAABBBBAAAEEEEAAAQSCINBiAGyiX7sCzvXqYWF7SNYe&#10;mDUr9babbGsOLzt3qRjmtdNXszImHISuRhkQQAABBBBAAAEEEEAAge4KtBgA1yu0c1hYUbGJUU14&#10;bJ4ysahZqbfdTmyPMNuxrnMXO/+K9Mx/7m6X4ugIIIAAAggggAACCCCAQDAFPA6AG1TSHiWumKJc&#10;c7sdKtccvG08ybn6WW7nG8zOR6kQQAABBBBAAAEEEEAAAT8F/AuAm6pVxUhyU/uSGAEEEEAAAQQQ&#10;QAABBBBAAIFqgRYDYOf0Y2Xa0VnHzWZenZ5zgOn6CCCAAAIIIIAAAggggAACLQbAgnPOUnZOY3Ze&#10;vMo+ZdcZJFdfCss0gzNwrc7cvm6WndK5pV56GhgBBBBAAAEEEEAAAQQQQAABI9B6AGxi4OrTa+2N&#10;zqjYTlaxUnO7KZkz8+q9qo9eM70zK5ocAQQQQAABBBBAAAEEEEAgzgJtBcBxhqPuCCCAAAIIIIAA&#10;AggggAAC4RIgAA5Xe1FaBBBAAAEEEEAAAQQQQACBFgUIgFuEYzcEEEAAAQQQQAABBBBAAIFwCRAA&#10;h6u9KC0CCCCAAAIIIIAAAggggECLAgTALcKxGwIIIIAAAggggAACCCCAQLgECIDD1V6UFgEEEEAA&#10;AQQQQAABBBBAoEUBAuAW4dgNAQQQQAABBBBAAAEEEEAgXAJtBcBJxyM41TaFCk55ulKSZgXsluxc&#10;aWmXztmSMwIIIIAAAggggAACCLgRaD0AVjxT3v1wcyTf0qhQvh0rgAdqIc70pylj3i4B7CoUCQEE&#10;EEAAAQQQQACBuAm0GACbkMnGcq5XDwvbIZk9LGlW6m032dYcXnbuUjHI2WAMs4WY0H0/cFNOZ1Hr&#10;DZs7t7tJX6+E5ksJl+Wv8Jz3uE7JmuvV1D6MLbusLMkQQAABBBBAAAEEEEAg5gItBsD11JxjiQrD&#10;TEBl4jHzlAmHzEq97XZie4TZDsycu9j5V6SvCIw72sA161tRZWdEWi99xXa7zPXSe1Upu2wVg/mN&#10;62WOXv0NiL2X3QTOfPxsF698yAcBBBBAAAEEEEAAAQSiJOBxANyAxo6XKsYna263Q+Wag7eNRzir&#10;n21qULTZ1q03olsRItpBY830FfVtPKLebAl9S99su/hWMA6EAAIIIIAAAggggAACCEjAvwC4Ke56&#10;I6JNZeJPYnvs1E2Y3aBeznycg6VN5e9PlTkKAggggAACCCCAAAIIIBBGgRYDYOf0Y1W7o7Nbm828&#10;On3NYeQWWsurfMyhneVsto4tFN7zXZotc7PpPS8wGSKAAAIIIIAAAggggEDMBVoMgKXmnLXrnMbs&#10;nOJrn7LrjPecJ4jW3F4zc7NXvZ/VhfEn3KqYulxdtYqYuUE5q90qHFyG33YyN+krEtvlbzAl23ki&#10;d4MWMVl1q11i/qqm+ggggAACCCCAAAIIIFBToPUA2IQ31fN+nVN2zSGdyez0Fcmc293sVX30mkdx&#10;ZtV+D6g5ybnmFOUG85bn1ag4k7bZKdBNpa9I7Dx0dTvagBWNWLOJnd+JVKdvvy3IAQEEEEAAAQQQ&#10;QAABBBBoVqCtALjZg5EeAQQQQAABBBBAAAEEEEAAgW4JEAB3S57jIoAAAggggAACCCCAAAII+CpA&#10;ALyH23kWboObG/naPhwMAQQQQAABBBBAAAEEEEDAIwEC4D2Q1SfE1jzp1yN5skEAAQQQQAABBBBA&#10;AAEEEPBVgADYV24OhgACCCCAAAIIIIAAAggg0C0BAuBuyXNcBBBAAAEEEEAAAQQQQAABXwUIgH3l&#10;5mAIIIAAAggggAACCCCAAALdEmgrAA7mlaJMqboFynERQAABBBBAAAEEEEAAAQSCKdB6AKwg075q&#10;VKDqplIFqjwUBgEEEEAAAQQQQAABBBBAoBMCCwaHBoYWDwyOLhgY6V8w3Nc32NM70NPTl8n0ZjI9&#10;WlKpbDKZMYsKkLzyyivdl+OEE05Q4uHhYRP91tzROfpq0pgtWrf3Miv1tptsq/OpyMrkaZfBTu88&#10;kDMrAmP3DU1KBBBAAAEEEEAAAQQQQCDgAhPjG0YX7b9xoji2LZGbKeZypULJKnKxlCiVrbViKZkv&#10;lAul8lNXZA/Zr+fRRx9ufQS4XvTrvJmQHeKa2NWEpvaKHR5XbLcT21k5g1vns/Z253A0858D3k0p&#10;HgIIIIAAAggggAACCCDglYCi39GB1MhQdmQ4OzrSo2XxcHbxUJ+WRUO9w4O9C/t77nsop8OtH5vx&#10;OABuUAd7ALZiJLbmdjskrnlCb+Ox3OpnuZ2vV32LfBBAAAEEEEAAAQQQQACBQAls3DSzcXNxfHtx&#10;52R5cldCy47p5M7pspat+pkv58rJxGzg+6eHd/kXADdl5BzRZepyU3QkRgABBBBAAAEEEEAAAQTi&#10;I6B5zkWFuKXEoQemDzswqeXJByWfsiKlRXFvUTORE5oFPefRYgBsn8FrsunorONmM69Oz3Wh49P7&#10;qSkCCCCAAAIIIIAAAgjESiCTTmhJpVL3PFz80o055/K7+wqZUiKTSGZTc/cJajEAFqhzlrJzGrPz&#10;3kjOi2A5z9d1hs3V22tmbpLV+1ldmGbD5lh1ESqLAAIIIIAAAggggAACCERDwDrj1brmVenQA9Jv&#10;fmmPczl8RaacLBcVveq/2UfrAbAJU6tPr3VeBMscw5nMTl+RzLndzV7VR695FGdW0WhdaoEAAggg&#10;gAACCCCAAAIIIGALWEOwqaSmO9cYAV5fSJaTaY2k6r/2A2DQEUAAAQQQQAABBBBAAAEEEOiigH8j&#10;wF2sJIdGAAEEEEAAAQQQQAABBBBAgBFg+gACCCCAAAIIIIAAAggggEAsBArFhJZSqdY5wIdkCqlE&#10;IVHOl7w4BzgWnFQSAQQQQAABBBBAAAEEEEAgqALpVDmtWx2lEvc8WOMq0OmybpGUzOy++FVbF8EK&#10;qgDlQgABBBBAAAEEEEAAAQQQiIWAfR9g1fa5h2as5QmZZ80uhx+S8eY+wLGApJIIIIAAAggggAAC&#10;CCCAAALBFrDvA6xBYF3zWUuplNSNkbQkignP7gMcbARKhwACCCCAAAIIIIAAAgggEH2BQ/ZNjY9P&#10;jm+b3LZtesfOXVr0mNo1pWVmeiY3M6XHQftac5/3Gc4mr7zySvckJ5xwghIPDw+bXXS5LXtfXXva&#10;fT4dTWlKFZzydLSy9TIXQlMCdlM2tVdTVaNdmuIiMQIIIIAAAggggAACCDQWmBjfsPpXU2995SFu&#10;oL59yyMvfXKy9QDYGWI1G265KV87aYJWnnbq0uy+LYSyvnH5dqBm0UiPAAIIIIAAAggggAACoRNQ&#10;AFzODH3jpxsmJnO5vC6EVWNQNpVK9aYTw4N9Jx+zfyo/3mIA3CCSqR4Wtof+7L3MSr3txr3m8LJz&#10;F6VxDlc6A7+K4nV07NFNOZ1FrTds7tzuJn3j3uky1Kw46LzHdUrWXK+mbtAuoXuBUWAEEEAAAQQQ&#10;QAABBBAIjoAC4OGRpalU1mWRlN7jALg68jQxanXgWh0Dm+jL3l4R3Nq/VsRddv41Ezhj6U5M7q1X&#10;X2eVnY3RwKdmfRvk70kAbPtU4DSul5O6nXZx2U1JhgACCCCAAAIIIIAAAghUCyigHV20/8aJ4ti2&#10;RG6mmMuVCqVEsZQolUu6NLRClVIppfVCqfzUFdlD9ut54KEH/bsNkh0pVcRaNbebSNh+VFS1cShb&#10;/ay2dCL6taNH9+WsV6+K7RXBcL38g/YaaLZdglZ+yoMAAggggAACCCCAAAKhE1D0OzqQGhnKjgxn&#10;R0d6Fg9nFw/1LRrqHR3q0cbhwd6F/T33PZRTvbZOFvwLgJtyNCOQ9qOpfX1O7CznvGF2g3o586mY&#10;Jh0WCp/lORwCCCCAAAIIIIAAAgggoLHfmUJCY77FYrKYT+QKyXyxnC+Ui/lksZgoFDXTOJFMW1dK&#10;Ht9ZbDEANiOWtnX1qaQeNkOzmVenNyOo7RfJq3xMSXwDbL/iNXNolrTZ9B0qNtkigAACCCCAAAII&#10;IIBAlARyhVIuX5opJguKe4uzo4fF8kw+sSufnFEMXEomkrpDsHVm7s6pfIsBsHZ2ztp1TmN2Tl02&#10;203kY8c/FSvV22tm7syker26MP6EWxVTl6urVhEzNyhntVuFg8vw207mJn1FYrv8DaZk209VN25w&#10;2iVKr2fqggACCCCAAAIIIIAAAg0ENORbKCQ02Gud91vSib8a8J1dt1b1u/6fC3unZnavtQZac4py&#10;9XxdZzKzbkK7ettNYRrvVZGgXnpnVq3V0bmXXfjqjRUUztrZ3w64qVf1IRpkVbNGTaWvSOwsanU7&#10;2oeraMSa+HZWNdux/bYgBwQQQAABBBBAAAEEEEDACkZKZV34SqO+H77oomQqqWXHtHXtK90V6bLL&#10;Pqaf9u2RNETc+ggw1ggggAACCCCAAAIIIIAAAgh0V0DTnnWi74c+erGKccHFF0/nyz3ZUjGZUPSr&#10;LeZnqWzNSlYyAuDuNhZHRwABBBBAAAEEEEAAAQQQaF3AmnNaKp9/9jkmi0sutSLeL3zW+qnHO047&#10;Z/YyWNY0ZD0IgPdAO8/Cda633hTsiQACCCCAAAIIIIAAAggg0EkBne5bLFvLeWed64yBTfSrn4p+&#10;dX9gs0IAvKcpqk+IrXnSbyfbjrwRQAABBBBAAAEEEEAAAQSaECiWdckrXXXZWs47ey4G1v5vPf2c&#10;QjJhLSVNgZ6LfAmAm5AlKQIIIIAAAggggAACCCCAQKAEdAlondyrq0DrxF8Fw2fPjgOf9t5zsxnr&#10;glhWeFxOKAQ2ZSYADlTbURgEEEAAAQQQQAABBBBAAIEmBDRvVwGwFl352QqGC4kzzjxHQe/cLZF0&#10;gWhdB1rnARMAN4FKUgQQQAABBBBAAAEEEEAAgeAJlEqlYqmYL5XzhbK1ViwqBi7nyvpZKljPWXcH&#10;nr0IVjKRZAQ4eA1IiRBAAAEEEEAAAQQQQAABBNwJHHlINpGfLuenivkZLaV8rpzTei6Zz6WK+Uwx&#10;lyrkVx2YUWZDA+nklVde6S5bK9UJJ5ygn8PDw+53ISUCCCCAAAIIIIAAAggggAACngtMjG+4a2Pq&#10;+U/e103O312z4ehVCQJgN1akQQABBBBAAAEEEEAAAQQQCJaAAuByZuimteNj26Z37irnNexbSGrC&#10;c8m6JHRCt7Y1xc1mUosGe08+Zv9UfryVAPjGH38zWPWmNAgggAACCCCAAAIIIIAAAgjMJ9BKAMwU&#10;6PlUeR4BBBBAAAEEEEAAAQQQCJzAlrE/mTKlMgsDV7gmC1Qq7GhyDys5AXALaOyCAAIIIIAAAggg&#10;gAACCIRPwA6AR5esTKWy7itQKuXdp//iD+97zfP36UnMuM9/weCQ+/yVrSY/KwBevOyJ7g9hUhIA&#10;NytGegQQQAABBBBAAAEEEEAglAJ2AKzQceNEcWxbIjdTzOV0t6BEsWTdR1e1sm4bVNZ5tCnrtrql&#10;8lNXZA/Zr0fbTfqNm2aUIJO2bq6rk2x1912t62c6VTbbD9k39fgDej93zT1vPGaxe6OBocVNleeB&#10;hx5c2DulWtg1cnksboPkEopkCCCAAAIIIIAAAggggEB0BBTNjg6kRoayI8PZ0ZGexcPZxUN9i4Z6&#10;tYwO9Wj78GDvwv6e+x7KmTqb9KODPaMLZxd7Ze9f733IGvidmMwlUqkmlt35uyzP1slCay1BANya&#10;G3shgAACCCCAAAIIIIAAAiEW0NjvTCFRKpaKxWQxn9D1k/PF8oc+cnG+UC7mk8WiNa6bKCeS6blr&#10;KZv0iVQinSwndZnllP7Xk9a6ftrbTfpcXsPDTTysXarK828fuSifL9csz/hOFa6VBwFwK2rsgwAC&#10;CCCAAAIIIIAAAgiEWiBXKOXypZmipjHrBkKa0Vy+4OKLVaOLLrl4Vz45oxi4ZOLcsqmmZkorfcKa&#10;Ja0fu/8z67ObzHZrHytwtiZIu39Y+e9dng9fdJE2Xvjxj83kE9Xl2TmVbw2/rQDYWZ/WDt+JvUyp&#10;OpEzeSKAAAIIIIAAAggggAAC0RDQkG+hkNBIr3XSb2ku+lXVTj/tPOscYP1n/awRMB56YFrJqn9W&#10;sCRTaffLbAC8V3nOP/sck+EnP31xdXmmZubC8mbbovUAWEGm9S3B7KPZo3Y0fdDK09HKkjkCCCCA&#10;AAIIIIAAAggg0IKAoltd+Ko8O/argVaTw7vffY4V+iZ0OSxNa1aktyfWsy6UVU6WNCScSPzibmsG&#10;8l4/71EonSwV9wSYqWTS/aLcnOUxeyoUN6X67GUXV5RHo9YtVFm7tBgAm+jXPqRzvXpY2B6StQdm&#10;zUq97SbbmsPLzl0qhnnt9NUQjAm31jnYCwEEEEAAAQQQQAABBKIqoGnPOstXw79m5rMeZ515Tl9P&#10;opi0lrJGhWcnM5d0ku/sw0TLjQLPspVmzyOZ1tnBbpdEwi6PJlFrmc6Xe7IlFclk+PnZGNguj3V+&#10;ckuPFgPgesdyDgub62IrpQmPzVMmFjUr9bbbie0RZjvWde5i51+RnvnPLfUEdkIAAQQQQAABBBBA&#10;AIE4Cnzw3LmB1ksunRsHDo6CXaR3nDYXCbdZNo8D4AalsUeJK6Yo19xuh8o1B28bT3KufjaA87Tb&#10;bDZ2RwABBBBAAAEEEEAAAQTaEbCiJE13nn3YA63OGFiDwLPXgZ6b+Tub1jpbuN5Bldi6l/Du9KlU&#10;0v2iPDWoq0XjwGbJpJJ2Yc6YHQdWeQqJcn62AM652U0h+BcAN1WsipHkpvYlMQIIIIAAAggggAAC&#10;CCCAQGOBXDGpRSfuasmkk+ecNTcO/IXPfqyQTJhF0WZu92m9miyt04CnnZOc9z6AntI1pfNl6xJZ&#10;sw9NB3a/6ATj2RnUu/fQxahNLqe991zd9HeuSFaE3VYM2+LOzunHVs06edXlZjOvTs85wLz4EUAA&#10;AQQQQAABBBBAAAGngC4BbZ0DXNStgJMKPvXfWWdZA60KOLMZ6xpUVkRa3n2XI8eet6+3guDb75v9&#10;adZnf7b5qCjP2WedqwzPeK9VpMblaeq4LQbAOoZzlrJzGrPz4lX2KbvOILn6UlimxM7AtTpz+7pZ&#10;dkrnlnrpm7IgMQIIIIAAAggggAACCCAQEwHFUGbWseY2W8GnllLi9DPPs4Jh3QJJM4111Stdzmn3&#10;5abyhfJ0TruUZwqJJy/PaEU/zbp+PunAtH5a4XTJCoZT1qO5KdDV5dHMZ4331itPa83UegBsYuDq&#10;02vtjc6o2E5WsVJzu6mJM/PqvaqPXjO9M6vWgNgLAQQQQAABBBBAAAEEEIiegCLVYqmoSc6KbK21&#10;YtG6LbDiWkW5hUSpYD09e8rv3Em/BU2HzismTqRKpdTsSbj6adb1095uThLu1eWfm3lol6bKo8tE&#10;t9Yiur/S/Hu6SdPa4dkLAQQQQAABBBBAAAEEEEDAf4EjD8km8tPl/FQxP6OllM+Vc1OJ3HQxn0vm&#10;c6liPlPMpQr5VQdmTNmeuiKrZOnSdKIwkyxZK/pp1vXT3r7qICv98GBfszVqqjxDA/aZxs0dJ3nu&#10;uec+5SlPaXxdZWVp37XohBNOGB4ebu4gpEYAAQQQQAABBBBAAAEEEOi2wJaxP5kirNs0/Pwn7+uy&#10;ON9ds+FvjtrfZWIl+/YtjxxzxOJFg3ORs5sd1/xxc1PlOXqVxqh3LF72RLtGbo5iBbZvf/vbR0dH&#10;V61aZYe4DfY0aV7/+te7zJ1kCCCAAAIIIIAAAggggAACARGww8Vk3+NuWjs+tm165y7dcyifKyjS&#10;0zzmudnB9hTgbCa1aLD35GP2T+XHZ3Kl9WMzf3p4V+O67DOcfc6qoWbrW84MNVueFgPgZktG+ggL&#10;PP3pT49w7agaAuEV+M1vfhPewlNyBBBAwE8BPswYbTd/OLBq0DOrAaPB5aZj+PmCdR7LB2FT/eR3&#10;v/vdblWS4wZN4Ctf+cp5572vnVJddNFHyUGAcvjSN77VjuSb/+Hv25cMQhnar0X7ObTv0H4O7dfi&#10;DW94Qzs9in0RQACBmAi0/2GmfaiAfBya9w9HEKxqagcTsH2uYNar/Q7vVQ7zCnsCqNdF8vOf/7xX&#10;hSafsAvccMMN55xj3W6r5cfHPnYxOUhPDp//6jdaZtSO73z9P7QvGYQytF+L9nNo36H9HNqvxbHH&#10;HttOj2JfBBBAICYC7X+YaR8qIB+H5v3DEQSrmtrBBGyfK5j1ar/De5XDvMKeAOp1kbzsssu8KjT5&#10;hF3gxhtvPOuss2vW4p/f/Z7LL/vkvBW85JKP18th3n1NAjuHb3zru3++736Xez3hkJX/8Pd/U5HD&#10;6We89zOf+oTLHJzJPKnFJ//7KuW574O37fjsW7Sy8LT/evTAZ7ovzHveeEpNybPP/3CDTFY98Qlv&#10;/qeTbQdThpYfzjJ88EMXfPhDH2ic1b4T33l09DWeS7bfo4zDO7/4u5v/uMWlxouetPjzbz3cJJaD&#10;h5ImT7Xjxy/8oMvCmNfFS1/6UvfpSYkAAgjEVqDBhxnfTDz5INH+n795/3A0ttq8eUtfX+/g4KBv&#10;bvaBGgM+/PAjU9PTT3j8IQ0KVjOHbdu2Dg+PaK/Nmzfr55IlSxrnUAHYgOtTn/ncnb/9vXI74mlP&#10;PeP0d9XL1tuO8ZNf/P74414wvXNrg5XqkphPFF/60pf8b9aKI775zW+u2DLvi9cTQFU/+dnPfrbr&#10;9acAARG46aabzjzzvTUL847T3/uFz8wfTF566Sfq5eCyjnYOF1z8yQsuuFB7vf2tb/rPL3658coH&#10;PnD+B859jzmEncMZZ579qUs/7vK4zmSe1OKi/7pSeY6evnLZ1zZpZex1Syc+4zaeV/rz3vJP1ZLn&#10;fvDCX/z0uno10r3Gn3f0Ky7+8Pm2gylDyw+7DJI0mdTzTJaLhz564d3X35x8402eS7bfo4zD08++&#10;efPlr3CpseSff/Sbj7/IJJaDV5L20dWUdku5KZL65Ete8hI3KUmDAAIIxFygwYcZ32QqPkhcd90P&#10;1qxZ0+DoRx111Kte9eqaf0Br7qv0SlydpzMfN384GljpfrAfv+TSnTsmL7jgQ7652Qdq/EnsIxdd&#10;0tPTe9aZpzUoWEUOurusgt4NGx454ogjtdett/6yXE4873nPa5xDxV/eCq43v/Wd2v2yT19yw40/&#10;u/PO3339qi/rHrqvf8Nbjzji8GNf+uJ3/8tZevZLX9xrpq2bT5gmW/vRIIebfnmXAuBd28cbrFRX&#10;0HSML3/5y5/73FzZLvvPL93/wIMVKU88/hXfu/ZH7z3NGsWpeDzucQfYWx555GHns3f98e7czJS9&#10;pae3/8lPOsyZwN5306axv/zlLxU5z/vidQL+11e+MTY2Nm/nXLZs2Vve8A/OrqXq65bFPBCYE1Dn&#10;qGfR4CnnLi6TNRC3c9BKNpvRose8K87jOnNorWk9qcVMoajF+bKc2fDg6W94Y4PlC5+41Oxldqwo&#10;/LzR73d++LMKBzu31lbs3C695OLhkVH9rOd5+MPv3Pybm1/w8mRFAk8kGzTiC1/4Ai2NW1llsEnv&#10;2bJr9V2PaTlr9Tot9daVzN7LtEVrgA1as1mZZtO31vPZCwEEEIiAQBDeMCvKoEj1loYPJaj3B7Tm&#10;vtpYb7udjxuHBmkeeOCBgw4+eL/H7ffHP/7R/17RoGD33nf/4U89fOXjD7nnz/e6+Txp0mzYsGFs&#10;7LHDD3+a1vv7+5cvX37AAY977LHH3OeglM5SKUz9/ndX/+LmG8953wf33Weflx33ioULBwcGBo4+&#10;5mXK/+xzP/itb3793/71X5Wsqc/JSv+H393hXOrl8I1vf++GH11z2r+8V58P660oTXUFTS30U99x&#10;mIei36NPOVvLL3/+I7Oi5YnPPnYsu88nPvtf1RGmvaNWnM9ef+PP9184/va/3vdDbzlEi1b0609u&#10;2mtoxN63ZhPP22mdCR599NHc9K7q5dOf+Kg22j8rWtnkkNJtjXggYAQ6EQCfeeZ7zGuveuXoo19U&#10;72VpXpnvfsfbtGSz2XlXuhgA16vFdKmkZeF5qze97fFaRt73nSc96bD/3953AEhNtO8n268Xjrvj&#10;6CIi0rGLKEhTP3vvXVTsn93vw94+OxZULL+/CvYuiIoioNhFRHrn7ijX6/Zs8n9mZjeXS7LZ7F7h&#10;1MTxmJ1MfWYymSfvO+98+O4cA7dmxQqWCk7VF7fd+SBmJch4410fzF/ErNUr33xybsaeC4+eoBtB&#10;F1Vtlx1UemqWY+POHZy/OWNgxcMmJ3pd3AzGg+4rik27xi9mRJAhBUA2njhABRfPz8z/K/tCi8+I&#10;4jxdZ4wk+pE55C/7zSwsEN+apiwELAQsBCwEzCCQ8L1gZtZtYxxVHfBz+/btH330Ef7qXto6yyHw&#10;7NRc7PWnG65cBiSEywCr73/48bTTT7/8iit++PHnNqKRQnKDin351cILLrrwkksuWrzkO5P0tbR0&#10;WzAYTE9PB6v3+335+fkjRowYNGgQwo1zUAGoWhfl5+dmZKT/8uO3/77+6puvn+Z2u0F9r7/6kmuu&#10;uuLTj9/LSE8bOnSwdiQYlHjJZVeB+n61aOnQ4fsyB/+HH32EcGW3Mv/yFStvueVWY4c4uisr1Zqf&#10;rjG4By45Ah783bi9Fq6ynggDXn31FS0HVq302GhctWbd/oOcF5w0tKT/CHuvU/mMPsWFGfi5714e&#10;3GJxVABqx2fCh1cZQT6lSc6cea648lrVX1WFUa5FgBNODv+gCPQBUF9X//sWONxiHmM4tDk88sij&#10;LInW8/XXC3WHvszGX/m/V+EcDntCj7Jc2a/bHDPdqZtw69Ytzz//nOw2bdqErI44Yny8VgQFEe7X&#10;3CFrp/+48+qPm3uN3LR1+4bN5QYO5bJUcKo64CHfuKU8nkNkRGATgdxAZW5ytlrPFcdMevKjL3Qj&#10;6KKqArDoiyMFoY4/PjThmdfTRp+R554/8LuJyjrEA9xk7xhHYzNdwjEpQ2rj+R/X1sKN2acbXDw/&#10;oqn6QosPIkCFRnXFw1yu5H133MwcQmR/ymPSTEIrjoWAhYCFwD8NAeV7Aa9pVfOVIfDLTo6mG8je&#10;+Npb2vzlNYyyXFTJbre/9tprgUAAHu2lfZcpFzNEF671xV5/uuFmXsEJ42zfvsPrC4weOWL40KHb&#10;SktramqMR1E8HBhuKYzAeC93CP0qKqoG79V/yKA9Q2Fh565dCZcZa9asDoXCoECDBu1dVFSEpi1Y&#10;sCAtLT0/vxtKaWpqSpiDLlxPPPrgpCOPdblckNMgQjhMikCPIMTtRiDp5HPPuxDRVCPBAA3UZ8Pm&#10;suuuueaFmTOYg1+11FEOjLUbthg7XRhZIP4qhbEPXkrY7+HTyMbYd+48BW7qMdGzUbUcWFcCvGz5&#10;n0eP62/L2tPWbSzvyOS5IG+T4BCIW6wVqkK1UJhZ1Cm747133kroVHmyn0mrQF/f+lJ9V5BvKsMR&#10;qPrJosmBuqm0XyxU+RgUgVvayAmroVuiqqoGdda2wkxICl/FOi4JxoTuh6InH3kAt9jfhNI289Wb&#10;MOEI3eJYIJ3Z7XCYWRJ6lBWT/QlrG6+q2oQvvPD8559/PmXKlAsvvOjSS6cecwymPCfqv2DBV7qZ&#10;IIdgJCK7m267Y2dFrSCQmdHgUqZS1QE/edCyOI7cjRFg5TdCZR10/dedMOV/738WL5ouqqr27pg4&#10;79sv+SVXeqQNa4JZJ377vmftwV8o62Ae5HhIGowoNpkmHJOsgRQlzs7zcA4bcfH8lP+29KCqN+Xc&#10;3tNcujFZ0apKspBnZ73633seVjkEGjwX5p8vK6aFgIWAhcA/EwHjl5d8l73EZSevSRBBG8iWJcr4&#10;8lrFzMsLaUGHqqqq8N6IR4B1XxOx5VASBNjMKzhhnO+//xGWcrH68nhcF1108VdfLYw3loAbnO67&#10;ON4tFq5y8ZqvCl+0+Ltp065gb/8zzzqrqak54TJjr70G1dfXNzY2+HxeyH4bGxsnTZokCAJyGDly&#10;5IYNGxLmoAvXVwsXnX7ayehNsEHsRD3ltHOGDN9v0D6j4PH78ZkDqwx+ypRJiKbM33jRwtqlGsDa&#10;EHnsZWdlxHNXXHjq1Zec8en7c+KtKFSl3Pz8lwhZPJNsqz5p+lvMwX/UJbfBqXShVS1iNYTJtOIe&#10;Rba8sSTn+iVSeBdng94dBzkwbuk2LYXVjqralTV1CZ0Kc/YzaQkwkj2quJTc/YYbbpDvwI9b+IsL&#10;SeRounFUqbTfA7T5KDPUFmEmxEyh8eKYaYWZOCl8EuvQJPIQue6m22WHQPiVf+VbZgbuLbfczKJp&#10;PbqzgBwIz5VXXA4HFpzQo3oejF9LCRcEqoqx/f1nnHFmr169oYGM5PiCyM7WgzWFeG8+5a5RxMS3&#10;wIQO0eLtGsUtRnF1L/muCod4O1dvOflo3MLfe97+1GB3qy6q2vbaLpwbOO2TmpUf/fjgSdw5H5mc&#10;6HV738yI0k67xh0qowoPdJ4PG1oA98OaGrh4fkRT9YUWJTaV5+Xlsb/Mo0ylGgC6r/aduyq+mv+h&#10;yiFQF4cOffatzC0ELAQsBP42CKheXpMmTZQnVfiVywzdF5Yy+RdffCknN160GPM3pAVTwt+5c+eW&#10;lpbqSoDj5UCXEOqLvXF0w5VsLWGfxnsXl5aXTpp0BBM/HHHE4Tt37or3qgVEcLr5xLvF4isvhBgD&#10;KN9dtnz5ySdGrYUd96/JJ514/ETHlxM3XDJxw8XwxFuBDBs2bJ99hmAbMGxfHXPMMWC/WM4BHBhk&#10;whovXtNQQxWAcjNnPv/iihUr7c40rMpAgC+74pq8vJwnH3toxuP/g93sqZdfxVZrnrRsRENkZacY&#10;LFpkTJTxWaA2BwTmZmfqunNP+xeERx+saPzvZ/Xv7+i3I20fFTJaCbAoSif85w3kib8sMto1ZP9J&#10;zB13wunK/oq3BxhSX8m/QWpYwgU2MPEvc7pptfCyWiVc1CmhoCM0gVPlycpNWgJsUDPlrYcfJlsB&#10;8ReXbrexu/gb766y/dp85LvaW2ZCtFU1XnlrsVMNRG0rzIQY93Hn35Xr/OiD98gOgfAr/8q3jEFj&#10;d++//4F4Ht2xJAfC8/Irr8Dhs2dCT7ypITUMVRX77LPPxo0bh30dcm5TpkyeP//zWbNeBA3WLQI5&#10;BARRdvgJKXZCp0ylHXLGBJjJhlU4KOug9F/04Iw7Tj/29jkfx4vAwhM+m+++H6W7e/50zPofVgdO&#10;eVeFhqoVwE12uKX8afD6Ud5SJoGfTakJ50q5OYCIyX5t1MXzMySV3acFihVdV1fH/jKPqt+VOagq&#10;ecet17HZb/O2ndCUUjqD77WpjWcrlYWAhYCFwD8KAdXLK95P7XuWoWQyXDeyanGo/InFDHI++OCD&#10;n3rqKV3V5XgvUKSCyq7qYm8c3fB4dYi3XNENP+zQMb8vW+aAHNNu/3PFisMPT2xvUrlGUuap+5rG&#10;Ioo1ARf82jrEe7mfdMJx73/wCUvY3NTcffVjXPPX0kkl0oklXN0nk91fx2s+JL2QwEMLGoz3l19+&#10;Ycx2+fLlzCyWSXDkWv25cvWbc169ZtrFhErZbGvXrT/jtJOplRb+/HPPXLN2HTLErbPPPOnxxx9F&#10;ZG2tnnvh5SuvuUHlkP+JJ5yAv7jLkgwdsg9C8FebA6LlZGfpOiw431veUNUYuXp8n6uP6LujUdqR&#10;MUSVg+q5AOFVDn5Q3FaYRMhzIV+q/mXhA/bot+SXLVLTEim4gcl+mdtV48UtbVrdLo7X77rdishO&#10;KIomcqo82c9UJMA3xy7tdxHdT00oSamubZBKGTMpvXBtQuMQ44JY0QbV1t5KLSThl7lOjhBvLN54&#10;2x24xf7KQ7Bh+tGnvBOGe+Bbsu3B+E1gcmZRPnsoK6Hms6wdrXmMSYEJnyKTUx7yKS7uIUc+6qgj&#10;5837DD9zcnLiFYFwN2+TndwW449UylTaxzUFCbCyDrK/trT0qiljL3/w6QfOPl43grLaBj378GMz&#10;Tjz+GBZh6yZb/XGtZL+64wG4yQ4NVP403xfyHCp7/vOf25VOlZWMKjwQ7X63qhpu/NACuHh+JgFW&#10;4qAFipWulQDrQmowTjxuF8dzkx46oHCag7mBt3U764Mj4W7/upXRi06eDaziLAQsBCwE/qIIqJYE&#10;eNfgxY1XA3t9y3e171ndN5cyPnJgLuGyR5s5kwBDPRDqsp9++qlKCKx9TSjL1b74DEKUdUvYg/Fe&#10;TyUlPadNu4rZ3Zz14sswHxXvNa0Fja2REkLE+kIV2TiVz+dDi2AUijUfbJNb/aZ0YCFnc3J2lzSm&#10;H7f6rXg5+P1+sN9QKLRx46aysjKGzLp163BwETZmx1umajmL3F4kxL5fEEX2aUNmjPBQsbBAGLAo&#10;gQirBiTLYeWq1RvWrojncJdFu/Ti8yFVxl9tu5BtPP1niESWrm86dkShy2mDO3lU0U+b/KqBwerM&#10;LvgXf/fT9i0b4MFfODRBjk+aJrUiwLoS4NEjh3++eItS8Mv88xdtwS15xCoL1eV6crny46Z86FRg&#10;Jpb/OshzpxqQ5LOF8YDW3kUuD8auW265RZUjQtgVb+gjuSoOMpND4j2HulOS8dNlMJUgobYaui2N&#10;9xRph3JqIcmC39Hx0QrtWPzffXfC4RbzKL9llD07BW7ZTqMPHNOn/5cl0Xp0i5MD4bmKXpCcJvQo&#10;s1LmMPfLJUr387KVCV8Gqm8f7CeMB7KE//rX0fiJv3Cnn36a7NdOketrG2WHaAnFv4iAaMokyjzJ&#10;RB93CzCha7pGsJR1YP7vV6ycOmXMbe980ZSVf/Yzc7QRVNVWdreyPo8+8fQN110lh/hPfV8XWN0u&#10;ZjHZLYak0mmRVIbMnTtP5UaPHn3PPfcqXby+YBia2QPMJMDKvtACxaZyrQRYF9J4OCAc26vQd3+U&#10;Llv00FKV29qwUYl/Rz/+Vv4WAhYCFgJ/DwS0SwIWovyr+65Xvp60rz8kl19A8V6O8cKRlhFgfDq/&#10;8cYbZ8+ejTNplRxY+5qQQ3C07+OaC4HxwpN6cWjLBan7+edfPvzok7fffpu96a6+6sq58+Z9/fU3&#10;YI/xFlEJX/e6CYGn+Qzr6utfm/3msKHD5rz2CqsYzhziAnWcvSfffREcZy/hgg3xumDw4MHgwH/+&#10;+WdxcfExx/wLIwLu+OOPwyt4+fLfm5ubtTVBEaonQm7mkH0Gn33uRU/N/D9gAsT23nvQnDffgR/X&#10;63Pe2mvgQJh9AdN7/c33b7jhRrBc3eG0cu1m2R0y7ijlTzN4Dt1n0M233q7rmhqbmoNimovfs8gG&#10;53Fx3hDh4/IIZ1RISXOWTL0HzruQ//zSp+Cu3Pt/+7jmi/4KRuzB5F+Z9RSSPN10sQoW1he4evXs&#10;sXWHuOSX7Urx74Zt9d8ua8AtOVo8biVzPbmeGB5yKnmoKJGB3yQBVq2oUZZZAnwbvZDg/vvvN6CF&#10;uMsuFllLXFFXbRw5RDvUjFmuAYi6o1YZX7eqBrzd+JZqGGkHlm5IV3vTGOCvi+dP5fVw2rYr23XX&#10;XXezn1qPbnFyIDwvQsl41ix8Wkvo0a0DAo+aMEbpKqtrzWCufbbxsZAl/OSTT2X34oukXuyndop0&#10;2G2yQ4bsKGNjR57kWCpVHS6+4OwUJMDKOsBfv7PswdOmTH//y+K+/VS3dH/G69nHnnzm+mtanWsX&#10;D9WEI0o5kbHliBZJ4y4znjTYc8daBw8+Fk8c0R1uyapquHh+JgFW9oUWHzYpayXACZFUzSRpIMAQ&#10;AWNd9d3LKmf8ZJkZyVYcCwELAQuBfyAC2skTr2lwHvayVi4zdJd22jUAi2a8aDF+eSEtI8Awv3TX&#10;XXeBbj3//PMqAhwvhzFjDr355ltUDoHxwuV8Er4fdRsF9puZlfX+e28ddOB+7E03ftxhcz/9eJ8h&#10;+8z/XEdX2QCchLcMBqeq8iCW77//8dtvzT72WCKHaLn2PI5rLIz+rMvh9owqpmmbhn2/K1asOPLI&#10;KXvtNRCGmhkjwu62Qw89FNvc1q5dq62MwZrk4gvPHTJkn5C/yecDrfa/9MIzXq/vplunw3l9/ocf&#10;ug/FCZFIc2PtN18TZW9tpyAQ5lRlp/2ZcGV17FETJx91wtMzHrvthitVnu+//36/fpm1viBDpqo5&#10;MLp3hqoOCFcKY12DOc/I5xw9R+XuUw93yMhN1xzxzaOTnr1orxeGZ30bCdcjPmO/+BtvD/CUieMf&#10;ePrnZn9Y5sBPvfL7gfsfqOyxpM4BlhPqjmrcNSle0j7pZlWg76OXsXAG9dD97mImXPerm3FxKjaf&#10;MLL5amgro0yr+mrIbmkzNxMS77vX7grXPuoG0ygin/LgT3Aji1rGlUEO2if5o4/iHs/NZi6Y0IOD&#10;nnNCT7zJxfiFlHByYRGmTDny119/gQlBZXyI/rD3Bm8v3UxQHwe2m8YcfURN7VJQJmE5Oxp2DVjw&#10;wNEfXuB44SK+tjy+ESzuvnvuueX6K5RdpqxDbdnWe0+efNf7C4p791OGG/h1UX3iqZnXXnW5wUtL&#10;O8vEg4j1srJFBi8bk52l+wJjbUTmRAIM48/YAEzF6fH8TAKs7AstSmxS1kqAdfGM91wgHCrQzOg0&#10;rVcrp8J/d00LVrkWAhYCFgJ/LQSMlwTyXdXMrBt+3HHHymsV3ZncYHpXvQ2xYFisuCCGMUmATb5w&#10;dV9/CTtOVf/S0rJgKHT9deToHRCV22+f/sEHHzEV2QsvOD8UDG/ZstXgnZ7sLYOmqSq27Pc/zjjz&#10;NLfLxV6+N9586+w5xGITN+oy/sOnuSey4fhPX+JGTo23cMXW3yFDhmRmZgIT6DzPmfPGt99+Bw9+&#10;9ujRo6CgoLxcbQ0L2WvJhZz/2DEHffzpXBBgr9eLtczLLz733eKvFn09/7lnZuBA4JAghEKRp598&#10;hB1Rqa0VAnFYkuy0P80sexgabDWl8hyxd+Yj88vPe2kD3JNf7hhW4FPWQSVyYMmFqlkkk8ZRcJ5C&#10;f6+xn+05fMcR+687ceSP/7v0gMu/359Fuzoruj+ZZcgC2ZWdnSXx7t9XVjDl54rq5vVb/YXdC5Rx&#10;VNUwQBgx8fQhrZIvqMA0KQFWPYwo1KwEWE753//+N97YUtVJN5o2jkGGqr5Xpk14SxvZTPXird1V&#10;uWmzSi0k5UmtgxKaQXjxj3+89clCOER+/VgB7oYDWqqjzeGEE47HbfxVORaoO1/LT9R11/0bDgQ4&#10;oUe3c43HgPlpl0n55s79dN26taDB9fV1q1evmjdvLgJxK950b7fZZIeYxgcgsbuIpkzCch7w3dN9&#10;Djmq+KNw1uAD3XNuyMnK0HJgJLz37ntuuvYy1QBW1mHXgg8Q7a6TJ115wF66ThmZ+bWoznjm+aun&#10;tbxdEo5DgxH1wQcfIjn+qlzCRzuFCHJzINpd9Gc13JSRhXDx/EwCrOwLXXCY8WflpUylGgC6WBUV&#10;Fkw6+qTaWmJAK2aZi9nnIi7elJUQdiuChYCFgIXAPxkB3cmTvXRwyXcRolyZKCPI4XIgS6iML+em&#10;DVSWwqJBXflwwwsR4r3dYLj40UcfMekQWc7H4BUcLw5kvP+5/Tb2cR9a0F5f8/zP54MD4ydeS8/O&#10;fPq3ZcsgvtaOLmVZqtWdmWoYZ1hbW1tTU3vaKSeRdzPHvfveB1mZmatXr/3xp5+5XmNvbnqAu74R&#10;f+E+/KVGt2ngqBDIDh8+DMwHEVasgCJ0kd/vg7gbPxE4btzhDQ0NiKasifEy8r933vfGnFehAO3z&#10;B0GDmQsEw/iCEAyHg0Fh5PDBjP3GW6Mq7V8ijupnvEdYmduIvYpKN69HTK1n069fF+/44rVLBuIv&#10;XGPpShUyyEcpjGX1lC9H3urxcya4ev6Y06PhwCNnH/vxQewW2K8yIfs4orwuu+js+55a8cAzVXDn&#10;XbsEP1URkpIAo87KZ1D1ZCHn1Agw8nGwbwDmr7vvvvuOO4gxJFzwI/mdd94JD/upuiVnK5eijaOb&#10;Ss5TVTE5H20EbUMMQswUmlRLzbTLAB/z+Hd0TDa2dC92a2dl7ewXH4fnvQOf1o2sCnzvvfcRgr+q&#10;PFmgcQ7PPUvO47762uufnvGEseeYE09XZiX7tfkbNFBZQ1W00047HfPvV18tkONMnDgJp8kZ5AYL&#10;w8oMIQE203fKVCzz7F2rM8+YDg/+Nr91z7vvf/jy/5ujfS5uuPpSbWWUue1/2c1wZuoQD4enZ866&#10;8vJLjAF84KFHbr/1JgMkk60A4ifssoQRZBxihyUTUTByjoletX4qAVb0oKo3cfelZZuSaotuJc85&#10;/URksmjRIvyFoRFthspUyc7VSVXPimwhYCFgIfB3QkCePLUrDWWIcnGiTCJDoZyEVSsZdks3kCVX&#10;pt1//wPgjBGOt2JZunTpwIEDTfYOIisLMvPiYOUi5uIlS2644d92u+2rrxd++OHHGzduuOD8c8Eb&#10;Zz733Cefzj311JPB0m+66YZnn505ccIEVX1UqKpwS/ia1m2dnOqbxd898xRZB/7+x4rXXpuz/Pff&#10;r7rycghvb7r5ti/mf2qw5JBz2LRp05QpU7BZd9u2bevXr8d5SAcffAh+whz0rl27Ro0aWVJSMmHC&#10;hIULF+65557KDLUAKtuya1dVYWHBOedeMHHiEekZubD5jL2y2Pcb8DU+8eiDMvtVDQY5B4h/lWWp&#10;fhqAlgKeqiSyBFhZAVv27+yno+DX8XMOhgcc+Juz4Y92N2O/quZgwKi6r9nrv/3225955hl4tD2b&#10;cGGTsHXKCNjtnJ8fPYdSdxTV1zeoKsxGO4+tCCYfqk6Lhip1fq12S6GdBqnJgmAO/qyz1J9qVGk/&#10;+Hzpmy+Taejt/e22m6MGEuQ4b7wxJ2EOxpWRc3jp1Tfnf/IuIl9z3b+fepJQbgPPUcedesn5Z7Kc&#10;5RweevixW28mx1DL1zdLfxs/Zt+EaLRLK064i9Q5WqX/3PjFXPUnAG01phxz8ln3P8rCP7rr3wzJ&#10;4V/d03P8KZln3AH2u/2b91ZMjH5+MtMKZR0SxtdGkOuAW8/NitqcMM6nob4uJzfviqkXqfoihdLb&#10;MQeGw7QZqzbMICdAmrkGXvvVzGuHyH3Rjkjqln7ZglP/e+JVqlv3ffjMC5PII4ALY3LkyJFmam7F&#10;sRCwELAQ+IcjYGYx09EQyQuJ3377FaTUZHFgmPvuG9152y45JHxxyFj98ccfCxcu2ne/fSsqKsAo&#10;evfu3atnTxh/Rs1BNbdu3bZ5y+ayMigJSx6P54jxh/ft29dko1KLJjf/2+++X79xEzbc7igrz8nN&#10;6d2rV89eJRm0YjBQevTRRz30zBsP33HVzfc8g5D9BxfLxck5bN26FcLerKxsSDLQotzc3OzsbGwD&#10;Rkxs1K2pqWlqampubqIHizi7dcsvKOge782rGlq3TyenhN7xn5u/+/6ntWvXzZjxBPC5/vp/L/7m&#10;SyX7Bd169933VKsapP39t5/igTNq3wMfuFd/vWd+jfrLml3xkMHA+OSTT268MSqxmPfFN5u3lsqV&#10;YfauZJ1nFv7K4ct/X/Yb88PylxwZ25hVrXjs6Ze+XzQfBPiN9+bdcPUlqrty2szMjGXLlqnuJnx4&#10;lc3/atHS0rLyhAOsT+9eE8eNUQ4MNJ+XZbYJ01sR/vYIwDzAmWeeZdzM739bXVFdjzgnrHiKv+kt&#10;VeQ333wjYQ7G+cs5fPn1krLtO0xi3rtnyeQJh7HIcg7/e6SFgprJ55ab/q3KwUwq3Tiowyl3k88E&#10;7Fr46kvl69YkzK3XoMFHnB+dKd6783qGpLu5asCy1wrKf6vute+m0ecFM6PzcsLcVHVIGF8bQa6D&#10;+bTAXIZR2Rfmc+iIEcX64pmPt67Y0myyJsP7Z151fD8WGTgoe9NkDspoCZF84KdbS5s2q3Luk7XH&#10;7Qc+JI/J4cOHp1C0lcRCwELAQuCfhoCZxUxHYyIvRZ5++inz8lucVXv11WT/bXu9QBO+OGSsICMF&#10;D+zTp6+xPA1avr/99ttBBx0EttihGMoArly1qrKyZuSIYQYVmznzWVRm2rQrlVWSc4CMF+cnwfgz&#10;4/PxLtBpkOEsesV78xoMLRh/XruOHCMEm8/aIt55J/o5W66VHF+3PnsPGnju2Wfo3kpqpR0PGQyM&#10;uXPnyuJG2BjTLYtZvcIly37ZT/b5gF3atI8+9eIPiz8HAZ7z7twbr7lUlbMy7a+//qq6m/DhTar5&#10;8QBE8/np04l2pXVZCAABWIc//XT9580kPm+//ZaVA7ACDmfcO8MkaLrR3pp+bduR7Ap1aHsr2p5D&#10;23Foew5tb8WwYcPaMqKstBYCFgIWAv8QBNq+mGk7UF1kOZTwxdEVsNJFu2sC2Ha4uma72j7g2yuH&#10;hAi3C4B4LpI2ggXFa+v6uyKA4dvGplk5MACBAztvNmXXLkimXDpL2C516Aojqu04tD2H3Y5DGytg&#10;JbcQsBCwEPirIND2l1fbW9r2OnRODm0vpe1Y6ebQ9op1RA4dkWeyAHaFOiRbZ/PxE7YuYYSEZbEc&#10;zB6DlNCQuhXhb4BAe42qhIPPIMLfpg5mDto1iNMuOHSFOrRlMLBPCW3Poe04tD2HtrfibzDDWE2w&#10;ELAQsBDoBATa/uJo44zdXi+vNlYDOCREuytg1ZUJsPEhPSl0UNsBb5ccEg6M3RUhYesSRkjYKey5&#10;4Pe46cxi97Y2SK6ZqVsJ/7SYk7ZzPNkawNNQYnhV4kRyqIeIABv8OH4JP/ggwklajibmET+aFR+2&#10;CQ6RWM0VbIKqbo7Wuw7CHN2HTfJjESGqiZD8SNk46xPZSlzExkVEidwSOSeKR3TcsYuwbeeAPVhO&#10;tImoDiLi1K5AIOTbXJSfTzbTW5eFgIWAhYCFgIWAhYCFgIWAhYCFgIXAXxGBtU1mrZ/8FVuXcp35&#10;3ped0KdPVW5+bo47x2knhrzCEdm0VytWix8OGiF2yXehK0kOU6JUmAUSKut2ulgQ7lFlSnqTORLK&#10;NQdwcjRJ4rTLO+mNzmRyu9z14Xq9prIKROvDrHGTn2C6NH+Jl8JCyC45EBrmQ4T/RqOLAh8RwkKU&#10;h4MARwSc3hWptVV4xxb1iNohSBlcK6GFgIWAhYCFgIWAhYCFgIWAhYCFgIXAbkGg9vPrfQ+9LNg5&#10;sYxZupKplvK0zjj8K7mjcndL+/QKNah2rNFEAjx6r3B+Zn63zG75GfkZrowYOiSKJHJEWEvYpCTy&#10;kl3kISglhBIiU1DaCOS7TPBK2aZNiuB8aSLexQ0H4kMMS7gmPBHegWQ2yGAREwJb3saLYUHkePxv&#10;A13mbRIv2AgzJZnZSFnImkcqUrjcRaEI6TySgcT5RZ+EWpEE7P8IaiCimqSypOJUJiyiSiEuhFqR&#10;KPgTkcDw4UMMhASlEGTlkoiDnEk4/LBmFvQJzh1pkV7kEFrrshCwELAQsBCwELAQsBCwELAQsBCw&#10;EPjLIbB97s21d79IGJGXMp+odNCwHWbidBEgWnHd2I+oUjBjqOB8MSVj8pMJbTlCgA8azBfmF4ID&#10;5zijQuBYo6gslxJQyh150Eg7z0EpGaRYgKCY8MioqBXUlTBeKDkTHWdOEEXebreDDyNVBH9IcqIS&#10;jZRMUkvzddjsELqS7gAjpjW0IzoR0YIQIyfKbHkpIAZlnGOiZqrBTUIp18UxZVIQRUGTWRLIHSg5&#10;M46L/8NSiFFilh8qiaLAeNEEMF+B7DGEFFiMCAKYejgYCQVDwWp+a8PonMxpCfs3EnRzwSq3hyhs&#10;G18g2V3wwkeLrlariCgKQUFy53uySdV2VLl5f1lGWovJ9XgVxqjram0hI7DrzSPhcAQI8+nde/Uk&#10;Oh3WGG73YaMawxbC7Y4wGbetJwoLZAvkhAh0wfedNZIT9lq7RLCmi3aBMcEq15qTOx5l1Ug2U2Dl&#10;gutsT72GmKEdIRE6vkztVXkxOsWu6MbT2HKarGCjur16ZWnvtrA0M3WjcaLqujF/i35x61ssPzl/&#10;pYfssWW3+Qi2vIJR6tMBQkNlCTBUoMcemN63e1+If5HSZXeGKCOlhTDaywdEP2k/pay0XjSc/gPW&#10;CJKLcnCPEFhWASL6jWpEk13ULc1jtVNgEiXDNEa0yXQ3cHQTrxSChBZC6KgAVw0mqQLTsob8VgxF&#10;wHaRCymRlM9qzLZx46lEweC6TDaMKolYPkWAU0QQBaAF6ot2IECACwpBbyS9IWu7L4EQWORyXJww&#10;cGS2q0WjQF3JUKsGc/6Asv2mh8c/J2JI8oWlcFhqLK0Oh8qrIgPF9a/a3R46cph6O/3oofzJQlR3&#10;246YnGHbs+pKOcDAs4QpkLdFAj6u+4iifvtaY7id+6f1GOYy97YQbmeEkZ0FcvtjqsnRAtkCuRMQ&#10;6IQirJFsgdwJCHRCEa1Hsi2zh5kyyxffkPvym+S1WR4k8kRowca7mBgJEkKZ1HQ9EY667jJ7j0Bw&#10;GhHDUVpIZKK4iHy1RfxIlJqJEJdKgFsRYEnySwHCHkUpEMReWUIsKBUWQyCQRIBLeAalt5Tl0qhE&#10;6ZkKgqn6MzSQqUGqKMsjGtCEbRLV6RigSGUj7JTYxoLSclTJOloSEfwyCXFUr5pWgjVX4oIRdB0i&#10;QL5Mf9OKENEyYbYQ6qLTJJGUT+gQ04Qm9xCTUmgQK3wAJmVTrhyBDDhmLIwRYCFCyXJIjATCYo2j&#10;lp/AV59tkz8XaEZMZrpr7NgedpcjEBPv+gNU7BzkbG7ylw4kAj1EzJBDB7ueEDjMK/d1m3mUOj4O&#10;+kWwN1R5GzZ/u23dkszue9ndbt4e//jyGC/u+Jr9rUpw2MSGmsCA4eOtMdz+/aoYw2lFIy2E2x9h&#10;8gZomSgskDsEYQvkjoK1db7WSO4EnC2QLZCTRKArLo9bz8mRrH3MtGn7H7cXP/6sLT3Huy0g+OiW&#10;VaV8NEr2mGiTaPZG2Rr1MG7WpS+5kkQYS8hc62pHGStli7QdTDwqRloIsCfNE/AHAmKA8loi1o1A&#10;QzjafEIvu4mRA7w1I4XG/PSMiCNrS/m2L7NLNmRmQe2Y7PKl2RJuDCVkqrtM7WJFJcG0OiCjTEeZ&#10;KijTisS+MbBdvkTCzPbqUs1rlh+pKiO4tN6sYxBEqhYRIcint6F3TbYj07tkIzAh44QCk48ZPIS6&#10;TAebNgtVBPMl5z/Rvb8C2bhMT1qBOBj/RvBTECPQEQ1I3saBdu5ce+Pe8fo+K9s9/vAefp4H74Xu&#10;NItGuG5MwSBIP0VA3MZuhcIWV0vwHKETcEEPPtjgjxLgokG2zHyOL2iVEirnyq8JiTXQk35+oe3f&#10;TlfX++xBG+awSfU7ykGArTHcTh0dzUY1hsHNLITbF2HkZoHc7pBqM7RAtkDuBAQ6oQhrJFsgdwIC&#10;nVCEaiQLaYPjFSoKgVD1Sr5xk11scNsCrm75tr49Q0UDa3sNE/nWOwr/BgQYKBBOS1kjYYdgpVQj&#10;mFyU0uNSLumJWFuMEuDCvMI0h8cfCTQ01bO9wsiHcEGShuyZzZH4+8pX5IfqOJfADTyI49IiCz9d&#10;VSp9N2DwolH9IOAlYltCf6PlMY1optfM1MfZV4WoiSqioEy3BDPODItY4K2M7LLDkAifjRBrW8yI&#10;MxLaQGIpdyaq3UwIzQTzlDazdEQIjJpQBkzF1YwuE8E02VnM1LFBeBGPZArGSy1gkT+krfif/seC&#10;uCAfaLZxwr22+kHxRlh2rgdL29qg5PMSrfkAVMUp3YUAEx7kyhIyIIlH6gCi1sZnrot93SH9BNiw&#10;OzsUbCHAWXupW2kR4Db2e2sCbI3hNsPZkoFqDDMCbAbh/XJXaKtRMWDMuq/WuDILeUdaO1Yyuay6&#10;2CxB59JWE4V5kK2p2HzXpwbytYfuiO08ir576RsY71TyZn5n3ZBa7+4TKfwtRnKmw9fLub53rj8r&#10;O3NLbeaKql5+wW2+Wzs85t8CZGvlluw4SWG6KA6Xn7P9f+NtP0u1O+IVN3no9mRr0m7xu/xIDrv1&#10;5XPerd9wjb8PnXhoz/1GOop6BDJzqqrq63dViVs3dytdU9131Lb+B7SIICmRirJESWq4NoFadfaj&#10;u69HdLs2KjClpDBGgKOaw5T0RSWqMgGONjZGgDPTMtM8HgiA/X5/CKaR2T5aQjOJB++ugyL8LVWr&#10;OX8FV9CdG3gYV7a5+Yef/9jKfVG893cFjsL9XX4xmxlkttv4rHSurlnWW6akmEqcKSsnJoFg3Jnu&#10;Jo7uKCamoMMCzl8iTXPaeadDctqZDjTtF+ojdqeJQjcxyMVCGFGWSbYgSiGBJ2caSRLOCnbaccZv&#10;VDcar19w0CgXppJfQv4RSN7KVFxMCDJhvjCjhGAwaIjCm0OSl+ddj9qa99bZMk67gRHgikahqUli&#10;Yl5QX8Z7ZdLL+uuS9Y8dEfzZlZVhR+vCQrDJKzT5Ltn3DZ8zp92e1ZQy6mo2sKIfDRISYGVjFV8V&#10;Kg5bwf33du7+B0uWDEsJD2WiLiq5bXO7ohkoJcDGY/ixPqPkQq/4/WNnZpHNufvImKb9XXwMM26W&#10;cJbA9DEyc9lj1x6uat/5n5OAlR8tzigasrs4cFdDmEz77OmMTRRmQLaGcbJTR7Ig57rCWX6dAydn&#10;3tIHRYci0ofzv33x/83pccTjNbvpWMq/wUguSPcNcnwX9FYU9+2V372gV89ey1bWf7G2l8B1FQ78&#10;NwBZflKiQosuSYSSfZw7On6y08Wk+nevKP9Pxr+m2ff7F59TqK2etGND+JGTJg8p7+iax8u/649k&#10;LQGWhFDjlgV77W07+toLbemZPkFqDHM1IakyIFX4xcqgFGkODF29WHKlrynZN2KLnUHbmgDX1NTE&#10;w6Rbt25/PQJMVgxRi1GkXbHGEgnwgfs6MtwZLpcrFA75Q35BDJPNsYwExzb7XudtnuSt5EIVXM8B&#10;XJ8DuF+/3rmi/I/ttleH77+d+3HQEKFocE/R4fJkSrndvA3V3m9/2Z+TD/dFeXQHcEyxmWo1O5gy&#10;MBHkcv7wWSPOPGrYcS6H6/SZx3AZbj4DUzkV7NJNzFQQreiOqF9hkQshvtCZQ888auixyOSMWcdI&#10;aW4p3YGEZLcvlQTTHcr4CM32C4OgkjObKO+lwcQkFqxBU2kwzEGLUtgbDjcLEfepnuaLY1bR1EMi&#10;O5eoQJfXhpv8ROqrpL4ST4XARCIvvvbZOE9Ops3jBLcnzQLTDoXFQDjU5JtX9K83Rt+yux5vWsPd&#10;9zHeoNl0XVu/6dvS9UsyiwbZM/dMDBHpbW6X+Ay3YAE3cVKJ46rESTolBt3r3h5Xe5u4tts5WQXa&#10;YAw/3nv4qHM3yg344cWeV/w8O6N4mM0Rf1d2ezTXfB5dfAynFxMCbDxLPF44DrPS680PPXr9hC83&#10;tTR98gDuoHeiHS8u/DajaOhu4cBdFGHgFJsoEoJsDWPzD5Q6pjmQc2y+0Xn+YQM9ae5WO31en1/3&#10;4nQygWNh8cZHXw3s33P6AzOKxj2xWzjwX30kpznDwz1LmqrXjj744JJ+fVxOezgsFHXv/siLa8uC&#10;cfdqpd71KaX8q4PsXnW9qt3+wU/g1E/5yljfEiFQvSNyyNsp4dSmRH91kAf4Vz2x7sj0616z9R0a&#10;XrpQrK1WwWHr2ddenC88durEwbtN3tj1QRY8ahXo+vWfHjiueMrUM7C0D4ocCHBdkKsKSpV+aYdf&#10;rMAmV2zSDHMjyn/N4MVfu4+KSRIJRWy4uth4UIIYgwBnPro9SsJiu1hZKoNdg/IiWCmFNU4SrybK&#10;9TTLjYlDozJRcLqYcjANZBJgdjuWNEaAyYuK2nAmPC0shHHQbghH4YrhsBjE6UH4ixAcnjwkANXo&#10;MOdycBnduGCAq61u9HHVWQWl/kaP059d4HBlVhb2Lu+11/a03PraTXywKShwggCaCZkoJ4Tx7hNC&#10;gj8gNTaLtQ1SfSNX3cA1ejl/EOyX8wX7ZvcpzClu9jZwDT78lEhSQQoEuEa/VNPEwVU38Q1+zh/i&#10;IyIEtHwwbAPprGnma6nD3Zqmvpm9opnU+7hAEFt9qaa1zW6z43glm5O3O+CFEVxiR8tut0Gbmv4k&#10;f8n5Szh6iR5UHIbFMIorsdUFTdE0D9Xo1nG4C+k1NJ8Doi1MdLhtAs0Fjuh7EVtg0iuv72eHVa1G&#10;n1DXHK5pClc3CrVNQp030uDjA8K/1r8/ctO8ZCfC7+7KoLrb7eCSLfr7ezKTTdI58bErfNdlIvfN&#10;N9zkKdyiRTumtpUvkg8w7eHIA9YursNwNBjDD3QfSNnvy7I7+NLtzx1wzqN9RjxcMlB2wfqtouBL&#10;toLtMoC77itKAYfxLAH2u+/Un/e77JdIOBwQuMP6tjj8fGG8De7grV/Wb/o6hK+QyVz/HISNp+Ld&#10;NYyTmqiT6djdFtdgJDuqK/r2cIaC0lGHFijdG/cPzPDwDz5wN16H+MAM9ovaVyxScwzjJlkjmS0q&#10;Stw7mivXDBk5esio4QP69SzuUZhX0I1zOMaMSO5zJEamFvC2gKwc6rttdCZTsMFIPuqg4Vs3rD/n&#10;+CnMkUWyRhtMeTeZYonIQeuSmihYcmWhZlZliMNcUrVtY2QDkE/YNdN98q18r8G+N/8v3OyNZGRK&#10;GVlcZjaXkSl6vXBSwA91zNQq0JaRrEzLSu983My3WkVMGrYu3nOQDexXzoF0QUTyhkQvjpMF+w2D&#10;AJMdRMsL9oWh3lFexed2mgYUN94l54m9rDBETBxREiZ/lR72U9fJkVl85U+DVKpbqhKpOi8hsXSV&#10;DZFpbNWO3bJYwdtgcYqcqstUkWWSztgwIcDBiB8n4oaC+D4rwkJ2UATvhQxUgCg4DCeFJwXDJbAC&#10;HazncBZrdg7XUBZqDDR4udKCQtHWnJFhd+fwDjfncBFi6WvkGjf3DFYEIFKFXDXCUIK4NRC4/+j7&#10;P756wde3/bzg5p9evvCtM4eeIdY3c/W+1y99f9zwI1GTXoX9v7hvOQgw4cDewLUHXfvmhR9+/u+l&#10;cC+dO+fMYWeQW8hKEB6c8vBn0xadPuT0S/a99MVzZs+/fumrV3w8bsRRLJPP76aZCBFCdMFiCQJw&#10;NnI0MS6bg5Jem83Bftng58m/CCWgOEUQYkJ9iThY+BMe3oGNyiyTVk41TEUoblPTSfJ5tPbih38Z&#10;4Io0ByMNfqHOJ9Q2Cz36CgVpQm5zpMArwX7WHqHrd90o2YiijdJhQmROFc5+kiqBxu8O1wlFt0aV&#10;forQ//5Anv3/TlnH3M6PpzTNnCmmpXEffSSmeeDf8cHk249Yr3LmOa35OegvHFNj4Vw7hrnml7nm&#10;eoV7DBxY6dD8yzMneyv/jIg+3eEaL3C3DODOKdRgSKgQZuyX42bB4QtkIMIt2dbKVTRyfbPxETEU&#10;8ldFYKRQMVGopgjtjKFtrLwMgqdzoNCtQ7sUbR5kEjPVYSxPxTK8qmnZoC2q2TI18HdjT1E1priX&#10;aiQHgn6fD9+3hZfnVl9w75rNu7x3vLC2pjF07q2f3v7878s21Lz6xbrTjp98zfW3XH3drchU930X&#10;75WnC3JqyKTWC8oKpFau8TiJh7IK5Dy+LCsnf/CwIQOKc/qkOYozXDk5mU6Ps7h7ZlJzrwp/lrYt&#10;j6qZhUG745bUNGJ+JH/QcGHRcfPeWfjLrrpmuImHjYHIV4Z3z523TDp8DLsFpzuS5cgGc7ISDTPo&#10;mZ9ndGOiiDF3N8Phrqoj2rFfzIN8OP+DfdAhwc8+CDY1pJ8zNfO8aennXZF27uVp503LuPHujBvv&#10;8px2vvOgKZ63616f5r5wnN3Mi0+ePZIaGMaRAU483FjCts8nydZWCbKSkkhiIFL1w5HTziE2niWy&#10;cROWeZsFrgZixEbpp+My/M2IAvVXsoEIqq8/pg87UChzUwXXhquKmPgXAl7dq3Wh4JXUMY5Jneyp&#10;v747C5GdHCLHYfF1kyAyc6pM2E/lLSTHz7rrCskylp4/VHd9Ud2NxS3cmm66JbanKNtWCoEZFbYJ&#10;gg/hVPALuotNOqDBkL2CAEfCRIQrQIR78q6NG8vLVq6ufXd9xivfNM7/ZNWvy31rV/s2u52ZWdV5&#10;BXaHh3O6CAFGlk3VXG15rtgsSfheSdhvBH+R06MnP3XwXodleKLfn3p173fW4Zeevf+5YsBfmNuy&#10;5bqyZjuhuOHI1AMvP2rk8bkw/0svxD9yxAmSL8CHI3woUpLdE4F9c/qefOj5vQr6lVduKcwrkXsI&#10;mdjCOPsJ9rAY5yeEF+Jezi4SGS/4r8MBpkopMZEDwwoX3ZQM81pRK15UUVrEvUBTIwTXJOc4DBjw&#10;MlPprLX4vhI7RgsfWURX0Q9vXd+nDta1cUrxuAnvPPjBrFPvm3nGC/UzFmTfWtP97soeD+7s93jN&#10;8SWPEYtlCnfI3V7kib+qcPaTzLnRQdzZnk4o2mjNpXfvZHrt3Lkz6+sFwmmnwxM59TT44WG35Es3&#10;5+3vT4EzKNT4LkvIMlFlpf754ZTtMadfE81d4/jJAhUvvsEYJkkCu8qWLf3hzcdb3Is9oQgtO0QZ&#10;3Ee6Z8A53h1/6g7XuIG7aQx3wrOjgtoAYbIfI/AU5/XC4VQfEODhPdQOgbhF9m4Q9Z6WiYKVIoeo&#10;fpJwDcJkVrmjmbmld2Z2AhS6dWiXcs2D3JZhzOZh2QFV9bQcfxirZsvUwEdPtQtcqWViHuRgwF9d&#10;L8CdMSWvuTn0ydfbyyob315Q3hgQ+narHTWQmvGXpENH9otapGw9kmWEl07P0Jkx9EBOARmMeXn8&#10;p5CcYZhywnhdYB7kTJdUWNKzsLB7NsdhwVW16nduw3LHpj+GpFfPOnHd88etfuZfK2ccufzxScse&#10;Hv/zA2N/iDf3KueNljgakM231MzCwEyc1EapmVTmQYbYkUkeS6vqmSsqLJJR6l5Usq0yGk5u9eqb&#10;2pysRKONyJhJblCc+V5OiLN5kAVfk+RwiTVVQafL5naLpb+HP74//M494YWzw1+/Ef58dujT14Rf&#10;FkdWL+tfwDvA20y8+Fpm5vZbWiTsptRm9YRIGkRoBbKCmPh3/TF88lh3Xj40n6nyM9cQlnZ5xZ31&#10;ke9PJBofuy7OIicAQwUaCwmBa4p4Nrj77OeqZxmakf3G1hhxJcC115G93EqZrTJEVwKsjAB/7hNV&#10;zMGvFQuzCsgy59jPqAQ4Wj2ZW5uRAIteKchRwS/IJUEGpJfwXujwYgMt+PDJJSUP5F53e8Edb+Xd&#10;+Un6eXe7z3+s+/h5I4ZsFMIOW01ekZ2Jf51uom7dVOaqrgvzacR4Myw7Y9DiL/SZh/Yeicq999nz&#10;k84tmfH6bXWN1S6n++j9T4HO8+Qr9giFyZm5T8284ZzpYyUnmL44YQgR5y5aNm/KtAGLfv4E/sK8&#10;HlCBhgUp7M/NzchHknEHHLt81XdPzfnPxfdMPPKC3nIm591xOLS1kQmHD9jYigx+SsxugQ4zjWfi&#10;t8d0oanaM+O/hDLHzolqGWOuHKJcRO+rHYuEjwdQDyeqBa1PlxbDPoeD7ISeMyGzIuB/fswlq8q8&#10;VfX+2obAI19W8vt87U4P4yMKIpy/90zVxKH8+f2dGbKTw1sUWqj+NpwqhOi6KG7J/ngeZfKoyodu&#10;zjGFEGX+CTNPLgIa6aS7yByaPQUqXWIFTHnPPotfrjmvFY8c4XzjdXzCyHnmaR1UtdrI0WcovqIy&#10;eeCMHIhuzxO/kF1LZE3xchwwW9VNhKjuakMMBkkKt4huCDl122gMk3vVXPm6nwoGnhyV+l64SSUB&#10;PvjYaQjBtoPG0u9V1VCNW/VIpoM2qVGa3ECKDeDdkEozhuPOEiDHzc2/zXkTDtYHlv0wX9fh1gv/&#10;mhf2VqkQxisfqCIQf9lXM+aPRmuNMMEBVwwWkjaGv/F8ou0ms9OFYl5qyURWKtObuJLoLNMgt3EY&#10;a0c1AznqWo/hVpOnAu22g68UNSgnfFXvqGbvJPDUfV5Mg4xjFF9duB0uIEi+kHfp8l1Ll6186eOy&#10;prrKww4cxbZf0aMGYWvSYLMY+b4gD+CWCUTvZaQdvSxEBVQrBFQ9Eiey+cehrfCydpkG2ZWWkZWd&#10;m+50QGrTRMflqAO2wA07PDxibI87Xxxd6zpgJ3/ITvuhG4NjwxBhtL50FhKxYSzPDKpHW7W6iIuw&#10;3sJADWN7PfipTeymQWaYwabNjtpG5hqElm3tdYGIHA5PnZesXZWX7pzcMmPI04USDRPoGY1JzajW&#10;GZbKOK3jt+dazjTIRItbCEvNDRK0SjEzrPxaWPy2sHxxZN3y4OI3/G/c63vwuqapxzRNPQF3q2rq&#10;zIDcMm/I+t6xN6DJN512IU06jqmO0+dUZ3bVA1bbWe0zUWimCyUrCdWu633AKGz6JYavQlJNUCpv&#10;EstqIz+cFJU7Zs1ooOf6YOsmHGHC68MF+2XS02vodcRNG9TurQ0q5I1/griqImhDILaV48CvjRCv&#10;CBYZrkGRQ96TlRD8Ign+5j1RkVRtCcMI8n67kA6iCJmnwFPbUNFjkkl/u22FaRUzdgg56T1zDxrM&#10;dcvgFjlPXbu6hnc+KYif5HsyBbeIT5GSk4Px6IZy+67lvZvDQXeGm1iwIitsSimxF5hekNbaGgLz&#10;3n1h3scv3XPr7J83fAsT0McccibIMOjr3IWvcT1zJew0DounP3YEV9HE1frAeB+474Jxn9QiOe8L&#10;SQEy3cDSFf7++PPndz58HpdPCOrRY89imcxb+DrfJ0/yUKJLGC215oU/sD9FnjPIdgkVxnnFiEAN&#10;XRNJPNSi6UlMdmwwdrgc2LAMiTG+AnBp68UQFbnGqIIK30AQ9Doo6zyTEmIxRCFIxM4ct+GM3oEK&#10;24+bGtJdDids70pSMCxubh40IhYzw55g/6RyaSsLh1lqtvBVLX/Z13TtLePBwXKWs4qXXFuZpMZc&#10;4sikg6RW7Ffezxv/HGX3rOfD4yf4r7iCDDaHI23mTM+sWcFJkwOD4p5ihZowkqnrUQXipxyTNUGV&#10;UNUubc7KCEgrR1DmlhicDohhMIZRmigSe4C9R/Wi24DpFyXVtXWtkP8cVBzCza1mH+2YRLoOHzwd&#10;gE8qWbYew0azBOYOL3kDQRF6enXDHgVkNaC9ho1q+P7Bi5tKl2b3G5tKfQzTaHtKGRIvacLpQs4k&#10;4fSVYotMg9yWYYy0LR8UFANYdzCnMLxNgq/7gUNVnJleSxpq0yAHg/6MYvL5H4Y0fXWbi/r3511p&#10;y1csfvGOyZm5GVBfIL3AdPPIsYmJr3ZERi5Mya5l9AxgTPYdmrhVujFMg7yzwT5sYF6ovvnLb/8I&#10;cOFRvfSnC91CtEOofRFOCKPykdkN7wLTIKNuIAm1zX6b3e6rq07PI8oLI0Mzlruu7bbj3k0RunOw&#10;udGNDasY0nW7THa6wTSoRUP7LBvDa7IOHR7NNMhYJ8PwlX/JPP60qQTGjSv4nqNc057D4s2FJXJj&#10;nf/eq8NfzeV7F2PxXlWN9b+OmeiE45xFUK1plYEqnI0XLaoBHA9M3UzaE3klyApiIvlrnD16wuYz&#10;Lkjl6gPSjoYW9pvxaL0tjei5EtkyhMDUFNauSNqArEZJNkC2L8f9xnFT9104sBGZHLEhm5v1G9ey&#10;oTjaCF3Lucpd6doI8kFFLAsWofHf3bMfjxJmOYkyLTkzKAYcy1++S4/1IRd0jPE3LFGDVvQv2fer&#10;uGATi6lA02Nxmbms6CZ6Kn+kRw2F+WCEF6jGNLGXTI7RpRsvs7lRhc6+aa5czLS9uhOpuhS2S42C&#10;1OAYXRLKTN+jYvleGz4bsOG9vda8sKf3wz1qt2ZK2AycbiMLZbKxBKQSFeJWbQGu3EEHHPnp+zuf&#10;n7Fk6nl33/HQOXO/ewPtKynqh1v19VWw/8xlufl0hy0SmTru2penL/j0ta1fvlf1JWW/ldXUFlwo&#10;MvWwa/Gv19d45yPn8fkZth45fLeMnr0Hskz4TDef5SF/QaTpRS1hkYvQcXxBoWLeqNiXfD/hiBEs&#10;Ei+KtWAn303xOYAlt7kImgYSYCXWqj37sZOAuXcu6F7n91X5/BVN/ormQLXfj1OqYwl5iNKVmbSX&#10;X0WM5Wy1n4GNS1Su/9qrbknkgyFvjzl5M3C0Z6MPXcE5Z/Neb+Coo7yjR3v33987apT/yCk2rzfj&#10;3nuSKCh+VCabxf2OlsrKRbRLtY0zwfcf3QiqMbx98592l8eT04uDUTo9t8sf+PPbH9IDOgebJDvS&#10;OqHVXaEIJcLEBH0zg27W5pWbNlc3fLiBUzkE4hYM12slwEimfczjiSA6p+3JdnoHTS/tOIyVKtAJ&#10;p0rW/KSg1pXLJZWDcm5PLWFqqZQgBwKBnJJ0ONj/+GGV94LT9h63X3FB8V6HjB2KkD82ke9o+L6O&#10;75MCpRBmrnZERi5O7k2Dbkp2DJtpS8pxlCCvqe2+s7Ju/oIFn33x1TcLF2Pt5swJw4nuRjGjoXSb&#10;N9fGD+jGDynhh/a2CzhdMtHVEQgrR6PB4xAP5N0Cvmq6kGlFfel61pw/tpDPu70LCOkFK/bWRL/2&#10;hj15Wox1l15tbJf55OZjJhod7XxfCTJZX/NcxCZ5ho4kR61u+NN59j1gv6Ao/tfubj5rTNq19/C5&#10;hbYisrexmrG61le89a1uTIOWJDtda7OSAZc/UrQzcPGza0VMIs2hrFyceFQdlKoCUrVP+u74qOw3&#10;7c5aoutKmA5AJxaNmdZqrc/ZO9tBZYTkWnjGQA4ceNZvhPri58DGhY8QYtW+l0x6kS04MBzz4C9u&#10;sRD2E1ernbtx6sFS4W+UJPM27IBljpBY6NlCskl3LXM22FviIzHjFuQ9BLPPUIH2w7izhC3TkYg9&#10;Ijojol2ER7BFXP79scMYwzI7k/O4uNo6ztsYCAcCjpwVY3M3X7n3tnNHNo/dI3h4n8BFBzT9Z1Jp&#10;egZnz7PZcngcSie5Jc7N824Om2RvePXC976ctXnbKpS4R/+hpxw3bcaDn0tuDH/bgH5DEFhTt4vP&#10;cfO5HhDg245/4OTDLuxVvAeEunKTm731RKgrRHrm9UZgafl6sFyuIN3RK48vyBjQfyjLhMsmLNqW&#10;m8Z7YN6KXEznmRBdutuXmLxCk+i+32gQob4tSlkOnCBML6xNPY796KCJy4AFRwg32aaRVo83SWIL&#10;eaEYTVKX51T8v0tGVtdWV9XXVNVXh3x1w/gro6UI9kWbD2nfEWacm7wCMFOoLExu+zRhprhWcSJx&#10;NeXI2ULkw0o0QvXsOTs3bm4+6SQ5uffkU3Zu2lwze07She7WBCqxcEfVhVhB58hJZPSDmdEYJs9U&#10;WXZxX8h1WpvCipnFqq/3CPWBzV/fsOgUnA+sqrB55tBRLd3t+dIxbIAwaC0+K8hvIEQekdegcvJ0&#10;FP1+udsbZViBpDq9faaXRCDTV0Pqw9gk3uzDP3Mmk7BoKsRSxiTlhKZqmwjkYChQsegHuKAgLpt/&#10;bkH3tGsuPPCb2cdhFQLjIkP7dTvpsL3CsAeCQwANVaCVlWkvZEw1UBEpqTGcbOZG8ROB7LOXfLYm&#10;f9X6ik1btq9bswFnNw7sz8E5hRouXLFh884flvk3bo2sXCet2yzhhKSEdetQhA1gNHhYUnuIEra0&#10;JUIikNmaGxcWb5nZOTghEx6H2wPxb1l1I/xCfUUGDgeh8iRnQK2dq1uTlCcHlltSyTscQDNYJwIZ&#10;mGJpHXE70/cZJe7cSI6GScsEoGL55vDPH0lOr1hfbjt4CCXAUl1ziuagE9a0XebM3QY4QFYwYGd6&#10;zq6KOpz3CwcOXB+SBvw/tk+C89+dL/kikk8UA5h/qS1o/BWkAqfggw0nxSVz4JsoB+7QC5SVOZQi&#10;s2JloLJ0mScrCXMbq0cO+iGWo4UITv8ldpuJzSo81NR0MyS4YgbnHe0LcWlOLg+WSCNcHda9DSGb&#10;bWu6e2ea2+7iw6Pzd1w6rPyMEaWj+lRsqfJs9ftt+TYOWsnYf8v22VK7U9NPf/yFTx+8/M7Jx1y6&#10;x4/LF6DegwfuC0VlEM/u1AhWQ2Mt57ZzaTiyiNt/jzEIwf7eV9/535SzemzeSmhzZc0OcqxQWOie&#10;TYyVVVSVgevy3TPEbh5w3YJcsvhGJrzbgZ8SxLZY26MOkPuSahBbV1TwS+c1csQwEQIz61e4yG/G&#10;gmOci2kvt1xstlM5Q/htzrQQROUYZzTaHevO//z2EVccVjL7ktFnjv/e4f8cgaJoD/o9j/353zZ2&#10;pG5yNmm2C3E1XtIpi4jn74gGIs+ioqK8vLz0dKIG39jYWF5evmbNmp9//nnhwoUff/zx7NmzZ82a&#10;9cQTT9x3331vvfXWm2++qawG24jLDE0xT3tVMrWcO4n9JtlIf6C5x1D6gQa7D/RcXYBbU0oem4zi&#10;4fHybpdBmGTF/xrRiQSY2BEg39GMLxZT99I+nma+jis1tRIVnsp9852eLGNMoTbtMoxTKNfgidC2&#10;WolYypiknLCNrSsYewpxY065bdqVrz7+MNxNV98iu5Vbaz5Ysj5M7YvAkKVBWbrDsl2QSaGBxmN4&#10;t7z4KoXe65yn2feZlrvH4Vi0edKIy0rzc0K1r37nytXV20q9W7YFN27yCZo9wMawy3fbfQiZnwpM&#10;1rBzlhlYLmbaI1Iz0UCEOvSOjWtqm6IbJsGHGfXQlQAjfrtjmMLoTTZJZ45nomdqt0mFBZ6S3uLG&#10;5aIvHPn5K2IyqGe/9PNnuMaeL9V5Hd2G2gp7ILAmDgFuL5DbK5/dMHoVlMSVWVRdtrPCL273izt8&#10;UmVIqhelzEfrWa28/8kXayJSIzgwZb/0PKR+WeJOAee8tiI7kAHjIiq7mgsGopMdVNr4snTXICul&#10;drQcTebGShkyu6sNYeFRY9NUDgwbyGHsrqTiXwmH45KTbimng8HnMFSpqZI05MNRo9F2MT2EM3yK&#10;g2EuK5PrUch5Q1xjE+RAAd61bGhRTWa6A+cieSDghcSUbPTF6R09hTTOnmPn3XSfLbUSzlSOxw87&#10;+vlbP8OrD7mUbyVaJdivS2SwHkdUzIvlHdlHSCJkuIng/o/fl7wx+39P3vnJHlREvH3XJkQGZ81M&#10;I18mahoqbNlptlyPLQ0n/ELfmX7GgPo2MWWNvcwiKVdp1IopAETlvqhc1EA0ROQxW9FUqZypiEdV&#10;oHnOuSfMgpEgXR1oCiIOKtBeyN7m8DSsvNtfG5KCUQHPjcuvXZx2910rL7umx/PIUYw4Qj5P2fbs&#10;sEetZsBmIjM6WuzRZetd5liI7GkjB96N2h1MPq/ENtppNIgdNAZPOByura2trKysqqqqphfM2bG/&#10;dXV1uMWu5uZmn0+917qV8SqdbkwcxHbzauMZ56zluibZr7KseP7ElZZjECUIozFMcIY+R8/+3No/&#10;9CXAgfptO3d4Ak12V4ZKAqwdk9qKKeMkUe2/UFSibGKEMJEAKwgw0YLWc3Rua+vR1gw27ROt7SlV&#10;v5jvpqQ6XbcyqfRtIpDbMozN18cMSmbA151yU8vcfOUTx0wEcnSmtnHHnHzeDbfcceMtd/zf8zNe&#10;ee7Jl5598vmnn3j6ySemHLinQGxsSmG9PcAdiozcOrkUJc1WFZ3wcUiMVcoxzIEcsbudGYW9BgwU&#10;hMiO7c1wNluIE5sigbo/V1WuXFu3dn3DH2srhZjtFVYd7RDSXTYoVxHxEuq2zzyMupVJGbOkE5oD&#10;Gdky2YUw9Enmz+yzN3hv464y92FvsJCY6mjiKhiAr5s44QxsZkIwqJbcWYmrnlqMRCCDbvAOh/Pw&#10;4wCksO4P2M0LPDUditDA1Dn6kLRrpzv2HhGa+7atRy8wkzpvEu8+A2QSDnjj95d81xgSMy/B1EBV&#10;pwLISglwt8HNq1ZVBqVdfqk6QOxgCbjv4tPvINtPcHnv7yY2QcWcCoHpacDj+0a+r3dHFMvsm97a&#10;8JtiG7CqxLRHdsAZVF4rnk1WYMv0n+MRWp2iDffTUHkuY7YgwyQ1PbLJThz2vva4eFKvgQ2uDBhx&#10;higYx/YSM41k9y8lhT123JAdOikY4gvctd1ygl5/3vYK2+ZV1fasOy898K29i53YFVyYz2XAEAPW&#10;eGHu6g8P+Kmp2d7Pbi+wwzIWM66MjOwVvm+m/qqqOgS8N715Ce6/cu38Xt37s7tHPjIKc87rl84r&#10;zI0eawSezBjykRf15ntCtZr/7F5yNi9+2vboZuufj23A0ta650+ZjaOSWCZH/29frm8eh0aR5sbU&#10;Wag1LHK0LzlKBMJucnCyFMGRx9DKgo3VSEQQIwEhEsJOuwiMYIWaQxGvaMs+2yNODdZ67dTslurK&#10;SHeMGFmyuQLEHYvclkcUP1lM0RcIifcX7LPSkWmzQRscWruidKStbGpxKfb9hvzuukrHyUs/c+dF&#10;m28wsP5Bt7DdwyZFgoH6Td+Wrf02o9uejtwB2uazje4PnLBrwoQJ27dvB7+FBBh/m5qa8Nfr9TLG&#10;K3tGjRr13nvv+YY+I2el4pxKs1VyHKXhK10jWCymkotqDVyxnFVxVC1Sseh4ZSnrHM+feKgQe+ic&#10;xylVlO/aY9h4gzEcrNtyve2ghBlC/9mTv0e3fU5050WfwYRJ/uYRFGM4vXC0AcJ3OoZOmjTpiy++&#10;mHL7rdyqNX+s1TFjaG8uG3r+ubOuuOLu5VP7HfWYGeg6Wrprpg4dHsc0yH+zYdypnWsaZPKypQZx&#10;zx2y9JjJ4/Deh8hXNQYOG7kHJMDzf62b9/p0+wFPtvsISQGZFJK0e7WxdpJfecbTBQM51+M7+aDy&#10;7t08RcHK4074BYFBnJIGs65cbl7/nkU9skTJKfLhm87d9vT649u3tl0CrtSalCTIzu13Qeorlq4I&#10;j3nbufUe+FmxrvrypmHPOVZeZ88h2xRZhNRq1JmpOqnjTIM8+/c+RZc+7Ovev2Dfw0PzZ0dWLYus&#10;XRmprrbvsY9j9MHiti2hLz8Ud5ZnvfxJ/eADxt/8U3a/wzoTri5dlgJkKbNF7Q6LZtvml6ovuCGS&#10;nk02+hJrz5IYlEQIgutF3yPdPFdWYVMqh3N2cCsi5Xukz84Vjv4p3Rvm/NMKIDFSsV9mBAvbgCH4&#10;xV38TXt0ZwsyTLXVSJvHEEUkZ2llWzTJZiXnIGdD6B4VZBIJKNSbFWZuovQ3StOY8IwvuXRycf96&#10;V5oD23Qj2Pdrw2cBahmZfL/hXJu7FwbTGhrrHJzDH/LbJHfEd019ldC/3wsXDlnct8RZkk8IsAPy&#10;WgfXVMuf/eHoqvSQvZeNz7aBUdOzhUjV7Lt8V4y46pA9Du9VQJie19+0YeuKm58/l+uZhZ9nH3DJ&#10;KQdekJGWVVm34/zXyHx9xojzTznwfBJSvX3+N7PPP/UWBB51897Y63vGwRefN3ZafVPNmfeOsYEP&#10;98zhcDTezsbT+51+8kHn0Ux2Xvh/J3Al2VKGU8l+Cc6E+hIOHKXBGCEYH2DAsMwBDfCwGAkJxBOK&#10;hENCsCkQ8Up29xMe++hQg8+h2I0s92p6mt2YAONdFQk2+P1vZg34KDMvDRwYZb3Te0UkDM1n1/YK&#10;z9Q/Xvd0GxjPxHSXfgg7rnLJEOCbx62dOHHi1q1bGe+V2a+SAIMG4zrggANAgPkD/6/jKv6Xydk0&#10;AcZRXt6yFY1l34d9RrYuIfvN7nNIRvEw3kl00a3L/Io2WL/t7pzJ5Mw5qDPiw1zsYn42WZH5SpJu&#10;/2ZKZq/9eh52qxl4O2m5Y6YqHRfH9GLr7zGMZYWgTlDYa+k00yCTNywlwOcM/nbSEUeQ/Urkuzux&#10;wYnVCIYyZL/QLsNQnvdzw5dv/KcdCXBbkOkST0qSIGc5G88YvdbpFHs4QkzPGSceOR0O/I2Q/1pm&#10;kZmbWuxitOVBbAvCbSm3PdMmCTIIMAzGSGWE3zK6S8azGOnv8q4v+R9CbNmEALMI7VnPjsmrk3rQ&#10;NMggwHzxgLTTbik6/ISY4iVTv8Q24K1iQ21k5TKYiXafePbqJteZD6/M6ntoxwDzF8xVATKXNULZ&#10;AHv1T2JhYOfYU8Bv6UnCRL9XhMjXK0k+MheTaZlsfCVQPzQhVJmV9uxG8mXHfxmhuDgDSQ3HvsQy&#10;lqz5nJbkOUMtubUmq61KSZkAt8qdCTupsi09aJ7cVFmjZhyYGX9lBLjHJZOL9qxxuuy8Ezt1YZON&#10;SICJ9jIlwLZKW/3aeljGwrFDfpzVEeGyndkl6SUZGbvO6l86uCTUs4DLgU44BLQB7qM/Bjy6IlMq&#10;5mxFNi6NyIRl/VV7bZCv8duaBb6JbHVjcmGyg7cAy2UeXy/5ar/UFAS/hVErEgHWuKp8CJG/LkDF&#10;GXdh3pk8IE0BoiztstsKMm3dYHTaxtX4pGqvWN1MMumWwecjPD1CCLDiAwA5kjhKgIlUnLyNMZuJ&#10;eF3AQ94YkP0yFxTCzWKg2d8sCMXdfgjDAB3TgtZc6R77sBHdt1ZipKnF8ES+zK4glM59gdrNgu1T&#10;R8HS+7pvh3XGn6uGvFh6kZgzzJVZqDD0/Rd8FDuiyokIsNLI+WWjfoIAbf369Yz9gvcy6ou/TPzL&#10;PH6/f8yYMe+//37G+L/Au6ojQG2VJz5PQUXDHpUAG49hKewL1VZFxKg1Bd262V2ZGMkW+20Bp/U6&#10;wABhSfB7d61sWLcw7E9whJ0zszBnwITMnvt3+PD4qxRgGmTy1rCGcWrdmgzI7H131qDFh4+b8Ovq&#10;7WERpxzayKZf/CV+XhB4BMLG5sI3b2tHApxay7pQquRB5pwtGmcDuoUmDGy0V37DWrSg8uCKQLcm&#10;7EazLiUCSYLs3EykvlEB72+XuwuJ7dXabRtyeb9Micl4ryzj9sWONuuiCCQFMsRP9XW2cGnvnEDv&#10;7u6CbOceJVl9CjML89L27JVLsyPSvKV/lF3+3JasPp1qKbZLd6eSAGe3IsCodnrdkmC/vPJB44nA&#10;j573S01e4eskTmAHJY5yv2v2D3br435gQ1Sz1X8pIcDxWk1kv09XtohqU0ZHlvHqM6qU841tX2VH&#10;HdFzjwj5YwJhXNTYVcsFDhwjwJMK+1S5slxQhxbtkYiNbp2F4JYeFwRNcXp8kA2n5oaCoVBdyF/u&#10;72XvtTO8s39B/n6e0AG9d+WnhzdU532/NWtjwB3Kg0yZt3Wz8R6yuZg0liiX83ZfxNYcsoFJggAz&#10;S1Q4owgnHsFiM/xgsw0hcGM+yy3lMOtVnNQQ4JpbDMOQY41gI9qJQ3c5qZF8ZybGrsCHM2n/NYcI&#10;K24Mik0BW4aHWIHOcIuZruhRRuy7Er48EzkK/UsOOya60CDAIgTA9Os0+XAaighBAYrQ4WYh4JME&#10;+z55mc8QAhzHamW6mx84JK+0NsGbxiaShkhCQAz7UTxBxeG2QVYW52zhlEfB3yOhGMaQEyN+X/3W&#10;78vWLcnoNkBWgW59vhdp7tkDv4YK9KpVq2S1ZyX7ZbJfsF9c48aNgwS48Ji5fw+U2tIKKHMByQyP&#10;WL6leo9hh5kfw20p9B+VVjmG04tGGiMMDhxuruRC5OQ9gws2BcCBeYe1ro2ClBTILA2biq3LPAIp&#10;gCz9OM1M/hYBllFKAWTlSJ6237qemU01Db5umfbNOxr4SKDUX/JlReKtK2a66W8TJ1mQc9ZcWVZW&#10;3j3NxgS8zqWnV/lF1U+E28O+rKPm/W1QamNDkgIZa39oXeLFh7Ux1uKSGIYqpigEcUQoPCX5tm4Z&#10;3MCS9Fqf7btNDqIpaV0UASXIXK6aAONbb77vV66AW9f/iKDkpgSYnHhEz/4l0tEsp3jLQf5wQfqM&#10;Uk8gZl3bd1G+MbppM4mt5i53yUSaaT4zxgtyS2kwqa0u0wZDpi3BHuDJ3fpWulw23m2XHCDAERuo&#10;MLGfDAKM3cIgwezQXIgxRfwTqRU9te5AKBBsDNojdlvIxocpz/XAVI7dXmiD+FfKkIg8GanIOSvE&#10;jhFsb+GIJRsMXIWo3W7873ZwbieEUKQSOBsB4TiH2OUgdqFRN5jsIhu1hagMGVuSQX1hAYtUW0JW&#10;RLvK5bQhvpse0hsUOX9EDIU5JHE5OYcdYmHRiVgx3QqZ+lJcqCPK0ETJkGhBEzkw1YIm4t9QIBz2&#10;CkIgw5ZxTJp0WaCm2eHWX3SCAO85KLesMYHap7XqSuqx0RJgV77OHmCW57FFH+L8SbBc/MUVDAZl&#10;D/y4YF9XvhC/x/Hzk6rM3zKyzSnh4UhzS4wAW2O43XtZtQ6wEG53hFXrAIaapxsAAAkLSURBVHxl&#10;sEC2QO4IBDohT2u6sEDuBAQ6oQhrJHcyyDoEmNagMLKip3vbzvy9d3h610o53jAMC4d6ewIHFgVP&#10;Gix9KeS/tEuPthA9WSoqZfJSpkoco1FEWqmryRxXnKu4AdZH8jLY5pu8UFgW8NKqtpxdRglwlAzL&#10;uVI+HPuf1gNEs+SSSbnFlU4PR2S2dklyEKkkjgwi9qF5DocHUZVxeCmXxU9qM9ojeXyNPh5WnIM8&#10;Rz+pg/Hasm32bDuXxXMuuoWYUF8qBoYtX9JwdtgQcqDn78ImM84gJYCyncKsPrE/pKZETkzOLpID&#10;aX7oIJIXyZj8oGaB7RDmso7h6fcMuvWIHLNNpOC0z3gkI9a9yH8SxLmU/JKtdfgDLegwaDDlwNhQ&#10;gw3AfiHkw7lQ3TOLHhAb+0d8cTsm3cXtOTBvew2RSxtd7iRM2HXC86MsQgwa2lDr5Nqgx5lmF7TO&#10;w/76jUvL1i2GEay4BDhWd3ZUs3WZRAAfiKDi4XFEJcDWGDaJm8loqjFMuJk1S5jEznQ0C2TTUKUe&#10;0QI5dexMp7RANg1V6hEtkFPHznRKC2TTUKUeUQUylzcyXl52LtzDuaNHRk1hZqgwx+EpyPMXFKyx&#10;5y/05XhhHlp7wR4wYU9gXVCJjd1GmMwtCZWKs9RWkqQWP1M/VtBmIt3UrS+lrMqLUDvGmekl32W5&#10;yUFKahX101ZQIWlLzQklbi0QZmyz5JLJ2QXbHTBQ7IJxMOh50L27lHqCYZJjaGAGgBVGak4JKeGt&#10;9JQj+pdcMk9lHvKH8Ggw0Oi5Q5TlsgBKf5lUmUhoSQmMJLdqJxECU11paF9TE9OkCjQOkjCT1gwG&#10;xnCJLgUFGpSY9hYx5EXIMotDUhBb2IT3RrWgmV2ZqAo0jkEWRCkcCVMLWCG/GPI5guE9i/s+59vu&#10;g9ls3R5DYLoj0q9/XmXIFe/LRkufdl0KHK9xuy8cOxyICjSxAl26fklm971aCDDrithTYafW2yWb&#10;RI6T/rtf5Miydroc2APsJLmVbd45YOg4awy3E66KbBRjOL14pIVw+yOMHC2QOwTW1plaIFsgdwIC&#10;nVCENZItkDsBgU4oQjGSuQJ2am+Ca/tv16c/+yyflS/uELANiEl5Wy5q5AgWekVKjInRQnq10GAm&#10;OU3IfrUklrFQKqiMHkOkLDcaTjOnVSBre3ktL3NgloN2/YtEWvNMihCe+SHypJQhqhRNi4m2p+Ti&#10;iVkFO23uCNFUZhwYbJPRUwetCBPeMlEu9RIUCOEg2tGM0ZL4RORLohNxL01CN//S2FT0G7UIHT0Y&#10;iZLnKAnGYdi0UMJvibCZ4UD+kBCq4UzuUkZMyS2R7DK6y74vIAnT9mbkmzUNZxkzRJnWNN32SzaF&#10;sz3A7F8q/mV2sECAyTZgbEDwC6DBgpBvS5uYbr/cX4EDTukJw3qXEHY5QrWZOCLZ/BWRP62YT9OR&#10;Me04xLnrXRGhubKW4wO7/AWu+k88OAbJQ3oBSvDRuoqi+ohgSPaxjx16+uqHO8XWxbYJpJhcTtaO&#10;xLWtVYmlJzv8sfVekBrrPN2KB1pjuL2AbZVPbAwLzhIL4Q5BGJlaIHcUsop8LZAtkJNCoGsuKqzp&#10;IqlOTDmyNV2kDJ35hDGQufQCM4l2/jo9Z/ZzkssT2QkRH9kSLKcSIzgSl2wFjYbEtgVHuSVRqo3K&#10;GqP2k+02mENWBNJ08aQzhNASOkatQckLUJ4cU4SLboGNii7J4xmLQCJDfhmTsLIzfJn0i0mkWTrC&#10;ByWuNaMSYbeKSE2JuS9GDIn+LyMOoLmySJnmBivQk9ILtuJIYEInnDiZmpBbsg2Y0ErCUEn96ZFJ&#10;jLDSGtNTghndhBciYsJvZbZJb1FKzAg8soZUnTFRhNHtxHQLMtkjHFOEZuAQ8k+SEehRE3oeE4nG&#10;+DNjv/LnBIYFaZ7cqGgnUMl59FsCRQk6z9hiTwTAhBbLBJipQIP5hsn5DIQGh0QxHAmGJcGWn5v7&#10;RsSLhWugpdv0fKSh/lKCMak/AxV+QK4gljy6CN8L2N32IsDtpLocX75t3PCOvium9WGfMKrqA2LD&#10;ptimBPkhwLOi1DzHNzEMTXaXfB9rjyt67l+bs2qnnmpzPVQZ2HIGdM8lnxWsMdze0Ebzk8ewhXAH&#10;IUxeArGJwgLZAjkxAl31fWeN5MR91x4xrOmiPVBMkIcFcmeCbKasihX3tBDghgiEvfLRNjz5RVkJ&#10;aBcVmcJkdPQi5wmxXad0fa08VYgRWizDQeNE2E6mHFWmpjEjyDQtOVkI+sTqqRfcUrnEjh5cRDOk&#10;SUipRPaJnFkIZaBM+El3w5ILFY/VipC+2EV5K5X7xkRiMvOl3DMaD0awJnk8W0BxCRv18DjOlxFG&#10;Sl1Fh4jDfDkBgmTcofuBITuC7DSqoMz+JaVSxW7QVIjlbKzKsKRF7V+RbbhoPTiAyMw7E51nauaZ&#10;VoHyW5BekHXsSyQJbTyMleEGkT9TvWvJ5uSxy5eImGHHLPq1wEHYNXgqIfWkGgQPJj2OSrdlEsyY&#10;M/1J+5aot1MFaUKmBfgh+4XNOfIP6DAMssLydYYtb2h2+hPQfw5U7zAzvKw4FgIWAhYCFgIWAhYC&#10;FgIWAhYCFgIWAl0Hgfq1T2e9+hwvusNraqRGoUXWykgsvcCB1BUGtyTCW3ZoEBxUfwVKDVkg4cRR&#10;sRM4sB2nvYOysvN/aASIeYkpqVgR4HDsPB2QOyKxYhtWKYOFzgiOyyO0LCZExL5GBy2dlcskv6Qa&#10;0WOCKAFuOW02SieZeJbtxKUck+kjU81qhQg61k5IgI/0iFskm5u3wXSVg0tDVJhsDhCWyAmEqYK3&#10;QuQNaRvhoPhYAKPJMCIbFngHDgeOymAJK4b1ZjTDxfNOIvJlitTwRcKEchIzVALOoADbdYowtAW0&#10;CJUnys9kBzBhsTiAie3spZyasHwqb3ZSTWv6h+zipTuTSQBRl0broKcKaTVtKxg0w4ecocNkxtSg&#10;NJKQvaIwb82L2G8sRYgE2hZm5uogJvdTi1kS5xd9dP8wfrnSc94F2Yb9Z/+O37vOILZqYiFgIWAh&#10;YCFgIWAhYCFgIWAhYCFgIWAGgfqSPc1E+6fF+f80w4woH8HB2gAAAABJRU5ErkJgglBLAQItABQA&#10;BgAIAAAAIQCxgme2CgEAABMCAAATAAAAAAAAAAAAAAAAAAAAAABbQ29udGVudF9UeXBlc10ueG1s&#10;UEsBAi0AFAAGAAgAAAAhADj9If/WAAAAlAEAAAsAAAAAAAAAAAAAAAAAOwEAAF9yZWxzLy5yZWxz&#10;UEsBAi0AFAAGAAgAAAAhAJBghAorCgAAB1kAAA4AAAAAAAAAAAAAAAAAOgIAAGRycy9lMm9Eb2Mu&#10;eG1sUEsBAi0AFAAGAAgAAAAhAKomDr68AAAAIQEAABkAAAAAAAAAAAAAAAAAkQwAAGRycy9fcmVs&#10;cy9lMm9Eb2MueG1sLnJlbHNQSwECLQAUAAYACAAAACEAmhl+RN0AAAAGAQAADwAAAAAAAAAAAAAA&#10;AACEDQAAZHJzL2Rvd25yZXYueG1sUEsBAi0ACgAAAAAAAAAhADjshc4nCQIAJwkCABQAAAAAAAAA&#10;AAAAAAAAjg4AAGRycy9tZWRpYS9pbWFnZTEucG5nUEsFBgAAAAAGAAYAfAEAAOcXAgAAAA==&#10;">
                <v:group id="Group 358" o:spid="_x0000_s1072" style="position:absolute;left:1335;top:7500;width:5778;height:6615" coordorigin="5046,7200" coordsize="5778,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Text Box 334" o:spid="_x0000_s1073" type="#_x0000_t202" style="position:absolute;left:5046;top:12495;width:5778;height:1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6" w:name="_Ref325534850"/>
                          <w:bookmarkStart w:id="27" w:name="_Ref325534841"/>
                          <w:r>
                            <w:t xml:space="preserve">Figure </w:t>
                          </w:r>
                          <w:r w:rsidR="002C48C7">
                            <w:fldChar w:fldCharType="begin"/>
                          </w:r>
                          <w:r w:rsidR="002C48C7">
                            <w:instrText xml:space="preserve"> SEQ Figure \* ARABIC </w:instrText>
                          </w:r>
                          <w:r w:rsidR="002C48C7">
                            <w:fldChar w:fldCharType="separate"/>
                          </w:r>
                          <w:r w:rsidR="002C48C7">
                            <w:rPr>
                              <w:noProof/>
                            </w:rPr>
                            <w:t>3</w:t>
                          </w:r>
                          <w:r w:rsidR="002C48C7">
                            <w:rPr>
                              <w:noProof/>
                            </w:rPr>
                            <w:fldChar w:fldCharType="end"/>
                          </w:r>
                          <w:bookmarkEnd w:id="26"/>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7"/>
                        </w:p>
                      </w:txbxContent>
                    </v:textbox>
                  </v:shape>
                  <v:group id="Group 357" o:spid="_x0000_s1074" style="position:absolute;left:5046;top:7200;width:5778;height:5228" coordorigin="5046,7200" coordsize="5778,5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Picture 31" o:spid="_x0000_s1075" type="#_x0000_t75" style="position:absolute;left:5046;top:7200;width:5778;height:52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uS6HEAAAA3AAAAA8AAABkcnMvZG93bnJldi54bWxEj0FrAjEUhO8F/0N4grearUrRrVG0qBRv&#10;rkKvj83bzdLNy5qkuv77plDocZiZb5jluretuJEPjWMFL+MMBHHpdMO1gst5/zwHESKyxtYxKXhQ&#10;gPVq8LTEXLs7n+hWxFokCIccFZgYu1zKUBqyGMauI05e5bzFmKSvpfZ4T3DbykmWvUqLDacFgx29&#10;Gyq/im+roNh2ctdud7NDdfBVbeL18Xk8KjUa9ps3EJH6+B/+a39oBZPpAn7PpCM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suS6HEAAAA3AAAAA8AAAAAAAAAAAAAAAAA&#10;nwIAAGRycy9kb3ducmV2LnhtbFBLBQYAAAAABAAEAPcAAACQAwAAAAA=&#10;">
                      <v:imagedata r:id="rId23" o:title="" croptop="11820f" cropbottom="13528f" cropleft="14517f" cropright="12203f"/>
                    </v:shape>
                    <v:shape id="Text Box 322" o:spid="_x0000_s1076" type="#_x0000_t202" style="position:absolute;left:7581;top:9785;width:89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DA26EB" w:rsidRPr="00CA3E48" w:rsidRDefault="00DA26EB" w:rsidP="00515B78">
                            <w:pPr>
                              <w:jc w:val="center"/>
                              <w:rPr>
                                <w:color w:val="FFFFFF" w:themeColor="background1"/>
                              </w:rPr>
                            </w:pPr>
                            <w:r>
                              <w:rPr>
                                <w:color w:val="FFFFFF" w:themeColor="background1"/>
                              </w:rPr>
                              <w:t>lever arm</w:t>
                            </w:r>
                          </w:p>
                        </w:txbxContent>
                      </v:textbox>
                    </v:shape>
                    <v:shape id="AutoShape 327" o:spid="_x0000_s1077" type="#_x0000_t32" style="position:absolute;left:7888;top:9231;width:68;height:6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Axm8MAAADcAAAADwAAAGRycy9kb3ducmV2LnhtbESPQYvCMBSE7wv+h/AEb2tqkWWpRhFB&#10;EA/qtur50TybYvNSmqj135uFhT0OM/MNM1/2thEP6nztWMFknIAgLp2uuVJwKjaf3yB8QNbYOCYF&#10;L/KwXAw+5php9+QfeuShEhHCPkMFJoQ2k9KXhiz6sWuJo3d1ncUQZVdJ3eEzwm0j0yT5khZrjgsG&#10;W1obKm/53SqY3g67vbk4qu62Xm+O+aU461Sp0bBfzUAE6sN/+K+91QrS6QR+z8QjIB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QMZvDAAAA3AAAAA8AAAAAAAAAAAAA&#10;AAAAoQIAAGRycy9kb3ducmV2LnhtbFBLBQYAAAAABAAEAPkAAACRAwAAAAA=&#10;" strokecolor="white [3212]">
                      <v:stroke endarrow="block"/>
                    </v:shape>
                    <v:shape id="AutoShape 330" o:spid="_x0000_s1078" type="#_x0000_t32" style="position:absolute;left:7464;top:10424;width:375;height:77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Kv7MIAAADcAAAADwAAAGRycy9kb3ducmV2LnhtbESPT4vCMBTE7wt+h/AEb2tqEVmqUUQQ&#10;xIOu9c/50TybYvNSmqj1228EYY/DzPyGmS06W4sHtb5yrGA0TEAQF05XXCo4HdffPyB8QNZYOyYF&#10;L/KwmPe+Zphp9+QDPfJQighhn6ECE0KTSekLQxb90DXE0bu61mKIsi2lbvEZ4baWaZJMpMWK44LB&#10;hlaGilt+twrGt/12Zy6OyrutVuvf/HI861SpQb9bTkEE6sJ/+NPeaAXpOIX3mXgE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Kv7MIAAADcAAAADwAAAAAAAAAAAAAA&#10;AAChAgAAZHJzL2Rvd25yZXYueG1sUEsFBgAAAAAEAAQA+QAAAJADAAAAAA==&#10;" strokecolor="white [3212]">
                      <v:stroke endarrow="block"/>
                    </v:shape>
                    <v:shape id="AutoShape 35" o:spid="_x0000_s1079" type="#_x0000_t32" style="position:absolute;left:6028;top:9097;width:12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F4WsQAAADcAAAADwAAAGRycy9kb3ducmV2LnhtbESPUWvCMBSF34X9h3AHe7OJTrfRGUUE&#10;maAvdvsB1+badmtuSpLZ+u/NYODj4ZzzHc5iNdhWXMiHxrGGSaZAEJfONFxp+Prcjt9AhIhssHVM&#10;Gq4UYLV8GC0wN67nI12KWIkE4ZCjhjrGLpcylDVZDJnriJN3dt5iTNJX0njsE9y2cqrUi7TYcFqo&#10;saNNTeVP8Ws1BP86d/Jj+33c97vT5FQczkoFrZ8eh/U7iEhDvIf/2zujYTp7hr8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XhaxAAAANwAAAAPAAAAAAAAAAAA&#10;AAAAAKECAABkcnMvZG93bnJldi54bWxQSwUGAAAAAAQABAD5AAAAkgMAAAAA&#10;" strokecolor="#e36c0a" strokeweight="2.25pt">
                      <v:stroke dashstyle="dash"/>
                    </v:shape>
                    <v:shape id="AutoShape 36" o:spid="_x0000_s1080" type="#_x0000_t32" style="position:absolute;left:8666;top:10106;width:21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Y+D8MAAADcAAAADwAAAGRycy9kb3ducmV2LnhtbESPQYvCMBSE74L/ITzBm00VEe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mPg/DAAAA3AAAAA8AAAAAAAAAAAAA&#10;AAAAoQIAAGRycy9kb3ducmV2LnhtbFBLBQYAAAAABAAEAPkAAACRAwAAAAA=&#10;" strokecolor="yellow" strokeweight="2.25pt">
                      <v:stroke dashstyle="dash"/>
                    </v:shape>
                    <v:shape id="Text Box 337" o:spid="_x0000_s1081" type="#_x0000_t202" style="position:absolute;left:7641;top:8455;width:82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DA26EB" w:rsidRPr="004A602D" w:rsidRDefault="00DA26EB">
                            <w:pPr>
                              <w:rPr>
                                <w:color w:val="FFFFFF" w:themeColor="background1"/>
                              </w:rPr>
                            </w:pPr>
                            <w:r w:rsidRPr="004A602D">
                              <w:rPr>
                                <w:color w:val="FFFFFF" w:themeColor="background1"/>
                              </w:rPr>
                              <w:t>slider</w:t>
                            </w:r>
                          </w:p>
                        </w:txbxContent>
                      </v:textbox>
                    </v:shape>
                    <v:shape id="AutoShape 338" o:spid="_x0000_s1082" type="#_x0000_t32" style="position:absolute;left:7383;top:8734;width:444;height:4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ukrcUAAADcAAAADwAAAGRycy9kb3ducmV2LnhtbESPQWvCQBSE74X+h+UVeil10xikRFcp&#10;AWugiDTV+yP7moRm34bsmsR/7xYEj8PMfMOsNpNpxUC9aywreJtFIIhLqxuuFBx/tq/vIJxH1tha&#10;JgUXcrBZPz6sMNV25G8aCl+JAGGXooLa+y6V0pU1GXQz2xEH79f2Bn2QfSV1j2OAm1bGUbSQBhsO&#10;CzV2lNVU/hVno4C7/anK558+Oeyyr+HwYgtzTJR6fpo+liA8Tf4evrVzrSBOFvB/JhwBub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ukrcUAAADcAAAADwAAAAAAAAAA&#10;AAAAAAChAgAAZHJzL2Rvd25yZXYueG1sUEsFBgAAAAAEAAQA+QAAAJMDAAAAAA==&#10;" strokecolor="white [3212]">
                      <v:stroke endarrow="block"/>
                    </v:shape>
                    <v:shape id="Text Box 316" o:spid="_x0000_s1083" type="#_x0000_t202" style="position:absolute;left:5744;top:8234;width:2144;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DA26EB" w:rsidRPr="00CA3E48" w:rsidRDefault="00DA26EB">
                            <w:pPr>
                              <w:rPr>
                                <w:color w:val="FFFFFF" w:themeColor="background1"/>
                              </w:rPr>
                            </w:pPr>
                            <w:r w:rsidRPr="00CA3E48">
                              <w:rPr>
                                <w:color w:val="FFFFFF" w:themeColor="background1"/>
                              </w:rPr>
                              <w:t>constant head tank</w:t>
                            </w:r>
                          </w:p>
                        </w:txbxContent>
                      </v:textbox>
                    </v:shape>
                    <v:roundrect id="AutoShape 32" o:spid="_x0000_s1084" style="position:absolute;left:6590;top:10335;width:143;height:30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szMEA&#10;AADcAAAADwAAAGRycy9kb3ducmV2LnhtbERPy4rCMBTdC/MP4Qqz07SOFqlGGQTFrY8ZXF6ba1ts&#10;bkoTNfr1ZjEwy8N5z5fBNOJOnastK0iHCQjiwuqaSwXHw3owBeE8ssbGMil4koPl4qM3x1zbB+/o&#10;vveliCHsclRQed/mUrqiIoNuaFviyF1sZ9BH2JVSd/iI4aaRoyTJpMGaY0OFLa0qKq77m1EQTl8/&#10;YZXurq+zCZONfv4mWbpR6rMfvmcgPAX/L/5zb7WC0TiujWfiEZ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xbMzBAAAA3AAAAA8AAAAAAAAAAAAAAAAAmAIAAGRycy9kb3du&#10;cmV2LnhtbFBLBQYAAAAABAAEAPUAAACGAwAAAAA=&#10;" fillcolor="#7f7f7f" strokecolor="#7f7f7f"/>
                    <v:shape id="AutoShape 33" o:spid="_x0000_s1085" type="#_x0000_t32" style="position:absolute;left:6028;top:9230;width:623;height:1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KC5sMAAADcAAAADwAAAGRycy9kb3ducmV2LnhtbESP0WrCQBRE3wv+w3KFvtWNVqpNXUUC&#10;AcUiqP2AS/Y2WczeDdnVxL93BcHHYWbOMItVb2txpdYbxwrGowQEceG04VLB3yn/mIPwAVlj7ZgU&#10;3MjDajl4W2CqXccHuh5DKSKEfYoKqhCaVEpfVGTRj1xDHL1/11oMUbal1C12EW5rOUmSL2nRcFyo&#10;sKGsouJ8vFgF+X78u+12WZYZntGMP3OzvuVKvQ/79Q+IQH14hZ/tjVYwmX7D40w8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gubDAAAA3AAAAA8AAAAAAAAAAAAA&#10;AAAAoQIAAGRycy9kb3ducmV2LnhtbFBLBQYAAAAABAAEAPkAAACRAwAAAAA=&#10;" strokecolor="white"/>
                    <v:shape id="AutoShape 34" o:spid="_x0000_s1086" type="#_x0000_t32" style="position:absolute;left:6651;top:9097;width:665;height:1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6sMIAAADcAAAADwAAAGRycy9kb3ducmV2LnhtbERP3WrCMBS+F3yHcITd2XSFbqUaZQzG&#10;hl7Iuj3AsTmm1eakbTLt3t5cDHb58f2vt5PtxJVG3zpW8JikIIhrp1s2Cr6/3pYFCB+QNXaOScEv&#10;edhu5rM1ltrd+JOuVTAihrAvUUETQl9K6euGLPrE9cSRO7nRYohwNFKPeIvhtpNZmj5Jiy3HhgZ7&#10;em2ovlQ/VoHZ5WfCwez6XBfP7/vhZI/7g1IPi+llBSLQFP7Ff+4PrSDL4/x4Jh4Bub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I6sMIAAADcAAAADwAAAAAAAAAAAAAA&#10;AAChAgAAZHJzL2Rvd25yZXYueG1sUEsFBgAAAAAEAAQA+QAAAJADAAAAAA==&#10;" strokecolor="white"/>
                    <v:shape id="Text Box 320" o:spid="_x0000_s1087" type="#_x0000_t202" style="position:absolute;left:9734;top:10823;width:842;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DA26EB" w:rsidRPr="00CA3E48" w:rsidRDefault="00DA26EB" w:rsidP="00CA3E48">
                            <w:pPr>
                              <w:rPr>
                                <w:color w:val="FFFFFF" w:themeColor="background1"/>
                              </w:rPr>
                            </w:pPr>
                            <w:r>
                              <w:rPr>
                                <w:color w:val="FFFFFF" w:themeColor="background1"/>
                              </w:rPr>
                              <w:t>float</w:t>
                            </w:r>
                          </w:p>
                        </w:txbxContent>
                      </v:textbox>
                    </v:shape>
                    <v:shape id="Text Box 317" o:spid="_x0000_s1088" type="#_x0000_t202" style="position:absolute;left:7453;top:11114;width:134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DA26EB" w:rsidRPr="00CA3E48" w:rsidRDefault="00DA26EB" w:rsidP="00CA3E48">
                            <w:pPr>
                              <w:rPr>
                                <w:color w:val="FFFFFF" w:themeColor="background1"/>
                              </w:rPr>
                            </w:pPr>
                            <w:r>
                              <w:rPr>
                                <w:color w:val="FFFFFF" w:themeColor="background1"/>
                              </w:rPr>
                              <w:t>drop tube</w:t>
                            </w:r>
                          </w:p>
                        </w:txbxContent>
                      </v:textbox>
                    </v:shape>
                    <v:shape id="Text Box 318" o:spid="_x0000_s1089" type="#_x0000_t202" style="position:absolute;left:5915;top:10950;width:959;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DA26EB" w:rsidRPr="00CA3E48" w:rsidRDefault="00DA26EB" w:rsidP="00CA3E48">
                            <w:pPr>
                              <w:rPr>
                                <w:color w:val="FFFFFF" w:themeColor="background1"/>
                              </w:rPr>
                            </w:pPr>
                            <w:r>
                              <w:rPr>
                                <w:color w:val="FFFFFF" w:themeColor="background1"/>
                              </w:rPr>
                              <w:t>weight</w:t>
                            </w:r>
                          </w:p>
                        </w:txbxContent>
                      </v:textbox>
                    </v:shape>
                    <v:shape id="Text Box 319" o:spid="_x0000_s1090" type="#_x0000_t202" style="position:absolute;left:5526;top:10119;width:1064;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DA26EB" w:rsidRPr="00CA3E48" w:rsidRDefault="00DA26EB" w:rsidP="00515B78">
                            <w:pPr>
                              <w:jc w:val="center"/>
                              <w:rPr>
                                <w:color w:val="FFFFFF" w:themeColor="background1"/>
                              </w:rPr>
                            </w:pPr>
                            <w:r>
                              <w:rPr>
                                <w:color w:val="FFFFFF" w:themeColor="background1"/>
                              </w:rPr>
                              <w:t>dosing tube</w:t>
                            </w:r>
                          </w:p>
                        </w:txbxContent>
                      </v:textbox>
                    </v:shape>
                    <v:shape id="Text Box 321" o:spid="_x0000_s1091" type="#_x0000_t202" style="position:absolute;left:8955;top:8613;width:1621;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DA26EB" w:rsidRPr="00CA3E48" w:rsidRDefault="00DA26EB" w:rsidP="00CA3E48">
                            <w:pPr>
                              <w:rPr>
                                <w:color w:val="FFFFFF" w:themeColor="background1"/>
                              </w:rPr>
                            </w:pPr>
                            <w:r>
                              <w:rPr>
                                <w:color w:val="FFFFFF" w:themeColor="background1"/>
                              </w:rPr>
                              <w:t>LFOM pipe</w:t>
                            </w:r>
                          </w:p>
                        </w:txbxContent>
                      </v:textbox>
                    </v:shape>
                    <v:shape id="AutoShape 323" o:spid="_x0000_s1092" type="#_x0000_t32" style="position:absolute;left:6277;top:8547;width:374;height:3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IycMQAAADcAAAADwAAAGRycy9kb3ducmV2LnhtbESPW4vCMBSE3xf8D+EIviyaelmRahQR&#10;vIAsYtX3Q3Nsi81JaWLt/vuNsLCPw8x8wyxWrSlFQ7UrLCsYDiIQxKnVBWcKrpdtfwbCeWSNpWVS&#10;8EMOVsvOxwJjbV98pibxmQgQdjEqyL2vYildmpNBN7AVcfDutjbog6wzqWt8Bbgp5SiKptJgwWEh&#10;x4o2OaWP5GkUcPV9yw7jnZ+c9ptjc/q0iblOlOp12/UchKfW/4f/2getYPQ1hfeZc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EjJwxAAAANwAAAAPAAAAAAAAAAAA&#10;AAAAAKECAABkcnMvZG93bnJldi54bWxQSwUGAAAAAAQABAD5AAAAkgMAAAAA&#10;" strokecolor="white [3212]">
                      <v:stroke endarrow="block"/>
                    </v:shape>
                    <v:shape id="AutoShape 324" o:spid="_x0000_s1093" type="#_x0000_t32" style="position:absolute;left:6028;top:9797;width:249;height:3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6X68UAAADcAAAADwAAAGRycy9kb3ducmV2LnhtbESPQWvCQBSE7wX/w/KEXkrdaLWVmI0U&#10;wVYoJZjq/ZF9JsHs25BdY/rvXaHQ4zAz3zDJejCN6KlztWUF00kEgriwuuZSweFn+7wE4TyyxsYy&#10;KfglB+t09JBgrO2V99TnvhQBwi5GBZX3bSylKyoy6Ca2JQ7eyXYGfZBdKXWH1wA3jZxF0as0WHNY&#10;qLClTUXFOb8YBdx+H8vdy4efZ5+brz57srk5zJV6HA/vKxCeBv8f/mvvtILZ4g3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6X68UAAADcAAAADwAAAAAAAAAA&#10;AAAAAAChAgAAZHJzL2Rvd25yZXYueG1sUEsFBgAAAAAEAAQA+QAAAJMDAAAAAA==&#10;" strokecolor="white [3212]">
                      <v:stroke endarrow="block"/>
                    </v:shape>
                    <v:shape id="AutoShape 325" o:spid="_x0000_s1094" type="#_x0000_t32" style="position:absolute;left:6028;top:9696;width:925;height: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EDmcAAAADcAAAADwAAAGRycy9kb3ducmV2LnhtbERPy4rCMBTdD/gP4QpuBk3HF1KNIsKo&#10;MIhYdX9prm2xuSlNrPXvzUKY5eG8F6vWlKKh2hWWFfwMIhDEqdUFZwou59/+DITzyBpLy6TgRQ5W&#10;y87XAmNtn3yiJvGZCCHsYlSQe1/FUro0J4NuYCviwN1sbdAHWGdS1/gM4aaUwyiaSoMFh4YcK9rk&#10;lN6Th1HA1eGa7UdbPz7uNn/N8dsm5jJWqtdt13MQnlr/L/6491rBcBLWhjPhCMjl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BA5nAAAAA3AAAAA8AAAAAAAAAAAAAAAAA&#10;oQIAAGRycy9kb3ducmV2LnhtbFBLBQYAAAAABAAEAPkAAACOAwAAAAA=&#10;" strokecolor="white [3212]">
                      <v:stroke endarrow="block"/>
                    </v:shape>
                    <v:shape id="AutoShape 328" o:spid="_x0000_s1095" type="#_x0000_t32" style="position:absolute;left:9427;top:8926;width:292;height:4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mAsUAAADcAAAADwAAAGRycy9kb3ducmV2LnhtbESPQWvCQBSE7wX/w/KEXkrdaLXUmI0U&#10;wVYoJZjq/ZF9JsHs25BdY/rvXaHQ4zAz3zDJejCN6KlztWUF00kEgriwuuZSweFn+/wGwnlkjY1l&#10;UvBLDtbp6CHBWNsr76nPfSkChF2MCirv21hKV1Rk0E1sSxy8k+0M+iC7UuoOrwFuGjmLoldpsOaw&#10;UGFLm4qKc34xCrj9Ppa7lw8/zz43X332ZHNzmCv1OB7eVyA8Df4//NfeaQWzxRL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2mAsUAAADcAAAADwAAAAAAAAAA&#10;AAAAAAChAgAAZHJzL2Rvd25yZXYueG1sUEsFBgAAAAAEAAQA+QAAAJMDAAAAAA==&#10;" strokecolor="white [3212]">
                      <v:stroke endarrow="block"/>
                    </v:shape>
                    <v:shape id="AutoShape 329" o:spid="_x0000_s1096" type="#_x0000_t32" style="position:absolute;left:9498;top:10431;width:457;height:43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nIYL8AAADcAAAADwAAAGRycy9kb3ducmV2LnhtbERPy4rCMBTdD/gP4QruxtQiItUoIggy&#10;i1HrY31prk2xuSlN1Pr3ZiG4PJz3fNnZWjyo9ZVjBaNhAoK4cLriUsHpuPmdgvABWWPtmBS8yMNy&#10;0fuZY6bdkw/0yEMpYgj7DBWYEJpMSl8YsuiHriGO3NW1FkOEbSl1i88YbmuZJslEWqw4NhhsaG2o&#10;uOV3q2B82/39m4uj8m6r9WafX45nnSo16HerGYhAXfiKP+6tVpBO4vx4Jh4B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unIYL8AAADcAAAADwAAAAAAAAAAAAAAAACh&#10;AgAAZHJzL2Rvd25yZXYueG1sUEsFBgAAAAAEAAQA+QAAAI0DAAAAAA==&#10;" strokecolor="white [3212]">
                      <v:stroke endarrow="block"/>
                    </v:shape>
                  </v:group>
                </v:group>
                <v:shape id="AutoShape 370" o:spid="_x0000_s1097" type="#_x0000_t32" style="position:absolute;left:2744;top:10997;width:196;height:3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gucUAAADcAAAADwAAAGRycy9kb3ducmV2LnhtbESPQWvCQBSE7wX/w/IEL6XZaEUkdRUR&#10;qgEp0pjeH9nXJJh9G7LbJP77rlDocZiZb5jNbjSN6KlztWUF8ygGQVxYXXOpIL++v6xBOI+ssbFM&#10;Cu7kYLedPG0w0XbgT+ozX4oAYZeggsr7NpHSFRUZdJFtiYP3bTuDPsiulLrDIcBNIxdxvJIGaw4L&#10;FbZ0qKi4ZT9GAbcfX2X6evTLy+lw7i/PNjP5UqnZdNy/gfA0+v/wXzvVCharOTzOh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dgucUAAADcAAAADwAAAAAAAAAA&#10;AAAAAAChAgAAZHJzL2Rvd25yZXYueG1sUEsFBgAAAAAEAAQA+QAAAJMDAAAAAA==&#10;" strokecolor="white [3212]">
                  <v:stroke endarrow="block"/>
                </v:shape>
                <w10:wrap type="square"/>
              </v:group>
            </w:pict>
          </mc:Fallback>
        </mc:AlternateContent>
      </w:r>
      <w:r w:rsidR="0016061F" w:rsidRPr="00CA3E48">
        <w:rPr>
          <w:noProof/>
          <w:color w:val="000000"/>
          <w:shd w:val="clear" w:color="auto" w:fill="FFFFFF"/>
          <w:lang w:val="en-US" w:eastAsia="zh-CN"/>
        </w:rPr>
        <w:tab/>
      </w:r>
      <w:r w:rsidR="00CA3E48" w:rsidRPr="00CA3E48">
        <w:rPr>
          <w:noProof/>
          <w:color w:val="000000"/>
          <w:shd w:val="clear" w:color="auto" w:fill="FFFFFF"/>
          <w:lang w:val="en-US" w:eastAsia="zh-CN"/>
        </w:rPr>
        <w:t>When there is no flow through the plant</w:t>
      </w:r>
      <w:r w:rsidR="00CA3E48">
        <w:rPr>
          <w:noProof/>
          <w:color w:val="000000"/>
          <w:shd w:val="clear" w:color="auto" w:fill="FFFFFF"/>
          <w:lang w:val="en-US" w:eastAsia="zh-CN"/>
        </w:rPr>
        <w:t xml:space="preserve">, as shown in </w:t>
      </w:r>
      <w:r w:rsidR="0005783E">
        <w:rPr>
          <w:noProof/>
          <w:color w:val="000000"/>
          <w:shd w:val="clear" w:color="auto" w:fill="FFFFFF"/>
          <w:lang w:val="en-US" w:eastAsia="zh-CN"/>
        </w:rPr>
        <w:fldChar w:fldCharType="begin"/>
      </w:r>
      <w:r w:rsidR="00853EA3">
        <w:rPr>
          <w:noProof/>
          <w:color w:val="000000"/>
          <w:shd w:val="clear" w:color="auto" w:fill="FFFFFF"/>
          <w:lang w:val="en-US" w:eastAsia="zh-CN"/>
        </w:rPr>
        <w:instrText xml:space="preserve"> REF _Ref32553485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2C48C7">
        <w:t xml:space="preserve">Figure </w:t>
      </w:r>
      <w:r w:rsidR="002C48C7">
        <w:rPr>
          <w:noProof/>
        </w:rPr>
        <w:t>3</w:t>
      </w:r>
      <w:r w:rsidR="0005783E">
        <w:rPr>
          <w:noProof/>
          <w:color w:val="000000"/>
          <w:shd w:val="clear" w:color="auto" w:fill="FFFFFF"/>
          <w:lang w:val="en-US" w:eastAsia="zh-CN"/>
        </w:rPr>
        <w:fldChar w:fldCharType="end"/>
      </w:r>
      <w:r w:rsidR="00CA3E48">
        <w:rPr>
          <w:noProof/>
          <w:color w:val="000000"/>
          <w:shd w:val="clear" w:color="auto" w:fill="FFFFFF"/>
          <w:lang w:val="en-US" w:eastAsia="zh-CN"/>
        </w:rPr>
        <w:t xml:space="preserve">, the dosing arm is level, and there is no head to drive the flow of chemical. </w:t>
      </w:r>
      <w:r w:rsidR="00BC57AB">
        <w:rPr>
          <w:noProof/>
          <w:color w:val="000000"/>
          <w:shd w:val="clear" w:color="auto" w:fill="FFFFFF"/>
          <w:lang w:val="en-US" w:eastAsia="zh-CN"/>
        </w:rPr>
        <w:t xml:space="preserve">When water is flowing through the plant, the float rises along with the water level in the tank, dropping the dosing point below the elevation of the fluid level in the constant head tank, and thus providing a driving head for chemical flow. This situation is pictured in </w:t>
      </w:r>
      <w:r w:rsidR="0005783E">
        <w:rPr>
          <w:noProof/>
          <w:color w:val="000000"/>
          <w:shd w:val="clear" w:color="auto" w:fill="FFFFFF"/>
          <w:lang w:val="en-US" w:eastAsia="zh-CN"/>
        </w:rPr>
        <w:fldChar w:fldCharType="begin"/>
      </w:r>
      <w:r w:rsidR="00BC57AB">
        <w:rPr>
          <w:noProof/>
          <w:color w:val="000000"/>
          <w:shd w:val="clear" w:color="auto" w:fill="FFFFFF"/>
          <w:lang w:val="en-US" w:eastAsia="zh-CN"/>
        </w:rPr>
        <w:instrText xml:space="preserve"> REF _Ref32553691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2C48C7">
        <w:t xml:space="preserve">Figure </w:t>
      </w:r>
      <w:r w:rsidR="002C48C7">
        <w:rPr>
          <w:noProof/>
        </w:rPr>
        <w:t>4</w:t>
      </w:r>
      <w:r w:rsidR="0005783E">
        <w:rPr>
          <w:noProof/>
          <w:color w:val="000000"/>
          <w:shd w:val="clear" w:color="auto" w:fill="FFFFFF"/>
          <w:lang w:val="en-US" w:eastAsia="zh-CN"/>
        </w:rPr>
        <w:fldChar w:fldCharType="end"/>
      </w:r>
      <w:r w:rsidR="00BC57AB">
        <w:rPr>
          <w:noProof/>
          <w:color w:val="000000"/>
          <w:shd w:val="clear" w:color="auto" w:fill="FFFFFF"/>
          <w:lang w:val="en-US" w:eastAsia="zh-CN"/>
        </w:rPr>
        <w:t xml:space="preserve">. To decrease the chemical dose, the operator needs to move the slider to the desired dose marked on the scale of the level arm. </w:t>
      </w:r>
      <w:r w:rsidR="00BD5B4B">
        <w:rPr>
          <w:noProof/>
          <w:color w:val="000000"/>
          <w:shd w:val="clear" w:color="auto" w:fill="FFFFFF"/>
          <w:lang w:val="en-US" w:eastAsia="zh-CN"/>
        </w:rPr>
        <w:t xml:space="preserve">With the slider moved further to the right, the dosing point elevation does not decrease as much as the float rises, and so the driving head – and thus the chemical flow – decreases. This situation is pictured in </w:t>
      </w:r>
      <w:r w:rsidR="0005783E">
        <w:rPr>
          <w:noProof/>
          <w:color w:val="000000"/>
          <w:shd w:val="clear" w:color="auto" w:fill="FFFFFF"/>
          <w:lang w:val="en-US" w:eastAsia="zh-CN"/>
        </w:rPr>
        <w:fldChar w:fldCharType="begin"/>
      </w:r>
      <w:r w:rsidR="00BD5B4B">
        <w:rPr>
          <w:noProof/>
          <w:color w:val="000000"/>
          <w:shd w:val="clear" w:color="auto" w:fill="FFFFFF"/>
          <w:lang w:val="en-US" w:eastAsia="zh-CN"/>
        </w:rPr>
        <w:instrText xml:space="preserve"> REF _Ref32553718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2C48C7">
        <w:t xml:space="preserve">Figure </w:t>
      </w:r>
      <w:r w:rsidR="002C48C7">
        <w:rPr>
          <w:noProof/>
        </w:rPr>
        <w:t>5</w:t>
      </w:r>
      <w:r w:rsidR="0005783E">
        <w:rPr>
          <w:noProof/>
          <w:color w:val="000000"/>
          <w:shd w:val="clear" w:color="auto" w:fill="FFFFFF"/>
          <w:lang w:val="en-US" w:eastAsia="zh-CN"/>
        </w:rPr>
        <w:fldChar w:fldCharType="end"/>
      </w:r>
      <w:r w:rsidR="00BD5B4B">
        <w:rPr>
          <w:noProof/>
          <w:color w:val="000000"/>
          <w:shd w:val="clear" w:color="auto" w:fill="FFFFFF"/>
          <w:lang w:val="en-US" w:eastAsia="zh-CN"/>
        </w:rPr>
        <w:t>.</w:t>
      </w:r>
    </w:p>
    <w:p w:rsidR="00F348AD"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32000" behindDoc="0" locked="0" layoutInCell="1" allowOverlap="1" wp14:anchorId="7D80202A" wp14:editId="375EE52B">
                <wp:simplePos x="0" y="0"/>
                <wp:positionH relativeFrom="column">
                  <wp:posOffset>-3798570</wp:posOffset>
                </wp:positionH>
                <wp:positionV relativeFrom="paragraph">
                  <wp:posOffset>81280</wp:posOffset>
                </wp:positionV>
                <wp:extent cx="2851785" cy="3627755"/>
                <wp:effectExtent l="0" t="0" r="0" b="0"/>
                <wp:wrapSquare wrapText="bothSides"/>
                <wp:docPr id="222" name="Group 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785" cy="3627755"/>
                          <a:chOff x="1443" y="8191"/>
                          <a:chExt cx="4491" cy="5713"/>
                        </a:xfrm>
                      </wpg:grpSpPr>
                      <wpg:grpSp>
                        <wpg:cNvPr id="223" name="Group 29"/>
                        <wpg:cNvGrpSpPr>
                          <a:grpSpLocks/>
                        </wpg:cNvGrpSpPr>
                        <wpg:grpSpPr bwMode="auto">
                          <a:xfrm>
                            <a:off x="1443" y="8191"/>
                            <a:ext cx="4491" cy="3913"/>
                            <a:chOff x="1680" y="6758"/>
                            <a:chExt cx="8820" cy="7185"/>
                          </a:xfrm>
                        </wpg:grpSpPr>
                        <pic:pic xmlns:pic="http://schemas.openxmlformats.org/drawingml/2006/picture">
                          <pic:nvPicPr>
                            <pic:cNvPr id="224" name="Picture 38"/>
                            <pic:cNvPicPr>
                              <a:picLocks noChangeAspect="1" noChangeArrowheads="1"/>
                            </pic:cNvPicPr>
                          </pic:nvPicPr>
                          <pic:blipFill>
                            <a:blip r:embed="rId24" cstate="print">
                              <a:extLst>
                                <a:ext uri="{28A0092B-C50C-407E-A947-70E740481C1C}">
                                  <a14:useLocalDpi xmlns:a14="http://schemas.microsoft.com/office/drawing/2010/main" val="0"/>
                                </a:ext>
                              </a:extLst>
                            </a:blip>
                            <a:srcRect l="25247" t="16432" r="13002" b="20842"/>
                            <a:stretch>
                              <a:fillRect/>
                            </a:stretch>
                          </pic:blipFill>
                          <pic:spPr bwMode="auto">
                            <a:xfrm>
                              <a:off x="1680" y="6758"/>
                              <a:ext cx="8820" cy="7185"/>
                            </a:xfrm>
                            <a:prstGeom prst="rect">
                              <a:avLst/>
                            </a:prstGeom>
                            <a:noFill/>
                            <a:extLst>
                              <a:ext uri="{909E8E84-426E-40DD-AFC4-6F175D3DCCD1}">
                                <a14:hiddenFill xmlns:a14="http://schemas.microsoft.com/office/drawing/2010/main">
                                  <a:solidFill>
                                    <a:srgbClr val="FFFFFF"/>
                                  </a:solidFill>
                                </a14:hiddenFill>
                              </a:ext>
                            </a:extLst>
                          </pic:spPr>
                        </pic:pic>
                        <wpg:grpSp>
                          <wpg:cNvPr id="225" name="Group 39"/>
                          <wpg:cNvGrpSpPr>
                            <a:grpSpLocks/>
                          </wpg:cNvGrpSpPr>
                          <wpg:grpSpPr bwMode="auto">
                            <a:xfrm>
                              <a:off x="3195" y="9495"/>
                              <a:ext cx="7290" cy="2400"/>
                              <a:chOff x="2940" y="9765"/>
                              <a:chExt cx="7290" cy="2400"/>
                            </a:xfrm>
                          </wpg:grpSpPr>
                          <wps:wsp>
                            <wps:cNvPr id="226" name="AutoShape 40"/>
                            <wps:cNvSpPr>
                              <a:spLocks noChangeArrowheads="1"/>
                            </wps:cNvSpPr>
                            <wps:spPr bwMode="auto">
                              <a:xfrm>
                                <a:off x="4020" y="11760"/>
                                <a:ext cx="210" cy="405"/>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27" name="AutoShape 41"/>
                            <wps:cNvCnPr>
                              <a:cxnSpLocks noChangeShapeType="1"/>
                            </wps:cNvCnPr>
                            <wps:spPr bwMode="auto">
                              <a:xfrm>
                                <a:off x="2940" y="9990"/>
                                <a:ext cx="1170" cy="1770"/>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28" name="AutoShape 42"/>
                            <wps:cNvCnPr>
                              <a:cxnSpLocks noChangeShapeType="1"/>
                            </wps:cNvCnPr>
                            <wps:spPr bwMode="auto">
                              <a:xfrm flipH="1">
                                <a:off x="4110" y="10815"/>
                                <a:ext cx="705" cy="94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cNvPr id="229" name="Group 43"/>
                            <wpg:cNvGrpSpPr>
                              <a:grpSpLocks/>
                            </wpg:cNvGrpSpPr>
                            <wpg:grpSpPr bwMode="auto">
                              <a:xfrm>
                                <a:off x="2940" y="9765"/>
                                <a:ext cx="7290" cy="975"/>
                                <a:chOff x="2940" y="9765"/>
                                <a:chExt cx="7290" cy="975"/>
                              </a:xfrm>
                            </wpg:grpSpPr>
                            <wps:wsp>
                              <wps:cNvPr id="230" name="AutoShape 44"/>
                              <wps:cNvCnPr>
                                <a:cxnSpLocks noChangeShapeType="1"/>
                              </wps:cNvCnPr>
                              <wps:spPr bwMode="auto">
                                <a:xfrm>
                                  <a:off x="2940" y="9765"/>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1" name="AutoShape 45"/>
                              <wps:cNvCnPr>
                                <a:cxnSpLocks noChangeShapeType="1"/>
                              </wps:cNvCnPr>
                              <wps:spPr bwMode="auto">
                                <a:xfrm>
                                  <a:off x="2955" y="10740"/>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2" name="AutoShape 46"/>
                              <wps:cNvCnPr>
                                <a:cxnSpLocks noChangeShapeType="1"/>
                              </wps:cNvCnPr>
                              <wps:spPr bwMode="auto">
                                <a:xfrm>
                                  <a:off x="4020" y="9765"/>
                                  <a:ext cx="0" cy="97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3" name="AutoShape 47"/>
                              <wps:cNvCnPr>
                                <a:cxnSpLocks noChangeShapeType="1"/>
                              </wps:cNvCnPr>
                              <wps:spPr bwMode="auto">
                                <a:xfrm>
                                  <a:off x="6720" y="10380"/>
                                  <a:ext cx="351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g:grpSp>
                      <wps:wsp>
                        <wps:cNvPr id="234" name="Text Box 336"/>
                        <wps:cNvSpPr txBox="1">
                          <a:spLocks noChangeArrowheads="1"/>
                        </wps:cNvSpPr>
                        <wps:spPr bwMode="auto">
                          <a:xfrm>
                            <a:off x="1443" y="12104"/>
                            <a:ext cx="4491"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8" w:name="_Ref325536912"/>
                              <w:r>
                                <w:t xml:space="preserve">Figure </w:t>
                              </w:r>
                              <w:r w:rsidR="002C48C7">
                                <w:fldChar w:fldCharType="begin"/>
                              </w:r>
                              <w:r w:rsidR="002C48C7">
                                <w:instrText xml:space="preserve"> SEQ Figure \* ARABIC </w:instrText>
                              </w:r>
                              <w:r w:rsidR="002C48C7">
                                <w:fldChar w:fldCharType="separate"/>
                              </w:r>
                              <w:r w:rsidR="002C48C7">
                                <w:rPr>
                                  <w:noProof/>
                                </w:rPr>
                                <w:t>4</w:t>
                              </w:r>
                              <w:r w:rsidR="002C48C7">
                                <w:rPr>
                                  <w:noProof/>
                                </w:rPr>
                                <w:fldChar w:fldCharType="end"/>
                              </w:r>
                              <w:bookmarkEnd w:id="28"/>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DA26EB" w:rsidRPr="00BA0082" w:rsidRDefault="00DA26EB" w:rsidP="00F418FB">
                              <w:pPr>
                                <w:pStyle w:val="Caption"/>
                                <w:rPr>
                                  <w:rFonts w:ascii="Times New Roman" w:eastAsia="Times New Roman" w:hAnsi="Times New Roman"/>
                                  <w:noProof/>
                                  <w:sz w:val="24"/>
                                  <w:szCs w:val="24"/>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8" o:spid="_x0000_s1098" style="position:absolute;left:0;text-align:left;margin-left:-299.1pt;margin-top:6.4pt;width:224.55pt;height:285.65pt;z-index:252032000" coordorigin="1443,8191" coordsize="4491,5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lhFHWgcAAKYhAAAOAAAAZHJzL2Uyb0RvYy54bWzsWtlu20YUfS/QfyD4&#10;roibuAhxAkdLGiBtgyb9gBFJSWy4dUhZcov+e8+dhaIW22oSOyhgG5aHHM5w5t5zz11GL1/vity4&#10;SXmTVeWVab+wTCMt4yrJytWV+fun+SA0jaZlZcLyqkyvzNu0MV+/+vGHl9t6nDrVusqTlBuYpGzG&#10;2/rKXLdtPR4Om3idFqx5UdVpic5lxQvW4pKvhglnW8xe5EPHsvzhtuJJzas4bRrcncpO85WYf7lM&#10;4/bX5bJJWyO/MrG2Vnxy8bmgz+Grl2y84qxeZ7FaBvuCVRQsK/HSbqopa5mx4dnJVEUW86qplu2L&#10;uCqG1XKZxanYA3ZjW0e7ecurTS32shpvV3UnJoj2SE5fPG38y80HbmTJlek4jmmUrICSxHsNNwxJ&#10;PNt6NcZTb3n9sf7A5R7RfF/Fnxt0D4/76XolHzYW25+rBBOyTVsJ8eyWvKApsHFjJ7Rw22kh3bVG&#10;jJtOOLKDcGQaMfpc3wmC0UjqKV5DmTTO9jzXNNAd2pGt+2ZqvOfhnhg8CmyXeodsLF8sFqsWJ3cm&#10;LrpNdqLA7H1RONFjS+LMjrQ89vtxI7kfNt5Lwg8Ba0jCD0ZCXdSnJRGGDjpJjIENgd4tiTqLx/hT&#10;AEPrBGAPGyJGtRuemmqS4qI5CsY/b+oBbKFmbbbI8qy9FXYNtNCiypsPWUyoo4s+Vj2tIPTTa4FW&#10;2p9+TA5itCkBVKOsJmtWrtLrpgYnAEEYr29xXm3XKUsauk1COpxFXB4sZJFn9TzLc0IytdWWQStH&#10;ZnlGatLkp1W8KdKylRzG0xy7r8pmndWNafBxWixSmCR/lxCSwZ8tjKjmWdkKKwIy3jctvZ0wImjm&#10;bye8tqzIeTOYjKzJwLOC2eA68oJBYM0Cz/JCe2JP/qHRtjfeNCmkwvJpnaml4+7J4s9yimJfyVaC&#10;9YwbJrhVogsLEvamlwjTIwnRWhse/wbZExM7I8cLBBvbvueCdyA627UstMDKjhV6DikCY1qetvGa&#10;mksInMbL93QdQjt7hZDqGvDUg9RjnxoOCZMI6B6zAaJ4075Nq8KgBlSEFQmdsBuoRK5NP0KrLisC&#10;itiLFklfa5EVzcJZ6A08x59Ba9Pp4Ho+8Qb+3A5GU3c6mUxtrbV1liRpSdN9vdKEbKs8SzSMG75a&#10;THIulTkXP4ovmv1jQwLPfhla0fq/wKTQB2lA2REUci/Tguf7TOs+OtO6doR3ghMjDw2tGaH4wIkU&#10;XzqepWKDjmmdyJNMGwV+549mCjKnI+/0OYhzGs0Y2xqcc8QZZ82OopxzEcLHNatT4A8THdCjr6V6&#10;Dc8rHjKwemxWPahdeSP9+D1ceDCALi6yLs8izwMh23bgK0lq83JsJWTPOvRJp8ZVbcqEbH5vYQTc&#10;VaIgw5I/TGNZ5IjYQEKG7ft+oFArzFEAs2+NPSwTH/UgH8zp9xTybJyXxhZgGTkjsYovmQJhXJkI&#10;pJGbmal2y7JctoGVvMRitXilmhZVcgsi4xVoBhJDkI3GuuJ/mcYWAeuV2fy5YeRw83clYBQhhMBj&#10;rbjwRgEpgPd7Fv0eVsaY6spsTUM2Jy2uMGQDN7Na40222G5ZEYKWmaA2Wp9clVoskCzX+gSQhr+Q&#10;RNGDtHDXCqGTUkan8a5U0WmHamEAn25rOFHp4A+GaKk/6DL2DBCBJw6YAzCH7CjSsgO00NfZ/wmq&#10;4boYiXhSlSWwXXEp6YcdyMVIvIu/2fhCJAoXdRJifE9n1fnRi3yQVmnfkEgndP8pMYvk9wSzIrI5&#10;ACBC9m+LWWOJkOsnbcIq1/Js4l1CqBXax44PTCzQG3kPUPIzeHVp4qyfPg2PD4LAbwVelWETvEVy&#10;3uWtkQacTOGRJQP2xxk6VSm+VQa/58QuKtJ+fh8TRUEXMKkE/sywfdp6MrDj0uP8/SliKRdWc2LE&#10;npSrCLqe0vGcCNlxRsrxPK7XQVEGSrw/bZi5/sS6Vs7vIE6iGGzKmrVMLxK06Klnd/S07silooco&#10;8PVCKGGZj+uOSNPKCTkRannSCaEqIUGg+eIZyt+lDPC/jKyoZnQCZf9JSblLcff1AI1kxcjK7XXe&#10;6ztkAndT8kkmYLQiQWp5hjppjrQSWW+RJkgvU5zsUEtQtspaL3pa5bXP2cSLs8HifyzquN2hRI++&#10;Rb3jyejbF1UFkUO4OHcQgNCgd0e6rvP9IxFKgGUBDxB8jkTomEAWZwkpsjhLLVnLgRb3ifE+whZ3&#10;u0Sjf5+GPn7Bx+2OeD4RxN5UO8N1+xRPNUyj3aFDZ7qPVc3sDuds1C5F6C9r+HRYsD+ds8MOcvqY&#10;U9ceLzwsOEDqQXny7ooOFQ57xwz3U66NuvYbJxrM/TAYeHNvNIgCKxxYdvQm8i0v8qbzw9OG91mZ&#10;fv1pw4UFVEv8EKscW22RtfiWQJ4VOJzpHmLju6qp3SkFLV/MBgTp/+cMod0tdvIQXB15a9u4uPoK&#10;ly8rr2jIqisasuKKxjestgpDxJcBxHbUFxfo2wb9a7T7X6949S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Mw8Hm4gAAAAwBAAAPAAAAZHJzL2Rvd25yZXYueG1sTI/BasMwEETv&#10;hf6D2EJvjiw3Lo5rOYTQ9hQKSQqlN8Xa2CaWZCzFdv6+21N7XOYx+6ZYz6ZjIw6+dVaCWMTA0FZO&#10;t7aW8Hl8izJgPiirVecsSrihh3V5f1eoXLvJ7nE8hJpRifW5ktCE0Oec+6pBo/zC9WgpO7vBqEDn&#10;UHM9qInKTceTOH7mRrWWPjSqx22D1eVwNRLeJzVtnsTruLuct7fvY/rxtRMo5ePDvHkBFnAOfzD8&#10;6pM6lOR0clerPeskROkqS4ilJKENRERiuRLAThLSbCmAlwX/P6L8AQAA//8DAFBLAwQKAAAAAAAA&#10;ACEA8rV6InofAgB6HwIAFAAAAGRycy9tZWRpYS9pbWFnZTEucG5niVBORw0KGgoAAAANSUhEUgAA&#10;BQAAAAQACAIAAAAx8WMUAAAAAXNSR0IArs4c6QAA/8pJREFUeF7snQWAF8UXx7njOLo7pQ1SQUQ6&#10;pLtBuhsREJAGpUTRvyAKSEhLd4d0CJKiojTS3cdx3P/zu3cMy+4v9hd3HLjreOxv9s2bN29mZ+c7&#10;782M36xZs6JHjx4SEhLt6WX9tLRhNQbRgPUuWO+C9S5Y74LVFVg9odUTWj2h1RNaPaHVE75KPaHf&#10;zJkzX1R5Hj9+rLpU68bSgKUBSwMvVgN+fn7WIM8a5FmDPGuQ96IGRVEt39DQ0BfbJ1u5WxqwNBCl&#10;NKCGSa/AZ8LvzTfffFHK7dGjhzbrnTt3vihJrHyjuAbef//9KC6hJd4roIFXqWd/BT5OVhGiGhyy&#10;pgb+a23SJADevXv3K9D/W0WICA289957EcHW4vmiNCDDpFejJ7QB4G3btke+KosUKfzxxx9r892z&#10;Z8/XX38d+ZJYOUZxDdBOChQoEMWFtMR7BTTwKvXsFnayjPmWMf+VGai9qNfZpJve3r17//e//70C&#10;nwCrCL7VwEcffZQ/f37f8rS4vVgNMEx6NdAvnaoNAG/ZsjU4OFK9kWPECChWrGjnzp21Ffnbb799&#10;+eWXL7ZqrdyjoAbwFHjnnXeioGCWSK+YBvz9/V+Znt2Cfxb8s+Cf9Tp7iZyfPHlippM/cOCABYDN&#10;KOq/RgMAzps373+t1BFdXl63F6jVGDFieNmrRJ3BiQ0Ab9685dGjYE2d4faiPF9kBYjNNPLUP/DZ&#10;MjmPqzkwMEbx4sU6duyo5UCljhw50hHP7Tv3jPl+Ek87t29Z+H3LHuix7l++hL169XqBb7sZff3+&#10;5/FNm7e4pCxZvFiON7K4JLMInGvg3PlLi5ettEtTvUrFdGlSeqxAa7j8ynzYLPRroV/rdfbV6+yy&#10;Rz106JAFgF1q6T9IAADOnTv3Cyz43XsPtu3YvW//AWTInStniaKF4seL4408j4KDA2PE8IaDNi0v&#10;jgf6MZ/q4OHfj/19/K+/j6tMX8+WJXu2LHly5fBJEV72PtYGgH/55RcBwGGoN/TJE1sIDn4U/eCh&#10;hMFBoY8e+QUFPYmf4EHhwv7+oF+AsLcYGABcokSJtm3bauvgyJEjw4YN08Y0bN6BnxO++/L0mXMz&#10;5yz4bEDvkJDHg4Z+2bB+rdcypGvT0baEeOaUcT6pSItJlNVAnz59cubMGWXFQ7AfJk3v13/Id9+N&#10;Wbpwtl05q9Zs0LFj588/G9CuZWNHBTlx6d7enVsCAgKclBSHtO2bVpsfaly7dmPe4uUA79ezvhaZ&#10;Crxz586VK1fSpUsXGBjo83zR9h+H9tpl+2bu/E407FISaxMspaKX/cNmwT+rBn0F//7LmjS5Bvjo&#10;0aPmv0ou+2GL4JXRAAD4rbfeMhbn5wVLGNUTz0i+Xq1q3BhjvFfC8VPntmzbsWrZYiBLzJiBJ0+e&#10;atWuQ8H33ns9i4fDoSUrNp6/eLFhvWoJ4sX1XrwbN24wmGHEkjhxYre48brZ1aqWSVBQ0Ky5iwoV&#10;KtSqZXNAr3oEGP5x0pQdO3Z8WLdGzJgx3cpXiF+lrVJsAHjjxk2PHj2iYOBfPF74bDDOvnTmTLL9&#10;v2VImCA4zAcm1M/vdv4C0ZIlxUvQFwA4sFSpkq1atdJq/48//vjss89UTJNWnf83amiSJInadu5R&#10;qXyZKzfudm3fNDg4+LsfZ8UMiEazHtSv17mz58f8MHHaj2M8qEVvktD+SpcuDYcNGza4bIjeZGSl&#10;RQP9+/fXbtX2z8lzTsytdWvXnDt/YetmH5pR3cSps7RkJlMZOcOneJnqh/ZtnzZlot18mzRvnTtf&#10;4c3rFjvJYsGytaXKVd6yYfXmdcvtMilepjKPRrznn7RQ3TvpXTtBXLh4efnq9Xt3bctfsIjHRTOj&#10;RiPNiRMnypYtu3bt2jRp0sSKFcszJnZTSZU5AcA89biwqmdjGkK7+M36aWlDtUarMViN4b/TGEwC&#10;4L/++ssCwD78zL0yrADAr7/+urE4X337w7bNG1et2zz088Hdu7SDwBjjpRKw/c76ecGm9Wtate7c&#10;rm2L4sULx4wZg76rQKESdWtW9cAO/PhJtH37f/955qQ3cr9Xs0rZZEnDUevsnxfu3bP9q6++clfg&#10;FStWXLl5P1um9IULFXQrLa+bXa0qJqDf8ZOm//D92KKF3793/+GNW3fu3X8QLTQapU6cKH7sWDG3&#10;bt/Zrn2nti0be4CBZZj0anwHbQAYFBcUZAPAgn4Bmajv9KHDr188ny5hQgHAXMFx4twqVJjZUO8x&#10;MJMxAMhmzZppa/3vv/8eNGiQimnetuv0Sd/FjRsHIxKZonT6YsQDq9+//+DBg4dB3Dx42LPPoCnj&#10;v5FUly9fVotFBw4c2Lp1a20MBIzIdXgVKMtIXWXKOuQUKVK4bIvt2rXr0qULrDZu3Hj8+HEyIgn2&#10;LiN/l6wkoZA5yl1KISUyw9ARDRk5ysInBfFGNidpaRXZsmVTBFNmzHWEf4SmVYfu27dtbt6ornN5&#10;4HNk/x4tTc63n0OVLjloRRIAPHf2NLuZ1m3QRACwE55LVm0sUqr8ri3rJ0343i6TrJnSg34rVCu/&#10;asnqJO/XuZkmn5MCXrl6HfS7b/e2P/8507Dhh+bL4pNKPHXqFFOP8eLF441InTq1B52sIzGoNR45&#10;B8AeF/al6Nlr1qyZJUsWphgWLFigtOTl16hhw4ZJkyalm71//z4TkfQGwlnyootbuHChxHzyySdy&#10;Q1d87do1TtGzC4dKlixJ9xgnjs3ZjO7rp59+4gYh3333Xboy4unGT548uXTpUm0R6tWrx4zJqFGj&#10;hFhxRjwVL/Qmy6uklVRw1smPYMJK4iFQnCWGfRlFjKZNmyoV8dXYtGmTiFG1alWlIi0rYwOGlez7&#10;KAVED1wy948pALVv327bjZJ8//zzz1WrVqniK9mEp6NKEbZ2lcNqIz6j69atY50RmfLxRf+CWHQq&#10;UkIKK8guXrz4888/y08+2UmSJKGdIPCPP/5oVB2uOux5owr1+++/y+EO5MKgTVvdukKZrFBtAVWr&#10;UGk5LCBHjhy63HWc+XbT/EaPHu1IV+7CexzZ4saNC0MPiqAaSZRNy2jQ2JKNMXQRFgA2o6j/Gg0A&#10;mO5RV+r/jfuxYePmO7bavjInT50uX6YkN6vXbcqU0WaYLVS01MzpUz7q8Jx5zAO9rf9l+5yZPzVu&#10;0ha88Oabr/fv1xM0AQY+eOhIvwGDSxcv5K4lb/X67V9+8dk7eW0e3WDg2tXKJ4gflw/x+PHj33u/&#10;WM3qldwSkjdrzA+TZ8yc06hh/S7tWzp3/dNx5nUzalVLM2POglEjR7xf8L3LV29cunZnxOwzv5++&#10;B0GO1+L2bvBaqmTxUyZPvH3Hrk969W5Uv5ZbYkOM3l5IfzVp8hS7orZs0dzjztyflGE+z0BfW2A3&#10;rIcPg5g7uXvteoC/f/gZcPzzJDTG7TvRj594/DgEYq8vG2OGUNpLF/PtV5+36dSDzzZLroG+NBcy&#10;Re/EgJ9jxOArHH3gZyMgU0wYaU2dOvV02DV48GB8qsUJSmJ+/fVXsO769eu1mcKzUqVKQrB69WoG&#10;B5LK+bV8+XK+stCQXGA5FxyYlXGVVP98woQJAwYMIC1/Fy9ebDc5Hv8ISYncZe5cwzo9eFkQL2Vz&#10;klzXMPh54MjfjsLZ85chACCBlJyLBNmhP45rw77d27XBJQfFX72WsWIG2g0QyFS682LK2CtO7FjG&#10;APqtkde/9+4noF8w8PWd85ywOn/hEuj3t93bj586HyPMp5qy6IIP64tvgO6S9wJH6A8++ODff/+9&#10;d++e99ldu35T0G/ypEmKlXw2aaWUTySPpLA3bt21myPryY2XlpLOnek/FRMFf8r4PlGiRGaEBCQw&#10;BHFeIubygHagrxEjRkDJhIXiDNohL+nruNSIAUo6UmQgrV0xkidPTmOGbMuWLUwpAhJICyQGojx8&#10;+JB4mgS9JR2yJAcwt2zZEpQr74hSe/HixUmr4pUYJutI2gbZyUVyFYP8CRMm7Natm7CSeG11S4w8&#10;hQwVgeVggvzIo4SU6uCvSit5qQ0d1U9YCU9JyyIgJobkKZEcFsJiMJHkjTfeKFy4sK57cVkpTpRz&#10;8+ZN2FIR5JssWTLuidFVqMishJSfV69ezZAhA+AfYiqCaqWdcF5DggQJcOAyqq5UqVJSKNLSA1Dd&#10;qlBUN7Wpa0juVqjIjHJUq9BWmUwo0OSQkBtmW4zvb/z48cWlWdvMvPmJKmSC3mSb9FW+3sjsQVrV&#10;/OzeqE74hdwwRzNlyhQ+NJGZO73BtGnTmDH0PlOGfwxc+Vx6zyoKctA1mIVLV44bO3Zwn49nzZj2&#10;SY9PQMLLVq4lcMPPdauWdWrbDII1G7Y6b3Iun+4/cDAgevRq1apky5alQYM6jNax8wUFBWfPlvX3&#10;o38AZNy9zp0/L+iX689Du+cvWX30j79Av9ilqlUp7y435n/pHpMnSwyUxWDgVnL5iDi6jhz9s1jR&#10;YsWKFLp24xaGwpFzzgr65eJm5JwzGA6v3bgNAWQQu5X1C+y+HLVtY28GVCaMnzBRFU1+8ldH/AwA&#10;h4YCgB8z4/swKOgecyY3b4YBYP6zOUZHexICSo5/7Fjw/fuMbBwBYLjb8PPdezdv3rp+/caVK1ft&#10;htu3ba+6Tu+6mFOnz5YrU0K+VfQy/QYOq1SjQbkqdQYMGQEMjh49AFfsgu/mh0zxyZ49e7FixeRn&#10;xYoV+St7GEoMIxhOq2MOW5evAn4kxyfh22+/heC1115r3749fzGPy41cPJo40ebmyseVn3AbMmSI&#10;kPEX8KylJ6HkJU/l4l4rQMaMGcXwzl/GQHbb4ty5czt06ECJBJwbsyBeCSxC6jLViS30Sh6+H8aC&#10;kEQVnCLbzdeutD6P1DUMftIAHF34J8h7AgaeNnuBE2GgCYwRoA0nz5zXBue9jJazejNjxwq0GxSB&#10;c3l4CqURQqdJlRz0u+jAk2iH/Xq3DAUDP64yxBGrq1evr9mwGdvv6XMXYwREJ+z/dYc2/LpzS88e&#10;3VAOk0peVhZdAf04Lw42JbCu9pIig3OIvHDhAj4bXua1dOXafbu2EFavWEwA7uqCxAsNu2TZzY5F&#10;FsZLUb4Uo1gBpfwVsZ3LDFRjxtBJARs0aEAfe/bs2a1bt8Jq3LhxDCUVZ0F3kpdkJNXKT2yJGEJJ&#10;27x5c6MYc+bMGTNmDPGwhR6QQFq2soMeTx9YMalHfPr06SUtZkPMaMJcWyLOP1PxZsqr04aSVqVV&#10;MRzcgqFVyS/xWgyjKBs3bgzZuXPnNm/eDJ/vv/8eFamMVHUY8Y/ioIhVAWvXrg3PY8eOSfHRBj/R&#10;j/QAXPny5WN4JE+1peCnk0px1BjOnz8PEyYsEBLYzz0xugo1CgkxJYVYkDOVyD0ViiUZfEtTEa0q&#10;1dWvX18KJawOHz4shVJFkEI5ytd8/WpbhVbt4nEgEnIDFDdTKebztfseGVvOS9GNuCWkFJzNOFCs&#10;3X5VlKAuwOGnhgsXAB2Zr37eunWLXs7dhZRe5s5HDXcDaXLeXAz8sNzgLYWlxxs+UTatrsGcPWfr&#10;i9Q1dfKEESO/IHCjjf/zr7/stjTzkdID5Mv/Tvv2bRj84zEaBoAfBT+2dVnm+ShK3E7DrBjhFxj4&#10;p6mTW7RsxRShB9yWr9nUqdNH2CeGDBm6dNUGtzg4l//3P/5q1LDB3fsPKDJQ6cipu9CvGP4OgRt+&#10;EgkwhgAyiN3KGuIXNdOH8I0bNZTQvFlTuRFV6HoznkolTf1pGk/5Kz+h1xHb0ALQF4MND5gUYURL&#10;E2G0+vj+fVBmaIigXwKGzif+wY/i/HEUKzGzJ7JXlgT20Lpz564gXqaW7969yzQ5WNqRZtlhi3zJ&#10;S3tpK3X3r7/NW7js5p0gCgaTz0aMBvCO+WromK+Gof0hw74knis0eiBkEOsyAtGtXLmScbl8ntVT&#10;GazwVMVoTbhE0oeSUFLx5WasVrRoUXx7uOHiA4DfF9PhPGUROTH8JFLIiJR5ATjIU6A1PmBcLVq0&#10;UBwE7qqLhMRkzpwZJIzA3GjFg0yVBc83Zt+JMWYhOB+8KkLiwUgqlSlC6sQmI5EHOSGDp7EgMBEN&#10;cO3bt49SGPN1983xjF7XVPgpuM5uEACMFzShcJHiM+cu1jUz9RMyHAnshtZtOxAgILmE85euO+Ij&#10;Zlvqukih98pUrGk38EjeQOdMQh7b/M105t8kiRMq9BttZ7Qa4/weVhjghM/KdZuAuBcuXeOwMQn/&#10;XriiDZeu3ChWrHiPbl1nz1/qhI+ZR8xc4p3O14UpKrCu9lJzZERiF2J63gxD5/qhX1LXovmzdUH7&#10;1JGqWU9uvFSm9Fra5hEFfzKbQNEEiKJV/oqQfcMu+Sn3EimtTn5ywzyXPJX9FyAWeyCzGIqVaICf&#10;TCaqvMhXMhKGQrxkyRJugFXGtEp1FSpUECakFUpMrzxl50XuBYzxE29qHHAUZ1UL169fV/GSu1uV&#10;IgxViUirYrjB40bkV+XS1r6iFBXh42BsG1IFqjq0Gel0pR5JETCzcyMKVNoQ/ciF6VXOz9TJ7LJS&#10;7DZgVVM8FZzAVK+xQnVCqp/02xBLMVXL0emKn1IoxVmqmEKpIkihHOVrvn61rUUrxqVLl8iRSmH9&#10;BTf8NGpDaVi9KRyzxxuBa7QQ02K7du2Knwjx8HEkVadOnUgFjTAkCT8lX/C53JO2SJEisOIp9yoJ&#10;Pz/88EPz5dW1q0j+qdUhnv+8vyrG+L6INpjmGD58OLP2zF7h9s89l/NVi6pe3L1hnMnygVSpUvlw&#10;oY1LGYCsTP+ZWS7nkhXyYwHGGhERG0a6zD0SCHSthRzTp0/7x7HjV69d54afHxQvImLo4o3NzK2Y&#10;XDlzSpcFdhHoKxj4zp17WTJnDtvpyL0L11ObTfUBSy+D7t8nPGDUt33PoRs3b5thNHb8FG1gyiN9&#10;2lSArNQpbd8X3VPnDKF3QoADYLasWR48CIruHx3+a754l2CzGUaPLnrmhnEyEA0yiM0Ib5cGVm59&#10;jj0gnj5jpoQpU22rqNRPxUpKZOTcoH49eUQSuSHG2OXa3CPDh6o2CzALgB8HPwoOehgU7dHDQBDm&#10;kxAe02h4FjswEMr4Z87eS5f+cZIkzCJQ/XwWxbbj1osEiIPemErFTJ42hwXA8ePHIwuWHB84cBhX&#10;Z5IwG96mRaMuPfoJcK1R+YOgoGIsA347z3O7BPPtUe7ExowEhonA3IgFWP1U9HzGJB5DQfXq1YWA&#10;aU0tqFb4WSUnpnz58mIzAUAyTcjgEj9nSUVeAoCVuliElilTJggYWIi1RNIqAqy1kinfD2iaNGli&#10;zEI6YqAIZABpVghAo0RVCaVowpxvsBpZCqjW6WH+/PmMCYS4Ro0aQGXk1BVNuzTXrQZgJF6+YsXy&#10;FfqzbSpXqli5km1lha6p0PYcZce01qc9ux09/JsQsBjYSeMMDHy25XKDRuELCUg18YfvdPxr161b&#10;u5ptKO/kuvUweq53bAMg43UrfOBtp81riWUio1yVZ6sy2PUKwCa2X0G/3BPjRAwWt7z7frE1K1c4&#10;l/b9gu9Hi/aNI+WwMuffMKsRV9o0aWRxjvGizcikkvOLlcA4TzrK69Lly9euXRcOSZMmSel4Eb5b&#10;/mZ2s+vXr9/nn9t6EnURY6TEv0CN2qGMOj9RI/Iwm8BMGWM+rZDE637STmRbQW4oAl1HypQpscsx&#10;5MIWx0+6HRk14jUq3wa5pLwQq7zEpVkRaDOCgxNdyahXpj8kLy0xH2L5+c033/CXhR78VRkhBktS&#10;VbwurflKYfcEUYK23pUY2nGzZK3lrMRW66K1T7Uq4h5inVTGSpECqkwdaXLs2LG9e/cGMilXamFl&#10;slKMymEeiukGsuYv97qmInMlWhWJKjDv85cBOj/5EuXJkwcBQH3cy/SBWrpmt34hoKSqQn/44QfS&#10;8ulRhfLsLaO1kK+2tUh58fBiSTZfJSbHyRQdatuz3donEodtbNc0VNyqv/vuO8pIs2S5Ml4t4ntv&#10;FJI11agRkyaeDtK6mB/JlSsXWdNOsmbNSgx/ea14T+UppSaJLPPGhVu6Tc+Kr2uiEfpTqzS5xw+C&#10;bl8mYpxfoERGJjI4QS1MW9SpU0fu2YuELojvgnDAuYDpe5oKnsBnzpwhBmUy4682UISVdAVcVErn&#10;zp1V1lQ07Zm9bBiIUuPgCmbrFi1adPv2bWjwqmPOBbbYLfA3UXygYQ3CP//8g00bdwxS0Rnioo8x&#10;GZAPz7Rp00o8PImEFbOHzMepdeyYf2GoxMDkwJCJjo6myIIOZmEYX6ErXVkYTOLQh6jEMzvA+0XZ&#10;mUfGxsA+C7Fjx65bty4dO24myA8kRksHDx6UDx8DsEaNGnEzY8YMmbJEBt6CefPmyU+UgMzeG6Vd&#10;Vax7z42f17Nn/y1butiVazf2Hzis5aWL93Jw8k7eXO8XK71v11ZOqRQMTF4PHj5kAeX61csyZc/R&#10;rGHdsHNtzF5pU6fctXv3e+++SwJMwbZFXncfYAdmPXDZUoUTxnexL3TVCqWx9E78cSpHcmhX/DKa&#10;3bHNNvLn2rP3YNeunapXKuMSUjknCBvQs2L0uXFy6W67yCJPlgQSDw3BdmMPvrkcAZr//pKFN8R2&#10;q8fRaESbUZ3atebND98nhXvj1xliZQG2KQNFYAN+9DiYyV6/xyEoCasv8yfcX2SE+iTcGpzANoQK&#10;olO4dOkyf51YegVuGS8yE71rL21M2P1jcdFESuWlbJMw7MPMvzbEFmZ/1rFiARVdiaBBrQs0P2WG&#10;WHkPaoGfSMLZLeXKlZMGIUiVeT7QLx0ZJlC+3wq+Kr9lZdGVJFqTsjKCKRqJUaVGHmZG+RxywRxr&#10;sOSuvdjqBhoKJUZm5LGbhVKC3UxVK5fcWRbIZ16s00psXUEUVhct2S2ao/r1IL5C+fIVw4xF6uIn&#10;kVIXunaibJuObvK8U0CCsZkpVjxS5l/Q78Tx36lw5M/j2gD6rVE5fLGi3aIpmZMnDPznz0O6QKQi&#10;cKIZaGjbb+R6RxueqSNXqKDfwiVdrDZJED9escIFylWsFBAjugTutWH9xg34UyRKbDO+OZInfbq0&#10;CcM8Htk3Im2aZ4tCjfQMFmkqTPQwrNFecpg4F5GycY6jvJImSRIndmw+KKztT/J0uamRGGEYB5i8&#10;nBSNiSGlVZkk0l1uOQdGMrGMJpnh4q/MKcglJdLeG9dnioFu9uzZYg+Utb6S0K5Tk+QlQyvujRnp&#10;8uWn3hOpeXMGeTDHwcRIrJVZ0mpjtKycCClSOaoFScj2CvjFGJWjLb7K2ugJ7EgqkgscleoQP2G7&#10;TtRKSMXKWCLdI1hhakN7mNG0xGYqxa42GKDDRxCI1slImKMfUZGqBVkpAH7DPV6qjy8RW3Ph4WVz&#10;LMyXD1Y6Z2YnFaqKoCuUasAevEfGKnv77beJBDAIDpHlTk4qRUklm7Rh6hfkzD1d1tChQ9njze6r&#10;IU4B8lSY8FqREOhCjvKi8VdW1BPPU3F2wDzOxQ0/X5QnoVv5avtGKSmXdgyjfa0UATd01IwuwLEq&#10;Evs/90ymAHGZa2AkwyCEHhgTMSM9rLjTp08HNzLaYXxCRWj336LZixkZHEvu+BgqtrRPADA8mVXB&#10;nQ0EiAM2s3sQM4MPsWwfAw2wkzbMUjLQO7CTGHCy8Nm2bRt+TLRtXg0mg5jUoAEgP22JSQp4wo1N&#10;ZHjTuaE/wetVO/vP8l1YlSlThqdgVIoG0N2/fz9kEGPtFySPJEyakBFF7tmzJ4VCbOaSyIK2Slq6&#10;dNYmkAt1xLCTbV+Y0GFaSsoii1lAv7x9ogrmAvA3BLfzk/cXJ2qB/VHq0n1ejbKt37zNrsC6hOqn&#10;ycFJYIDfO2/nKVqybNbM6fLkfD17toyZMqYLDNvy8ObtOyeP/T515lwMfo5yMcYXeu+d/435gUZy&#10;5+69u/fYV5m1nnePnzgDBl67cfvV67ecs6LTaFy/ZutWzQ4eZi1AKChUG4hZv3Er6Ldh3epahGKX&#10;J+pyklfYGxrKiEvLX9Bv3qwJh7V582m8vxE9mVSyB921Z109MtesUV2FunVqc6+KL18rJ5xVu3I0&#10;SHi2Bjgcl9Ee8ILG/5kdpxiTYiAFgvr7UdvX7t2LznwB8Xv2Xl+/8dr1G16sIXy2NFdJry1Jo/o1&#10;+w4azolHoGtyyfdO3h+nzsLaTE8xccrM3LlysAyZhItXbhgzbjzEwgQ8yZQY82FMvhrZ8pSeQq1c&#10;UgQKXdNtMemIlVUGRoqAnVpkGxhwtQLA8lQLaCWJEZ3i3EJCIz0x4o1GvtxjtSajNWvWaFs2MhPD&#10;CjG5EJ7O3ZiFVmARCSfnkSNHkpxHbNklm82oQlFkpkWJIWslthYA86hatWpgchGGzpdS2M1XK62X&#10;9+XLlS1RvLg0WW74KQx1bzs/xZ3DTHDSU/AICzChVr1GXT/u/vufJ1QQB3u5Bg34lKk750VTr9nO&#10;3XtXLZmlC0Rq30NHrGyiPg4mHPx1+/jRQyQQOWfWLPHaBf226mIDby71nChB/GKF3i1dpjwrTGQT&#10;LIogoWKZ4qO+HM0ycol3xIq6zpolc4IE8bOFbeHoiEx29gL90pAAA4z/5JJ4LpfoV16ZVKlSxo4V&#10;K3VYQif6wUpj8nKuJQYfEPBXl5fRQwYyD/x2xF8oItJikYCtbEHMvcpItK39qb2XIqhZZ7E7yUaO&#10;MoIXYp3Mkhf9j8pLNWMhxtBBDINRu+XF9sL4DwLscoqzTkitI5OyhtlVnSMhIeb0eDZi4K9RDBFY&#10;V4OKFZ8DJb8qmtG3SgSzK5WsT5YVp6jLmJG2vNoCGtWu5FQyYy3E70bQlOLjslKM5RWpZIsgqRG1&#10;HkFXoZJWInk7GMRzI+1Eio+PEnrmfeeeLc2Es1Z1xvJqaSC2WyhHMtttVzpFadOKrmixgARu+GYZ&#10;OWuVqbsX6wGe2/zFdZmdz5iYtvtqyKukKz52POIxTvIXFal74pVicaHi4qd6a+y2q6jT52h7SFEX&#10;OmGsous5VRtQNyAxaKS9cQH4xd2DvQNwkAaLQoAqZGE5FxNtXJhqgcQsOgNSQq+40RRlTTFTFeBG&#10;eQu0CTFd4DGBv/2uXbtYhY7ZFmIGMOTItmcy+8DYCdTK7i1AX34yDwjeps1gFmadF4UCjhIjYBW0&#10;iWyY7pmHB3BioQXSiwEWDM+4lKGmkgFjr3yYJIa0bJMOmsWsjVFXkVHpXCBb5TsN1KGpkAVpeQRb&#10;UrHdADH0nySk4HRuUhZhi5YoCEAdowj04GdRGi8mSotMP3BjpduN0TYVDqeAZtSXo8pUqDJ2/NTt&#10;u/dpk/Bz4LCvP2zUBALiIbY7GDA5OCFtmhRJChV8t2qNBmley5o5e46iJculS5dq6bLlMQMDBQNP&#10;n8NOKGYxcGjIo7v3738z9gcc1u7evX/nThgCvnf3wOGjYOBNW3e7HJjhzQq+7dy5HRhYB4B37NzL&#10;PC0ImX7DJR+U44SGp4yjdMNj0fN3H+dJFC+mPMJBWsZp7iqZJJHWQZGXsQeWSBFDERilmjtvvmpd&#10;CxcttiuzWIDVLtBhW0GzF/SD+wF+0fzDHoQ9exLTL9rx69dDb9y4t3lr0N9/p1m3nq2igabI4bK2&#10;jASw1BZMfecUZe6cb1a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mzky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I9FB9Vr1QU9&#10;cNxRudLFJ/84gcANP9/Nl1ee1q3fGGJH4wEzgxNJG+Afmj/vGwDLRvVqFC+U77Usb37SrcsPE34U&#10;DHz8z8Oz5i3GymZmTAVNzuwZd/+695NP+2/ZuoOlW6z+vXjpyi+btxf9oErixLa9JFxeqChH9owD&#10;B/Z93gAcMHzE0IL5ctE4XXKQzscJWYrkSbdu26YD2LvHlyToIiGD2F0lm+yf7fbtAFEmIFTQ/bTb&#10;XRs7N4oPB0nLvaOMpDVWqhjuWAqxkZVYgMMv22PbF/8xWz0H+Pn7hfs821BcbP/of+zavW/d+pjs&#10;hBYSEvPGzUS/bGFNuQwR3L1cukDDMFWK5Fu27wIA06Mx0fLJx51mTv3hpx/HfNSxDZmSMXts7T9w&#10;CDKVO70ze3uqi4U9dAfaGDYc14lKjJZAHfhBpCKmcxEabuAJB+6FUvGXrEki2z9ILhALblQcWHki&#10;UEFdWgEkuTZrfkqOckl2xiyEidCoJFptKHmkICpTEQy2xoJoxRYZ7BbN3ap3SV+lciWClkyauLr4&#10;qXuNnfzUpdXxKVe5VrfunzhCvwP69QIruhQYAm2/zx7O/NTu5Kx96oSbEtXRR0XSOimRjnnC+PEK&#10;vJP7/SIlShYP3xpdcYCJcwuwmVJDIzMvWj8ISUgjZxwps/4mWbkkU2q5cu36lk1ruw0aqQtE8kiR&#10;uWRoJND2v+D2qPZTDgxnvMh6Qv5yzyBShJSpUBw91G4FRMrUg2owYgMEyOEoyA0/SYtFDhoGghh2&#10;+IkVhakB0sryNm1ejBdVU4cz5lPcTBj8sWzSqCvEoEvhKSv31FOZoMRySEayTpLctWml7oxql3gp&#10;kVuVohKqtCoGXTGgFPl5KmY6KTsXmJqfON1wLyrCRMM4m5+oiKeIoaqDI22lOmTYqoSUvOwWUHhi&#10;RJKn3PBTdKWTmWM2sG5J8V1WinPlCB/+mhQSMtnxCAsYnFGOHMWH6qT9aPsTpSjKImJIobDFaedN&#10;pLxMvIow7laotoBaRUmJhCctnEuVVIRUGckbIT8VB9nZSyYg2BSAw71Qu7bVAb3UMYSklbVUsn+k&#10;IgPTyisGWCKev9wDhGTzcEzK/ATP8PLCCpuhB+3ZrcbvK2LVTyK/bIxivEQJ6sIyiU2VHkDtbAzY&#10;w2iJcy+NhxEd7sGyxxuWVRBglSpVQH3YhAE2pEWTwEjhBqzlEf0JmWL5BDcqqMlTAY2sDgNzolto&#10;oIcPnyS6RDRPpkBKqozlvlSBgGrZrJHXmXswJBMlOGPLQl+58CAAviIJbz3WWgAwT+VjB5DGLwPj&#10;gSLGMqzS4u1CiWj5yKA1EUOs3ayLqUB8o9AA3MDV8l6jMXaNAYfLxAHVh/B0s8gsWqKkeIlTFsiY&#10;BUCl5KKyZnEykw66iogKP7Wt5dLlq/nfzlWkYL4cb76eJXNGxEuaJFH+vDkI3PBT+xRiu43Nm8js&#10;r7+VIl1mhYFv37137Pf9cxctN2kH3r33UN1aNerUqj7z53ntOn3cuFmr9p27zZ47L0+ObO+9HW6H&#10;cyne78dOLV+yiD1c6Yt+/+NvGir383/+ede+wy7Tqi7XCWXGDOlmzpqtGxW/13YTQRcJGcQmMzWS&#10;edB7O2+QKgvtN9TYT8IE/1AVjGIsWbpMMoKGp/yVnytWrtITExtm5Q3LOmwhMJA2+OH9GJwyZNsb&#10;2nYAUsi9e1c2/hLj1OlNF84/ZqPaENue0Wl27Ay5dJm32iMM7MIFGlkGD/966OA+OECHbbn2QMLD&#10;oGDbTm7BwbZdRUMed+/aBTKP6y9yEtJl09PJlTNnTqY/IyffVyYXmqi2LPwUz14zQZdWy6dgvjw3&#10;rl/p37eno/BB8eecBZzoE8ot623rKrlixQrctHYJf1XQvvNOmNjeRFa2h4S7FO7aukHXWain5muW&#10;g9qRLXo0/XFHQOL8BYvogLF5tooSoMtITjenE9aRPCHSh+gXnhQEfEuQw34vXLuhC0TySGjM1522&#10;1GoqlDkR2074T68o8lPMKdgukIu/3ONBJzIyEOQvZlXmtqTZiMysYeOeTYP4iScIA3RGTozMGF/y&#10;kySMEalBBmSYXyDD/Y9HEMsmPZKXrHEldwEPXKTFlwT/QNCgXeXgZwgZQ094Qsxf0rJJDANfhnf8&#10;hBvjSC6tnoW5Ue3aErlVKZKQ7EQMJT8/GVmK/ERSBGIQBvuPEDMmZoQ6efJknhKPihhr4jXDI3wa&#10;QcvES3WgHIog1UGMVhuSu90CitpFk/BkDI1yJK1SgmIFXqKCzFSKCC/VbWzAAtvEJKueqgqVhEpF&#10;omfkZIYUbbDCkLoDCUCDXRQ/TCZPRXVKYIiZ9gLDCCsKxcJIychYgxSK2Qdv3jJta5ESwZOvLS2c&#10;ixt+Sim05eWIYGJYP6mkwuLEBBCvhpSIysV3GvnROXUkacX5S7GCEisu75Gc4awaLRiGezxioOQv&#10;97iwigyyjxF2PFEOCZHBm+JHTlpt98iWbI6+EaIEddFOGBkyyaV1Y2Y+lBPFeH3AdRDgzIzjLtCO&#10;BVb4/bJ+GwTL7APrbwF7yjVajllmGoVHTMfAU+vli8Kx0NJZUReASfoublhxhg2f2uen8CEJW16J&#10;S7wUQYAlLzXMmd+h32MGkDaDpxVS0X6Ax0xhyCQXlNwwacUj/I0h1oJwEDLzAlIcWhd/aTPGY5lo&#10;A/CnCBSEqS7Wj4CxeY9kLTHYlYYHEqYdysQBLx0QV9ybAbeoiHwh4yfrimmNOJAjM25W4hxOQlma&#10;HtUu3eBNJ575px6MT4xJ3smZpVunNqkyZFUY+N6DIDDwgqWrnPPHSrx99/5KlSpUqVS+VImik374&#10;tmmj+qlTJi1fsmCBPK/7PTF7oiSvbYL48RMnSsBC4pWrNjT4sP7S5auv37yVLm1K4rWTVs7Hik6e&#10;ZkiXhu/RzFlztF7QonZtDASQQeyuYo2dqq6PdfLzg9KlCBXKl5Mb3U8jZ2Q2fstUf+soI8VZpVUZ&#10;6bpNP7p++gvmw5gCCT/C9/bts/v2vREcVCZtugfBwaG3b1/bvvP46TP3Q59svHundIqURRIkvPso&#10;GNx8NUvmMw3rBwbGAFWrD6GZ1y9RooT0erIES10URkwTcg0cOvrTT7qyK2y/QcPezfd29MDY7PnM&#10;rles+2WN8t7f9vfq0R0nBJwZBvftZiZTi+Yl1QDDUO2meb9s/5VTbU2W5e13C5UobBuLR8KFYM5z&#10;AXCGPg4f4NqlPPSnbcMh51f+94s9uhEVJ3pdCe6z5+iZQ57tsnszd37vq5vBh3b/FeunpQ3V2KzG&#10;8Co1BvxIqVkWakZC/VauXJldEiZNmkRerPBkcyMGPGo345eiXTnpwZnxZOGuIwImC9iZhfEeBlXa&#10;D/s2AYPFjyASLmYxMKvK8t0XeIHPmSFiEi0KeilHnFrYz0x5tZAL2yBv27wx02vpVq3fcvzE6eHD&#10;PmNfEpW786c+FPLQn6eP/XX00rkTo0Z/26FdGxygc+XNr5XEmNeFy9cfBj2eO2uq9rjmOg0aB0T3&#10;T53C9UEYiuGi5WuXLV0WN3asUmXKEMnuqsRws3rlStbjVqhYkRiXJeV102rVSM9btnbjtt69ejRv&#10;2tgutyk/TR8x8suypYp4dvp0pPVXm36xrS01XiVL2MCj92LYAPC8efPxMaY7Zotw1nTfvHX77J5d&#10;eaP7F0+Z+t7160H79t25fffExYuhfn6HHz648CTkozTpo8tZPk+eHG7UIPj1123bSbuznzhrPzp1&#10;6iBOQepiTkuO2FXXkBG2LrXXx+0vXLq8buOWj7t0xCb9v7HjypQqljplipFf275eA3p/5LK5WAQv&#10;tQaYW9VOrwTEjLdps20pkZkLzPk46NmOkWaSWDRRXwNbd4Ufc6UTtWhB21Hv3lzed6kqd4vVqwSW&#10;fPK5tdqGaCCKvBqyBQbLTSNBKkyLWCPZvg4oiIs1vmBYmMXTPopow7kYzjtVPtCOADCmbzyK8UzB&#10;Bou5VQuGvemozaQVsI0hl2OrzNBHKA3OEVif2IPaM8gRobJFHHMAsNoRk1xWrP1FB4ArlS2hcnf+&#10;1LdC8jJOn7Pwwpl/ZAVc2ozZtZLo8rp24/b1W3cXzp2RWHNUOzQXL11u2KRlogRxkyYO38vNpZCA&#10;/HRp05z793yFD4qploABcsOWXW+9+cbRP/50jsOFPwJrtWo3U5vv0p79b731ZsvmTcuWeTbLsHbd&#10;hklTfjp69I9CBd7WGpZcSv5KfrxsAHju3Hk4I9FZAIBBwjdv3v53x/aCceMUiBnr+s5d7EZ/+8GD&#10;E1euxvDzO/M4ePeDe4XiJaycIOGdMCPwnaRJjnbpwPkl/v7RnzpDhStq9NgfjTrt1sm22IY5sM6d&#10;O8kaDHXROTqZpfv9j2OLw2ZKqlcum+PN7OZry6J82TXA59M222JdlgYiWAMvxUjUEtLC1a/kWEQK&#10;FZnNWxb6it9ZROcL/MPrlW2xGHQChLBJygHCEZ2vT5qKy36XUjixALtMbhG8qhoAAGu7670Hjly7&#10;flMVNmwBcE710/lTn6vor5MXThy3rVngwqbqBAD/sv253aqNkpQonM+keCvXbX4zawYWfht9Ztl4&#10;7+S5y+y66pKVrtNwQn/u/MXLV65dumLbc1GulMmTsvFVujSpXOZihuCl6L6cCGkDwHPm/HznzjMA&#10;fOvGzfM7tr7vHz33idN3OfooNPTGgwd/X78eh70fQh7//SiIdcBdkiRPFM2PnV7R0bFyH9ws8j5L&#10;MnVG4CxZMnfp0V+rxG+//Oz48RPEAIC7dv2IhRPap0jJZqRmlG7R/Kc0wG6H2j70P1V2q7CRqQHZ&#10;5kSul71nt4pg1aA1U2C9zl72Zs49LZV6WWRrAeDI/FS9LHkBgNVucy+LzFFfTl63F6hVNUx6Bb6w&#10;NgA8e/YcNgPgY8kmUzYL8NWrpzesy/fn30USJrr36BFzIw+Dg+88fBgzmt/jUHbJCmXf5wR+/rGw&#10;woe1lOCYMX/t1DZ6QtteBbpZDXYs6NpzgLSnb74YwkZ8cs+mBd26fazdzp5IloXUrVs36jc+S8JI&#10;1sDcuXPV3jCRnLWV3X9KA8qt6BXo2a0iWPDPgn9ewj9rFsnk3i5s12QB4P/Ut9JkYQHAcuqydb0y&#10;GpBh0qsxwLAB4FmzZt26dZtd+wQAXzl7bt2okW2TJsufINH9R4/YIRpTrz/bT4XtCM0W0Gz7+Ph5&#10;D/RzuXOeqGpb22DbDev5emaPu269B40eMUg2SJSLra043Iyt57W02sPNX5m2YhXEJxrARd8nfCwm&#10;lgacaOBV6tkt+GfBPwv+vTIDtRf1Oqu9sp1/ONSmzdb3xdKATgNY1yydvEoaYJj0aqBfOlUbAJ4x&#10;YyaHiQUFPXrw4CF7c+/bsPHwzGmfZs76Zuy47AItpyTJ0UfRwqC/3Wtn04bB6dJxzJRxypDjIuWU&#10;CA0ATtqr1ye6c9JepSZilcXSgKWBl04Dr1LPbsE/C/5Z8O+VGai9qNfZpAX4pevqLYEtDVga8EwD&#10;7GLwoubjfJ6vDQBzuPaNGzfFAnz+wsVNM2be+W3vgIxZMgbG5LRd0K9/yJMYoRiBQ/1s249Fw8bL&#10;UjkWAPM3+Kkp+GrqVPsb1QuMEUN78psj/XJe2aef9vZsCzLP6sxKZWnA0oClAUsDlgYsDVgasDRg&#10;acDSgKUBSwP/cQ3YAPDUqdNu3rzJomrMv7t27Tm5cWPwsaOD0mdOCdB/HOL35Mn9kMf/cpJ76JM7&#10;T57cfBJy+8mToNBQfKMT+EdvGC+RsgvvK1/mRq4cwFqXs4YA4H79+qRK5ZuNyP7jVWgV39KApQFL&#10;A5YGLA1YGrA0YGnA0oClAUsDlgbMaCB68uTJq1WrylltHAZ99uy5c/9euP33XwF37pSOnzBmKGt+&#10;Q+JE89sb9GDIjSu/Bj34/VHQZaLCPKHBw388epQiekDmwEDswGSW+PzFEznfjBa2ChjzsJMQJ05s&#10;DsRj4wQzIlo0lgYsDVgasDRgacDSgKUBSwOWBiwNWBqwNGBpwEsNsGWVPyxY5Bvy5MmjR48vXLz0&#10;+HHIkwcPOPI3BrGPbVCX/2P6+RWJFadFwiRdEydrliBx8dhxMwTESOQfPWn06Ksf3LmHj3SYILHv&#10;30+/Zx98gjEchwCUHQbtcSNelsFKbmnA0oClAUsDlgYsDVgasDRgacDSgKUBSwOWBsxowOYCPXHi&#10;j9evX//n+IlTp85cvXrt8qoVSe7fH5giDTCYVb4cd7Qv6OHhRw/zxoodx8/vXmjo7SchN0JCroXw&#10;9/Hpx8EV48SvEy/hw1Db7tAP/Py2lS5+7Y3Xo0f3d+IInSJFiiFDBqdMmdKMiBaNpYEoroESJUq0&#10;b9+e060jU042rmP/9kWLFkVmplZelgYsDVgasDRgacDSgKUBSwOWBl5eDdgO7gUAjx8//vLlq/sP&#10;HLp+/cb1s+cub1qXNuTJgBRpwg408ovr77/94b09QQ/ejhk7SfTorP5lJfCtMAzMeuDrIY8fhoZW&#10;iROfhcE3sPgmSxo/Z677+d9xvhI4ZcoUQ4d+bgHgl7fpWJJrNfDzzz8fPnw4kgHwjRs3ChYsWLly&#10;ZasuLA1YGrA0YGnA0oClAUsDlgYsDVgaMKMBUGqYC3Ro6PXr1x49Cnoc8vjx7VtPHodg+2Unq0fR&#10;Qu+EhlwKeXz+cTB7Pj8K2/A5erRoeESDimOHrfUFD98MCfnu1vWpgQG/5MlzuXyFy2+8ztlxISGP&#10;nzzBsdpRwLRsXZYGXhENAH3Z1435pMi8yDEwMPAV0aBVjIjRwAcffMBuC++9917EsLe4WhqwNGBp&#10;wNKApQFLA5YGXj4NhAHgkCcXL11m4e7j4Mf3b94MjBaaImbMVQ/uLr13Z9m9O1/euLL+/l0gMYuB&#10;oQ7188Pwe+JR0NGgoJPBwddiBD5IlTbw7QLJ8xdMni59CMAXFM0fp5e7a4CLFi3KME5pF3fThQsX&#10;vkBl586de+3atYjElS1bNi8lWbFiRf369b1kIsmHDx+OSB07dvSGW7t27VCvIw/2BQsWeMnfrmw9&#10;e/YUfXItW7aMvdm8KYLLtBz9NWDAAB0ZMnictV3o+++//3bp0kU9YqN1KnrHjh2tWrXCgdl7tOyy&#10;mBB89dVXqLR58+ZC/PHHH/NzyJAhZtK+EJpOnTqplvDjjz86kmHkyJFOnhpTTZ48ediwYV6WiJd9&#10;1apVSrxIw5aCY3UXrcjL4kRc8pBoAUGhsZwHaCJOAIuzpQFLA5YGLA1YGrA0YGnArgbAODYAfP/+&#10;A3aBxmwLBI5/41qhOPFSxwi8FubbDOiN7x89WUBA0JMnJx8Fbb5/b/XdO5uDHuyPHnAiSfLzmbLf&#10;eD1XSPpMMRIlihEjIGzdL9tmcXIwztAurpe6Sg4dOtSjRw8OZW7Tps3ff/8ddcqSPXt2PGPz5csX&#10;dUQyL8mlS5dKhl0cyjV48GDzCX1F+cUXX1SpUuXKlSseMLSLZtOlS4ed9vTp0/KUpoLbPwuGp02b&#10;BsKPHAAsZalQoYLc5M2b14PSRVoS0G/NmjX79+9PMyhdunSSJEncQrmRI2fv3r2loXLt3r07EjJd&#10;v369ZLd3715akdxHQc2IKkC2j0MD1q1c5DxAY2HgSGg8VhaWBiwNWBqwNGBpwNKATgO2NcB9+/U/&#10;cODg3bv3b966nfvI4ViXr9isuKGhHG70OBoY2P+Rv99t/+i3A6LfCox9L3bsh7HjPIkRCN4F9AbG&#10;iBEzZmCsWDE52ShunNixY3NLXIzoAWFo2MGVOnXq0aO/Mr8GGAswNivGfMIPC3CZMmUYKEu8RM6d&#10;O/f777/HSAIClNWYxNStW5ebXbt2ffrpp9xg2JRHKsbjBoER+Msvv8QWynh05syZlFw4//777wzi&#10;GSKXK1dOmLPEes6cOZh548SJw88NGzZ8/vnn/MQeqFs16iWcLlKkyGeffTZw4EDQI+CBaQiGyEAI&#10;yeXkyZMtWrQwxvAIoy5kimbjxo1i/iUJTLJkySIFGTRoUPny5Vl3avyJzmvVqhXmI+/hhfX1nXfe&#10;EUu43P/2228KtonRErMtR2dRHKAyF1UgmU2cOJEpCUyd9+7d01W9snYuX75cjt0i5uHDh4ozLYES&#10;SZs5ceIE27OhJVom3MTB+I8//ujQoYPzUuEOgK7s0qxevZqJEnA1TydMmEDLR+w+ffp8++23CRIk&#10;oLJoMDzq27cvmQ4dOhQaZqMaNGgwevRoNM9PIGuBAgXsMs+UKVPZsmWdy0ZByAi8vWTJkgsXLlC6&#10;Bw8egMmJX7x4saQF8/OmYBxmRfGdO3cSJkzIdBivGNXdq1cvoTl27Fjbtm25+emnnzJkyCCRIPkp&#10;U6bAivpSfDxsAdGisSn9/Pnz//zzT/QjTJgswFCP/ZP4NWvW8CqxbANt02Jr164tNFKDKtOdO3eS&#10;BBr+btu2TTjw4tM+hYaXET6eCYkFmIrjRVC4d9SoUfnz5+d9JwZ9Xr58Gds+McKfqsSfAi+At956&#10;i9LxNvGTlpwxY0ae0nXwynfu3JmuTOjpSV5//XWVXNhqRSU7aodUEqlNK8S6mPjx49O0eEQT0uYS&#10;oeAZw++G1Yv/PnHOuZKzZU5Xunz1mH4PPasLK5WlAUsDlgYsDVgasDRgacADDTDCt1mA79xmX2fG&#10;Zk84u3dPhox/pk0XnDhxQPx4jxMmvJw0xV/JU+5Pk/5ghsx/p810LVWa4CTJYjKqihcnQfy4CeLH&#10;S5AgHn/jxwP8xgoMjIEROJrNCOzCBMxjD8RVHoACa7kYsoNyAcaMcVXkX3/9RQxghhh5JOPjSZMm&#10;rVu3TownxACePZDBURLG5YzIP/roI2ywlSpVKlWqFINUMmLULuNawBs/IShWrJh4TQOARRhGyYzI&#10;ufHSmEy+wLAtW7awpzdzBCIquA4wDHPG3MWLFzfG4DXNkF0kYWwNpEelAEKKAFjCzVIeATMQHmQC&#10;c9AIMUydgNnkKZHw8ZU+c+XKBUPsscL8f//7n2QHf+ZWqFZwMsLIU1xSgYuCew8cOEDMuXPnKlas&#10;CBkJ3333XbAfymfDZB4BDwoXLoyfMzQ0J2IEYEhCWo4UAdR3/Phx4e8S/UoS25Fi9i6QD9ibJ6Du&#10;zZs3M0khkwvETJ06tXXr1gjDHlqIStEA8GhexAB440QBUkV+R8xNKpxXm+LQ5lEU8FJSqUpnLoCO&#10;QCaSyAicTKnPnz9PDOhdlFC9enUaNn7UYF3meoghFRzkHYwXL56QAa29ca4m90SJEq1cuVKVCwSL&#10;uhTeU/EHDx7cs2eP1BHmYuLBvdwDjLVgWNGPHTuWV0NoPEa/ituIESOkL+JF+OSTT06dOsVfoCmz&#10;BiIqb3STJk3Ii7kPEC8xTH4Bm3lDAcPoVtTFbAvQlLYqJmVQOlMeNBhJi7HXef3SjWjTIoMxRjjg&#10;iaClNNlsvCE7c+4SE6Ha0K5DJ10MNLosGjVt9/OiTRIaNbPpzbosDVgasDRgacDSgKUBSwO+1UC4&#10;C/TDh0Ec2QtqBbsGhUb7M0GiJclS/Zw87YqkqfYlTnY2cdL78RPEiBM7Xrw4AF3BvQkTxEuYMD5/&#10;uSc+TpxYsWJh+MXs+/RgYRce0J5sgiWjRi4QGooAwQJ7sPpyv3XrVpCDoD4ZQGOKAQNr9ZU5c2ZA&#10;kYxcic+ZM6cPtXnmzJlr165hh2TIy/wAf7HdgdMYKx89ehQMg/WMfAXniIuymP58eAFR9u3bB0OM&#10;dcoLWqy4RKIfKbIuRqXSJRTBAGyiMSOuwE6FBVKeMnBnNO9lWYDTwg0jpMBOoCM/wbqK89mzZ8VF&#10;mbIwucBTZcslct68efwFPCsyfr7xxhvIBtSEeMyYMYC9t99+WyeqJJRL6KF0qziO/JkxluIFjc6B&#10;tWBvOEMJ50ePHlG6rl27YhyuV6/e3bt3aTO0bRrt1atXAf8AY94h7qkgR8zNSwguhU+aNGm0K59l&#10;eTAzCEx8CCsgHBZdbshXHDSw90IjtmJmeaho6LX5YqCGs1QchTXv1mFeeDOUzBRA9sMPP/AXPZtJ&#10;4jGNcoEWKzTzAmiG1wEMLDyZCKAFcsOUlqxmp3OQqRYwaqFChURdqJ2+gokweglmmmhyLFRmFgC7&#10;OttWAWid+1djn2fGRGiYqsDBgRkrXYzMtTHdo80lQs2/ooGYMfEMehaat7L5DvBXF6+rgtkzJh4+&#10;ZOvBTp38Z/6cnzyuICuhpQFLA5YGLA1YGrA0YGnAkQbCATCeq1x+0fyw32LFxYcZPGtzaY4bB8su&#10;xt74NtAb1wZ3w0NcTMDg3rhxYwv0tXk9B9jQr824ZWNmsyc7gcDuboLlqypk9K9QtCDnCLow9ZBR&#10;48aNGeY2a9aMXMQgLBdOmD7PF6SKGzMjcgGrQFNG0l7mIj7VYu/FSmnkxuBbFYrBt5fZqTXACv0y&#10;rQB/zLbARS1z0C/gbfv27TxlTsFMvvBUomINNpPELRpHGJXXA1s6kyAY9EA+kFEvthfP3x/wg2sA&#10;MF4ufF+pNfbN+vXXX9OmTYvPKsZY4KWTpcLmJcRai0s5JlCVBAXijC06Qc92WYF+dfZeu2RMPynd&#10;ipu0ZxfdAsu/sVWq5LRAehPmkjxjGDVTUelKXfgnY13nJ87n0lcwoUNfgbmYnz7c5kqbC572Ea2Z&#10;mIF8FMLDh42f9Qzcax/pxOCT8fUXg44eOTByaJ+HDx9EtJAWf0sDlgYsDVgasDRgaeC/qQEbRrLZ&#10;fvF+jO4HiAXNgmnDjL02J2cb9A0z84b5Odsi48W1rfWNEztm7Jhc4OUAG/QNX/Abjn1dbYBle+69&#10;usXqK5632H6xBh85csQJW2xrgkW5cIf2rQu0Nl/QCzYcYoDBuDtikMRoqcyYDH+93zjaWEzxf1YD&#10;a60XtHNVYy7GR1r8crE7YTnX0ctMgVqXqJ6C6KAXmI2fJ1Ys7+tUxwEPWGJARHbP+xGzLUV2ni9O&#10;vxQKFC1kuEOLN7WjS0dvslBOYCoe3VgmwTNAXCGDJxNIqB0MLzGY/mjMUNIymcjAjgoYnjFjBsZM&#10;nwBgcuzevbtu42txkcAOqdb0GgsrLtOspJWFwQBpnS8A3uPvv/++JMQd2hsXaAAw68/hD+6FG00L&#10;h2GEFGD82muvSUtzUiPylJ4B+hw5cnCvdRAwWZXukmH4pYHxOmCz1aXlTdftqYZNGMutkJEQYzId&#10;AvcAVFypU6VKBdqHRnmYOxFGrL4CksHMaAnnF10MjYqnuEBrc3G3gB7Qa72dly/6WRu0j4yc7927&#10;O7j/x9evebIRnQdyWkksDVgasDRgacDSgKWB/5oGnlqAKXdoKMNN0GysmDHBtzYAHIZ+8XnGCGxD&#10;vHFi2Ta4ihWIfRjUazP4Btg2ugqzZoUZfc1t/izY2FcW4K+//prhMtAC32b8ohn4OqnCli1bApLF&#10;+RB3aG8qW3bAQguMVo1oFiNe0qRJJSOsfADIhg0bKm9h3FB1WbOUURykvQHGWk9m+Gu9oJ2XlO3B&#10;qDuABwIwBGdEDlpjKSYxGHWRjV27eCS7ZAlnsTOzSJWFwfIUJ15v9Gk3LYuZxW+ZqQqdBZiZDoDZ&#10;uHHjeJo+fXqXWWOKB+NJjQAGoD98+DDImZ92j0jliB18fYWeXFzyh8DRMl3ikZAGQynwfw5/YcLo&#10;QWsgfHZ44gK6KEpAL/eAYdg6WQDspYVfnKIpIEtPZTWv8Zo9e7acQAa0ExoQqaRSjtO8g3j+i66q&#10;Vq1qRldOaFisizz4HcCNpsU8jgA8ZpSA2URiTpfkCCB1BDE/WW7APfs8AfIFSEuMeqcwgAsHb2zU&#10;krVaAww3JixYtYsMqIg+UYzV6vUHGGPj1ZYXMjz8RV1MKuFqDmSVnzQPloXTWuQn0w3OfZXByTQb&#10;+hZhRYXSAepi4E/uuEBrcxFH8Yi7AvweV65RT+ftbPwJDZQRJ4bF2dKApQFLA5YGLA1YGrA0YFcD&#10;tl2gQYZnzpwFloZjU/Ap2/kSbI6a4Fubuyb/ytjdz+bmbAO9YjN0dFqsc3WnT5+Osd2LWi5oNQVL&#10;A77VAHsOY3L0LU8z3JincLkLtBk+HtBgEAapsila5JwD5ERCYCeb23mzt7MHxXeSBLsus11qk2rf&#10;Mn9ZuMlJSM6lBf1Gj2YB4JelSi05LQ1YGrA0YGnA0sArogE2r7IB4ObNW4TZb21/bODXdhN+ng1w&#10;1/bfUyTsDejV6WzKlMkWAH5F2tF/vhgAYMx6ka8G/AsiGQDj5KzMvNgbdT7Vka8BcrQA8AtRu5Wp&#10;pQFLA5YGLA1YGrA0YGngZdQAbnE2APyiRLcA8IvSvJWvbzUAAGb3Xd/yNMONFziSAbAZqSwaSwOW&#10;BiwNWBqwNGBpwNKApQFLA1FTAzYAzO6jHMESNeWzpLI08FJoAADMMb+RLyqL8i0AHPlqt3K0NGBp&#10;wNKApQFLA5YGLA1YGnhJNcBOtN6elPOSltwS29KAbzXgZK/miHvk2yJY3CwNWBqwNGBpwNKApQFL&#10;A5YGLA288hoI28TZuiwNWBrwTgMRh3J9dQySd+WzUlsasDRgacDSgKUBSwOWBiwNWBp46TVg29SZ&#10;w2A4MuSlL4pVAEsDL04DwcHBL2Qiic3qOIvrxZXbytnSgKUBSwOWBiwNWBqwNGBpwNLAy6QBztT0&#10;43/O2zx69OgL3A3rRemMk2z/g6V+Udq28vWVBqx26ytNRhofq8oiTdX/5YysZuak9i3l/JdfDavs&#10;zjVgvR1WC4nKGqB9+ly8zp07h7tAq3OPfJ5HVGb43yx1VK4RSzYzGrDarRktRSkaq8qiVHW8qsJY&#10;zcxJzVrKeVWbvVUu7zVgvR3e69DiEHEasJ3N6+vLdr6vuG7+N1v/f7PUEddGLc6RowGr3UaOnn2Y&#10;i1VlPlSmxcqRBqxmZgFg6+2wNOCBBqyuwwOlWUkiTQO+Br82fjYAHGkFsDKyNGBpwNKApQFLA5YG&#10;LA1YGrA0YGnA0oClAUsDL1ADlgX4BSrfytrSgCcasCZrPdHaC01jVdkLVf9/JXOrmVkW4P9KW4/y&#10;5Txy5EiUl/GZgFbX4aSyXq6qfIlanXlRI8gC7Fe2bNk1a9YcOnQoV65c5qV5NSgPHz78Hyz1q1F3&#10;/+VSaNvtgYOHI0cVefM86x98lWlE8IwcbZjPRcqo62p8pUDzYliUr7AG1Hv0wnsG3yrZV6+J3XfQ&#10;t6Ja3CJfA9FbbPY+030fJfGeiXDQfs74CWrKmTOnjrkPm7QPWRm/UL7SSSTz8a1OlPB2qzKSi/Yf&#10;z45Pm8818Mknn/iVK1du9erVBw8ezJ07t88ziOIMgf3/wVJH8UqxxHOpAW27pcfXfXddJveAQJeL&#10;TzKNBJ4elFSS+KSAWj66rsZX/D0uoJXwldGAti298J7Bt1r1yWuimFife9/WzgvnBgDe0u9dL8WI&#10;e+e4Tz6gxrbqCAB7n53kZb0dxqr3rU4sAOzly+XD5PTePuQmrHr16mUB4P8c7Pd5M7IYRrIGdMPc&#10;PLn108w+l+fgoSM6a633mUYQT+8FQ3vI5is+ojcjAPYJf59XtMXwpdOA9j164T2Db7XHcNb710Tp&#10;xyQA5lD3AYOHbt+xy7OyFC5UcMjAvr49nh2R+g0atm3Hbs9EKlLovc8H9fGtSJ5J4ttUAOBf+noL&#10;gOPfPe59G5NPhkkLsPfZSV4v5O3wbQ36nJtvdeIrABwSEvJR9z77feqs93aeXP/7alj06NF9rsOo&#10;yTCiAHD58uVXrVp14MCBPHnyuCz5/PkLvv5uUsliBT8fPMAlcdQnwO5tptRRvyCWhP8pDWjbLT1+&#10;7lw5VPFLfFDxl/UrHWnDf2sfvz9+tm36/mb9J0WHmVfaocO/6wCwy0w7fdT94JG/dFnkyfn62P99&#10;JZEe8HQpMDy1gkHvXCGOGJrhM2f+orkrNp+6dAsmGVMmrFupeP3aNXQMVRl1XY2qtQ4HDqgkT4JD&#10;/aK72JdwXN68LpVgEfynNKB9j5z0DBGkE91b7NtcdJ2bS+Y38sdLvPeuyXfQEbfbt29Xrl53wrhv&#10;IEiRMo3LTHUE1WvVXb54boIECdxN6IQekSpUq79xzRLPeJYqV23Vkjm+FcmlJE+ePJkxc/bf/xx/&#10;8iQkV86cdevU8vf38ZarWgC8cvIIM3MWTE9UbNFbKzwAWPfJKFq6shBs3bCcv7qfTj4ZJgGwLjsY&#10;Ll2+ZsHi5adOn+aetY6ZMmasVb1y1crlnOfl7tthl5ujL5TL+lUEzM4MHfHVrj17zSdRlAUL5O/b&#10;u7sPp2a0Ohn8+fBdu/eYlKrgewUG9vtUiI19mpcu0Pfu3Stbuc6OX1aNHDvdpDwuyZbMn7V2+by4&#10;ceO6pHw1CPi0+bwgn376qV+FChVWrly5f//+vA6GVtu2b+/Vb+jIz/sWKVy4cMmK1GKhEhXAwJu2&#10;7PrfqCH58+f3uViRxhDYL6X21cqBSJP8FcjIe0egV0AJnhVBtVtpurlyviV8SpapJDeb1q0wcvbf&#10;2tfv3vpo78bkkd+O608SVXtSdKhJAQ4fOaoDwC4zLfZBFeOIjaHYlvXLJFMPeLqUFp5KMEcK6T74&#10;m992bTGyeqdgsa8GdlWyOeFz8+bNFt0Gp0yXpnTZommzv3HvUcjxI0d3btpx+8rFyaMHJkqUSDFX&#10;ZdRWmbbWOmq69bsXgwNi+cdK5GxO9zsT05QutWQRvEoa0L5HjnqGCn0WuFXkVcNqmaTXvcUmU5kk&#10;03ZuzpPcfDd+svkPr9aOJX8T/XrH5TvoiOG1a9dq1GnYuIFNA+8VKWVSVEXWqWPHRfNmJk2a1N2E&#10;TugRqWrtxlMm/eAZz+Yt2y2dP923IjmRBAj3zz/HJ0+d9s7bbxcu/P69+w9+3btvwfyFvXt2y58/&#10;n5y76ZMLALyxT/j4s3/rGlt/Wde4RTvnnE+dOP7ZxEVamoT3Tmi7ej5b61aGE5SpaJvQ1P6cPOHb&#10;Fm26EIlRfdiQflo+xhfBkQu0Nrvbd+506db3tYwZOrZtnipliu9/nPk45Mk7ud6cv2jx1avXxn49&#10;In78eMYSSV7m3w4nOnH0hTJfQczO1G3YYuw3Izt26WY+lVD6+ceYO3MyUzNAxPjx4z98+DAwMNBd&#10;Jlp6rU4qVq3pFquVSxcKvcmqNM/8+vXrVWo1Mk9vknLZghlJkvhsBbsxU15k2zTWjBk///zz/fv3&#10;TUpll6x06dLp06dPmzZtunTp0qSxzSoC3QMCAszz5NNmntgkZd++fV0DYAV6169c8EHFWgDgD5u1&#10;OXXqrCDh7ZscmptMCvECybQA+O28li+0t1Wx/8AhM7BWphvMUHor0Cua3tEwl+KCge2iXx4FTMwc&#10;Whtb8QObVkJj+S3443Hr4yY15ASsOsqUkcSMaZPKD3s2Bbu6T4FGTVqaAcDOC+JEZh0AtsunZAWH&#10;38VNq559ArXDFB2fWi0+fr/E+0XLFzl8fPOFS2ce3g8pVLDVzfuPD27acHz/bwsmf60kNA+Ag+89&#10;ieYX7dGdkLgpY0jygODgBFevXk+dWltedwHw3bt369SpM2XKlFSpUgkfY4zJNmCRRU0NmATA676o&#10;x4Am6HHIw+DH/G30+fJx3T8ICg55+Pgxf4Nsf23xPJ204PeoCYD7DfzMrpXvx/FjX4+e3YZ+t4+8&#10;WrgXGPjxa8Eu30FHtakFwO8XLW2+0m9cvwpx334DIggAT508Hv5Dp6xfu+uoI6nKFnyrb/MPNm/Z&#10;IQTFixXib7MWbSMTAD9+/Hj4iFFly5bLkePNmDEDo/v7g4EvXb4yZepPVSuVL1DgXV9hYADwhqcA&#10;eEBrvfeNIxUNeR4AJzIA4O/GfitpX8+Sgb9/HT8jPzt26qKmdLUzufLUJGrSodamrTuXLFGsQL63&#10;c+d8AyaTp8978DAoQ7rUpYoXXrh42Zp1m6ZODBdGWxyTALh///47duzYsGGDkzbsPQDmfWnYrG3o&#10;k2dvnPlXBgA8c+r4mDFjinvClStXEiZMyI1b0EibnQ4Ar1251KQwZStWjTgALBNY61ct1gnz9bfj&#10;Pu7SwUzkBxWqfzN6lJaya7dPIvqlxrb/ww8/bNy4sU2bNjohkyVL5q7zrMBpLvoHuOG8HS+enckd&#10;R/UVQQDY1DFIFy5ebtao3r7fflPCZcyYXu4vXrwIQsY12mQ7i1Jk1s7vPq8OM5uV+zzT/xpDXbt9&#10;8oSeJTygCu3P5x49vBktelq/5L8QokVPEy3otiNKY7xRwy4zJUmM5xeoyE+tqDq2Lnm6FNhYfLsx&#10;W9ctNQadbLq81NPZ8xYlSpmqSIUyG3fNOPrn7t+P7rp/99aTkId+0UIzvlckRuJkc+YtNpbR2NUI&#10;jWjgyePQ4AdPYsTxD34YGi00mh9HtIeGPo4R426iREkvXIhz+3ase/fCKZ9W9Lx585maVRl9+eWX&#10;GzZs/OuvY3j0XLhwUafJ0NDnWgWsdDEuFWsRRFkNaF8iRz2D0JTtNVf3xv19N9alIJtLiJM30XnB&#10;I7rv1eYO+l27aqkxJK2XW9AvwtgwcO1YGITNvIMuhff39yNs3bRGBUcxxMvlkqfHBORAAP1WqVrN&#10;UeApNCoLSeJxjp4lvHnr1qnTZ9JlyBD0KDgo6BFD3rhxYqdMkbx5s6b9B32+e8+vxHjG2ZiKfkwC&#10;16RJk10G6fq0QfeB4GdgjAAJJ8+cJ6ifPDp34bIE7v85cbLPgM+dfM4clVElwfM5Xdo0zRrVvXHz&#10;9pQZ82fOXdqicZ2OrRu9+XrWMROmhYT6JUqUABonn2O77+b48eNLhV2gX2SQ+2nTptklVkJ6ORhe&#10;unC+B4HcQVnKOT958uRYgFOkSAHuEpjkwaWtkTP/XjIZtM3Ag0zNJDl97mL3Xv1V4Ofdew9MRsL/&#10;yB/HtcFMjl7SPHr0CO9g0O95w4XnLNDP/HXr1i2M/EFBTLSGV6u79WsGWbhLQ3ftGgD3/Lj9hElT&#10;ixcv+sPEn4wKnb9gEaZgFgYbH9GICz29uPeyMiIiufN3fvDnI8tVruUkdP64V0RI9VLzNNMEX+oC&#10;RgXhDe2W778Ktk+83fAkc6XQW8lF/tDrCZ5kquCI0l68sdwuM2UeN/rmwUVU4Kdk/jR4wNN+0ZwW&#10;36iQaH/8fapD7+HyVwL3Btl0eYXzmbdqS9FSRe7cu+P/JGbJd2vlz1EmwD9W9IDYe7fPPXb4lzcK&#10;FJi3isM59GW019UIje16cCME9MtN3OQB108Exb9+PXqwbUL9UezY11KnDo4ZM+DRo2Tnzz8voaR9&#10;rt6zZcu6YsWKlClTPF+DdjTgTtW71LlF8GI18Ow9ctwz2GjWjqyrSBNnyDT9dOIt1xJsuZ746L2E&#10;waG69ZnmSxTRPeJz/cyJ0+cXLlqmC/4bzts8nwvbPsdiAU6wm5X5Zt5BF8Lb4O/zK1cdxYTF28ZT&#10;EacOBbAP7t3pKJC7FoRHNCa304OHhl44fwEtAH0fBj0CA/NXMHCKFMnHfTdm3vxFO3ft9hUG1tZx&#10;jBgBLoPdrlDbGf6ydknrth0CY8TQBSJnTZ8cED26BPhkz5Y1bFsyJ58zR20hPMnCJSs6tmvJ0uir&#10;12+wTxJ440kYlE+dOsXD+/f3HzzUoW2rBUtYh2x8GRXn8EdlynzQrl3b7du3XbhwfvPmzRMnTty0&#10;adOSJUt++umnqVOnMvzeunXrvXssj7fR01R98nZoi3fm/CUPAhwAwH/++ads5vTbb78dPXq0R48e&#10;LM5EZk8bybMaiRUz0GQwfEx9/x4jSc8eH6vAz+jR/U1G2sYGcWNrg+/lM3AEo4JaAb88+f7779Vf&#10;bi5dukS7NX953xGZQRbu0pgCwMWLFeU9T5sm9b0HD5XhV3SVIW3q3//8h5usmWy+IsarT58+zEKx&#10;ydYvv/yyd68nq+QjtJqdAGDQ78MQvwpVqjsKKVOlPva3rezWpdWAmSZoXmMzZs1u3KJ1rrz5MmfJ&#10;njPPO9wTYz75q0qpa7danVNkR1UQkqet/+Lvon2dgOC/fHJInjZmKktojJp0mSlJcGSSa9DI7+VG&#10;K54HPCXTv/76y5HkxuLbjYkdK2bPjs3krwTudbLpslBPT1+6lSBT1mjR4xQr1DRFylyF3/+wQIF6&#10;D0MYugQeP7guTprMpy/eVGlVGY06VIoNfRIt9HGofwzb0BkYnPzsuSfRoz9+fikUBuEkFy+6lPDY&#10;sWOVKlViXvbOnTvFwy5+SipjDJFfffWVkM2cOZPZ2U6dOnEynsQwfjLfPCzKF6gBXfdrtzcmskzP&#10;n7EAV+m7oM30Y0N/C0z7doE7wTbQ++iJ/9F7CdbfSPfPvWcOaeaLE9F9rK6fCQjw94/uV758GW0I&#10;9fMPX/0bhn6516USIZ187h2VwmhBdRRji2dJI8sYIuxS2PspClNw7NkNmdvI1GUA8BEmXThjlBwY&#10;MxD76cOHj55hYKDdkyfx4sQCA9PJzJ4zb9du32BgrQVYmWqd3IQ1A70F2NjVB1KC5wMJP2zcAsQi&#10;gZ8gN+efM0eqVtmx6xWzJidOnU2SOFGmjBmyZsl4+Miffx478fc/pxlvx48bD9/gU6dOG19G7WdF&#10;Pa1Vu87vv//+8ccfv//+++JIDHRh6SYLa7nHBFe9evUyYRdg28wXyq2mYqctOmmmmnkEdsDCArxz&#10;504wMMuAWdRav359nLdZn8mMgFsyqNdcfVtNol/IPKtKt8QzCkORTUaSUbw4sbXBraw9I0aNajYN&#10;FzOYyF8u89BXKJ/1SJ46pJj/JJmntAFgl6phT5d79+5fv36jZPEiLP2Fnr9yc+f+vR/Gjh7x5bc5&#10;c9gWMDi6eBtLlCjBsExrEz579izvJG29W7duYieOOggZ9PvYLyB9hgyBgTHshgP7fm3XqkmhggVc&#10;as8i8FgDTVu3mTp9ZpmaNX+YN3fmurXj588rU6vm+ImTmrTUL0jwOItXI6HOoUv3gZefu/fsC0n1&#10;fs87w6J9fJu/BH7apbQbaVSUy0xJgsm3Wq0GhEG92vNXLMDaIYuOrUueEEyfMStbtuyOJNfyV65x&#10;xhFPnNixFqzchFGCvxK418lmb5wkwofef/j4TlDIjXvBrPvlb7QYCW7cvPPPkS1BQWHrq52WURVZ&#10;iYf/M/fRwwAwV67QM9EfP05w/br8ZCWw/5MnD+LFCzf4akZvEyZMoF+Va+nSpdry8gjPpU2bflm+&#10;3LaRKY+MMQsWLHz77XegWbNmLeOPP/74A8qECRMRM2HCxHHjxplvHhZlxGlg+oyZ5StW0gUinbxH&#10;ujYm81esAcYCvGxorTcrpE2c+bbu1YuT/ubVtIE3rl3TNWCX5YroLlTXJzDOZk3pzVt3dOHWor+D&#10;0gchzPHoZ6/9fEiXymMhxeFZm9xRDPHJUqQgeJyXy4QKewfECHQUYGIjU9eLcIFOljTpqTPnT505&#10;Iy7QYSH4oQ0Dh8aNEytp0sQ9e/acPGXGnl/3emrie6Yq7VsAlHJ5ufxAlCxXfcHPM4wWYCIJ9T5s&#10;RgMUc6Vf2GSHmddQV7Oaxhn61ZjxU6bPz5c3R+ni7xd9P/+2XXsXL183b9HKD+tW69G1fY/e/Y0C&#10;y+use0/btG0/5+e5bEn7+eefFyxYkB2G+Khk1lxMcbKVEV09HwJfvR3acola3L3gQJWxPRt7IzF7&#10;iws0i0tTpkxZo0YNZmwFurt7qdKxsXPteg1MBog9qEq3ZIsVK1AXbBZgc5FkFPkWYG3pMMvzU/7a&#10;Ohn3rwhdHuJWRTzXn4tYxslRlvXWqt+0Zr0mPO3epc2PU6a1adls6QKb/W3Jglls88BNyuS27n7p&#10;8lVdOrV3IgFAFwswu7C0a9cOgzAXluHRo0dLkuzZsxPz7bff8op6XAzPEtqdEgb9RguI9dprGY2d&#10;oMTs3bWzTYtGWvQ7ZswYZt20V+/ez22175l4L2MqM7MvZsrVrHUb/xiBI38YlztvnnixY2dLmbxI&#10;9qwVihf7esrkwNixeWqGyatKo2u3OnOHsQrKVKj6bv53nKSSJD9OmlShUiUJ3Nu1oiiVuswUyhgB&#10;0deuWEDAAsxffkpXoyZodRXkkueAQYMbftjASRvT8le5GCf4AcBtG9XA6svfdo1rEojRyWZMJTGc&#10;eHTh77/u3A8G+kq4dT/oyrUrd29febNQgwfnT2ZImdBYRmNXo8S7eepRnOTPtkNk16v77IcZJ06q&#10;06cJrP4Nih1bGYS1UrVu3Wbjxk0SqlatGpaF7Q+z/qwHLlmyVBixbYhmjGFy/ZdfNg0ePKhkyRLl&#10;ypU9fPjwpUu2hW10YqRJnTo1k55MWTpRtfUocjTQ8MMPCdo3RWLsvke6ZqajkTXAq35JSkiQ/hqB&#10;n3KzY+x6wpcD+khGuqK51TP4ttfV9Qlh+BcTnJ3rwqVr0Tdd4EGrtp10qVSh3JUtDP/6l61QVQVH&#10;MRJPcDcL8/TKjdA5ALaZNZ5K473noXnxhJLawdOnQ+umjOguX7kqLtCCgbmnXuLGjpUoYYIBA/ov&#10;WbZy32/7vcTAWv9jsxZg4/oQTXOhCDrbb/JkiVRgF+gUSRMRuMHdmr92X0PnStMmuXv71v37d9BP&#10;CIoIDa1VtXzj+tXbtWyAYTBe3DhfDBs4efyzLOx+ViSyVs0aWNcXLLIdlAX6pRbg12vo2DJV6koo&#10;W7VencZtylSp06rTJ72GjjHzhXKr6gOi+3sQJAvBwACE2LFjIzl/5XQfLNVuyaDruz7t2WPJgrkm&#10;A8QeVKVb4lWqVlcXVq9ZbzKSjPr07a8NbmXtPbETCzCjBZcXhn0sqVxYQ+XGXZEi4mvrzAWaZb0L&#10;f562aO709l16ZMz42vadv/JpYYnL7Tv34saJw/t55drNyRPGfPnN2BqVy+KqYbc8w4YNw7TLvizM&#10;HDA7hdVXjL3EK3o5SIlZnwsXLgCV3dWLN/S64QKsQL87du3ZsW3LvDmzHIVWzRvqbL+dO3fGhMIq&#10;C97k+fPncz9ixAhvBHt505pppi5LN3P2nPPnL37c59M4MWOmTZQwR9rUyePFYzF2ivjxYgbG6Ny7&#10;56mTp6BxyedVJTC0W2fLcctWrLZ25WJ7y271K4uaNW3ydtipYJkzZ/qwQX3DOEGnTmeZ7tq9C2rl&#10;Av2/4b2UC7THa4ApyOCBzIg7X51ItvbX7qp4jjuqUL2eCuWr1ZVAvJm1xLXLF/1t+84b94NvPQiW&#10;v3eD/YOixXz9/YZpsryzb8v2WuWLmFthZZMzxDYmDFXmX6Q/88YbLPp9FCvWpQwZ8EAC/T6vd0fF&#10;l4Ibi+9EXdHGjh3LHo9yFStW1M3k5peJWpReaYBJn+rVqkkz4Iafjt5Nxz2DLa12DbCCwQJ9DV3l&#10;cwK72TP4tt99rp/BiwQIzF+74ZfNWw0bDTyzlxk/9y4FlWW9JkPzFi0Jnw381OM9bJ3LY94C/MwD&#10;OiItwPgAt+7Y48zZf/mrDT36fLZszeb0GTIOHz78imDgMFNwGBIOZkYOO3CihPHbt2/Xo2efI0d+&#10;9wYDa0ELiDRmzBjx4saOHy+Oo/DtN1/qhiiGTo9NsMIXAFepUZ+AMrsP+rpk+RqE1h27c4gAgZti&#10;Zat9Px3A6fkaYM77rVOreukShbds27V+45aNv2xnXN2r36B6DVsULV2p2AeVm7bs0LxN59IVahD6&#10;DeLMQmNez96OT3v15Lgd5hSk+aFVu6f98SgsXs/Kg7dD21zD10a76QmtODByBvfKgcAyw+Xy3XRM&#10;EF604V98Wa1WXZMBYo+q0g0x2SypWu0PVSAlJ2x5HNzI2BekjizAALdJGE4qVJCVU46uIUOGcBTF&#10;2rVrWePNKZJc7gplBlm4S/MMABul4XwjTjnauHn7D2O+6tytL6S374QdMR/mECQpr16/uXDxih7d&#10;uzoqjKwB5hL0W69ePeYFxd7rbvkjjX5gv15rli8gDB0ycNqkH+ReBeduz9pOhOkrgLGYhX/88Ufk&#10;p9TKSvyqmohdusxpHXgc1enGTZs7dvs4dmBgwtixksePF8PfH/QrxLnTpsmbPt3mDesa2UaB9i+6&#10;/o8++khtwLZ69Wp3Gw/AQKrM42v37t29ej3bI+3UqVPFihXbs2cPf//991+P2dpNqDN3aH+WrVh9&#10;zYpFKmZQjxa4y+7ZOJ8bY2fBh+fT3r1y5841sH//WLHsr6NTAjjP9L0CBXK9lY2zInSBSCfzrOYL&#10;4qinQzzj+EYbM/jzEcM/7bBmyRxjIF4rmyM+tWtUeXjtyv4N6+/iCA36ffj4UfCT2HESZs5Z4t9f&#10;t0e/f6NODZsxVi4nFS0Et889SpLZ/uwh6Dc4bECgvXScjRqDmAFQpkyZcGnmqexgYTeGb9XixYuF&#10;w8KFC4VeKdCoSUc6t+IjQQOtW7UE+hK4MbZMR81M21rUGmAznY8uC7d6BjP8zdPoWrgTC7B6pGu6&#10;5vMyUgrmXLNiiQqOYpo1a8HRwYT+g4d7N3x3KK/aZMuFBdhm/g2/InRfrgcPHvzvy6Gfjfiav7ow&#10;euSQUcMHcVLuMMHAYbthKXdoehmWnCRMEH/GjGnTZs7xZj2wzgLM/Phnw76oWK2Oo9C735DRnzTb&#10;MW+sNqG2jXHYp9r3dOVSm8cEY10nSNJMV++oD69WpQJnHb1f4N39hw7NmDN/+sw5LII9ceKU3Raw&#10;c/deY15ayePEidP1oy5Tp00nORs6CBNH5x14ILbz98hN5PtsLzG7bEHCp0+fFjzs7qWKtmv3syMY&#10;XTKB2Oc60WUKnloyf5YKPP3rnzMeB5cl8i2BXQswLuuAmmXLloF0GO5qr1GjRgF31cWjBg0aFClS&#10;JEMG+9tF+VZak9yerQG2OwkHBu438PNdv+5n6oJ+QZiG4d+nAztnAzw7MlD4bNmy8SCKLPf1ZurR&#10;pYppFpyUhTV427ZtBw8e3L9/P0kYdBKzZcsWduqTmFfsMjMWdFnkvb/+miNXzlgxYqRKkID2ptCv&#10;bkfu8lVqExxxA8Qy1TJr1izcDdzFnGzU0apVK5dyOiHIly8fFa3yPXToEHMfBQoUoOo5DdwbzqTV&#10;tVvdkh71s1ylGquXL9JNSaxYsZLgaJ4iTpy4wz4fmjRpMh2BUWCXmY4eNWLdigW6QKSTlTYuebqc&#10;XrH1TXb2OAmPRCH9+/RyyURwqxM+VUvku/PP7/sWzb7/70nRDDfb5sw4e2j/xFH97a6wMnY1QhYQ&#10;6C/bX5m8HAmvBOaGHUY6derMnCunz7dt29ZuDHyqV6/BpDs0XLwsulIbNWBGbxZNxGmgVcuWBCN/&#10;bctx1DNAo9YAm2lpxlzM9wxm+Jun0b1NYQZgh9YmeaRruiovDz73giO10pqJ8cx106VOopoLNBbg&#10;o8dOAn0/6tGXG23g7NxDR4+fvnC736efCAYO3xH6KQymi2VHnwTx43Xu1OnHydP2HzjoQe1oK5p7&#10;LMDUzq49exvUr+88QKP9DOlaO47Na1YsINDW+Ct7nTpGks/OYXJZg0KgsqtYrjQrXZetXBM/foKr&#10;165fuX5DpiA3r1tmDLrC6lgJz9cyZMDHdOmyFaxeEQJH5x0Yv8Ke6V8V2bcAmA8Ti4H5a1KlWjJt&#10;0TgH2GSwq14PcneSZMOqxdoQ9l0O31PN5U3qlEnfzPaaBLmnlfpWPOfc7FqASWLynCTjMUjuCi9n&#10;CPv2QobwY5AcSQMG7vZJn0tXrhN0NDKFZv5Knz491ids5ZjmWO9uPuHLSEk94VX4zjvvhLXy6Awx&#10;9+3bx33WrFn5y8wW0yHsJP4yFs2VzM/5zi1avIhgzyvVGZvbt25h/uXYWNZ7KfTrKl/7z5lzefvt&#10;t/Gup9XJdmsYhLHHin1Y7LFaey+bCWH7VTH8FEpO0iMDEsoNl9h4tdZmrckXm1vdunVZWgklNBxG&#10;X7JkSbEDk6M2lcgjbNl3nrw4DIB7ZDBpu9ZOOvw4HiRju8pXrrFq2UIz8xFmaIzKNdoe3c00gnga&#10;7WMeKATZnPBpUK/urO9HVnn3jUNrls8d/jmBmzpF3pr9/UjOdtdpxlG7FbIYcV0vGvQPCUl45crF&#10;jBm1UrGlJw41Kq8uXT6iaWXJkmXx4iWco8jNunXrJTiKIS2pFFmuXLm+/vobmBCPMUFSmWkbFs2L&#10;1YCTjlFn05A1wHmS2z+F9dGtZ54p5kvkWbdsPpXubWKdISuxHK02lEe6l9d8XkZK4xpaMzHuHnFp&#10;UkJ3XKDD/bYj+hxgYM+x42e+/Wro+Ak/6iBQgnhxUiZPfO1OcP8wDHz5chgGxhEaDPzIdnP+0pWt&#10;u3/b+uv+oh9UGDtuvGd2YLvTqfgqNmtURwL3xhDWQp4BV11rb9Gmi7Ys2cPGbI6RZHhqk5Woa5xf&#10;jRiybsOm4/8cHz6k/4/jvjl9xra57K0794qXqcLfYaO+kcC9NqHKSyc5+P+LESN+3btv8ODBWFAh&#10;M3PegXnJnVAaIVz8+HFchrHffGGXp9Yj2l3xtJ3eyTMXTAa76nU3a+f0x0+f1waITe4ZlipFkkQJ&#10;423/9fdSdT4ZMOon7vnbvNuYI3/Zdgj3rZCOuOkswGorOJPnJEX+ZgRm1GLqGCTby//nX8IubOO7&#10;Z/aKc//K0ZT2L7a8qly5svaZ2gSLHbC+/vpr1kPPmTNH1gADj7mX3dsj7Yq01hNpJXrhGWl75Bkz&#10;Z02Y+CNhxkz2LH12uRSSbfGj+/kBgIOCH+N87pLeCcGZM2ewtDOUh+att97CJvzBBx+0aNFCPPPx&#10;08CFg1aKoRgCBi4s3pZpCy5w6TfffCOUXbt2tesUzS67IAcIsPODOrSSvPvuu5wlQwwygITLly+v&#10;nrLFbtOmTUmFQRgDNd8tsgYYyywJABiE/Pfff4vYxsvQbsMnHdKMuv3uzHj8Jaxaht68Wnno7hrg&#10;ClVqupmpnZLpVuF6xFNXanIJjQg+tWtUnvX9iG0LvydwU6dGFXsKDy+jva7GJmfwfftoRKuaxJcv&#10;B8eKdSdJkrBIH9apxerV0MCzxuKoZxAKWQM8qvij/JdnPTj17FTCkKA7N/9cff3wklix4zzlZV4z&#10;3nTPZtJqJYmGhde2RNCBvUkeGV4TJ++gCwHM7wJtpiRe0og/c9mCb+3cvsVR4Ck0zzbBiuCjiXt/&#10;yoLn6MdP/Ttm9LDvvh+vW5idIH7cVMmT3LgX0qdX9+EjbBhYvKAfBgWfPX/pj79P5nw9S/1q5WpW&#10;KD1o4MDFS1Z4sB5YNY7ChQoWLVEGSzJKjhM79o9T50jg3hi03ai9TjUajUwFObfFEZL0aOHosyYd&#10;L16c8WNGfVCq+KjR39Zp0FSmTnDkZtjD325dOkjg/nk5VVPSv6cpUyb/aQqb1k0SRzNH5x34fA2w&#10;cU0+YGHI5yMrVq3jJHTq2rNhs7biyqcNgz4bIadMeXQ9c29HbyaDA/V6lL+DRHRd4n9HkHk6k9uG&#10;JUwQb/m63f2/mPrLwq+27TkCbOMv958O/2nXvt8jB8U4sgCbPCcp6h6D5HJzaozAffoPOfK77ZCM&#10;56/Qn+fO79K+uS/byKvCiy8xVl/2nadAdGojR45kn3dVON7t2bNns3z8VSnus3KoidWZs2bPDEOV&#10;XGH3s534vur0ULBQwWNHj+LP9CA4OOjxMwysW4+9etl8giMd4saMNbVJkyaoOk2aNJAJsgVksr2+&#10;2HU5NO/XX3/FSgyIBXbyqGjRogoA47f84dP9V3Pnzi0gWXdRiZMnT8b2S41z8Iz2qfKC1vKBAAc5&#10;WIl4GNxoHlevXhVzMU4BAHKeAoD5qSRx3k7YPlICZLcHpyZwoyLt3lSoUss5ge6pUQAtAU9huGLJ&#10;fLcyjSCeRsk9k81XfBzVnfCPnybG3YvBQbdDnoSEEmxnAoOIT96Id/kaZ/9i+2Uj6LuJErEvtPBx&#10;q9Ys4v+CBpx0DtqeQa0BrjNoyd+Xo8c9uenW+v+R9ua/x/Yv/e6fwweeJMmdME+DSQt+d6uZRfQn&#10;TNfPyDFIe3btsht4JC7QulQeCylYsnrNuio4ivE4C/MJJetvP6l7cHZfR2HURzWgKVW8iISI3pi6&#10;XqMmPT7pic5PnbkwdvTw/40Zp5uaSBg/buoUSe4F+fXtHYaBr15jMfD9Bw//On4qy2vpUyRLAkxi&#10;T6yHDx+UKVt26rQZLF51a0CvBhVFPuzZa+zCfwMyo082aW3VrL78VUH95AYa7WhE10sUKfReibJV&#10;VfgrzAXaEZLUvmImq9LYKZUvU/L7/32xasnPqVPZxoQxYwbi+Mbfsd9PlMC9tlWrjJz3byK23fMO&#10;PBDbeemMxkwmDnA1H/vNyNAnwe4GErLC3KQ+dWTaorEpmslgV72eCeAoFSqqWaOaBNkmwKQFmBmY&#10;0ZwCOqHvlas2P1yxQF69emP+hH7dB0/07LRkd4tmdw2wlonLc5JcIk13RfKe/tkaYOedDhi4/6DP&#10;ZS2EXIy1d+zc4x8ttHq1qt7L8aI4uNXVuitklSpVeIdZ+QmmatmyJQZA1M3MHDHAnoEDB+Ka6y7P&#10;l4HeNv02a/YshX5FZn4S+XTe0UU5ShUv1q93nwB/v8CA6BwP8PjJE2UHvv/o0Z0HD4oULYG/gHMu&#10;sgbY7ppbakTsulx4qstsBQAYMIyjsltKfu+992BSs2ZN5SatkosXNMu/8X/WQVkezZs3T8nAU0A4&#10;hmJOC2NDebhhbcaA7EgSM+32wsWLlarVdhTgzCO3SuqS2El28siDTH3F84XzcVJl8VLZZvfvnA8m&#10;PLj++NGdkGiZEt9NkTTwwYPY9+5dfO01w0bQLqvCIviPasBRM1vQr6IurP1fu1/Htsi2Y0OyBweL&#10;v/fW6rk/7pw1bPHgGkIWZdUHvuLr6eQSAGz3MtNt6hKa3P8ZskjQmFhRHgU/1ppTzNxHnGxFCrwD&#10;Bu7arTuG9zPnL439evhX34zR2ecTJIiXJnXyoJAY/fv2xN3pytVrN27eZqdlsNmDh4/WbtjyYZNW&#10;Q0d+M3POwkNH/hzxxWi3HMiNjgoUlrWji5atkb8qqJ+ysvSZldCgnX69u69eOpc1lox7CW9kt21b&#10;4whJRoRuOc+JbXf4++knH0ng3oOMnJ53oOfnwduhZWH0yRDA07FLNw8kJ4kXFuDwDDnat0HDxiYD&#10;xJ7JaT4VU3dLli6TwD0JXS79FQL2YYM4JpucSzMI+8kSQQI3np2WbF5soXRkAVZ8nJyTxABbdVPu&#10;5qvoza/KMU9p02WtWrU4uWf79u2M4J0LV7ik/rtI7+BxeaJCQhCIlPrAwcNv583NDccglfmgpGz1&#10;vPe3Q5cuX9HJuXzlqrfeeINzYojn/vtv2Tzd7MVxwXS+Xu6uZDazF0G3/8Ch7NmecwO2K8Wxv48T&#10;nzdPLicytu/QieWUQ4d9LlNlspaJg/KCHz/u+UmvGzdusL3turX2t3fGfIppFx9jBTv5pjJmAhIT&#10;o7vv27cv9nm8nTH2gksxF+M7BCXbIOMsLQZkiWEb86FDh7JYVxtTuHBhbPuwhQOe1cBpbaFYJ4wk&#10;sJJ4aIThokWLiJSWgDt0tWrV6O4RAGSOMCw8xhN7wIABWq9pLVvVbqXpZs6UUZ6mH21bKSTX2W62&#10;k/QcXZWr11m+eJ75NnLi5CltfWkzNc9El2kE8VTaMC8YlEbZfMVH9KatMm2t9fznb7fk/CKrbTRm&#10;XZYGlAa075GjniHi1KV7i32bka6fGf7FV9t32M5Xc37hDftpz+5G/ejeQUdMrl27VqMOA2fbuQPV&#10;atim7RbMezbZWqsO58PZialdt4EkmT57waJ5MznX1JWYbjxHpKq1Gy9b+Nycb5/PbbvgDOvXxSWj&#10;KjXrL50/3bcikSlS3b73iJtfdv7684xp3383hnuOLOzYtTc+zzqpwO3/XrgSL2a0AUOGde/Rg59v&#10;Zc9y8OCh+QsXxY0Tr0DhEo8fhzx4+HDPjs2vZ83Yt3c3M0dJRW+xeVG38PVKKrvfFn2H/dC5TgoW&#10;yP9OjY5CkyHklN2ufujI0dt27IYAJMxxR3Y3ggZhDukR7vZlfBGOHDmSM2dOnSQuP52DPv9i96+2&#10;lVC667138w3q11MiJS+XrFw2DMWKG5Nvh5EnzWDMuIlGnbO+Fw/nxfPt+M25FKx67Q9nTh3vQYv1&#10;rU6UnHar0mUpFIG8v3NmTNUmqd+omS7GEUPWABev2X31zM+EoHzD/tr7ZVMHeKAoM8JzWBFDU4as&#10;ELO+7/jx4/KXnxIZGBjIuFruv//++/bt28tffpJQmwWLutVugrLdGjDVrdOAaZ9mZHaLhnW4frVr&#10;18YYZQYAu8X6pSB2AoBBv+nTpmZBha4gCiFrobLJwv4XAHC2rK4B8N//uAbAqLRjx85//nVs2NDP&#10;8ufPx+cQ4Lpnz68sOkqTOi1nx2MpPX7ilF0M7BwAw1ngrtSaYE5uBOKqewGogkV5qkCsiilYsCBv&#10;NdZaIK6wMkJWAdsAY8G6CgAjvHhfEymoW2LYIg7QK+IJXLfbtHTD3EwZXzPZAj0mO3nqtA4Ae59p&#10;BPH0XjC0hGy+4uMIAPuEv8cVaiV8ZTSgfY9eeM/gW60ynPX+NVH6MTnE1wLgGrXqUKJ5P89W5apT&#10;z3b8njGmZu36EQ2Aly+2rahS16dDbB7swwd85FLnlavXiyAAfD8oRHJfv3UXGHji+HHcM17v8FHv&#10;AX3D0ZoS79Gj4HMXriSIHf3T/oO7deueIX3ajh06NG7RNk+O13/4YcL7RUszu43T3LQfv92wdoWZ&#10;7WDsAmCX2tARAIC9b2PyydDN6TsCwN5nJ3m9kLfDqN7bt28zcGKbX90j5vSHfznm69FfuVsj0H/c&#10;rbvHANhX6tWK7RMAPG/2tLnz2RHWdtWtXaNOgybEmFFOimSJi9XoNnd8H+O+w3XbDo8cAKzDt82a&#10;NUNyxq4KAOsQco0aNbRFY6iMEVi8DKIOAGaLn/A9SL3cA91MLUZBGkeldoR+VRE8QL+k5bCsV9j8&#10;K8ox435gsiV8992YNm1aTps2PV/+9zJmysrfGTNmdujQ/uq1q5h/6XMzZcxQpuyznaUUW6aa/ve/&#10;/2nRIy8qox8VkzFjRuV+LIiXi0W52nupqapVqypPaSFTMWzkBr24QMtlNNhKvqrSyVdcskVCSaWN&#10;EQ4inpMFwIbDTsxo3SsaY5V5xS4scQTx9F4wkc1XfKSY9o5B8kkOFpP/uga071FU6BlMdu8mybyv&#10;XZWRB4OcMMej5/ZpdxKD7Zfw2UD2hfLEYdWlQpQbIYB24qSpQs8NP+0G790OXYqkHF/LlyiML3Tr&#10;th2IqVKjfs638y1cuUEXlq/fcuD3P7bsPdKz+0ejR391+vSZDK+9ljhRYvbpbdeuzc6tG1iuGS9e&#10;3DffenPv3t9MeuSy8YWXweddvUul+bBJ+5CVB2+HlBSvRrawfd1wEclT4+ZYZmJc6tAJgQ914o0Y&#10;xrQ4MzaoV1uCW2uAWfU7qEfjum2H3b774Gm4f/vufdDvR83LRVBvI/I73+NKW0bna4C974t8ewCS&#10;cLMVsE6dOnPnzt26dSuHFPu2vqM+N3bulVJrXaCTJElat1Y1o+1XigP03bFrz8B+vcRN2rq0GsAF&#10;OkuYc7jz6/iJkxA4d4F2zgHce/PGNU6Kw3B69pxDX2hXgrysz1W7laYbOcXQWYB9kmlE8PSJYD5k&#10;ImXUVllk1poPC2KxirIaUO/RC+8ZfKsiX3Vudt9BR6JqLcC169ocnufMmqGI63/YyG5MtRp1gL7x&#10;48dPnjw5u/fHjBnTh6oQF8pVS59btNJz0Ndk8cWgcP8jJ9lVqFongizAT6I9t+IaiIsdGEmmT/3R&#10;kTxsgnXu/OUAv+B+Az+PGRjQpFnrmDFjP34S8lralNiBi5Yse3Df1mxZMjVv2hirkXMdYgH2Xsn7&#10;PpLd9X1wmbQA+yCnsOHTC3k7zAtPo2WHZ3GMd/dq37GzxxZgd/OyS2+mKs1nJO/vkgWzZ/8cvmkr&#10;GLharQbEmGESJzaboAUuXbtz1Li53w3vKPsNdPj0u46NSxctmJd9WH3b2yiRcIFu3Lgxm9HIjuLa&#10;Sxl1HFmA2f5GSy+AX+Ym5Jh0d12g+bSZ0ZVbNPjk+iEomxVjhsIX1K3ErwAxsF9KrQDw7J8XLFm+&#10;8saNm05KZ6FfR8oBAJtZOckKFjh4A4BJLhjYtorAL7qjxcCvQBO1WwTVbl/VAr565bKq7NWr0yhY&#10;IquZOakUk8rRAuC6YQ7PZq4q1WtP/XEci/FYLMPSON9ueSoDaN2RB58MHI1gowa73mSIA2YiCAAv&#10;Xb/dqBww8OwZU5wojeW+rAe+d+fGZ8O+iBYa0qJV+6Cgh0ePHClQqAiPdm1dmz1rlmZNG0fQsN5M&#10;bfqExku/WZ/IYJ6JybdDxxA/Z6qJvbuNsxUCgCf8YPOKd/dq066DZwDY3YxM0ntZlfL+rlhsO4Zd&#10;XZWq19XFOBEmFgg4MKBItY/Hf9F5/qbfapd8p23PMTP+9xEWIDoc3/Y2Sgzc2mfMmLFq1aoCBfTW&#10;Prby5WgVlrg7WgNcv75t6lBdsgAY0Ivd1TMATPs0WVnmyb777jvb9lwimflkrwylsdQN6tWaM32S&#10;7rgd3U/L9hsVGgCgN1HipKDf9wsWjAryRKYM/823NTI17PO8rCrzuUothkYNWM3MSavwQDnPTtRV&#10;R+s6uCFflq1ygQciaDyqy/mrz7oTXMllK0HEvSm1K31gDPhCN2jU3Elo3KwVe3mAfmvUacwX/KfJ&#10;E+bMnJYzd+6YMWLcu3P75ImT7xcsEEE6jDhVvOycPXg7KLIcVuTkyCKTR93qyF52ZdqVn/2csQBL&#10;cGsXaIhZHi/nH6kDhLnH3yTi0K8tr4AAlvKyndXevXvZxlV7sR1sx47h28hJYc3sAu1NtXrv2W7k&#10;YHPMrlevHifKbN68GSjvjXwvY1rs3lJqZQF+GUsRdWTGAmxmBwK2cEBmLy3AUafUkS+JarfSdCNH&#10;gIhwV44InpGjDfO5SBm1VWY+rUVpacAtDWib2YmTtm7Wy+v+/ftx4sRxySRzpgjZh89XnZtb76DW&#10;Atygoc3hefpPU5UGGjdtZjemYuUaPt/8WWUqFqR1Kxe6rIhu/WzHUoz+vIeWskzFmhFkAQ4JdXjo&#10;lEtRdQRHj53EnDh31rQ8uXM0qF8X3y5xm3Ry+ap5uCuqI3ozfrO+ktnnLtCefaFomfj8X7lyxbgR&#10;sViAf5oy0QP1Nm3e2jMLsA/VqxXbJxbgdSvDd8ASzmUq1tDFOFdU7FiBhat2nfrNxzPX7GlUrkDT&#10;rl9H3PZXIgnvI0ZgHKGZ4BCzre5ik9fu3bvb3QW6USNbz6ku2QFLVt7KOWfuukDTPj1oSM6TsLOX&#10;H6ZqNqHlANLixYv7PIMozhDYL6W2ALBPagoAnPG1DC5ZnTp9BhoLALtUlCMC1W6l6UaCJnW5+CTT&#10;SODpsYZ9UkBt7eiqzGPBrISWBuxqQDoBbTMDAHuPS4/8/kfOHG8617lPMrKbhU9eQ8VEqxwnJdIC&#10;4IaNGkP509RnDr1NmzW3G1O+UvWIBsDrVz03gLZbhI/7jiL+66GfaJ9+UKFGBAHgBAkSevM+Mho+&#10;fe7SvfsPLly4+NdfRxcuWFChfJlGH9ZnETWmLZecfds8XGbnnMAojKNdoL3/Xktevi2+ybdDpwRe&#10;Frb/ZTfQ1q1b4+b66NEj5svAS3hECwCeOW2yB4pt2KSFxwDYV+rViu0TALxpzRItz5LlqulinCsq&#10;MDBGoSofzRjT/aeVu5pWLNio81cRDYDBqIBV6pS/dh0E7t6927BhQyfnJGlLpPyfPQPAtE8PGpLz&#10;JOPHj7cAsAWAfdauAMDmeXnfT5nP6xWj1KGpPLn1hw36vLwHDx3RWWu9zzSCeHovGNpDNl/xMSIT&#10;nwxcXFaxr3LxFZ9IE/i/nJEOALNPvkttOCf4/eifOd56wznNyVNnvEfajgCw96+h6mdMDvG1ALhx&#10;k6YINmXyJCVe8xYt7caUrVA1ogHwxqcD6FLlnjtjU8lWrUqFE//aTqPJnDbhkmWrtPQRBIBBOF42&#10;MEme6bV0KZMn4wDnrFmzYFEERKlTQ53wp2vySfPwnol8MkxagL3PTvLyVfGNXyjzdYqFkIWUo0aN&#10;wie2Xbt2ICJM99QdGJjjkWgeP8/8yTw3RVmvYVOPAbCv1KsV20sAfP369Y979v/nuG3zV48vzqNu&#10;3m3MnHGfTFq2o2WVQvU7jIpoAOxSVO1BwXbPSVIc1PZXWJKjFgDmxNGZM2fi3l2yZEmXBe7Q2bbj&#10;wrgxtt0XXoFr06ZNUmq7FmDZ8NlJMbNnyzrm6/BDdF4BbXhfBAsAe69DMxxUu5WmmztXDpWqxAcV&#10;f1m/0siEDohJWRwa2UvBTBY6mkOHf9cBYDOZOs8ognhqBUMARwpxKZtJPhgx+NizWsbuli2qjLoq&#10;8/4j7bISfYjhI0FaGUFaGbmsVrsEavCtbWYYZhUA/v3338F1JpnjzZgjR3iX8sIBsO41NFkELZnd&#10;d9AJHy0AbhLm8Dx50rM9jVu0tB2PZ4wpU75KRAPgTWuXuix+l962U+u/HdFbS1mybNWIAMCODoB1&#10;KaSRAG/nePHiJUmShEXU2H7NoF/jt0/Ltm1n/SnEPM2TK0eHNrYZDV3z8L6NwVD3OSPGkQXYmN3S&#10;5WsWLF5+6rRtzQJf6kwZM9aqXrlq5XKONCl56T79RuIvvxm397eDxOd/J0+9OtXTp01jpHH37dBx&#10;ePjw4eXLl9kqiSWgwCHtU86qbNa60/w50z1oDxyq7TEAVuod/PnwXbufG8AXfK/AwH6fOopXcpqs&#10;SvPlunfvHtoABtt1JDbJB4fkT79cOG98rwmLt7WpXqRO25FRAQBXr16dnaIpgu4c4BYtWmjLpcy/&#10;aICCSDu3bWFr+uLTZprWLOGkSZP8zAPgr7/5NmmKtEFBj+7euvJx1y5mM4nCdE4AMOjXzHlI7I8V&#10;hcsX2aIBgM3YdWWdhhnKyC7AS5KfDk3lyvmWCF6yTCW52bRuhSoK820ML1iDIXuTMkfr8ngJoxoO&#10;HzmqA8DOMzWjyAjiqQRzpBAlW4WBC9dfTS4/X4t555/RFdUjZDPD59/zF3IOOpggRlCAX7TXEz5Y&#10;OfS5nQ/hpsroZM7CjK48oOEr7mRgl6D1Kh3P2xMr2M1Fx6fFoJ/W7joKZdmCb00e1HRxp87/bLR9&#10;mbKWKll9rCcnXqhMnQuslS1613YTJ/7Y4p5tKRHX5LgBrVu3CvnmB5NacpLRrB3/frvu5J/n79pK&#10;lCput3KZPyykPwHCZC6QOcno+IlTM+fMxyZw/foNKJMkSZw1S6aG9WtnyZzRPH+t6uT11AHgjK/Z&#10;juLkYgFVoUKFTHLmEHK1IcjRP/56683XnSc8dfpsxFmAta9hv4Gfbd+xy2UpMCR+Pri/9l02KscJ&#10;Ey0Abtbc5vBs5ipdtnJEA+DN65a5lKRTr+HQjB35qZayeJkqEQGAGcgy9yfDWS8v+TwBfd061JSB&#10;hLZ5KBnaden1/f/0lon2H/X64Vs75gpdVy9M+gz4fNuO3Y4KVaTQe8OG9NM91X3OeOoIAGtlvn3n&#10;TpdufV/LmKFj2+apUqb4/seZj0OevJPrzfmLFl+9em3s1yPix49nFEPyclR8oW/QtF2vnp+kTZUs&#10;SaL4N27d6fxxr8H9e2bPmtmR2Nquw3xtMv/LrPqNGzcYVwBpwMP58+cnOTNuzGi07vDx4vmzzHNT&#10;lNVrf+gxAFbqrVi1JgyXLHx2eFi1mnVWLl3oKN7YY6gYLy3AoD40w17Znu00JmJgbG/00f8WTOj9&#10;w6Kt7WoUrdVmRFQAwC7PSRLhZfWvmH+jFAA2uwv0wkWLL1y5Wa1K+cYf1rpy/Q4/PWjWUS2Jo+YI&#10;+i3zQUm2InQksBBY20Eb9WNmr7ao1gxeOnkctVvBvQr9QjZt2jTcyRhbcMkknJktbdxSiC5Tt9I6&#10;IvYVT+d85nT74MSnWb4v+YANGj4uYNum3115fly687XYd09/V21u66x7riZwwkFXZXZfE75w//vf&#10;mMpVqmXJ+jqBG34SaeadMtIgjKOEoN+bEyvem1xZhRsTKxJ56dIll3xAvyXrtidwAzHot0KiJARu&#10;PJNTpXIisI4z6BfEC+4lXtAvMeZzt5vRzXuPCg7etunPazM75f/nmzL7vyg5olGO+b9dzNt/C4/M&#10;M9dSOirRkGFfMsKOGz9hpSqV6zf8sEadOkVKlAgO9evZZ9Cgz7/wIC/V8JwMsLBCXDBxQeaTVzgi&#10;mIB+165a6jI4AskejD79TW8DHRHl1fH0Y7DmKnw3qg9BRxZBsjGRmiBBAvwFvL+w/YKX3EK/jgoF&#10;+h01bODde/e1wRH6dcQE9Lvjl1WOghNs7K6qO3frU6JE0Xq1qqdJlZK6jR0rJtv83rx9e9iQ/uXL&#10;luapuwyFHvRbuWK5348cWrt+4+279+89COrXp9eyFWvMf6FM5outnhEFXuucx8OBtBjwScgMWuLE&#10;iWWencl3Dy6TuZshO3H6vApaekfxZni6S4MG4saNSyP35k0R3XL1bW0D9lHhYt6qfPnye/bs+ddw&#10;rV27llkDdZ07d46d0hjMMAvgmeQefBZdJkH+8GGf82/Dtm3bJ06dQ7dy+coNDjHv06vbwqWrifSs&#10;JCrV2bNnmZbmr5d8PE5ut9Quwa2RAFzRpUsXjsaSq1evXnZF2r17t3rEEcyrV6/2WPIom9Blm/Ng&#10;FBJlC/uiBNPp8MkTkG14QCR1P2XK1B49enz33bgHDx7evw/Ms22jz42W3uS9saSOMtXG8wmUy24u&#10;nvF0LrC2+EJpjFEcOEUgWdIkvbZEfyfe9fZ1yzkvkV0+/dvU+O3rWtv37K/yw8ms8e4aZVNldNns&#10;FyxcVPqDspkyZV61cvmpk/8QuPnft2NKlS7DIx+2tIRtVt+ZVClG9OcAf2B0fyKz9fvNhxn5itWt&#10;+8F9Fx4rOHh7orarCfkHbst28Kpg4CnxYgj6bX7XWzNU+S/3dCibeVzzPBmSxE4YKyB+YEC6JLG7&#10;VctavWDq4sNdWx3NF7Zpq04hodGaNm/65ptvMCqKGyd2nFixokcPSJEydaESJS9cvg6BeW46Skc9&#10;A2Rhr79fihQpnYQwKlsvYbc/cfTqeSytmYS6t5Jh68ZftjkJEOheVfPvoFEel4BTEZgpi5c0rsCv&#10;Q2G9zDcqJ9e1SdDvmNHDYsWKqQ2f9BlMEWxm4YnT7HbRdiP3H/67dccexkC83W+BeS2p7PB8Tpc2&#10;TbNGdW/cvD1lxvyZc5e2aFynY+tGb76edcyEaSGhfokSJYDGyWfF7isptt+SJYo1qFO9UoWyK1ev&#10;u3P3PkN93KG9+UI5KiAYGNM97qygO5DwP//8kzFjRu757hcskL9KjXoeBBKa16eOUtt38SiAvvVp&#10;kIoTemO8LqHHAkR0wmtXr0R0Fib5uzwniaOS5Jo6dSp458CBAxcvXjTJ3PhpMwMu3KIhC1qvM9OH&#10;CLHxly2s9yhUokIIe1iHPClXuRb7XhDpsiTLly8H4srFvUt6ZgjYlZpTp7g+/vhjl/Q+J5B1v/yl&#10;jH0HDG7Ssh03uuDI9stmADt37ty+fTt+Qb/9FhWHkj5Xl5GhmfYXCWL8x7KgT1eBooff9+7d6+uv&#10;v27RojlHQYYNa23n9YUdQKelN3lvp6rtZhozJmuMbTy5YbZPLhX5fNZmeboj8LPiP01ljHlW5Loj&#10;VzwK9V/eo6ghCzf4dP/57yfR/K4GMeFtVKb9lqgbiMxfsGjq1On7f9tboWL51zJmuX7z9o1bt7k5&#10;9tcfB/bvmzDhRwhMTlW4hC4IdPrWg0d05U/Pfg8JDb0fHHL2lu1ER5cDRDyfN839nsANxHg+r7p5&#10;ncCNuxLq6O3mPnP7v3n6bvnzfNA7WdNVfPf1su9kfSN9iv7z/w5Yc1owMH+b3n7kVtbGjMglc8q4&#10;1fKlUrUVI7pfAOY/P79CbybNkDw2rtFuZeFo8gXbL9v8MEkK6I0XL268OLFjM3iMFRgz0DZPRPNJ&#10;k+G1eAkTQeZWdo67u2fdgg3a+kV79CjISYDg6fmrdvoTx69hhHa3z3VuAQH+9GAF38tvN/AIgjBp&#10;dF2iexLiRD199gJCidIVTAaSuJeHm9S43RYpVcnDUOg9N3N7icifVXSHrr1/HPcVRlRtwIj63Tcj&#10;CBSpbUuOZrHbRduJDAiInjx5MmMg3tDAJLn5Kzy7hUtWdGzXkhH41es38A5lu13pk1OnTsGM9f6D&#10;hzq0bbVgCcNmJ58V/aOGzduDfpMlSZgqRVJwLyFv3rcPHtifJHH827dYbWH2C2W+MFrK2LFjp0qV&#10;StAvV52aVQZ82s2DQEIPFmo9lUTbd0V7Bn+fVZyN0F78cwk900DEpQJt9mpXBc9nCT1aV/KJx4Q3&#10;AotrIfsosQXaN06vKlWq5M2bl/kRRoMnT57EGvzChafgvHp++HDjJ7lu3boPPvjAuS4Kl6w4LexQ&#10;rybNW2/fZGejHV1yEC+L49lpGts9yLZt27acDVW5cmVFhu2XU4h//vnn9OnDlyqpRwBgtuZi+O5N&#10;9bhMu379eim12gRLa93d+9uh9Gnx6whfJSjctATcD+xnM/ZiAe7atWuzZs3eeecdfNxpEBytjE8I&#10;kb/++isELVu25GnRooyz9de4ceNOnz7NPvI8wJlkw4YNtI+mTZvmyZMHJRBD25K5ACjffvttl4V6&#10;gQSsAba7JkcnEitYiHGyBrhjl24HDv9ptyBsdMn+lmaa3wvUQ0RnrdqtNF3tIr0Pylddvzp8rxRG&#10;1iDepyNaWys1M9tlV3iWAurWADvJVDiw6EXLCmF0MeZ56kQ6duxY9uzZHcmpW7KoVYguyY8/L++8&#10;I3G/PNeblssfM2aM5MmSKQLj0kcnfOSs1GTt1134toTus63KqKsy7c66zC1+UKYcQDfoUfCjRzZL&#10;Zs6ctvWcR47YlsoDjTj/IO/b+davW4PDofmmZXf7otLlqvyWqfOGIUXeSB7v0MU7Z24+SBQrAINn&#10;vEDbqK5I363vnByzYc1zSw3NbINkXionlMaMZu88/9nS4yVzZ4wfO8ZbqWMfvfDg3HWU9Lhl0RQX&#10;CyYT9PsUA7vhWGXM6L0hO75tkTt7inioQiS89fDx1fuPCA+CQ67dfjRywbG9gwq7W0xdRuxK1avf&#10;kFatW4J+Qb4xYgQEBz++/+DB3fsPwt01797jHoh66Lc9o4YNMr+wlozk9dQ2M7LLkD58AfO2bdv4&#10;NvEVVn50dssiBMzeFilSRAj+/OvvN17P5rzgZ87+a15Ut3Ro7NymTpl04sTxzJmzGPnkHnJgcaP4&#10;PGrWvKXqAyGz+w46EcOzvZ3QG8MYt95Q86rwTCTFP0JlM18Kn1Nqm8eEyTOXr3i284XkNWHc/9Kl&#10;Tc3NuX8vpHp+IKeEsbvKvWS56pMm/rB67TqjzOXLlmnZut2mNYt1j3SfM546WgOsvlClK9ScM33S&#10;w0ePzp67wNeZfj5BvLhspvgw6NGv+w4yLGzepMHFixfYwspuXrq3A5pGLTr26N4tedJE6dOkwPP5&#10;9p17AGAcoQ4eOFC1cvlv/jcW501HYmu7Dp/UlDdLxPmMgqU9wMBanVSpUcfWBsZPUMVp07bNskXz&#10;HMVrm4SZDb19oiXzTJgfATeyTIlxFKMpjgoDT9rdetM8Ty8pMXc5PyfJEX/Qr7sL/mmfXkprTD59&#10;+nSza4AlMXKbBO58SkG/eGDKF5e/3IPuxMbbrVs3bMIrwjosMLCYiMF78pRDidlTDodhIn/4wezW&#10;Jh5ox6Vfols8MfQztQ/KBb6mTZt22bJluXPnFpvwobCLKRI2FyGGi73HBg4cyA2uI7hDS2Tnzp1/&#10;/NG24SR9B7uoMWp56623Fi9ezCPmApgpcEueF0LsEwsw6NfR8pte3bugE+ZiXkjpokimunbLrLEK&#10;SKi9x6dR/cQJSkvp1r2x4E4ztZHr+NuN0bF1xFMbP33GrGzZsjsS3ky+khY+Px1mwt3vswNJs448&#10;mXfYAee5GzlDX6LX/PQdlseOHeevv0/YJVAFNFTZsxdl6tRpAwf0xyILMWMggqRS9zzq368fZGZe&#10;LidLakG/b2TPUizuMbvNeM/6lTzaumkNZE4Wsu78rM78irEI3GjJSGUMAwYPNS9zmAKfXay87TP/&#10;r8Jvpb/zMBT026pocv7yuWpbIpVCv9Gf2oF/ShDT44xI+PeFu7FjRr/z6DG4F2M4f7kH+gY9foLn&#10;RMpEMU9cumeev6Mq+HHK9PffL4gNBiMm6Dde3Dj8tRk0w5Z22i7+iRaNUxffePMtiM3n6LiZPXsN&#10;xQX61q3buiA5yyUu0GZeQx1NxHWMuoxs6wn9/cG6xoAM1Wfc4bnuTXSkHEcyM/IGyr7u5kUSEkaQ&#10;HjwTSZUgQmWLoCKbZKuaR+vmDZfMn5U+Q0b2JVXhtQzpPu3/WdHSlRs0aQ2mVaH/4OF2v5jayBgB&#10;0T/u2MoYiHfe1buUXNOkQ78aM37K9Pn58uYoXfz9ou/n37Zr7+Ll6+YtWvlh3Wo9urbfu28f3L4u&#10;FnvfdLYG0H3Z9R9ZQb9JEydInzblnXv348eNnSpFkqyZ0r2VPWPlCh9cvXL5057djN9Nd98Ol6VT&#10;BN4sEWciyQP0K1k/P/4Bs0RXQZ7KZYzXJTRf0sihRCEgXjZb5r3mL/eenejhQ2n5WCAV63jAdwAZ&#10;85cHC/7Nfw3NU8on1+Yc6QgKrly5qnefAfUaNl+63LZglZdf3n+scPUbteDRqlX2F7IyZwlZtmzP&#10;Jo9ZIg+mZTdw4jHgsFC+UiXbprXffvst9/zF5Ct1g3ZAy++99x7xnC3mqMJ+mDCh1AdlJPygmeYx&#10;X8G+BcDiAs2F2W3ChAmgfSbdEQazW+nSpR05RR88eLBBgwYiM1bf2bNnc4NBCWMv33IUWKJECfMl&#10;euGUZhqfGSFPnrlgN1y9bjvnEHj8X8bATtCUvMtyrVmzVt33HLe4eP8lTDM3+WLhR98utltNP06a&#10;VKFSJQnc61CQrtYcYSRFhnOnExxl99VzTs/TAYMGN/ywgZM2pi2+kBljFJ/NQ6rc/+Z9CWe/LO1S&#10;WmO+/cqnDIoWI0XHtYVHH3870U0mB3U0ShuGKnv2nd6wcWPFihUyZ86GsZeQPfsbp08dJ3Aj5l8e&#10;USeQuTtnoaWvXKU6J/VNHD9u1Zhu+zesXLV0sZLt0C+rQb9tGzfg0c69h74YNQpiRwPEf3cuq14u&#10;KYEbRYN5PLjs17qwYe53bEdkXuawmnoWhq48lS11olv3Q5ilwPb749Yr/OUeGrH6Jtx84evVJ7Ie&#10;uCJ2YI8zkoS3gx7ffBCMyffKPZvhl3ticA63feOjyyfS7aBLdf7CpYwZM1EEdsPE9ovVl7/c22Kk&#10;3YgHZGhomrTpIDafo+NmFt4eYUpBEidOZAxMOmshcNh44Fkr1r4+a9etGzRksATuFZGZ/txjGt1b&#10;ybBVIO53nd/WBSJXNk8iHqp2+y67fY5RMM8G7t4M2V0qxzOR1I47ESqbS+EjlEBb0Z269cEFWpcd&#10;G1ZxHrIuEKltvcaOHSY0pFNnLxiDsYGpD43Jkmqzvnv71v37dzhahVlO3v5bt+7cvHWbGDyiYwYG&#10;ZsyYYWvXghWqld8ycWAYBlavc3hWKmb6HNtxJJMmTz596uSdu/fu3KHffDJ46KhyVeuUrlirer2m&#10;Ldp/XKZKHQmDho6yy8qk/FGcTFc03Vpf1QkY4yOnQ/NYe/TMIF6gJu81f7H9Kuc+j3m+RAmNL6n3&#10;MTYA7EgFINva9ZssXrbqjTeyffpJ16KFbctImLEmcFP4/Xd7dO2QM8cbS1ZA1tQRDHbEXLZKlwtg&#10;LH/ZolJgs8mrdcuW+cIQJquqmjaxHUUVRa4MGTJEEUkiXwwzgzYzUklLM4awJay26wVi4FOnTrlc&#10;L2CmjL6jsb8GuGhR/BjDH/WoU+jw3cSF+q1Yej55j5rv2l3O16xpk7fz5kWqzJkzfdiAE32cr6Oz&#10;nyn+wOoycNAtQDIqwD5P4VO2YrXBAzndxLiKyVmqsDyeS+IrPp/07F2qeOGLY8v8+02JS2NLrRla&#10;y/wKK23f/ccff/IxA/Gy6JfAjehFG4O/EGTGHt/5nMXzMCCUd+ePv08R2jf9sEGd2kc2rTy3e8Ox&#10;7es6Nv0Q9Av0JTytEvsQSEYPAfGSE2xqDbvKVKiaou53aRMFasOWVoErilVXNIqdeYE3H72aLEHc&#10;sF0nQvB8Xn/0Fn+5/37T+aUtRiTbfnn40uOxYwR8NO1woxsPHnwxRqcc8xmRMHOquJduBV0PA8CX&#10;wwAw90EhTzg9DPB7625wttTxHH1uzWd07fr1IHx7goNxccTzGSsNf7knBkeyx5Qt7KAIrLDR/Pw5&#10;HsmtEjnoTMJbPmMmFuPorhMnTmjNvxo7sPaVeXZfulTJLJlsx6ikSpmyeDHtsnnf9WR2OD33dtsM&#10;wGGfAJz2dYFIHgk8dtV3RajAFvPI1EB48/hx6qyzZ07ptms5feYcopy/dDX3RytV4OfzLUT/gZAF&#10;veLt2LhJM93fpy6Q3iymDU/Leb91alUvXaLwlm271m/csvGX7W9kz5Qv75tFC73717G/T54+PaJV&#10;/jLjfl21ZDUYeOuPAzWtWmk4nNW69ZvmTeox4ctWpd9P/uOUGfg/03ts37Vn3fL5xkC8PVaRWWsR&#10;mtfza4BtfUJ4eFrvtn9V5NMhpfPRToQKbDF/YRpwaAH+6tvxH3dpN27M6GZNGufNm4dtzcM6BZs7&#10;ATfJkiUDxDZq+OH/vhrZsV1ziHUlkMUwf/9t2zFPLpzXMeqmSWPnMG7PSs+nDtdBZBv62WeeeR+Z&#10;nBJ2Szwm8rD94nSE1VeclhnajBgxAqdou3yw+rIGm13EeYrX9LvvAk5e4svMrIyZ4mkdVFImTyzB&#10;Nv0ftmdbqw7dCY58oamCjz76CG9z0Sp4tVSpUmYy9YyGMSt7gO/fv18lx6d94sSJREbQRt+6dvs8&#10;zrF/+E2ypEn7vnPn4L2kzTJfTZsmld1qwlXh0969cufONbB/fxCXjq1OOWYyVTR4NHC8ii5To7ad&#10;8CxbsfqaFYtcti54GnPRxviQzxcjhwnnp16XdqRTZTR0Nc8+t+70QvpRl6s5Cz14kK/+sRNnjh0/&#10;06FZw95tGndr0fB56PtM5KeDJJtSVUj7fpX5C/4kcCOzElh6Z9eOpg0L2mddU6JmQPj2is/JbF7g&#10;fy7evXkPZBgS/DiEdb9BwY/5yz0x3649M3L5CVyF7zx4jHOyR7M5z0nVvexrM345S0Xg9nw3zPnZ&#10;Vq1h6DdWDP/vVp7sUpo5TfszL+ZLhB5Buw8fPnrw8KFt3W/Yil/uiQlDwYKDQ2LFDGRFOvZmXY6u&#10;MrJVnKO29MYbbxQ2XFevXhUbghb6hrlA2wCA8aJ/qF27Flu8NqhfP9K873R9gs1u428bgdgFwDyC&#10;QNcJOH4HPevvrVRRSAOqebRsWn/R3OlGF2hkjRE+JxIutvxUCY2fDGn/YiGc9/Ns3V9jAxNW5pWi&#10;smZDk4WLl71f4N39hw7NmDN/+sw5pYoXLVOqeMlihVm427f+G4sOPMkXGI6Bu2yyHbSry0vFJAkb&#10;n0eL9QahZ/tSG3/ZLHL+e/FK0w695K8E7nXFF8ndKoL5wkY+pU5LBlfn8JoyxhvVG/nCWzk60oDL&#10;sZ8HBM5coGtUKZcmdWqZ7lLupjECAghaEWUNtFFobPRsecVSXjyseMpf7sGEjoqHJzC7Rrm7hwTO&#10;0qO//BJveM/ajW/feVkDzDCDpb8VKlRg3zN8oWVVMJtgEZMvX74tW7YQw0LfAgUKDB48mPubN2+y&#10;Irp27drcL1myBKjsWVmiTCrbuG3GzJnKmVbdEKkZUruQV1oaIVnihNj5Cfnz5WNvQ0bAI4cOrFah&#10;hAQnXGiZq1atigS1gH+0Lu6MY/FjZ3oIr34OSYsIAXTt1syaPQbW3xyImSLGvRmnkty4wdGy9v05&#10;48SJO+zzoUmTJtMRGEthJlNFw1jfyeojxdwRz3KVaqxevsikc4FRchXzQvjYHV5oO2uOw7l+44bY&#10;fsXqK0m0Mex+8cYbrxu7eOdzFjrwEIZ+wy7bv/7HT9nMIxqr73OV7GiA+O6ns6svvUvgRtph0HfZ&#10;dOHRlX9AvwKAdTKbFxjeD4CFNvQbAvrFdhqGgW14mPiHQcHqQAu7Xz53MgqtWyDV6cv3tx69xnrc&#10;AHCvvy2U/d+nJ3Ik33Lk2uXbQfXeSzUjcZzYPbt4UwVJkyTB+/n+w4f31K5X9+5zT8xDNsfkOxoG&#10;g20HI8WMyYjWLdU5aGbO3LZJYtsGEzewp5fch9VaeNDeExkzZqwmjRrHj59A96pGRC/3tETPCcMp&#10;qdHDPNLtAmAeQaCTWdO9uIFSIq5EFmcfakDbDrv06G90gSYvoM7mwUVUeOrDbL+FC0NJRahTr4Hu&#10;ry659k0xWS6VpGK50nfu3Fm2cg0v1NVr169cv8EUGO7u9HrYfkG/0Q77RdsZ7fOW73beCPp1tga4&#10;WJH3tbkfPXpUHCUYQY0a0lv+SpABvFFs3w6GTaoiIsh0RTO4OofnaYz3oCojQn6Lp10NeIBvXSZ5&#10;BoCNWXbs0C5TpkzEC/q9fPkK81Uc1kDg5uKlS9u2b58ydVq3T/pMmDSd9fpGDmz4DAYG+LGXFX91&#10;W0AretkEix2zBg0apCJZ+4pHdERvguW8qa1Yucp4DJI6JAlnG+6FA4MG0I4sAOZq1aqVLlJimE1Q&#10;BBjD5Z61vtWrV5d7TMeQoXa54cKKKCCqYMGCLwU2ljbHQk2CVr0So5u/dKJ/WW2eKEG8d955e+L8&#10;BRPmzR8/dx4wmBjii5coJcEJh759+yrTupAtXbpUHcrFkmwxFMt+bLIHm9zIPmTyVGLEkIslWX6y&#10;gZkuX6Y8ZPE21759+zB4EqMswMxrSMJPP/1Uay7GUDxp0iSS7Nq1i0eMfZV4Em/y0uEcu6895/3E&#10;8g/5Z3iJeH6PKny13WXXoCMwSmImU+e5mORZvnKNVcsWmhQYnkbJJeZF8bFbidrRTOlSpWfOmGXX&#10;81nS8mjqT9NLlSxldwrAyZyFbswUtnyScZH4g4WvpXTUxhxBIOP8gn9gHF2AZ4CfPyGsOvTBpMCc&#10;SxTd78ndh48esjk20PeRzQLMPTH32Ck5+DHM48cJCHNOdns2x5hkfY/8y/Zc+HbZ8bsPguPE8Adf&#10;ydLiZDWzr/4438wkcWXhsTdVkDpVilMnT+H3fPeebdtnXKDDNn9+YPOExhAc9AgQzO7Q8ePF/fff&#10;c2lSp3RLdQ6ambP3JixJ+N5X3GjuXdjHXHYOJjsuM2T6SZyA6CW/t50kWW7wDl0g0tasHa8BNpOd&#10;RfNyaUA1j8nT5jhygRZnZq5BI79X27g6muBTQxQBwMuWLND99eEaYPL6asSQdRs2Hf/n+PAhoPdv&#10;Nmz65cjRo23LJFfot8Y4v+nb7jh641R81Uplv/lxS7SHf9pCtGg3btw8efIUNywi+2TACPkrQdYw&#10;aov/ctW4S2l1RbMswC419p8leLYG2NH0j7L91mrQlI2vSpevRuCmzofNx34/6a9j/1SvUmHBz9PL&#10;lytrV4lgYDaykksOQMIyzBFBsgYYP2H1lEgeqady43wTLO+rzcmkF0ccPQzxq1Clui6kTJX6nXff&#10;I5IbOQPJurQaUIO2Dxt8WL1aNXnEDT/dmmCj24oXNzbod9byFXFjxSqQPdvbWTLv+vXXv/76k3gV&#10;Jk/41pH+cSioW7eu1ghctWpVaW9sqc0ua5IQP2pievfuDRKeN28eJnqBzRw6xW7ePCJm2LBhHNlF&#10;qgEDBhAza9YsXaas+oaPeEGz0E4x5yfgFldDyRf/f84bY3KH5QBiKBbYzM+sWbOy4bnw37x5s/NG&#10;ZWi3zhfB2p7O/7TyH8NL4fD4z8gSO4YwpWLfn9NxvFEi15m6ysU1zwpVaq5axvYe5qW1fdwNKwBD&#10;XygfWzF1VaYd0DRu3JDNSzACO6r0a9euMT/YpEkjk7MAagynpWdC58LFC7ZNh59d9jeAoLmKwHb5&#10;GIdifoFxdYHkMfz9CFo+LoXXEb+TNdGdB0F37j+8fe/hrXsPb98P+3vvITGCfrnuBwUXeTOpS86O&#10;5kS08fFi+m//tECN3MmG/PxX+cE7ygzaPq7HJsHAS9MmEPTb4OozL0QzmepK1KJpw0MHD2LrZfGv&#10;zf/53j3+cn/vwYP7Dx6CgQFviRImSBQ/Pp1Gi6ZuVLdqOU57BjurFsMMwFh9w4Pch3HTrqNz+fY5&#10;7668fPpcP8MkzrYutkMT+WsMTO6I56ehB7DzDnoplt3kzLF+8sknEcE5qvHkI9W6dWtmbl60YOHN&#10;o3njugvm/KQLSZMkQjzGEtVqNSAM6tWev4aDfI2fDJsJWKbgq1Srpfsru8Da+ySZ18SzJh0vXpzx&#10;Y0Z9UKr4qNHfcv5l+rRptLbfMPTLtjh23tynmT171KrZhyt/Ode+55R6rUdXq1QudSrb3jpI+92o&#10;gfJXgkH+cE5OBsPmC+YlJa9Pr17eD6q1fRdrfZ9dTyvO9q+9+OcSelmW/05yzuvCciNjZnb/jaCC&#10;m/ngukuDqC52gVYHrm7dsBLD77ZNKwnc8HPOjMkjhg2pUCFCnDwjSIk6to7eedDvY7+A9BkyyEkk&#10;2oCxlw70wL5f27VqUqhggciR86XK5VmP3LpVS6AvgRu7IxIn5cJRR9anJYgTJ37s2LaTYAYNL1up&#10;dtuPehcvV12F1h27d+rqcMDBnAto9vLly5IRTtFiYpVzleWSnbrZgw0XdLVOGzstKLdTp04Qs5aY&#10;hJxidfjwYeXSDJzQCq+8oIG18+fPz5XLdianXOBhzLmSL3CXboJl3owezp07h2N8tWrVgM1nzpxB&#10;DFD0kCFDIMYJikdOlKNrt/iCqkAq7U9H9xWq1DJDpmWrk8f7TI0FVDwzfBfv9/JrUnb5ZcWS+c7l&#10;1BXEWHxioHmBfKSYTpBJvHhxP+nRo0qV6oKBdb7QwNGKlar2/OQTyNyZCBBvz2cv46gvRvTu1atJ&#10;k6bXrl21ufg+2y7oWT3wpvTu2eOrL4Zz2qppCBTNPzCuLsBRWYDdkfk5gUdUy3zh5oN4saJj9b1n&#10;Q8JB/OVeeT4nihtw/e6jPuUcrs51OptjH9TVLZBya+/8F/5XgsBNg6t31FHD3LtTFuH/XIk4lOXt&#10;PDlPnThhM/za1gCH/cULOswIzKavyRInTpI44cGDB/LkyvFaBvaMcIk89SM2wzyLi52rwwy/0a4/&#10;vcIEjlrHIOn6GfBtjrfeuvFDOf7aDQKAdakcvIMOu1itr5B03Q0bNnRrh04nvbfuEV+E4sWLK98f&#10;UJD5tGYo+b7gi2TbXC1aNPyMcEcyk8pIgwOaEpKDKj1jglVDuUppObhk7iihy68YuQD51q5YQMAC&#10;zF9BgM6/mLYeLOxav2a57q+sCjTma14hxrTly5T8/n9f5Mrx5uqVy7S235+23LJbQJWX7mmRQu+N&#10;/LzfxO++qlKpnPST2Hs7fjJY/koQC7Dxy+4xAFaecTQP55utjB07Fvc6RlNqfxbzSjNPqSuaztVZ&#10;fT6M8U5GO+ZzN0PJ/KZ2F1VeSbc8/sxk4QGN4FjdhT+jB6wiIom74NYMvWsLMCVRGBjDrxRM3URE&#10;OSOTp913HvQbLSDWa69lFH9vXWDCYM/OHW1aNLLQr92a0jW7Vi1bEIwWGJe1zCyDAOB4sWPHix2L&#10;+527f7Wb6tBR++eaQsx+LRiB+XZyL92uIxOukTPfOQzCykMhR44czmUWL2j6C3oQ3YZnkqlcIFvA&#10;NqgYRA0ZYJizwcDMHGsOGIaA7eXEWdpJds6/VZWq1XYZYA6Ny1owT+AyR8nOfKbXwyaCXbI1yfOF&#10;83EyZ8F3t0qVyu3atS1ZsjTod9/e8IUVe3/dNfrrb0p/ULZzp04QuBzq6Qi0oxweZc2abemiBf36&#10;9OrapWvjxk0YzasN1ZnNYY0x0Hf0qJED+/WZO2cWa9JMTqmQi30AzIZqiZK4nHdwMo0SN9B/aM2s&#10;Z67dTRDnuV0npE0mjBtw8srdz2pkgcxLzZD8/MXLcxcu/6jngJYde5SoUKtkxdpV6zVr3Lrz7GTx&#10;xfbLX+69z6hnt863blw7feKfoIdBNhdoHKAfBlERmKpSJE+SIlmSA7/tO3vmDGRu5aXeU3dHsdh7&#10;6XC011MLsPlXP/IoCxcqWLpcZZcBMkffJpOyKl8htu1g1E63zBmN7m5QYjIvIWNKlFz4UuBnJGA1&#10;Iq7hw4fzlfGAM99QpFJfMd8ezRihzCmscoH+3/BeygXauRJAkiXLVnUUeOqBDt1IkisU2y/o140k&#10;DkgxJEwZO1z+StBt4uNx1yEJGVaxIkzeEa6NGzc6kRmLgiwGjMxLubfoejZH8ZEpW5TK67XXXpNK&#10;ZPDZrFkzuacDjCJCmgG07tLYOgfZ9ML5JRg4b643CpWoIDeuUrysz7Nny/rHX8d2bNvipAB4Plvo&#10;15F+ZAMJ7y9Bv9hCSxYu9Ov+/aBhfm5dt9TIuWiZqk6y4xxpcC97GtvaekCA2GYBn84lxKIr7tPS&#10;X+PagTGZrWpYOYypFo9lY3LxgsaPmkGM9ikQt1+/fmI6ZuaPPc/KlCkD5ejRozEys+8NNmosAIBh&#10;zpFmNTgDFBCyW/P02lHv8sXzzCi/cvU6ULo7XNZyjohMFc+gv5bHbWHLzWVxjAXRFcolBylUxPEx&#10;Ux3QVKtahWNmpk+f0bBRk2PHbHM6HJZOzOpVKzlo3iQTl2T58+dbumTBpl9+adu2HVPgc+fMpDF/&#10;/dUov2ihgwf0y5kzpwe7+/rHiKPLF++ITxIkAv26lMc5QZ13betg+y/6J2n8mPFixrh13+b5DB5+&#10;9DjkzNV7wGMIvMxCknfrNeDiZdvmqHLJd7TioqmCfk/0GjpxZF/bfYoE9S67cVCfXdl+GPPlyK++&#10;PXJgb/Y33kyVOg37FrPnc6wYMXAJWbd6VY43Xx8/Vn+WqcdldP6CJ02axO5qC85M0ib0ppfwWHJt&#10;Xaj7T3t2N8kwgmSmiwYJIwNbXY4aNYqbzp07i5GkefPmuASbFM8RGZ8nMKrYbNn1g+8F2QEqxEDE&#10;wjHgMR8vtttUHCBg0xB2qcB7SNGw0GblypVsLIpHklCyE2eDBg3Onz8PWz4xOvqLFy8CY4QYH1Qj&#10;SMbKR5GNYrN5540bN5gdZg8UTuKgOcnUrYrBtIs5XRTFdieQcc/mF6wqUijaLnMzCeVVda5zwGqp&#10;cnrMT6TzFt63VzfnbF3m6yS5k7Rznq6umrr5ppksnNMULligXNW6RkmIN8PcTGOm12JwJW50clGb&#10;LVq0oNGKyQFszFP+ssjrn3/+gZhxFI/q1KnD/fr163HHwx4gTZQ2JjuhyM+RI0eakUFHo4pW8L0C&#10;u3bvKVvx2fiQGJ46ivcgLx8mYYIJVbATDTwZENIP8PoznuQne8qgKMaEvF9Eyk8fZu2c1Z49e7p2&#10;7So02IQYqXJaDeLxEwvT999/r00+Newihkpk22NtWobBFStWpGdjHE4pwNisUhQ+inOkFUoysvnz&#10;yp2Z9+G7b0dHsnwRnZ2x1A3q1SJEdL6vMH8zDcll8WVlL9975p8YXrybN6/4TZ04ff7L73/q0b4p&#10;f4VJjw5NnXPjZWN97zfffMMNS3PpdqFnEOBShg4dOtAfSV9MWsYEDD6YwpSEgqi1l3hBM+bQ+j9L&#10;Xnz7hQ8X8FgoQTV0JfR6FJNvA4/SpUsn4nEx0nIioU7JHuh82aK5HqTSiuRBcpeZKp7/juaUUdvl&#10;MhcjT5dJ7Co24vjYLYhdIWkS2IEJOgk9K5ET7ZUoXvzd/Pm3b99eu279kCehA/r1fjd/+OlrdvNy&#10;IgDWtpIzdulVOqOjZ9MrxozqvJuifK6kI9ef2/bHtXPX75JR1pjxir6VtNcH6fCO9pVmJoz9cvvO&#10;PQcOHb14+fLBw7+Htbxogn5vjRiXLUnibBt2Tiz9PjG2/dPduexKiIH3zNmzP89fvHf3LvAD/Dhl&#10;MEvmDJ8N6JUhfXqPC2WsceessmXLni2b/cJETQDsjuLt0HqjWNgxmGNwj1VE+memRxms4/gDnCOG&#10;Tp7pUS8lZJUNxyLK5C8zsEySAob5pmzdupWvBjB4+fLlzLTyVHCvxBQpUoTzJkUwieFccUbSQgOH&#10;KVOm8PGCg6BTYnT0jEcBG3yq8Me2WwpmZkE1pMWFldlbKebvv/8uPwGr+DGlSpVq27ZtIgZG3cWL&#10;F1MQePL9JQaATdEY/lILQHGtoozMSW4moZkPRJ+ez5Y7aTN9gS3cSTv8dV94EzLZVp2T9e7e2VGD&#10;NCY0maOOIRCoZs2aDG8UXmUYA76lIYGNIaY55c2bl/YGDQCYGGwSc+fOZUTH+IfJEYZS0ma4+Em7&#10;BWUBjRh9ib3B3XdKFaTbR3aKz1NH8e5m5Ft6XlteEGaIGBNOnjyZpRAgXtGM+Ejjp8NgWCCob7N2&#10;wg2DDThWMqUDpBuho6Pu6P3YpwkkzFGv5cqVUxwE9/KTNx1pOexGioB/NW89BeQe2EkkMXRHio/L&#10;EnnWPl2yfbYGWB0G+N+5QadSWJdqsghMagCVuryElZNmxlOFfmfMmv3zvPn+ATGIxFTSt2sr+du3&#10;a2tCrMBAIyu+9PQjgGfJAuy6adMmuZHdtnmNidGS8bn94osvoMHmzGiDTlyeCr3EQKM2+haGuosP&#10;OTtmQUk8mJmBEZufc692+Sa5imHQoMiwM+vI6Ped6Ee1W2m6LhXuPYFOyT7JNIJ4el9Y6Wp9xUfq&#10;8YVUmZMiMIuMJ8KiBfOWLpqfP19+J5TOVdH7k27MHRiDB9pzlBHbU31WKcOmHm+f/aoogZshlTLE&#10;jenvQRaSxJgRey9z/OYnXdt/NWzg+mVzCYtmT7752Zd1Lt5ka5maVSuwPI97YtzK1Inq0qdL16Nr&#10;p++//WLO9IkEbvhJpFv8FbF6lbTNLNK+auH7R0fAuMEnr6F95ZiTVttHMTRniaOkY2DHJwBDK98p&#10;iSlbtizjdXNc9VTkIsuAMdsyVyvnigtneDJbyteEe75oHA8hDZgNRCUGaIFgDEll8R4DZXaU4BHJ&#10;8WmUnFQp5MsLTx09M7DYmhhn8/HC/dtYijfffFO+fZ9//jm5sAYYGsy8WbJk4QaYzZkdAPUVK1aI&#10;GHw6T5w4AZ7p06ePxDB3wBYDWmFULkbmJhP6qnl49tLpUhnHIXYHOb6S2Veffm/eDqlBEBENo1at&#10;WrIGmBEUczdM5eBbRDPAzQ1F8VOcabUNknjac/369VVLgAAmMvpir1BpMG5dPlSvNl+7VemWYDpi&#10;LUN5K5k/4uUFE/Kyt2nTBkcP7L3y7jA5JXMHohxv8jWTVisb3QszbpLp66+/zl6wQNaSJUsmSpSI&#10;GAAtXcH9+/elCEIjWfBSS/WBhBFbO+dFh0Y8HID6jIeZK6HPcVkun7ykOiaI4dr/WcpmXZYGzGjA&#10;TDN1yeeN7NlwnmECiU879xJIBdyds2Sd/J2zZC0BMOyS2ytPcOr0mYgORh16n2ME8fReMDggm6/4&#10;2G1+Zl4TL2l8MhTw4VyAy+L4SuD/ZkZ2mxmHF3oZYOuSQ4R2sN6/hhEqnq+YM3MKimDOVNCvuxd+&#10;y2pylhGny+Q6emZgSc5+e+wEKV7Kji6QM1O3OI/YJRAsJBcej9AwplcxjJudC6ZlbjKhT5qH90zk&#10;k2Hy8j47lZEPWZkU3hEZ53rSKnB/Y3oFyARSAhpx7AX24YkTJzJh5CV/88mjjk4cycwaN+Mjsa9g&#10;LOEdBCJCwH4x6t15Kc5ANRaKDoEmQSmAzczZaQkAwDgCEM/UG0V+Ubtt+eGQgBs3k3+e7Y5gvl1G&#10;QUpV6v0HDr2dN3cUlPDlEgk1Zs6U0aXMJ8JOqHNX4az1XbX4ZyPzCtXr2V0b7FKMl5fgv/m2vrz1&#10;heTaKuM1eanLYgkfBTUg3anVMzipGg+Uw5oXXH/FDxMPQMyzHFbHbljEY/1gIItzEIuB8WPHaMMy&#10;YJw/JcZ8C8EAgnkEUximM0mFizILcIDExGjv8SUGUeBrqp7igYz5RRsDPb6FuJVijBVjMjF4VMo9&#10;HBhnYxnW8oceF+jPPvuM7FgbzAYEziE0/slsm4dL5PTp01nbSV4SwxJfdIURG3/+P/74g3zxdcRy&#10;JUgYGtzFsWtBiTu0I/0IKw8Smld4pFFi9tSth4q0rD3IyIO3Q5cLjZ85DmqQpQE0aWwYmC5hC3hj&#10;5Re2PuZ3WCjO4k8howmJl69a66v9CTGOCaTyoCw+T+LbqkQ/KIedZXhlsIKywrZSpUosjebFJAbn&#10;ZyakeLU5hlMcxYmhf8AFmvc0EpAw/hdsCkCHhhpxgeaG+TIM+MQjT//+/UHmOEVjs6UIx48fp7vA&#10;jE8MBGK+VqlYD0x1k5bO86OPPoKGuqZOWQxMt7NmzRrJBZwsZM57b59XK91dOABmwQZzDz7PIIoz&#10;VKW2C4DZDnrHrvAdWe0W5L0CBYYM8P7UsiiuJDfEQ42ZMr7mMsHJU6ehcRcAd/yoh90Nn3O/lf27&#10;/9lWHfx3rv/m2/pS169VZS919b0swlvNzElNeaAcLQCGM0t/OZGbG5bdCsqFQGwXYD82wWII6FsA&#10;DGeGwmoTLHAsGBL4KsXEz1mQLSO5wYMHSySjVS0AJgaDEjhZbYLFSE9Hj+1XHcSCzyouzTo1sleN&#10;7GXFxWAdTIt/pg4AA2uJlBW/XAxqidEmJAt8DmUtMZtgKYOwkTkEZhJG8bfSt6gpogvrwduBSHi2&#10;a71beUGYLWIKA1AHzuESAokXAAy644ZmRisF10Epm2CBCfGVVXj4FQbAFBZMq6aBwJPoBHCrjucc&#10;OHAg26ZqY6B5IQAYUQW7SvMT3EtXoDbBYkIQuKsAMH2CUIKTQbkqLWvFgfpsaqAAsIBkPAUgpt6/&#10;+srF1o+0T5+/AiBwv/bt24PjFy1aVKNGDZ9nEMUZqlIbAbCgXycbPo+fNH3N2vULfw7fjSmKlzRy&#10;xEONGV+zbdHh/BJ/IXcBsCuu/6Hn2rc10syJ2vqKtExfgUoVvf03O9hXoPperiK8Ys3MV/3Mq/QO&#10;am3CL1fj9Lm0vmoevhJMN6SxC4B9JTN5+ZDVK/OF8q1OVMN4ueYyfNWeoxQfPm0+l4dNHCwAbIP9&#10;OgAM+uXEjfNnz7Rv3dTuiUeg34IF8i1esgyEbLJWxNWBRa1sdxEJbgwmpfItmVu9jwWAPVa+DgDn&#10;zWM72ylCrwMHD+sAcCRkGqElihzmSm+vGDKJHO1ZubirgVesmfFB8b6fecXeQQsAq5fCV83D+zaG&#10;SLpPJDGOALD32Ulevir+KzU95NMewwLA7n6AIo4+ogAw7jT4JyxcuJDV6hEnfdTkrEqtBcCg3weP&#10;o6VMlfq3vXvat2piBMCCfvPkegtKAcDi8oEXu5NN2/FnwIgP9GUBAC5J4twfNdXisVQWAPZYdW4l&#10;1L6t6DxP7pxuJfeA+OChIzoAHAmZeiBnVEui9KbtanwipN35I/Zi9Qlzi0kkaMCz7Y4cCZYiRQoe&#10;vWLfcZ90bsZ3MBIq18oiEjTgq+bhk2+Z7hPpBAB7n53k5aviy6fk1eg6fKsTCwBHwltsMgvap0lK&#10;82R44PtxqDo7GSxYsIB9zLUpC5UIX32+45dVKt5upPn8ohqlKrUCwGDaE6fPxY0bz4mobVs2Bv1C&#10;4BYABv2y0gZf/1cbAJvp3Om+0Z5lAfb4ddC+rTTd3LlyKFYlPqj4y/qVHnN2lPDQ4d91AFibqaRC&#10;kklTZ8gOZ3Yv2x4PefO2adHQ5+JFWYZKb9quxlcWAGOpAcCcoBhltWEJpjTg25riwAkBwMbvuOTY&#10;u+/A7TsMxzUb6oNTnUcMDV9KGhUqS9u5DRn6xa49e01KVbBA/gF9ewqx8R00ycQii+Ia0DaPT/t/&#10;tm3HbpMCFyn03vDP+qvmYfyWafmohqdtVMaMdJ9ICBxZgI3Z3b17b+GiJTt27jp+4iQJs2TOVOj9&#10;gjVrVIsXL67dEkleuk+/kdLMYOAVeztc6sRMCzFZlWZYWTS+0gCfNl+xUnxsp5myiwPLzR0BYC36&#10;lWSCgY3xPhcuEhjaBcCPnvinTJ2G3Pfu2dWuZWOdBViZfyFwDoBloT9krF/H5Gvc+ZCjOJmBiIRi&#10;RloWJnsf+hdEsgCwx/WiA8C5ctqmY7hKlqkkN5vWrfCYud2Eh48c1QFglanQr1m3ccOmLc2aNMyd&#10;8027HLbv+vX7CVOuXL60wt5W3r6VNupwU3rTdjVmJomcF8FobRB6gVW37tyLOhqITEkSxrc/XoxM&#10;GUzmFckAuGjJcmtXhW9i5ETCshWqbt20xmQRIoGMD4rqZypVr/fzTP2OG/UaNjVGIhjxqp8xvoNu&#10;Sc4ZGWxK3LZtW7dSWcSRoAFt8yj2QZV1K5+tEqzbuO3c6eMdyVCmYo0t65fJU5qH7lumS0XDk7ak&#10;bsx8Im2c7e0CrZVZ+KxZt378hEm5cuYoVbJ4+nRpcSc8c/bcpl+2HPn9j3ZtWpYr+4ExO2nSRlY6&#10;SsYDLkcCXr4d7tayGWdJkzx/GD/h57lzhbhe3Trtwt5QrU6GDB2xa7ezXWwLvldgQN/wPdu0mepG&#10;O46q0qSc3pBxRBBnCHHE1Ndffy0nP7t72dWSu0yiAn1EAGBO6go/B1jOe9RdoFxl8pVH/Hw1oK8U&#10;x26p/fz9/MOCJ83tqQbZz5093Gm7nI3GAfHseMbejHKulxxvMH/+/FcM/SqVmjmHMyq8US+vDHbb&#10;LcWRr53um9dg3P5EbVYbA/G+0gDo99jfxz/uEr43qZEt6PfUqbON6v/nFlkoVWirzO4LwkmJzq8e&#10;PXqohL6qOIvPK6YBRz0DxTxx+nzcj3Zow+Jlq7/5erQKEERxbfxz6tzy1etV4CcC6yJ5KvHGy6gc&#10;tp/lCEq52Mj01q1b5jVw5swZlWTZsmXjxzuEW+Z5RnHK8+fPs3UzY3ElJ9v84kLI+TdRQfK/jp9R&#10;AXm479B9kATdfVSQVmRYtXrtd+MmfPxRp/ZtW+V468348eOzTzI7iTb6sF7ZMqW+Hz8ReGxeWjUD&#10;Lkl0IwHdUx1bJ12Hoty9ezfjWPnJPedvcYgX9zQA7nkjeI84B9i8wN5Qtm7VMl/Y+WRZs2Zp2qSJ&#10;kZVz9Au9SwLPxOMkMOlSWFtql0PhwoXRlUvmbBjEfAHbYrPTu2folyxcasmlGC4JwNglS38g4YcI&#10;6wZdwgoPCCgaOM8G9IytX4CuFgMr9PvKYGD7ADgaKrFd0TxFwLRawO2QIUN4B2jrtONLly65bEav&#10;BoGZVvhqlPQFlkLXbp88CVUBqbQ/uV914NKZ78oZA/E6Sic/jYVVxKvXbghDv+0dKUTQb8On6Nd8&#10;pq8ApdKJcwDMFC8HBji56EN+3f+7BYBf4Ev3UmTtZBQbEGCb7J79cS4J3JcpXdw2QmrbnsCNEET+&#10;9ejRo3bt2h05YlsX46SfCZMwgIXTZUsXJ6RJlYyfKjJP7twSIJB4bZcobO0qh280s9JcbE7J2aSR&#10;X/yXLse5c+dy+Cdiy8z+i5VfW8s0jk6dPyJwY2sYYX9/+n6E3XsnX0z1CJMvgeS6G7sfJvN6UMlv&#10;3747fuLkWjWrgXg5PDlJ2JUwYUJ8A5+EhiZNkqRb184YhyHT5ajy0sVvWLMclHv79p2p02Y2bNKy&#10;dLkq/OWeGOJ5apRcsTIDgDn4mo+UJOGoWHCvjGzPnTvHS5chQwbeIyf74JhXkRlK3vRBAwfkzZtn&#10;2OefM2tg1AkxSxfOdxK0vYRuEGVGAEc0HP/DIUCNGjVibsguDR4lZvij2+zZs3sMfSULR1oyI4BJ&#10;mkjA2EhiBlm4S4NuHQJgVXjBwB7YfjkhSk2vcrN8+XKdQplwrVevnpwEZeaCAzzNUJqkcWwBpon6&#10;e46Aw7Jn+ke+rFwc6mVSpJedzEwTfNnL+MLlN7Rb3DdUsPUVz4doa/65agxhpdBROvlpLHQ48Zhx&#10;E1avXV+ucq1W7Tp/0rsfN7qwZ89ehX5VpgsWzC9evJgKmzZtdEcYW9ajR3/lQSp3c/GaPlxvToYX&#10;BQsWlFHF8RMnVqxaM33mbAI3/JTE9EWnz1m7W73w1+4lEMAZAA7DA/ECo0vg/satO/JXbgQw2L04&#10;/pEvuLgsOcerEaCjZz1bDET09795+y7h6rVb/CQ7iYwZM4YE7iX++S4x7Lc9NzclMGfq/vXXX1qb&#10;8IoVzy0kUY/E8MvBladPn+bLjmY41Xbq1KnckETsYHIBDODPKZryE4fGCNBPZLPs27evnAlMq+Be&#10;sp8yZYoqtcBjjMOcayqRWLGI4fRgRfPw4UNigNAqRgzLYmSWSPgIgfARtobrWfOgHUwcP47ADWTy&#10;V3wYjfeOvphDR3xZpWZ9Cba669ROF4hUBBAbm5mJ+giXefHSpawHfjtPbjbOiBkzpszdxI0bFwB8&#10;5/ad+PHjpU6VMm+e3JAZv+lPc9F/spcsmN29Z5971/+cPPyDjdPrTh5R5tblI8QsXcjkjt3vezgn&#10;MwAYiJsrVy5svNh4cB8F44m9l2pq2LAheJhqIgb/R1X1YjGGvkuXLmIQklN/uVgkKBUtNPxctcpm&#10;dSO5xHCGMI1BpVWUSsPx4sX7+quvkidP/rzOnzWJcxevDBv5RdWate0GUlWuXuvz4SMdq9dEZTol&#10;oQegyEobdA4TJkxAUQAfikPRlLmYbXSpAhxJuOFcXJ5+/vnnHKvLDRqDiehKyMgTPurd0fKht9FV&#10;pQMteVs0lT4SMDZ5mUEW7tLYALDP1GCPEf2jAoGVK1eO0Lx8xRzcy6yAbWLAUwswA1YW/f78s23d&#10;CBfbX3F0ga/Ei+J8tE1w2vQZ2rBw0SJ5GsWL8NKJp9W5sacgJsDfzxjc6lOMOlGZpk2foUzFKo7C&#10;W7ny6NKqNsAx6HxE5SpRooS7nZc0JA9SRWYSu21JO9kM+sWXLCjo0fKVq//66+/Xs2etXLF8pQrl&#10;smfNws+Fi5bSmZw6e14KazRqvXRt1RLYpQb27dvHJ4PrypUrEDNBLD9pJy7TOiGQTafjxfCXYOsW&#10;wmLmz5lB4MblrtSMUL0RwLO06m21CWwzAPsfPnyEwA0/dZHaeG1CM1njZPH666+/++67MmLh880A&#10;VBAsFyNXDm6QR4z1sRV3796dXf1Wr15NTJ8+fTgDghvGqQA5ifz2229Hjx6Nd/Rbb70lCbNly2ZG&#10;kihOkzNnTgAwg/IbN26kSWPbLYWrefPmUsbBgwdTanGKFpMgRouZM2cSgz6Fhp6fldVgXUbzM2bM&#10;kFTCh2VioCBJBR8OjySyTp06xGTJksWoGV3zoEl88c141TD69OgwZdJ4/hKjvYePNqH2i8BGa2uW&#10;L5AA2f/G/qALRCoCiN1tZtqsd+7cXbpUiTRp2Lch1e49e4OCgsT3EBh889btZEmTwrzsB6Ug032z&#10;lB6M37KFi5flfSNRpw+zx4rx2D951TipK3Tr3nvk0H4hIRiV7VxuNTY+RrRhLJMgrgMHDlSqVOnv&#10;v/+Wt0N3pglvE6v8WAD44MEDIDFvAUZaKpEYXjGS0Jvxckl7SJcuHZVOa8GhWtwnmTHhnoxYFkTa&#10;3LlzS1q7bUBXBG2NxIwRw6WfMwSO1OuWcpwQlypFJe7ELExZaPzUL90LMeCCkydPihLoJbDwUfto&#10;hpISw4RR48aNuUFjEsNFFTDLhnqZckJLEqnlkyNHDqOt0VcFccQnojF2xMlvM3XKO+koD7H9GtcD&#10;uysTH3JmLKRu+MsUCDZS3py6detyz5SqshiLmZe/auKEe5IPHTr0p59+EiaKWNK6K4zQ2y21zfdZ&#10;XKDdvHB4kCkZZq2qVavGWy0/R45khunZxQLg2mEXINnNHF4Cch0Y00rswafiJSjwixBR1255d1UI&#10;a9XPBWKi+/sZg5FSl1DH1vCZCc+F90QmjOwG42tkV9S7d++CgXv27MnfTZt+2bZtOzdczJpdvHhJ&#10;+5TI33//HQIGYYMGDZKfTiR/sY+U0p6vsvAp6mIlSvElY1AfO3asqpUrVq5UIXu2bEmTJk2WLNnr&#10;r2fnZ+1a1cdNmKzRvNbOb7bl3b9/HxXJ5bHLIuMSkjNEgxvOb2bztujc1ADol5Fi9bALywbaxje4&#10;XLly/GTYhEnEOT8n33FBBSU//00C9zBs1LSlhBy53xECR1fr1q1TpUql3bfi2LFjygSBpYKEmATV&#10;J5uYL774AgIkF55iRuYStCOWZH7ie4wFyVG+2u4iIHpA3jx5VOCnrRTPR/JU4rUJhbld5TB8FKnU&#10;TldisGVcoRUJCRUl9l5sxXYFBg9w3qGYhTF5gfFY1YlxWGy/7ds7XCfiZjN5keQ0gyZNmlA6JgLU&#10;pImy3A4cOFAJx8oO7mnGR48eBQArey/GK+Jp2FWrVtVCGvGpFgswbQPgJADYiVft880jOjMkA3p1&#10;Vi7Qw74cJ4EY7b2ueei+dIeOHpcAmbglay8itQTGZuayblQS9nxm1yuaZZbMmVOlTPHXsb85IoTk&#10;fPJCQ58kSpSQ+wwZ0kNm/KY/bdL6z/3adRtb1bFtiukXM52ff+xeA8cULtOoer1WVWs3KlmuuoT+&#10;g4ebfDuMZQGRMmFNN0XtM8QFgzGGxysejKolxoYJJBbAzPeCfkP3QuH0xLdbkgjPPHnyMFHCh4YO&#10;kA0vDh06REJoaG+TJk3CJgw30KN59UIZGBjwOPixc0foxIkSOVKvy7xMElA0KHEgp8/U9kKokQkg&#10;6X8AtLIwGLu6oA/+KmJAr5DRC/GIhEy6KZBil49J2V4WsoiwW4Sj37DuQA+AxXVE6/kMBt6+c/dH&#10;3btTnXnDLu6dqw/Iqr6RUDKFTAxzh/z98ssvQYzM+vDyMB2ydetWXieZz/jzzz8ZF0JPr8pkKhfb&#10;VfMTe3LTpk0h4JWARojV99UoicvF2Q4AsE0t4gK977dDK1Zv0IaLl66oyIuXbTP0XBAz3SvycIm0&#10;nTt3VjFvv/02cnIGktDz8eDRK7kJljJSBQc/Ll2qlDYUfK+gPH1ZXrkoK6cBAD/rHORd1k1DmLQA&#10;/zhpUoVKlSRw72QuQ5sL/XT4C2PvH6OPiWLLMKhkyRISeJ3hSb+yceMmfBGHDx8+e/Yc7nv37j1p&#10;0o/SOclTzAhYw/i+MngaMGAgMW+++VZEdI7mec6YOVPpTd0Qqa0m3b0wp1AXL1/duWff5J9m7tm3&#10;/+y/Fy5fvU64cOnKydNn9x88DAFDzBMnGQA9Z+423zJBUHxWMW0xMcwcM3OFnmFg6hYO+OmZz9qi&#10;dFcD165do4K0dkJiGHzLCjcOOnK5l4QTAExDWlr98b+f5ZYQ9F3RVCmSqFC8yPspkyf5cfxYRzIz&#10;b8uQV2sEZn2afODWrVs3btw4WcQrBg3mqYnJly8f97yqfOn4vuP1KvQUhxgcHbF88XPz5s0yQLR7&#10;qddwW4rmuYf8pgt2I6EhXiVUbO0qR8aUXLLPM+hXDLaYpNKnT68VSWy8cmGcdCSwYggZhmJG8Nw0&#10;aNCAeHf32XK3/UQaPTMyuK6AWyRHtjSnbTCoo6SOFqmxJTKYVmfvNQoM1qWpKD0HBgY6L5S2lmnh&#10;XENGjhFYLn9lDbDxXptQ96ULDIwhgYTXn7+qVakwa9rEt7JnlNC8aUNjM3NZC9ok4D1mgjCTAnRx&#10;fuYeDIxBuGSJ4pkyZcqcOTPvyA/jvjV+0yUXFV+mQlUCPy9cvIjt1/YsMFm06HE4GmrjmiW6QKTJ&#10;t8NYFlkGDDQF3zKDhvkKpMqNzgLsUglGAsb/zJLw3tEB0iHQRXCRHdMotIeaNWuKbcklZ23RpBKd&#10;O0LfuHmzas06w0aO8qAqXQrjkgAcq1q7ozXDuEkz7BEjML2QXZ5m+LgUJioTmB+PmaekvOFrgO2W&#10;3Ljud978ubdu3/522vSxM2d989O0K1evOcfAWhdoPicMbYkB/vFX93VZv369Qsv4AIiRgebOlgBc&#10;9ALabz9vBTRi++XTAoFd+T1bnC3m3x3btrRq3rBzh1aVypfWhlQpk+d7JzcxQPTGH9aNyi3mhcim&#10;Gh8j5iVLl7Vo1apdx45t2rXjZs+v4a4mL0SwVzpT7doe22dRGyrkTfnhyD3GQLyOslnTJpzTS/rM&#10;mTN92IAVUDq2OhWGP7Wto3CKgA2aD0+ITWnj0wuEBlmePMwihx48eIAlMClTcq5pKB9C5pivXLms&#10;ngIDwuxFMo1id1FTZEc2/LABQVvMpzH253q0s+9o76+/jr315huxY8a6ceOmKJLxRIyAGA8fBsHz&#10;9ezZ/vwz3NzkrrWBlxE3Wnpa2RaIvOhIiSGe5Ys6szBnyUoMkxHiwag1HYNeeMRfEA6ojHtcchQl&#10;4zZ1/0q/aBFbOBR++/ZtJvvF55lhsQ/zwwh2+MDeqZMmSGB6t8fgb0pVqCmhcu1G/G3VsXvRMlU/&#10;6s/KRjsXI1GmnmV6Vy6x8ZYpU0bF1KpVi3s8Y3GKY8ZExTN0AxLLbPiiRYtofoxuhdjV9czrYd3g&#10;wrowrWU6YyQxz3cOrnJ4/jm4nQhsudrdSeiIMOSKRzQzSo72fGbsDo1M3zPThK0Yp0d+4sSolkS5&#10;J02UpKZ+8fSWXkVdYqd1sgkwBDiNQ8NBGPxlFIfxQxYDy4WST5w4obZZwiFILMBOr2fNAxcGwtAB&#10;3ZULNAnFkCMx2ntHa4AhC4wRIOH778boQp2a1U6eOvNh4xaEA4cOlyldwps1wJkzZeTEI9xqcHG6&#10;c+cORmCAeu9h31Ws2bBctfplqtQllKpYq2WHbmWr1u09jMkpowdQeMzalYsJEKRKlfJhcFi9PLoa&#10;LeQ+/56/dDX3RytV4GeYPj1xJiKZLAPGfCUmX34ybmf6w0kd8d3hvZCGAeCXNcDMntB7SAyGXwgE&#10;TvPK0E4Aw+A9Jk24Z6aMtHQ+rEFw1Rjk+bOiBcawAWCTjtAe68ScVHao6GooLxrgGVZc+gpHrDAL&#10;i68uU0h8vkFSKiGR5vl4LOormfDZGmBHM8e6Y5C2bNrU5qOu6VOkKJLjrdgxY3b85JOtms+hlzpi&#10;dlnNhThfMMyQDkpeQvE1crSNlsvF2XZLzbLo7Vu3tGrWUHcCsLZ0nABc5oOSTgi8VMXLm1w7+9Kq&#10;ZYtyZcv5RQvl1W3ZonmlipWU4evlLWBUkFzXbnUT2NqfZStW/6lVjstjSxkD8bqpMqrp0969cufO&#10;NbB//1ixYunY6gqunuKtI8eG2Q3GpQTaNuBEct0Mve2z9vRS99pI89N+EUH5YYMG1atVExVxw09d&#10;U9dW2XMzzaF+4N6kSZMkSpQIcwfOb4z5ACdgIfku4hENgdjA3Z2ihh4QpTXbMsgArHLBjTl7IIq4&#10;qIF4mVngJxcg+erVq+QO1uUsN4kUUwy1iV0CkYihE8Y4yeiNeHIBGukGxFHhTXnpZED54v/85ptv&#10;YloRnZsvhaPvOBwCwvYEat+hEyGMbbTfdtlwiPFyFE8bYKTLZ1eSMH6l3l2acBV/tQSUJIznTBZK&#10;2+ZZx7Hn2A1tOHL6ti6Gn5DZfVmcKEcJg2C4bjGoYI8r7Rw9A32cvFiMqryjiQHCMQLBvVngMY8Y&#10;taMf4cAuULxHvBfyk/l6VvQ5mqw3qY2oSUajxSlaXJel0RovUBMbHXNYDjT37tkOKkdpeLRKKuU4&#10;jbMr1hGZKBEy55e2edDC6zZoQpCmzt+Rgz9ZOHcGf3X3uuah+wwpC7Dxhvem/8DPsLISuLHbzFyJ&#10;/Kwbx4jOeb/0vfT2zCqygh3zr5O30tj/G79lrBmeNP8Pm2BB50Kf2GbQYjy/uZ38tMvKpeQQiFez&#10;MvmK74ZL8y/O/9QsdUoDkFwAtGLUZdk8LiHiHQkqZuAB6IX/hx9+KC4GvEGyuhBbF3MiLoVUReOY&#10;3xq1bTYqHKH563JHaHc/r44kwWD72WefgVQdHYNEPyCbYP2fvTsBkKSs7//f19yzM7Mnhy6wiyAb&#10;L4iKB17ggReQRBKNIfFAjRo1xqgQMZeCghqPxMQf/4QchiSoa0QRFe9rRQQCHrjItci1sMfM7O7M&#10;zkyf/0/Ps1tbVF/V1VXVdbzbZu2pfuo5Xs/Tx7efp6q0MlQHBpsTXL3lLfW35aY3nVZaa0nMi0Kh&#10;r9Io4tVR99aZsVzm05EuygmC+NpmxnPzY4DNcb+NVzxavXJq4xGHPzgzM7VifM3Kqa7IFKnq0KB/&#10;/dd/1Y9Gjqj1ec97nkaMyU2H+JrfUFvd9KzS6PNJq6P1OdQmZfuDs5t+Iv7we9973atfSfTbVc9a&#10;iR3D9I1//IYnPP4J5/zBH5x15ll+vb94q1iS9nKM21bHAJ/+kt/+2pe/0NVBsKOjYx+48CIdhdrx&#10;qBgrQf2kca1vOjLYId+qPkpmntLVTLQe5JZbfqnH11zzdS0MW7OmfppHx8HD9i1dtTGgxK8791wN&#10;ct31oNMRVrZf33M1E+FUqpWVK6eGhgZ37dq9d26f7gqJtf3h8Y/Hn+2bDn4tatV2/avvH4q6FRWb&#10;GWAzzaWZGQW67dc8691VR6loNGqyy34hiiS91vrVFh0HrgBA/eImbLO//baqsI6P1FNmlswaVz/4&#10;xpca722arO+vmu+1Dtl9xjOeocQ6MrnNQbwmN311s5ZPa42rblreac4NqYHn9hjg5V/ZnrFptXU/&#10;ccOk/U89VgId8eF4uzB1aJTUxKxjMbN1Eix949T8pGai9N3drI62nrLWS3/iE58wy6HN2Z5002mB&#10;rMfmKfteerZfw8mXcjXxq/l/hShWbop/9C1f4Yp1EizNDJstWsuq1e9Kae1l/QKiNDpWXE9ZeykS&#10;NpPDJrHBVD6KhfTAXqKjIfZ3Wk146BzIultLoPXg3De9w343y6Qdw8PxAWrNADc+aH9KC5fIVnFn&#10;nfHSX9zyy/vuf0AzwFu3/mrX7t3mPbnVq7LZx4rzGODfOuuM/9s689F/v2WheOCQfr3ev/e3z7Du&#10;5uXf6ROqXVP0g461DOSYY45RB+m3nuX3loIeq8t0BhzrxDdKrGfNU9bNLBawDhK0EisqtnLWs2a7&#10;WQJtbqag9jeraee98x1f+Fz9wmbWQmithW51b2rSqajmzyteNbVV3G6msk2QoqhV7xj6QNdoNwn0&#10;vclKrD/POOMMPWUthNZT1mPruAC9dpRMuVmZNM3HW82jvFcQAXC7Y4CbWmhaYMXw8I49e3O5/Mrx&#10;FeOdDgmzHwOs8/5phcO73vUu/batH/l0mLuK0O9/5iRY+mQ94YQTzI8c2qtp6Xq3NSfBMkcR64F+&#10;f1UOjtXU7nux8RPx+OMepa+hmuBtvJqL2aIjnT7wvguY+22F7BimGmEXvOc9Z51ZPzqFANj9yOz0&#10;Fv+wtbUOW/PnC1/621+96n/9etdorI+Vc/sl0Hr23vvuN0fR/+wX9QN9zY5muVHTmusiELqG9tve&#10;9tbnPe+5//7v//bRj37MvE7t40eP9c3y/e9/n9IsnwQrEjctedC96VC3v9XYG6KfD1atnNLP/5Vy&#10;eWlxUdG+JgRmZ2Yr5Yq5msvM9IzekcyS725fQcJXXGomac1NmWser/HIOs08aM2nme/VHK/LgarM&#10;lZXiNMUwHB7sEq1NMv3ioEMOzcmfzeShpuW1xayF1hp1TTl29c5gT2zODPQPf/8J3fVgfr6+PHLr&#10;7Xe/+fwPmn/NXY/bF2GddEMPzIVt9C2tzUG8Jjd9vmv22Hy+m2mcN7/5zWZRtH0FdZv3GT2lyDaf&#10;1cxets29nqCHGeDeO5Ec3AsonjFDQlMaOqeD+x2tlPa3RPPjzjvfe7G1BNo8eOUfnGPu9SF08Acg&#10;x6eJ/c9WM8ATK8b0e+QH3v/XRxx+uO56oAy7fU+271Kf+Xztaz7xD5/64Y9+PD4+dtyjjjXTUa1e&#10;lY1lNX7s/c7vvvJDH3jf5LrHvPYvvnXbtunlJh+4/c0lnzKPmlbb/gnloSOis4vDRBWzFkJrLXSr&#10;u7eujE6rE1+TIL7hCS2rQPTDH/6wZl/drEo6/z3vmZ2e/ujHPqbvPfrS8ydvfrOWz5mLd8XxZrX6&#10;ppt/dtKJDzuLXRyb0/c6i1GHtXSshq56pzSAd4RqlcD+apX5cY/aaKV80Rkv++pVnzf/es6/ccfb&#10;77jL3l/2Qv/8PX/7xCcdOBtK445333XX2lUTf/a2N+lawT//xS/f9IbX+lir6GdludnfavQrm6n5&#10;c59/+lVf+uK2u3992223P+XkJ+nbz/6Fhf37F3QlyMWFxaVi8ZSnnfyPl/7rCSccv+HoY171mnM1&#10;n292vO32O5q+fHQ2Gi1H3LPv0NJBcxIsRbb63qOPED02Z1XQA80xmtOu6Lg7Tb9o4tecfkmBln7o&#10;VOi1detW7WgiW20xf2pOUsepKjYzNdFZGLSj5gGUVd+7Y1LfUGNyMz3VWFktjNLBYNo+MTGhoFEz&#10;QtYWpTen1W28qcvUX9re6nP8maee/q1r6tdfsG4DA4VnveCs//zXSxtz+8PX/rHmoKIAaX+fOext&#10;373u4mf/YOvuZ21abdXtvrvvfuQxx9ir+v2tu5+5afVTzv/eQ3//HLO98TUYhaZRh94F7MPjBS/9&#10;XXPhInN7xavedMV/fMo8MKGvbv/9X5ebjZrJ+PqXP2cND/sH6Mte8aovfO6/mtZtZHjoG9/67t99&#10;/NCJ4p71zFP+9E8OnJfY8RGpHHQIqxZ+O7Ky11k/R+7bN/eNb3178+evPO64Y5/8xN8884yXvORl&#10;57R6VX71C/9tH9KOj3491fi5L5arv/jZl5xVXwn8+c/858te/ofmT3vzzUeJyxCg914LNIdGkw9e&#10;8nd33HmnznT1n//x722K/sNXvfp/P/swXnvipl0ZaEPI3CFgLRD2UUYrj7q7DvDFH/iAfqXWRZpP&#10;fvKT9a+Ghb5FmVXp3BCQgJvfaYDyV8B+XVnzKXj1FzfbNzY+Vpr2CRzPNlbYSuBmCbSi35/9/JY/&#10;ft1ruio0AYmbdvTDJh8ymWOOOVoz3LffeZfOKajvQyvGx4cGB1etWvmII5cDpFrmmKOPOXDKr4N7&#10;uh8/mk7X+itdtUXz5LoYiUJfs7JaN61c1UZN/GrKV3MResosgTYzxorGtf2OO+4wG81hw7ppOaI5&#10;CZY5m7R21JJCpn/d90j7lFrNZI4B1qUjzXpIa0ur6NdN0ac8/anPPf2l9rt+Q9GOoyPDn//Kd8ZG&#10;R/SvueuxmwxDS2O/9vXyDHB2y63T1v3mu/fa/9RjJTAzwFw0O7Q+6mNB9l42y5vf8q732ZdAq26K&#10;e81dj60l0PYdHR+gmjBseteCGnv0q9y+/4MtHoaZtYtO+Tw9M7Nm9ZoXv+iFS4tLn/v8lQ8+VD/d&#10;Y6tXZWNZjo9Ix+f+/Q9sV25aSfT1qz+vu2aA9a9ZWOSh2n3s5a6Kdpic9653/PP/+0fl0ObQbrNG&#10;OsEmXQGmKnFWa5J1Ngsdmqsjsz20XNGvlrbrR+v2R+16yDmEXaxW63ejEIqjCLsAM8Cex4P91aqh&#10;e+zGQ2tWX3LW2e6z1eely8S6FKFjBtgq9Ly/vPDJT3lqq3zuuvOO66/78XNPfdYbX5+uuV8DYrnZ&#10;32qsCYfnveBFV131RSXTNcO+9W2dXDf7mN84Yc3q1Vpop5XPW3/1q1f87u/cevtdCoRe/ZrX2af0&#10;G2cbTHGNM8BN+8VMBZsZYJcDoFUyzQArNyuo7jG3HndPwAywNwFrBrirz3Gd8PmrV37GKtE62vyF&#10;Z/1edGaArfeZI97+vZ9+xHkRlHvuvvuoh88Am+Y84Z3f2f7xZ7d6DXpDZq+oCdg/+1545u9917Zs&#10;4bdf8bovXPEvrSr8nOef+bUvfdYaHvYP0N995avtM8mOHDR17Njyuf/+d8cwsxK0mgG2ijMzwLun&#10;p3W8g5bVzC0fS/Kfn7my1avy6s8fmJo2HyuOj/7GxupMXa95w9t0DSTHU6edfpa9+eaTvau3jqiN&#10;BKs+rUzOfsUffGHzgR5vWnmdLmvzFQ/jtSdjBrjvPW4uNe/vTd2a1QE5Ota8l9GvGPhZz3pWmyvj&#10;+VtpH3PrpdU+VoOsEOhKwBEAu1l27sj/pb/1u1++8sAaMDdFa9W6IwC2Cj3/vX9r1rS3up32HEW/&#10;r3FTSvLSWG72ANj6AvSCF774qi8dWmt696/v/tVtd8zMzMhBZ0x99PGPevITT7pj272vee3rHD9V&#10;OH6PsNxCDoCtddERmQEmAO7qE02XO2p6ytnffOqzPvH++hk6+n6zH1Pzuv/41VdufshllV584mH/&#10;8qr6ldV0a3wNusyEZBEXsA+Piy75qC5v67LCz3j6Uy447x3W8LB/gH70E//44580PwOrrgD8yj96&#10;vaOIz/7XvzmGmZWgVQDs+LxWGKzTKMzr6JeFhVKx9N9f/m6rV+X73nlgubUZ0m6OOGvK4mh+wgLg&#10;pl+H/u7jf//j637SZnjolNF//va3ddWVLgcbyXwRCCIA1hmdsuedd97FF1/86U9/Wiey96WiMcok&#10;na2OUQdR1aYC9nGrT8ENx9TPnxnoTcepOgLgEAoNtEXhZG65WV1m/4laAfCXr2p3sOWa1St19Gbj&#10;RH2PAXA4bQ+/FALghH2i+fLm1vgaDH9kUmIQAn4ND18+yxwfkWpvqwC49+JMWX4133yyJ+Otw1+T&#10;9r9lBDGkybOVgMan7zg6KOzAMcCJOQVcV0bpbHVXRCSOoIBj3Lo57rrHNI0IPWaYkt0tt6ZngX7G&#10;M0556Rlntrn/4atfp4n6RqsIjkmqFAWB5H2i9f5G0fQ1GIXOog69C/gyPHrPpKvXXe/F2Yd0j7kl&#10;79XRI0hXXdn7ACYHlwK9d2vT71HZ888//4Mf/KAu4/7qV7/aZVUSkyydrU5M96W2IfZxG9rh644Z&#10;4NTid9tw42Z1WUA/UZtauVwC3W0T4pKeGeCEfaL59ebmeA3GZTxTz/YCfg0Pv5wdpzVpNQPsS3Fm&#10;BtivrOyfUL7k2a9M/DWxWsExwP3qUKtcfbT5XgedHDT7F3/xFx/4wAf+7d/+TRcl972AiGeYzlZH&#10;vFOoXkcBxm1HoqglsLpMn9DHHH1Uj9W7+9f3tLkMUo+Zs3sIAq0ug+StaOskWLwztAEEx9voYi9v&#10;AvGKmnh1tOnleHWlt+Ea8b00Pn2voS6BQQCcurDf92FEhiEL8FkVMnjvxdkD4N5zUw6tAmBfMieT&#10;EATMxVr8upnrAPPOQADs14gin1QJ8NaRqu6OXWODCoDf8573XHTRRf/6r//62tem7jol6Wx17IY+&#10;FXYIMG5jNyTosth1WRwrzDBr02vgxHFIU+dwBHh1hONMKd4END697dhmrzvvvDNnXf3P99zJEAEE&#10;EEAAAQQQQAABBBBAAIGICCj4zb73ve99//vff9lll5177rl+HUEekea1r4bWEKaw1bHoGirZRoBx&#10;G7vhQZfFrsviWGGGGW+bcRy31LnvArx19L0LqEDHd2/fie6+++4DAfC//Mu/vO51r5udnfW9jMhm&#10;ODU1lcJWR7Y7qJhLAcatS6joJKPLotMXCa4Jw6xN54KT4JFP03oU4NXRIyC7BypgxqfvRfz6178+&#10;sAQ6nRe/SmerfR9GZBiyAOM2ZPDei6PLejckh44CDLM2ROB0HD8kSK0Ar47Udn0sGh7EdYC1ApoA&#10;OBa9TyUROCQQ988qXX7tjW98Y6p6NO5d1mNn7d69+5WvfOWtt97qOZ9/+Id/2Lx5s+fdU7JjyodZ&#10;+14Gp1+vgpmZmVe/+tW/+MUv+lUByu0owKujI1H7BLqy3ZlnnlkqlXrMh92bCgQbAPeCvm/fPn2d&#10;1UmkzQrqn/3sZ+9+97vdZPitb33LZUpTxD333OMmW9IEJ/B///d/f/M3f2Plf++9977oRS/6+te/&#10;/sd//Mfqo+DKJee+C+jVrb42t9///d/ftWtX71X6u7/7uyuvvNJNPimMmd2wBJfm2muv/chHPmLl&#10;f8cdd5hX+p/+6Z8uLCz4Uq7J09xMtopyf/CDH/iSOZl4FlBHvO1tb9MZMq0cPvzhD3/mM5/Rxh//&#10;+Mees+24o34f+ZM/+ZOOyUgQNYH/7//7/6wX8n//9393Vb2vfOUr1i7vfOc7CZK70iOxXwKXX375&#10;V7/6VZObHv/FX/xFtVrVY10BWI9/+tOfaoQT3PqlHZF86jPApiq9//yj3z/0namrhj33uc/90Ic+&#10;1NUu/ibuvdX+1if6uR177LH6GUJ9bap6yy23POUpT3nBC15w6aWXrlixIvr1T0YNwx+3in4V9P7V&#10;X/2VPiR00/fUH/7wh71j/vmf//lv/dZv9Z5P9HMIv8t6NDn++OP1a5embkw++mKqt2u90j/xiU+M&#10;jIz0mLl215ywhtPHPvYxM6L8yrb3isU6B1+Gmfr3mc98phWKTE9Pf/vb337Sk57093//90996lPj&#10;6+MLTnybH2jN3/Wud+lVrFBWv5ERxAZKHVDmKX91HHnkkffdd5+x3bZt280331ypVPR4586dGzdu&#10;fMITnqDhPTAwEBA+2XYUCGIGWIX6tgT6z/7szz73uc/ZT6Ol31Gs3wUVNdnne80ssbXlwQcftFKa&#10;OeG//du/NVvMxPIXv/hFHa+saUbzp5VzjwdGp/w133HMNSaYnJw85ZRTFPeap7773e8+4xnP0Bdl&#10;MwO8Z88edZDpOHWxNV1sJopN2Hz++efrqa997WtWj1vhtIf6pHOX8MetXqrqr6c97WkGXJ2uwNU+&#10;J2x+/HJsWVxcfPvb367zzGtfzfRqFtd0ujaafMwMsLYrutZGa27Zno++diufT33qU3oHUALzp0ms&#10;myn385//vPnTr6lp38dV+F3WYxNWr16t7ra+y15zzTX6qUvaZqpWvWa9fhUkv+lNbzLLm81SZ22x&#10;J2i68llp1q5de/TRR1v1VOaaDvrABz5gcrYWPDsWPyuZSWBqYkp07NJj2+O7u1/D7HGPe5wiGeOg&#10;MaCvgPqCaM0A64PegH/yk5+0Txdrolif1Nrl+9//vp7Sv9Yg+YM/+AP1lJ6y9jWTvUqjp5SzUuor&#10;xF133WWyte9rn4vupWv8wumlDsned+XKlU9/+tN37NhhnxPWn/ZWW08pWtZbul7d//mf/2nGib5X&#10;KJDWA+2itwKz8cILL9Tu5s3f3PRzTLIZ+9K6lL86Nm3adNVVV2mOV19Hl5aW9GGnWV91xJYtW046&#10;6STNA2vg6VldMcd8n9HNzBiblc/6U199rSni3/md37Gn0Z9m+ap2N3tpDP/zP/+zta+VW1+6PhaF&#10;BhEAHzoGuHeCE044Qd9m7JPA55xzjvl1Xytb9JF28skn792714yDL3zhC6eeeqopVIGTVtXqbU4p&#10;L7nkErPxr//6r82+p512mr4JnXXWWcpc04y6GvKNN96oL2fm2fvvv19/9l55cnAvoLcDM/unsFbf&#10;YvVOYe37wQ9+8KKLLlK/6EPuH//xH8fGxvQKV/+agFn/KkLWZ5vWlmgAfPazn1VKfYt1XzQp+yWg&#10;88U/+clPdpSuq4iZOeH/+Z//UVyqRdGOLeYr77p165TmhS98oYJYk/7jH/+4IytFvC9/+cv11Nln&#10;n63RpZP+mRe4xom+E990000KsfQOoC36rqyhpW/PVrk/+clPvvGNb5j0+jLdL6L/+PQVb/3T82dm&#10;Zufn9//2y/6oX9XwsVxN+l133XXKUGuVBwcH9afJXD+Qf+c73/nf//1fgeuXr6Yl6vcR0yPqcfW7&#10;frNwJHvU8k3fDKyF1oq3X/ziF7/nPe/RXmYttIlv9ZmiyWezu2qibyQmZ32CXH311foarbGhP/Wr&#10;6NDQkI/Nj2ZW4Qwzvdby+byJPDUG/vAP/9DSUGiqwWC6QB2kr4nr16/XPImZKDZh80MPPaSNerBq&#10;1SqztvDEE0/U61o/heg3U7Pvc57zHBMta0d9CmiLlgMo0tYD/aKhz3qzo9YfRrMjqFWjgL4P/OhH&#10;P9Ib/hve8AbTy29961v1ZcBKqbBWr3rzlH4f13cDJdDoMlse85jH6DcUPdC3RH0imI3KTeNKbwjm&#10;qf/3//4f8gj4LnDEEUcUCgV9X9XXGL37PetZz9J7mkrRdw+NQHtxmhnW544iEX2uKeLVJJz5ANIW&#10;M0WsN67Xv/71ZvQqytVg1ndmfe9V5tdff73eP/UF+IEHHnjkIx+pfc03Iu2byx1Yjet702KU4bvO&#10;++sPf+STEv7FL7ae80eBnybG55Ng/fZv/7Z+352fnzfi1ryu+YqjJbKaOFIUpO36Pc+aTdLXqYmJ&#10;iSc+8Yn2ftIkofkF5b/+678c/afPUX3bNs/qkCTH74tddXbKf/TqyspKbK2CVleqQ62Vz3pJ68uQ&#10;mQHW559e9upW/SSs/tXvFIqN1XH6BeSoo47asGGD3jh+7/d+T+8Iiov01uOtJqndKwrjVl9Qbrjh&#10;huOOO069oHhV0ZG+0Di2KFzRsyZy1kteUZD1qnf0nXIwWR122GHmNzIzqau3FM0P2xOr3G9+85tm&#10;ykjzvfpTX8eVuZn7felLX7pmzZq+DIxz/uB3j1r/yL/6m4v37NnbWIEodFm3LNYqaM0Bak2stfJZ&#10;y0D05UCxq77vKtDVa7wxZ2ti9n3ve1+rcvXdV5/9WlGirnQcWqxvycViUcPptttu+83f/E2rCNXE&#10;LEbQTTGSfpdRoKVJY/1Iql9FzzjjjMayrvjMZ3/7ZWc77trYrUZE0oczzKxV0IpOtRrQvDbNTfGw&#10;ghBrLk6xrn4DVU/pg1jn6TjmmGMUNqtfHvvYx5p3BvWLHiiNfjDVRIpW0Zt8rElmBb36TLHzqnTt&#10;pR/QlZW+iTqe9dwRcXwNem5syDsqOtWQ0C8Xmu1Q11sTtgpc7TVRKGtS6qbvD62+vOmjxJoW1m+g&#10;+sao9yJNDmt3BSeaFAm5dWkojleHPtE0JvUlVvGqVicpUtXjRz/60YpU7QNA70gKVk3ArDc0xbTP&#10;e97z7An007B+yjFbTJ76jFMgre8nCpVHR0e11lrfipVG34T/8i//Uh+Cyu30009PwzBr38b3nP9n&#10;99x730c/9ilzALb9FtQMsCnDjH4FxN5uZl8tlNfbk37k02N9Lr7mNa/RfKAWu+pAX5OtEugH4F/+&#10;8pcaEPpO06osjarzzjtPPxxqX73rmWRW9fTAZGtumjTwXOceW+2t3Ljvpe80invViepK/a5v7x0F&#10;t/oFxOoarZrT55Zm8PR9SN9oFf/oy6seKId/+7d/u+KKK8xiEnV33E3CrH/vr1YPtdX3Wr3RO3Zs&#10;fMdwbLHevxwvYcfL2fGn9lL0q0ldM5Ce//znm2ytzDV+9COrNcz0caXH+lKumQQNJ0XdHhrY+y76&#10;OPzzd7xZMfAHLv5Yo0Mc32r0U4IWNOrzW+ufFa5YnajgRHP+6gLNwwvc/EJhPavH+lVCwe2b3/xm&#10;9YvW/ji6z0GtIpRM4a5++LA/9apXvUqxlhb46LhT+/g599xzra7Xp4N+ItGf+uldNdEvrY39+Puv&#10;ePkrXv579o9S/amNvfd4X3IIbZiZAFW9rw7SSLBegJLUii2rC/QLiGZItm7dqrfxww8/XJ2lqXvF&#10;zObzvfGFYKGZHml87WuLviMqcFLkoyPD1a0aBr1T9+Vts/dqxyUHHblmhoSGjV7I+ilEga7+NAuY&#10;TS+bm9lubtbKDvu7h3lsZahkWtejlSZ6oB9ENB606CMuLHGpJ68O9dQjHvEIE5rqV/jHP/7x+lzT&#10;DzT6eU5rYezvfvYPO8dbXNNPOm3UO6S+ButdUQ/05Vm/4OvblL4e6xuLRrV+ZNSo1lxxXEZLcPVc&#10;tWrl+//2LxQDf/Zz9cVB9g+LIAJgFeHbMcDm3U1vfPox2DzWrxrmt1uzmF43/eChRbB6B9R3VusN&#10;UWNC872OMzxr/CmaUprGk4JqLkJnpDS7K6DqZQk0P3pZvdDVA3Wfvmtq/kcdau2o17O+9Jg1k7rp&#10;8E4tcFJKTdToVzRNFCsYVsfpRxBNBej3XYUxWvihP7sqmsQSCH/c6jdO/U6p5W3GX69KLYLV1K55&#10;eeqjQvGqBoNji35GtfpLHyqaFrj99tu1xc2qDS0NUEqFUsrZ3ukaNlYp2q5lSFoCre/K2q7jTjXS&#10;+jVCrvvJjf/4T5cNDQ2WSuXGOoTfZb44aGJfvzZqjt1+sK6+Iuh3LgVFCoP1y4gK0o/ZZsGY+tc6&#10;b5aZA3RzRhz9NK7PBY0Qe50166iJIGVoLb3Ws8pTy+xNEfqlQ9VQpGQmonXUTKsmv+LlLz/jpS81&#10;z+qB/vQFpy+ZhDbM1LP65qfZdbu/mqwQ99Of/rRpuyZJtAjLpNSrT12ml7ze5BUzm4lf66ZkmqtX&#10;dKRnzZEROuLuN37jN5oa6huhfjfRPLA618fpvpi+BvsyzHosVJ8F5ruBXsL2rNSb1mn/tY5UP5o0&#10;LUiLPvTSnpub07P6PqmJX33f0J9aWaZf1nqsG7s3FeDVYQ4D3r9/v5ny1XfXj370oxqKbQaMPgT1&#10;i6QJcPQpZo4BftnLXqawVg+0wlFvdwpw9L6n70j64UZfd/UOqbGtxUr60VbLo7SLlrq4vBpO4ofu&#10;N7753f+8/LPHHL3+jju36VAye3uDCIAVYB8IgP2S1W/A5jA8PdCb3Ste8Qp9kbUWMSoK0sJXKzA2&#10;hSqlfsjXW5tSmnGg6Fe/AetP3crl+rdJs3xaaTSrrMXSGk/mWcXSftWcfNwLmHOi6JcIx5mfdbyW&#10;XuSma0ynm5QmyjW/euj1r70UPplkw8PD6m73RZOyLwIKLzVjr/dr02s6Cle9r7k4/bqhP7V+VYey&#10;6OuvY4t97aJyuOCCC/T1RekVU7VvheJtk7N+UDMxrQIwDRVt0aSQJh61+sDU5Hvf+55GlEmsKEjj&#10;zb5cM0yrsbHRdevWHnbYuuc8+5Tf+93fCrPo4MoSpn7Vsq9/VllaAq1VXsZfXayzP+gHbPWp/lRI&#10;rPS66YhuLUrXFuv3UEclFb6aHHTTNwCFr9rLxNvaooNFzfyzo2itH1FKk/Nb3vIW5amwyvyp8yY2&#10;XQJtyj33ta9R6Ku7HgTHFULOoQ0zswpaB/E6XlBaAajDd03HKTxWk01KE/QqGFZ6cwCwbpr3MCn1&#10;ga4Teegrpl6k+oagLVoWZHrQuplAWk9p8Zc+PsyOShbrU0+HMCSiVoTeq/VZr7M5qPscExsveclL&#10;9DuX6VmzOlo/aenXcP2pKFffGPVVUI81+aGDWUwOWiamZDqcyvypvcyaIG4I+CtgVjXrK4Q5HFcR&#10;h/51HADcWKK+FGmIamRq6JpnzcmPtEXRitY8mx8QFRVrObSCXgUvesM0MbbK0meWUmqRrP71tzlx&#10;zG1iYoW+RD3ykY94yYtf8IqX/07QTajPMGuNir6Y6gdXfRrpZ/igi2yfv2Z0Nb3wute9LoRq6Gtc&#10;RFodQmMpIjECjNvYdSVd5qHL9IO6fi75p3/6p6bHGHvIMPG7RG2YaX5Yv5qpB6MgHzWcKJhQBwSM&#10;AK8ORkKUBcz49L2GCnh9XgLtrYo6psj8KKjjyvQ7n7dMPOzFqg8PaOzSdwHGbd+7oNsK0GXdiumc&#10;efbTX3W7ezrTM8za9Ds46XxR0Go3Arw63CiRpl8C8VgC7U3HOqmGzo2kpZLeMmEvBBBAAIFkCGit&#10;rLWoLBktSlsrtFg6ItO/aZOnvQgggAAC7QUOHQOczp9/0tlqXhVxF2Dcxq4H6bLYdVkcK8wwYwY4&#10;juOWOvddgLeOvncBFWj/7u37JHA9ADZFpnP0p7PVvMziLsC4jV0P0mWx67I4VphhRgAcx3FLnfsu&#10;wFtH37uACoQcAKu47MUXX6yL7n784x9/+9vfftPNP0tPH5x04uNT2Or09G9SW8q4jV3P0mWx67I4&#10;Vphh1qbXwInjkKbO4Qjw6gjHmVK8CZjx6W3fNnstLS1lL7nkEi5C5bssGSKAAAIIIIAAAggggAAC&#10;CERKQFefyuq/SNWJyiCAAAIIIIAAAggggAACCCAQhED2jW98YxD5kicCCCCAAAIIIIAAAggggAAC&#10;kRI4cBKsSNWJyiCAAAIIIIAAAggggAACCCDguwABsO+kZIgAAggggAACCCCAAAIIIBBFAQLgKPYK&#10;dUIAAQQQQAABBBBAAAEEEPBdILv5ikt9z5QMEUAAAQQQQAABBBBAAAEEEIiUwMte/oZ6ALzl2usj&#10;VS0qgwACCCCAAAIIIIAAAggggICPAn/zN381MbX+QAB85TU3+Jh11LI695yzL7t8cxRqFZ2aREGD&#10;OiDQVICXCQMDAQQQQAABBBBAoL3AjVuunpxam8sNuISamX4gn6soAOYYYJdiJEMAAQQQQAABBBBA&#10;AAEEEIiKgKLf7TOVn95duf5XxS0/X/zeTxe/fdPiN/9v/zU3LHzt+v1fuW7xyz/ef+WP5u/cXlSN&#10;98yXTb0JgKPSf9QDAQQQQAABBBBAAAEEEEDAvcCOPZmVY7mpiYGpyYGVU4OrJwdWTwyvmhhaOTGo&#10;jZPjQytGBu+8tx4AzxIAu2clJQIIIIAAAggggAACCCCAQNQEikuVpXKmWqlWKtlKKVMsZ0uVWqlc&#10;q5SylUqmXMlkaplsPqtqT8/pj/qNGeCodSL1QQABBBBAAAEEEEAAAQQQ6CxQLFeLpepSJVtW3Fup&#10;1W+V2lIps7+UXVIMXM1msop4a8pobqFEANwZlBQIIIAAAggggAACCCCAAALRFNCUb7mc0WSvYt1a&#10;tab7RR/5UP1x/aH+1n8HZnwXluphsG7MAEezK6kVAggggAACCCCAAAIIIBCgwPKEaRc3e1W62G05&#10;qV/7OjgU4FaqGc366pbNZS/68IeU4O//4eJaplbNZPWv7mYXTRETAAc4mMgaAQQQQAABBBBAAAEE&#10;EEi8gCZZy6ViqbhYKi413Bf1lBIEh6BlzzrQV1O+Wut84SWXWAV98pMfqmlKWAugM5lqrf5v/Xjg&#10;5RszwMF1BzkjgAACCCCAAAIIIIAAAkkWqJTLc3umx4ZHx4ZHGu6jekoJGtv/8LC5HifrNFa2QNpt&#10;5Fyf+dVa52r1/ZdcbEp55zvebR586h/qMfDyabAeNv9MAJzk4UjbEEAAAQQQQAABBBBAAIEgBEwQ&#10;W1xaXLfuEd/51le2/OAb1v1HP/jmj7d8+7vf/sq6dUc2nQFWVHzs4etGh0dGh4f17/FHHLZ/bo/+&#10;tbbo2aaRs6Mhmvut1A6sfNZT57/zPC2Efrs9Bs7Uyssz0FYYTAAcxGAgTwQQQAABBBBAAAEEEEAg&#10;yQJm7nfl5Mo1qw97xe+/7nfOfpX9/un/3DwyPLLc/voKZMdNUfH903u+ec1V1235zpbvf/O+6dmT&#10;H/3oe3fPbvneN7TlW1//8gMze9ysndaBvToG+Px3nVePft91nlnzXMlmX/+2+jyw/lX0a50Hy9SB&#10;ADjSg/Lcc86OdP2oHAIIIIAAAggggAACCKRSQAGqJni/9+2vfuPrn//61zZ//auH7l/9ymc3/++V&#10;WpncCiabzR05Nf7808/QFXxXjI9v+cE379yxSxPIK1as0KLm559+5hET40rT0VXLq+vHAFcy737H&#10;+QqGrbNeDRSyb3j7efXwuJZRCGzPp3OmHUslAQIIIIAAAggggAACCCCAQMoE6tOtQ8NDhXy+VCov&#10;Li3prge5XC6fq4eZu6d3twLJFwq3PfDg4eOjpzzzeXv27h0ZGbn+uu+Pjo7u3bf36c983rqxodu2&#10;P6g0HT0VLSsA1l0HAteDYd2r9aDXXBJJkW/9BNQHT39lciMA7qhKAgQQQAABBBBAAAEEEEAggQLL&#10;x/Hq7M1Nz+Fszuqs81EttV+NvLRUPPmpz37q00/TXQ/0Z0cpze4ODY/c9uBDR4wOPes5L9jx0I6F&#10;hYVdO3c96zkvPGxk4PYHd+hZNzPAmmTWHHKpWiuVa/VHOpNWOVMr1vRvtVx/rn514OWTYOk00QTA&#10;HfuFBAgggAACCCCAAAIIIIBAYgV05uV9e2ZGh0eXzz7V9D6qBErWimBmenrXrp2KMmf3zuquB/pz&#10;9+5ppS92iITrEenc3F7rIsHLFwyuzu/bu1xWkyOHG+tw0rEDmdJirbRQKS3pXtVVl4p6XMyWirlK&#10;qVAp5sqlTUfVZ5InxvIEwDEYx5ddvjkGtaSKCCCAAAIIIIAAAgggEEMBRZzr1h3xg+987YYff7fp&#10;/YffvWb5TM4Pu5KQy4bq6sCtUirD0tLCYSODe7NDmz9zueLevfv2acb2c5+5fF9+aN3woJ7tWOgP&#10;b3nwUY8ceuHTJk4/ecULTh43dz1+6VNGdT/jKWNnPm38rFNWHP/IkS9seeA5j5skAHbZcSRDAAEE&#10;EEAAAQQQQAABBBIpUJ9offDBB3e2uD344Pb6JYRaz8dqwbOO+1UuUxNTuuuB/lwqLmmn+fn9reJm&#10;TSmvHR7cnxv678v/dXAwPzu756Vnnq1/Bwfy//Wfly0WhvRsm2ln0xO/sX78c9+75x+/dNslV/zq&#10;wv/6xV/9xy1//e8//8t//4Xuemzu7/+vrf/4xbue9fhVVudlN19x6ZZrr7/ymhsS2Z+mUTqXckSm&#10;UqNTkwR3N02LuwAvk7j3IPVHAAEEEEAAgVgI1Kdhi4ta+fxv//Kp4aHBpnVeKhZffe6b9i8uDAwO&#10;Z7OHliUv77s0Njzyuc/8x/DQkKJgc85nnQFraHBAj1/7+j+bnt4xv7igvfKFgcZ9R4aG/98/fXxi&#10;fKxcKb/6tW+azJb21Ab+7bJPDRQK++bm3/gnb9+/uDgwOKQ87ftalbxxy9UDhaF6hXI5JajfdO4t&#10;1TCrM3Bp86FnzC6zMzvyucrE1HoC4FAHJ9/sQ+WmsHgK8DKJZ79RawQQQAABBBCImUD9FMqlJR3i&#10;q1XQbaq+Y8f2FZMrCwNDjUHscvD8yZHhYcfui0vF15z7J3v2zQ4ODefyBROfWmmWyy2uHRmcqx7Y&#10;OJGr3TMze9TKqb0Ht4znajsXioWBelhOANz1wIrO9+no1KRrRHZAICwBXiZhSVMOAggggAACCKRa&#10;wJx0SiuNl4+2bXXSqdrBKdz6ROvDgthyKa+TOQ8MNEXUBZEqtWqhcOBZx74q8WC59b2Xp2/zOomz&#10;ddyvfd7Y3wCYyyCletDTeAQQQAABBBBAAAEEEEitgAJPTe1qebMWG7e4Dy/P/TYJG/P5gkJcLXJu&#10;etdTStAKVjGtZnetEvVYFw92bGka9/beUwTAvRuSAwIIIIAAAggggAACCCCQLoF6EFsYaBU566mA&#10;ItgelQmAewRkdwQQQAABBBBAAAEEEEAgfgIHzh3l+v/sLXS904GEfu3buzIBcO+G5IAAAggggAAC&#10;CCCAAAIIIBADAQLgGHQSVUQAAQQQQAABBA9tJBUAAP/0SURBVBBAAAEEEOhdgAC4d0NyQAABBBBA&#10;AAEEEEAAAQQQiIEAAXAMOokqIoAAAggggAACCCCAAAII9C5AANy7ITkggAACCCCAAAIIIIAAAgjE&#10;QIAAOOqddO45Z0e9itQPAQQQQAABBBBAAAEEEIiDAAFwHHqJOiKAAAIIIIAAAggggAACCPQsQADc&#10;MyEZIIAAAggggAACCCCAAAIIxEGAADjqvXTZ5ZujXkXqhwACCCCAAAIIIIAAAgjEQYAAOA69RB0R&#10;QAABBBBAAAEEEEAAAQR6FiAA7pmQDBBAAAEEEEAAAQQQQAABBOIgQAAch16ijggggAACCCCAAAII&#10;IIAAAj0LEAD3TEgGCCCAAAIIIIAAAggggAACcRAgAI5DL1FHBBBAAAEEEEAAAQQQQACBngUIgHsm&#10;JAMEEEAAAQQQQAABBBBAAIE4CBAAx6GXqCMCCCCAAAIIIIAAAggggEDPAgTAPROSAQIIIIAAAggg&#10;gAACCCCAQBwECIDj0EvUEQEEEEAAAQQQQAABBBBAoGcBAuCeCckAAQQQQAABBBBAAAEEEEAgDgIE&#10;wHHoJeqIAAIIIIAAAggggAACCCDQswABcM+EZIAAAggggAACCCCAAAIIIBAHAQLgGPTSueecHYNa&#10;UkUEEEAAAQQQQAABBBBAINoCBMDR7h9qhwACCCCAAAIIIIAAAggg4JMAAbBPkGSDAAIIIIAAAggg&#10;gAACCCAQbQEC4Gj3z3LtLrt8cwxqSRURQAABBBBAAAEEEEAAgWgLEABHu3+oHQIIIIAAAggggAAC&#10;CCCAgE8CBMA+QZINAggggAACCCCAAAIIIIBAtAUIgKPdP9QOAQQQQAABBBBAAAEEEEDAJwECYJ8g&#10;yQYBBBBAAAEEEEAAAQQQQCDaAgTA0e4faocAAggggAACCCCAAAIIIOCTAAGwT5BkgwACCCCAAAII&#10;IIAAAgggEG0BAuBo9w+1QwABBBBAAAEEEEAAAQQQ8EmAANgnSLJBAAEEEEAAAQQQQAABBBCItgAB&#10;cD/759xzzu5n8ZSNAAIIIIAAAggggAACCKRJgAC4n7192eWb+1k8ZSOAAAIIIIAAAggggAACaRIg&#10;AE5Tb9NWBBBAAAEEEEAAAQQQQCDFAtnNV1y65drrr7zmhgQjaKVxROZao1OTBHc3TYu7QHReJts+&#10;dZNnzA1vOsnzvuyIAAIIIIAAAggg0F7gxi1XDxSGskqUy2XNLZfXo0w2rw2ZzKFnTD6zMzvyucrE&#10;1HoC4FCHVnS+2YfabApDoBuBcF4md2292WWlNm460WVKK5kiZwLgbtFIjwACCCCAAAIIuBfwHACz&#10;BNo9cj9TcrqsfupTdnIFFNy2vye36bQMAQQQQAABBBBIowABcBp7nTYjgAACCCCAAAIIIIAAAikU&#10;IABOYafTZAQQQAABBBBAAAEEEEAgjQIEwPHo9YicxCseWNQSAQQQQAABBBBAAAEEEGgmQADMuEAA&#10;AQQQQAABBBBAAAEEEEiFAAFwKrqZRiKAAAIIIIAAAggggAACCBAAMwYQQAABBBBAAAEEEEAAAQRS&#10;IUAAnIpuppEIIIAAAggggAACCCCAAAIEwIwBBBBAAAEEEEAAAQQQQACBVAgQAKeim2kkAggggAAC&#10;CCCAAAIIIIAAATBjAAEEEEAAAQQQQAABBBBAIBUCBMCp6GYaiQACCCCAAAIIIIAAAgggQADMGEAA&#10;AQQQQAABBBBAAAEEoiKQ7dMtKu0PuB7ZzVdcuuXa66+85oaAC+pn9ueec/Zll2/uZw0Olh2dmkRB&#10;gzog0FQgnJfJXVtvVukbN53YvheULPvdmoee2vCmkzzsxS4IIIAAAgggkFoBhb2m7daDkClqtQPf&#10;eawHIVegq+Ju3HL1QGGoTpbLHfjFIJfXo0w2rw1StJ4x2c7O7MjnKhNT65kB7sqZxAggkDqBvzz1&#10;PxTN6m49MH82vSuNgIh+UzdKaDACCCCAAAK9CTSd9FUgZ7vnfL0dyrlp0b21JtJ7MwMcaveEM7UV&#10;apMoDAG/BcJ5mbifAf6r7L9ffsLHXbbynFvf7j6xyzxJhgACCCCAAALJFlAIetozn7rcRmsO1mqx&#10;l5VorrkOzDkr/cHp5/pD/fftH/w44vPAnmeACYBdDw8/Evbyzb6Xff2oO3kgEJJAOEOdADik7qQY&#10;BBBAAAEEEGgrYKLfF77whZFy+trXvhbxGNhzAMwS6EiNNCqDAAIIIIAAAggggAACaREwy4+j2doo&#10;160XMQLgXvTYFwEEEEAAAQQQQAABBBDoUSDQdc7e6hbBKnlriHMvAmB/HEPIJSInsg6hpRSBQNQE&#10;dGRv1KpEfRBAAAEEEEAg7gLRn2KNfg09jAECYA9o7IIAAggggAACCCCAAAII+CCgIPPg5Yd8yM2v&#10;LFSlyK7N7rGNBMA9ArI7AggggAACCCCAAAIIIOBRIKqHANvPC+2xadHcjQA4mv1CrRBAAAEEEEAA&#10;AQQQQAABBHwWIAD2GZTsEEAgeQJc2jd5fUqLEEAAAQQQ6LvAwTXGOgt0BM84pSrVT0+dvIXQBMB9&#10;H/lUAAEEEEAAAQQQQAABBBBAIAwBAuAwlCkDAQQSIMC5oBPQiTQBAQQQQACBSAm4mV+dX1gK6N6R&#10;wk31OmYStQQEwFHrEeqDAAIIIIAAAggggAACCReIUWwZo6q6GTQEwG6USIMAAggggAACCCCAAAII&#10;IBB7AQLg2HchDUAAAQQQQAABBBBAAIGYCkR2fjWyFeuxowmAewRkdwQQQAABBBBAAAEEEEAAgXgI&#10;EADHo5+oJQIIIIAAAggggAACCCCAQI8CBMA9ArI7AggggAACCCCAAAIIIIBAPAQIgOPRT9QSAQQQ&#10;QAABBBBAAAEEEECgRwEC4B4BQ9393HPODrU8CkMAAQQQQAABBBBAAAEEEiRAAJygzqQpCCCAAAII&#10;IIAAAggggAACrQUIgOM0Oi67fHOcqktdEUAAAQQQQAABBBBAwFeBzf/7Rfv969/8tsn+i1d9xWy/&#10;8ktXWwVaKT9/5VX7FxZ8rUhcMyMAjmvPUW8EEEAAAQQQQAABBBBAoB79fvkrpVLJUJTLZQXDDpZa&#10;tfqVr34dKwkQADMMEEAAAQQQQAABBBBAAIF4CJz9O2fprroODQ3pwQued9rsnr2lYml4ZNg8NTo6&#10;omB4ZmbWtGdsfEwb16xZHY/mBV9LAuDgjSkBAQQQQAABBBBAAAEEEAhG4LbbblfGj/2NTSb739h0&#10;gv791fJG67ZyakqPd+3aHUwV4pQrAXCfe4sTO/e5AygeAQQQQAABBBBAAIE4C+yemVH1jzn6KNMI&#10;82Bmz54DbapliqXS7XfcqT+ZBxYCAXCcBzt1RwABBBBAAAEEEEAAAQRaC8zPz39p+ZDgyckJnAiA&#10;GQMIIIAAAggggAACCCCAQIwFVi0vb75r269NG8wDs7Ee7+Vyo6OjT3j8457/3FNj3Ej/qs4MsH+W&#10;5IQAAggggAACCCCAAAIIhCvw6EcfpwJ/ccsvTbG3/LL+wGzUbWR05MUvfP5xj9oYbqWiWxoBcHT7&#10;hpohgEB0BM659e3RqQw1QQABBBBAAAEELIGpycnBocFisWiu+ru0VNSf2ghRUwECYAYGAggggAAC&#10;CCCAAAIIIBBjgTNf8iJdFck0YKBQ0J8xbkzAVScADhiY7BFAAAEEEEAAAQQQQAABXwV0ad8zXvJC&#10;e5b601wH+KwzX2Jt158vesHzfC059pkRAMe+C2kAAggEKnD5CR9X/vrXPOCGAAIIIIAAAgggEF8B&#10;AuA+991ll2/ucw0oHgEEEEAAAQQQQAABBBBIhwABcDr6mVYigAACCCCAAAIIIIAAAqkXIABO/RAA&#10;AAEEEEAAAQQQQAABBBCIm8Do+MTYxOqx8ZWjY1Mjo5PDw+ODQ2ODg8OFwlChMKh7LjeQzRbM3Woc&#10;AXDM+vncc86OWY2pLgJJEeBKSEnpSdqBAAIIIIAAAkkQUHy7faby07sr1/+quOXni9/7af3+7ZsW&#10;v/l/+3W/5oaFL/94/5U/mr9ze1GtXSpWTZsJgGPW9xwzHLMOo7oIIIAAAggggAACCLQWqNVq8HgW&#10;2LEns3IsNzUxMDU5sHJqUPfVkwOrJ4Z1XzUxNDk+tGJk8M576wHwth1LBMCendkRAQTiLXDX1ptN&#10;A/TAehzvJlF7BBBAAAEEEEDAV4FYRObbdy5t31WZ3luZm6/N78/ovm8xO7dY031W/5ZqxVrWzPn+&#10;6r79BMC+DhAyQwCBGAps3HSi7oTBMew6qowAAggggAACCGQq1WxFIW41c/xR+ROOyur+mKOzj92Q&#10;011xbyWbrWVq5QNrnw9wsQSacYMAAukSMFO+inutZlthcLogaC0CCCCAAAII9E8gFvOrhifKVS3k&#10;M7rncrnb7qv86zeL9vvP7iwXqplCJjuQy9r7mQC4f6OekhFAIEoCTAVHqTeoCwIIIIAAAqkQcBNb&#10;jo0MBXTvSOymeh0zCTSBalir1qqZ6vGPzL/2eYP2++M3FGrZWkUBvP5nuxEAB9ojZI4AAtESaJz+&#10;tdePFdHR6i1qgwACCCCAAAIItBXI6pbLarlzkxngbeVsLZvPZLL6HwEwAwkBBBBoJcCKaMYGAggg&#10;gAACCIQgcHB+VfOTD4vQQijaRRGqUn3iNOKTwMwAu+hKkiCAQFoF2k//2lWU0n6QsJ7iIsBpHTW0&#10;GwEEEEAAAQSiK8AMcHT7hpohgEB/BdxHv/2tJ6UjgAACCCCAQKoEInsZ4MhWzD48ypWM7tVqs2OA&#10;jy2Uc5lyplaqcgxwql5SNBYBBLoUaJz+7TIDkiOAAAIIIIAAAm4FtIg3G70V0KpSxBc/G998rpbX&#10;pY5ymdvuaXIW6LxsM9nCw097lfyTYJ17ztluRx/pEEAgoQJM/ya0Y2kWAggggAACMRaoH78a7WnW&#10;6NfQug6wxsHTji/U78cVTl6+P/7YAtcBjvHLg6ojgEA4Akz/huNMKQgggAACCCBgE4jeFHAUz8vV&#10;ZMhY1wHWJLDO+ax7tZrVhZF0z1QyXAeYVxkCCKRRgOnfNPY6bUYAAQQQQKAfAjon09jY6OGHrdu4&#10;4Wjn/ZijNx5z9IYD96M2HH2UHh9z1Pqjj3pkLhe5AFhVUsVUvXqF61Wt11Z3NaF+b2idmqyGq/kh&#10;qx97eG56en56z/yePYv75vbrrtvC/gXdlxaXiksLuh19eH3V82GTA6Zu2c1XXLrl2uuvvOaGkOsa&#10;WnFmCfRll28OrcQ2BakyEalJFDSoAwJNBXx/mbQKgBsne9tsMWeBvvyEj7fvNSXrmIZ+RwABBBBA&#10;AIH4CgwPD42Njk1OrujYhEqlOj09s29urmNKxY2nPfOpy8kOnK7p4SujH3YOp465dZngQMhqC13r&#10;W779gx+7WZ69Ynx81aqV+Xzn42r37N03Pz+/uLjUZfVaJr9xy9Wbf7zw+hcf6ybDz/3g/uc9JpvP&#10;VSam1hMAuxHzLY3v3+x9qxkZIRAZAX9fJm2mfx3hbtPFz9ZGAuDIDBAqggACCCCAQHgCK1aMT01O&#10;DgwU2he5d+++vfvmisWi55rVL+dzMAa1PbDn5+/k6qGg2gq2rYi3x0N/BwcHJ1aMT0x0+I2gVCrP&#10;7tmzb1/nHwiaqioArhUm/ufbD8zMF4slnQiryc8EuVxuKJ+ZHB9+xWlH5krTBMCex6f3HX35Zu9L&#10;Jt7bwJ4IBCzg4whvv/iZADjgniR7BBBAAAEE4iGggPPJv/n4F7/wBYVCoVyu/Pf//M9zTzt1/fqj&#10;qpXKt7/73Xvv3/6Mp5583PHHqzE/+9nPFpcWn/ykJ2Wzue3bH/jCl65+4MGdugaPL+1sDIB9ydZ9&#10;JvYA2P1ebVIq/lyp3w8mJ5RmZDD3B6/8g1aJS6WiSv/a17/5kxt/6tJTAfBAYaj+q4CWa5tbLq9H&#10;GU301peUH3rGFDo7s4MA2Jdu7S4TX77Z+5JJd/UmNQIhCvg4wt0HwK3OfcUMcIg9T1EIIIAAAgj0&#10;X2B8bGzlyqmOU76aNdWCXi3rXVrybU2v1fjwj6Q1RbtZ89xtDw0NDU1OrBgbG+t4dLAmhGdmZufm&#10;510W4TkA7rxc22UNSBaaAEcRh0ZNQbEW4NxXse4+Ko8AAggggEBfBBTQ7tm7d2mpw2JmhXPj42OP&#10;OFLnflo7NjqqqU4fa2tWIId/87EJAhGLcEQkqI7Rr8CX2f3/NaGxUX52lY9kZIUAAgiEJsClj0Kj&#10;piAEEEAAAQQiLlAql3VA7/0PbL/71/fu3j2jacn2Fdapjw87bO0xR683J0Y+ev0j165ZPTo64m9I&#10;HHE0NVZNVsPVfOMgELEIp33NxStkUQtc7MIPoaUEwCEgUwQCCIQt4Pv0L+d2DrsLKQ8BBBBAAIG+&#10;CuhIVM1J3nvf/Xdt+7W533//dp3Vuf15jPOFvM6bpXlhKyS2XzFI8aGeWr1qpcJFHW/cr6XOXbmq&#10;kqqqKqxqq/JWiGtvlxqrp9RwNb9N5qIToBgtUvEK2eVBv11Vu01izgLtl6SrfHw8uNFVeSRCIIYC&#10;vrxM3ATAZuK3/fSv/Vk3lzhykyaGfUKVEUAAAQQQQKCdwMDAwNDQoI53HRqs/9txxW89L9tJiz1c&#10;5qhSqejiQ8dtPObxj3/s5MREPu+MPEul0kMPPXTTT39+/wMP5QsdzmLdtG0PO+u0i1NQ67horWFe&#10;Khbr/y4VVYFAB43nY4AJgAPtF2fmvnyzD7XGFIZA6AK9v0zcRL9qlptkBMCh9z8FIoAAAgggkHAB&#10;LRjWnOpAoaCTFhfyeV00SNcW1lmLzXWQ9I/LeFgHCWvuVP8o6p6cGNeVh9asXrVm9Zq169YtZ3jg&#10;pkD0+z/44a/uuFtRentZlV4/8PjA2bBqmrDVhZ3KupxxparFybqFPFXbvrYEwC199GVaz0XkxFG9&#10;f7NP+PsBzUMgk+nxZeImrDXMblISADMkEUAAAQQQQCDiAsPDwzrTsv3M1eVSeZ/OUj2/P+I176V6&#10;ngNgjgHuhZ19EUAg3gJaAh3vBlB7BBBAAAEEEEi9wOLi4kM7dt53/3br/uCOncmOfnvpcwLgXvTY&#10;FwEEoiXgZlI3WjWmNggggAACCCCAAAIhChAAh4hNUQggEBkBEypzQwABBBBAAAEEEEiVAAFwqrqb&#10;xiKQZAGmf5Pcu7QNAQQQQAABBBDwQ4AA2A9F8kAAgVgJBDT9q2sgxYqByiKAAAIIIIAAAqkTIABO&#10;XZfTYAQSKeB++rf9hX8TiUOjEEAAAQQQQAABBIwA1wEOdST0eH2XUOtKYQj0ScDDy8R99Ks2mQDY&#10;5S5Klv2uy6vxPcxrw5tO6pMfxSKAAAIIIIAAAskX4DJIye9jWogAAr0LeJj+VSjb7b33epIDAggg&#10;gAACCCCAQBACyV8Cfdnlm4OAI08EEIiIgMu53IjUlmoggAACCCCAAAII9FEg+QFwH3EpGgEEIiXg&#10;Yfo3UvWnMggggAACCCCAAAI9ChAA9wjI7ggg0E8Bpn/7qU/ZCCCAAAIIIIBA3AQIgPvfYzrlT/8r&#10;QQ0QSLoA079J72HahwACCCCAAAIIdBYgAO5sRAoEEIimgPvpX6LfaPYgtUIAAQQQQAABBEIWIAAO&#10;GZziEEDAHwH30a8/5ZELAggggAACCCCAQPwFCIDj34e0AAEE2gow/csAQQABBBBAAAEEEDACBMCM&#10;BAQQiJ8A07/x6zNqjAACCCCAAAIIRECAADgCnUAVEEAgMAGmfwOjJWMEEEAAAQQQQCB+AgTA8esz&#10;aoxAygWY/k35AKD5CCCAAAIIIICAZwECYM907IgAAlEXYPo36j1E/RBAAAEEEEAAgXAFCIDD9aY0&#10;BBDoTcD99C/Rb2/S7I0AAggggAACCCRQgAA4gZ1KkxBIqoD76NdHgW2fuqnbu4+lkxUCCCCAAAII&#10;IICAjwIEwD5ikhUCCERFgOnfqPQE9UAAAQQQQAABBKIkQAAcpd6gLggg0FqgL9O/qs6GN53k4U5P&#10;IoAAAggggAACCERQgAA4gp1ClRBAoCcBpn974mNnBBBAAAEEEEAguQIEwMntW1qGQIIE+jX9myBC&#10;moIAAggggAACCCCQIQAObxBs23pT08Iuu3xzeJWgJASSLsD0b9J7mPYhgAACCCCAAALeBQiAvdux&#10;JwIIhCPgfvqX6DecHqEUBBBAAAEEEEAgpgIEwOF13IZNJ4VXGCUhkBQB99FvUlpMOxBAAAEEEEAA&#10;AQSCEiAADkqWfBFAIGQBpn9DBqc4BBBAAAEEEEAgdgIEwLHrMiqMQIoEmP5NUWfTVAQQQAABBBBA&#10;IHgBAuDgjSkBAQSCF2D6N3hjSkAAAQQQQAABBGIvQAAc+y6kAQgkVYDp36T2LO1CAAEEEEAAAQT6&#10;JUAA3C95ykUAAd8EmP71jZKMEEAAAQQQQACBRAsQACe6e2kcArEVcD/9S/Qb206m4ggggAACCCCA&#10;QNgCBMBhi1MeAgh0FHAf/XbMigQIIIAAAggggAACCFgCBMAMBgQQiLEA078x7jyqjgACCCCAAAII&#10;hC5AABw6OQUigIALgY2bTnSRiiQIIIAAAggggAACCHQhQADcBRZJEUAgUgJM/0aqO6gMAggggAAC&#10;CCAQfQEC4Oj3ETVEIHUCTP+mrstpMAIIIIAAAgggEIoAAXAozBSCAAJ+CzD967co+SGAAAIIIIAA&#10;AskXyG6+4tIt115/5TU3JLit555z9mWXb45CA6NTkyhoUAcEmgroZXLBBe8NB6fjVDNhdjgdQSkI&#10;IIAAAggggEBXAjduuXqgMJTVPrlc1txyeT3KZPPakMkcesZkOzuzI5+rTEytJwDuyrnXxATAvQqy&#10;fwoETADcPjT1JS51k4mbNCnoE5qIAAIIIIAAAghES8BzAMwS6Gh1JLVBAAEJKPpV5GmuBtx4Iyhl&#10;kCCAAAIIIIAAAgh4EyAA9ubGXgggEKyAYmATBgdbDLkjgAACCCCAAAIIpEmAADhNvU1bEYibQONU&#10;MNO/cetD6osAAggggAACCERIgAA4Qp1BVRBAoFHAmgpmNpjhgQACCCCAAAIIINCjQBQDYJ0Cp8dW&#10;sTsCCCRMwAqDO563OWENpzkIIIAAAggggAACPgpEMQD2sXlkhQACSRIg+k1Sb9IWBBBAAAEEEEAg&#10;fAEC4PDNKREBBBBAAAEEEEAAAQQQQKAPAlwHOFR0rgMcKjeFxVMgtJeJm/NpuUkTT2ZqjQACCCCA&#10;AAKhCuRyufGxsampqYmJidGR0aGhwVCL91pYtVpdXFzav7B/bm5ufn5+z969lUrFa2Z+7uf5OsBe&#10;AuDGY3Qvu3xz761xZOtLnqZWoX2f7ogQnZp0rCoJEOiXQGgvEzfBrZs0/YKiXAQQQAABBBCIkYDi&#10;3mM3btxw9Ibx8fGBwkAun49F5RUAV6uVYrFYKhWnp2duufWW7dsfjELNQw2ArQYH9D3V92x9z9Bz&#10;l0enJp6bwI4IBC0Q2svETXDrJk3QIOSPAAIIIIAAAgkQOP644058/Ikrp1YODAxks/UDUVesGI9+&#10;u/btm8tkapVqtVatLiws3HPvPT+58SeaDO57zXsNgFevPabvbaACCCCAQAQFfFyNEsHWUSUEEEAA&#10;AQQQCEfgqSc/+TGbHjc6OhaX0NfBoki4XC7t2r3z+htvuPvXvw4HrU0pvQbAV15zQ9/bQAUQQACB&#10;qAmENh0dtYZTHwQQQAABBBDwV+AFz3vexmM2DgwMxWLit2nb9+7dN79/313btn3vB9/3F8dDbp4D&#10;YM4C7UGbXRBAAAEEEEAAAQQQQACBLgSGh0ZyuUPH/X7rm1dbO+/dO3P99Vu6yKvnpPbS3WeWzWaH&#10;Bgd1Ki/3u0QwJQFwBDuFKiGAAAIIIIAAAggggECiBHQW6Ewm22r6t7i0FFpray1K2jmzq8V9t9lj&#10;ufLZfExO39XKkwA4tJFGQQgggAACCCCAAAIIIIBASwHNA/9y689uuH7Llh9+2yTSg5/+9IYbbthi&#10;poiXlha1xSS4/4F7tOWOO261dtFj85SS6Slt12Pd9cDkpkyU1Y0tZpvXrlyj+HbD0Ufb79qyduXq&#10;JPUZAXCSepO2IIAAAggggAACCCCAQFwFNA/8yEesf9KTT1m5eo2Jb3V7whOe9KQnnaKnFNbOze87&#10;4TcepwRPfdqzHrj/XpNgbHTM7FIsFfXgsMOP3P7g/fP752d27zrlGafpPj+3b/f0zrt/fefKVauV&#10;1UlPfEorIMW62359oFyl0eOERb9qFAFwXF8e1BsBBBBAAAEEEEAAAQSSJDA4NDQxsVItGhwYXNi/&#10;v/5gaMhq4NLSwupVa++799eaxb3p/67bu2fWPLVy5Sqzi+5mS7lU2rnzwcXFBaXUnLCC5xlFwzse&#10;XLf2MD2bzxXaoFkxcCKjXwLgJL1eaAsCCCCAAAIIIIAAAgjEQ2B4eMQsVNZtemZ61WotP+5802Lm&#10;yamVmsXVTG/71KtWrpqYnDIpn/Tkpz/q2BOmVq3eN7dPe7U6BtjK0MTAyZv7NQ1kBrjzOCMFAggg&#10;gAACCCCAAAIIIOCjwDEbH3XD9T8yR/Def++vN248XplnswdL0IPlx4e2LD+j1c6ayN2xY7sODD6Y&#10;wrlLfcdsRjPJmvi9485btZRaBSnYPuKI9XffdYf+/Jm1b+v2JDX6rZNuvuLSLddez3WAfRzNZIUA&#10;AokR4DrAielKGoIAAggggEB/Bc58yUsf8Yj1hXzBOhG0glKtalatzLJn3XTgrkJcPahUy/pXa5Wt&#10;LdYDXTPJ7KIH+lcpzZJmaxfrgTYqTalc1sJpk78pcWhIk88LVqHuWfbtm1MO99x379e+/jX3ewWU&#10;kusABwRLtggggAACCCCAAAIIIIBArwLF0lK1WrHnMjQ0rCjUHoia6NeEviastbZYD6xdzI7WAb3W&#10;LtYDEydb0a/+NCWafz20p1qtqhWLi/WDk+N7Ywl0fPuOmiOAAAIIIIAAAggggEA8BKanZ4rFUq1W&#10;0zxqPGr88Fqq2pVKae/efdvuvjuO9bfqTAAc6+6j8ggggAACCCCAAAIIIBADgZ27du3bt09LiDUP&#10;rGAyLmGw6jm7Z+/MzJ5icWl+fv/MzPSu3btjwN26ihwDHOvuo/IIIBCsAMcAB+tL7ggggAACCKRG&#10;YHR09FHHHvuojY+amJgYKAzkC+2uRRQdlVp92XNRt8XFxb379t6y9Zbt2x/UPHbfa+j5GGAC4L73&#10;HRVAAIHoChAAR7dvqBkCCCCAAAJxExgZHl6zZs1h69Y94shHDA8Px6L6pVJ5/8L+e++7d8+ePfPz&#10;83v27tWRwFGoOQFwFHqBOiCAQNIECICT1qO0BwEEEEAAAQQSIeA5AOYY4ET0P41AAAEEEEAAAQQQ&#10;QAABBBDoJEAA3EmI5xFAAAEEEEAAgRQI3LX1Jvs9BS2miQggkEYBAuA09jptRgABBBBAAAEE7AIK&#10;fa0/N246CRwEEEAgqQIEwEntWdqFAAIIIIAAAgh0FjCzviadQl8r+rWHxJ1zIQUCCCAQEwEC4Jh0&#10;FNVEAAEEEEAAAQR8FWgV+ppI2NeiyAwBBBCIigABcFR6gnoggAACCCCAAALhCNhD3zbhLpPA4XQH&#10;pSCAQJgCBMBhalMWAggggAACCCDQZwHH4b6Nk72O8LjP1aV4BBBAwFcBAmBfOckMAQQQQAABBBCI&#10;qkCbNc+OKv9V9j9010YmgaPamdQLAQQ8ChAAe4RjNwQQQAABBBBAIC4C7kNf06LLT/j4+2qvikvr&#10;qCcCCCDgXoAA2L0VKRFAAAEEEEAAgfgJdHuJI86AFb8+psYIIOBagADYNRUJEUAAAQQQQACBWAl0&#10;O/FrGtf0qkixajeVRQABBFoKEAAzOBBAAAEEEEAAgaQJeA59rejXHAPMDQEEEEiYAAFwwjqU5iCA&#10;AAIIIIBAqgVcXuKo0YjQN9XjhsYjkBoBAuDUdDUNRQABBBBAAIGkC3S8xFFTACtm1tG/HACc9DFC&#10;+xBIuwABcNpHAO1HAAEEEEAAgQQI9LjmmdA3AWOAJiCAgBsBAmA3SqRBAAEEEEAAAQQiKuAt9FVj&#10;7Ce7imjbqBYCCCDgtwABsN+i5IcAAggggAACCIQl0O0ljky9WPMcVv9QDgIIRE6AADhyXUKFEEAA&#10;AQQQQACBjgLeJn4JfTvCkgABBJItQACc7P6ldQgggAACCCCQNIEeQ19xcKarpI0J2oMAAq4FCIBd&#10;U5EQAQQQQAABBBDot4DnNc+m4pzsqt8dSPkIINBnAQLgPncAxSOAAAIIIIAAAm4Eepz4JfR1g0wa&#10;BBBIvAABcOK7mAYigAACCCCAQLwFWoW+59z6dt1btY3DfePd69QeAQSCESAADsaVXBFAAAEEEEAA&#10;gZ4F3Mz6No2BucRRz/ZkgAACXgRqtVqlXCouLS4t7jf3xYV5z3crE2WobJW5lzo9fB8C4N4NyQEB&#10;BBBAAAEEEPBfwOXhvpef8HF72Uz8+t8T5IgAAi4EFJ1WqxXFvop/9UB/mpuLXVsmsTJRhspWmZuc&#10;e8kzu/mKS7dce/2V19zQSy7siwACCCRS4Nxzzr7s8s2JbBqNQgCBKAu4DH0dTfBr1ldTygqqzb9R&#10;VqJuCCAQKYFqtaoYtVatrFm79oRHHz82NmaqNzQ05LmeS0tLZt/5+flbf3Xbrp07s7l8YWAwl8vd&#10;uOXqgcJQVs/lcllzy+X1KJPNa0Mmc+gZk8PszI58rjIxtZ4ZYM/dwY4IIIAAAggggIDPAm7WPDcW&#10;yayvz91Adggg0L1AtVLRFPARRx75xN88aWR4ZGmpaO6zs3u6ve/atfv++++/9977dunR7mlFv8pQ&#10;2SpzFaGCuq/doT0IgHvRY18EEEAAAQQQQMA3gf5O/PrWDDJCAIFUCtQXJ2dqxx93XKVcWSpqFfSB&#10;W7cY5XJ5YWGhWq2vc9a/lUplfn7//P79ylaZqwgV1G2e9vQsge5Fj30RQCDhAk2XQNu/oQbXfl2w&#10;JLjMyRkBBKImEKnQlyXQURse1AeBWAjohFU6OveFp79gcXGpl8N05+fnFPdOTEzMze1Tw8fHV+zd&#10;u1ermvVgeHjoa9d8XYudh4ZHWQIdi1FBJRFAIGkC5rqa1tU17X929VgujqySJkV7EECghQBrnhka&#10;CCCAgF3AzP0q+l2xfDNhsNnoy40l0L4wkgkCCKRRQCGr/ZtrLwTM9/aix74IxFTA8Qbi/n3Ar5Nd&#10;xdSNaiOAAAK9CLAEuhc99kUAgYQLNC6BDmf9s2F1/2044d1A8xBIokCk1jw7gFkCncQRR5sQCFxA&#10;F/tVGWedeYZOedVLYa2WQI+NjU9NTX7xS1cp8+GRMc9LoA8EwKvXHtNLLdkXAQQQ8FEgOlcesgfA&#10;9ikXPXZEp41begRhhqdHQHZHILICUQ59DRoBcGQHDxVDIMoCfgXA5iRYjpaOjIwUCgUC4CgPgCZ1&#10;e+8F721T4wsvujBm7Ylzdd97wQUbGs4wtG3rTRdedFGcm5WcukcwADZfWE3Q2zTW9T0ANt1pLzc5&#10;HUxLEEirQPRDXwLgtI5N2o2ADwJ+BcCqimLgpaVFc9yvTn81NDSs6FeP/QyAr7zmBnujt2292fy5&#10;YdOJ1mOHiv0pPfbBLAVZGEwHlzZaW+zyHT3suTXtJvqolaFi3aYBcOPGjr1Agq7eOsxQb/pCMPlo&#10;xlX/Ri0A7lf0a0yIgXmVIZAMgbhEv9JmBjgZQ45WIBCygI8BcKua+xkAf+zj//zwYrJdevl2Vq4u&#10;yyU5AggkTUDz8JEKgLVeoBWx9YtJQNO/VrlB55+0MUR7EIiYQIxCXyNHAByxEUR1EIiHQMwCYMcM&#10;sIztM4pmItGaummcrsxkCIC9jEvmG72osU/SBZpeerdfjbYq07hqoOk6goDqySRwQLBki0DQArEL&#10;fQmAgx4S5I9AggXiEgA3vwySYz2tfY2uIzZOcBfSNAQQQMCNQAjnheZ00G46gjQIRErA2yWOHNcE&#10;jlSLqAwCCCCQDIGWl0FqPKa08UDfrg5YTYYXrUAAgaAFmAFuKswkcNADj/wR8FEgphO/lgBLoH0c&#10;DGSFQHoEEjUDrG5rtuw5Pb1JSxFAAIHmAiFM/5qCmQRmCCIQCwHHFK7LV661l9K73CUWGlQSAQQQ&#10;iKBA8yXQnNU5gl1FlRBAAAEEEEAgsgKEvpHtGiqGAAII2AUOLIFuOAu00nR1ImhOgsW4QgABfwTi&#10;dRbo0M7PzBJof4YXuSAQjEDc1zw7VFgCHcwwIVcEEi4QlyXQrQLgrqJf9SUBcMIHNM1DIDSBGAXA&#10;4b/xsTYytHFIQQi4FEhY6GtaTQDssvdJhgACdoG4BMDNl0DTlwgggAAC7QXaR79WpGoPWQlfGVQI&#10;JEmANc9J6k3aggAC6RFofhZox3WPDEfjxqbJ0mPXS0vNCbSbnli7lwOw6SOXndL0Cq5hXtbVZT1j&#10;l6zVW0fT0d60dToFtLZfdvnmiLTdOiV1q6XObba3akK3YbC1+Dm05dYRwacaCERZwMPEr4dd+iXA&#10;DHC/5CkXgVgLuJwBLpfL+xcWSqVSpVJt396pyYnBwUF7mqmpyS9+6SptGR4Zu3HL1QOFofq65Vwu&#10;a265vB5lsnltMMfzmmdMDrMzO/K5ysTU+i5OgtUYmPUSqsW6d3uvvOia6vVISh+56ZrlXx+y+tdx&#10;Nxvd5ECaVgKtRnWPAzuy4K1OAW1tb4x1tcXDiaO7jZkjK0bFEEiAgOeJX9N2zvOcgDFAExBAwJtA&#10;pVqZnd2zb25uZHhk9apVRxy+rv19ds/eYrHoraw2e7EE2ndSMkQAAQQOfM31EOs22hH9Mp4QiIiA&#10;59DXWsfByzkiXUk1EEAgfIGl4tL09Ozo2KhC34GBgWq1ViyV298VHisG9r2qBMC+k5JhvAWsaeF4&#10;NyN6tY81bKs4tv132aYrln0JiaPXvdQIgYQLEPomvINpHgIIBCyg6Hdu3/zaNauHBgfLZa19rtRc&#10;nERZ4XEQ9WpzGaQgiiNPBCIikG16APbDKxf+KX4jghNQNZznlm+6LjqaxwA3vQSRiW87HgNsX/Pc&#10;Jr0bdI4BdqNEGgR8F/B27G6bQyF8r6HvGXIMsO+kZIhAGgRaHQOscFdzv+vWrhFCx+N+HVC7du82&#10;O5pbgMcAp6GHaGOKBbq9yleKqTw1fcOmkxrvjTmZOWFPJcRgJ2ty2P7VmenfGPQcVUTAJsDEL8MB&#10;AQQQ6F1g3945Ba46244V/Var1bm5ud3T04pvddcD/amNvZflJgdmgB+mpG/tbtRIE2sBK+hyzEBa&#10;p+Y+mMD/GeA0D7DGWFf+jadDj8sMsDUZ235WtjHi7eUIQGaAY/3OQ+XjJZDCWV97BzEDHK/hSm0R&#10;iIhA0xlgnfN537651atXKfo1y54r5crsnj2TExNDQ4PLp2vO6HjgpaXinr17pyYn84W8vTm7dvk/&#10;A9z8MkgRQaQaCAQh0BDoOn4EaRKVBVGNFOZpD3cd8bD1Y0QyAmCX4XG3Y4AAuFsx0iPgTcBD9Bvr&#10;Bc+NSgTA3kYOeyGQcoGmAfDeffuGh4YHhwZrin8V/VYrMzOza9esUeirKV+FvtqYy+Xy+ayOC96x&#10;a9fKlVP53KEYeOeuXSyBTvm4ovk+C1jXo0rqdXp89uohu1YRr5FP2Fpoa5q3l/neHrDZFQEEPAp4&#10;XvNsyuMl79Gd3RBAILkCxWKpUChkarX6dXmzmf37909OTijc1YSwiX5106NyuZrLZ/WUEpiUB+4B&#10;yHAW6ABQyTIOAoq4CHrD7KhWF6mORUc4vtQyExvmyKEsBMIR8Bz6comjcDqIUhBAIKYCCm7z+Zx1&#10;YGFxqTg8NGRC36ztthwG1/SUEgTdUo4BDlqY/CMo8LCTYFlHojZU1P9jgCNoEW6VDsi3OvpalYng&#10;EugLLrggXKXmpfV4BukoNIE6IBBNAcex+i5ncRO25tnRNSyBjuZYpVYIRFyg6RLoHTt3rVu3tj4D&#10;vHzTn4cftu7Q5K+tSdlMVuuiH3xoh33Nc313zgId8Y6nerETSNji2wj7H/rdoelyaDqifd9xBukI&#10;j22qFmMBx+G+RL8x7kuqjgACkRVYnu611jTXY2HN/eo/xz1rhcnBroFmCXRkRwoVC05ALztmd4Pj&#10;dZWzPdyNxSpoV60iEQIIxEeANc/x6StqigAC8RawR7q5rI7+rdQD3IYIWI3UU0pgfyqIlnMW6CBU&#10;yTM2Ao2X4SEYC6jzDGzHad4LL7pQFbjs8s0BVaPbbLUkOyJLoE3NXU5PddtM0iOQKgEPJ3mWT7LX&#10;PDsGAEugU/WKoLEI+CXQdAn0rt3TK6cm6+fBWr7t3bsvn8+Pj481LXRubl4x8MTECvOsLqE0M7tn&#10;zepVVmJdT/iLX7pKfw6PjN245eqBwlB9haFWTptbLq9HmWx++epKh54xu8/O7MjnKhNT6wmA/epx&#10;8kEAgc4CBMCdjdqmIADuEZDdEfAQ/UYh9O345pmAnuXMlAnoRJqQcoGmAfCePXuGhoZGRkYNji6D&#10;NL17etWqlQMDB0JiC61UKk9Pz6xavcq6DNLCwv6lpaXJyUkC4JQPLZqPQLwFtm29yfwm1/RUWBGc&#10;ATbT0ebMz/09/3N/S4/3sKP2CNimcIXh/rekKES/qnDiVyclvoG8BBFIg0DTAFgR7Nz8vC78awR0&#10;qucdO3dqnnZsbHRkZESzwfWouFJZWFiYn99frdXWrV27PH9bv+kiwONjY4qf/Q2AOQY4DaORNiIQ&#10;NYGmh2HX+Pk/av1EfRBIhgCH+yajH2kFAgjEUWBwcFBrkxUDL0e/VUW/h61bu3r1qnKlsmvX7u0P&#10;PqS7HuhPbdRTSqBkSqwLAmtH7e57qwmAfSclQwQQSKYAE7DJ7FdalWgBe+irhrqc+LX2UnqXuyRa&#10;kcYhgAAC3gUUxI6PjWp2t1Qq6ZpGCnE1wVso5KcmJw47bO0Rh6/TXQ/0pzbqqeUYeJcS75ub1471&#10;M2L5fSMA9luU/BBAAAEEEEAgAgIeLnHkmCuOQCOoAgIIIBB7Ac3ijo6O7NbxvSuncjmFn/arHDkf&#10;K8HqVSuVWLsEMf0rTQLg2A8pGoAAAggggAACdgHPa55NJkz8MpwQQAABXwWyI8PDY6OjOqXz3Nxc&#10;rX4h4Ja3+f37p2dmlVi7mLPG+H4jAPadlAwRQCCZAqyETGa/0qpkCXgOfc10MaFvsoYDrUEAgagI&#10;aF53ZGR4YsXYwuLizl27dXyvLnFkv96v/lRsrMXPekrJlHh5rjiQW1D5BlJZMkUAAQQiLGBfb2m+&#10;hZstrR6bplhpItwyqoZAdAWs1xeH+0a3k6gZAgggUL9Yb07nc55YsUJzuwqDtcj5ge0PWXf9uVQs&#10;6iklULLgol91BdcBZjwigECoAsuXQarfNmw6yV6wtmvLueecrY3mykNRuKk+F1xwQRRqYurALHR0&#10;+oKaRETA/sOTVSWXr5SIXOLIjWTirxKU+Aa66WXSIBB3gaaXQWpslJZA67pH+te+Flonu9JNV0Vq&#10;f9arqanJL37pKuU5PDJ245arBwpD9UXSOneWueXyepTJ1k+mZZZPm2dMHWZnduRzlYmp9QTAcR9p&#10;1B+BmAnELgC2Xwe40Tq0U0Nb6zNj1t9UF4GABbwFwDEKfY1f4uPDxDcw4NcB2SMQCQGXAXAvdfUl&#10;AGYJdC9dwL4IIJAKgabfsENuucsZrZBrRXEI9FfAHsfaD99t85rlEkf97TJKRwABBPouQADc9y6g&#10;AgggEGmB0OZ4I61A5RCImIDjiF83v1JxiaOI9SHVQQABBPojQADcH3dKRQCBGAmYGLjp2apCm5h1&#10;8/0+RqRUFQHPAm7i2MYXpmOu2HPp7IgAAgggEHcBAuC49yD1RwCBMATaHDEYWmgaWrAdBihlINC9&#10;QPtLHDnmhK3sWfPcvTR7IIAAAkkWIABOcu/SNgQQ8EvABJ/eTrfTex1Ci7F7ryo5IBCQgP1V0Phj&#10;kDkA2HEVX0LfgPqCbBFAAIFYCxAAx7r7qDwCCAQuYH3VbjMBG0KAyvRv4D1NAVEVaD/x26rWsTvP&#10;c1T5qRcCCCCQNAEC4KT1KO1BAIEgBKyrEIUQ6zrqH36JQQCSJwIeBLyFvirIesHyy5EHdnZBAAEE&#10;whHYsXOX/R5OoSqFADg0agpCAIG4Cljrn5ueB0utsk6R5W8L7Qs4/c2Z3BCIvkD7Nc/t6+9YCx39&#10;xlJDBBBAIIUC69ausVptfxw0BQFw0MLkjwACSRCwf59uczywy6Z2nNQ1oW/jMY0u8ycZArEW8Dzx&#10;G+tWU3kEEEAghQIm7g0z+lVxBMApHGk0GQEEPArYp4LNrK91V46OP60tjsKsaWR7esdj5q889hC7&#10;xVyA0DfmHUj1EUAAga4FQo5+CYC77iF2QACBtAk4QlOr+e1nce3f41vl0EqSoxbTNsZob+OvRS5f&#10;BR0XU2CLAAIIIICAQ4AZYIYEAggg0GcB+xVcXH7v73ONKR4BXwUch/u6eRXYf2MydbEvx/C1dmSG&#10;AAIIIJAoAQLgRHUnjUEAgb4LOKJZN3/2vc5UAIF+CXhY8+zYpV81p1wEEEAAgZgKEADHtOOoNgII&#10;hCfgJojlhFXh9QclJULAQ+hrpnlN6xuPkzfzxm5mjxPhRyMQQACBqAsMDhZ8vPvY2uzmKy7dcu31&#10;V15zg4+ZkhUCCCDQSmDbwe+vG5a/rVo3bdeWc885W1suu3xzRABVnwsuuICv1BHpDqqRGAEPlziy&#10;h752B/OmwQ0BBBBAoO8C99xzj+pw6qmnLiwsBFSZkZGR73znO8r8qKOOevObXjNQGMrqj1wua265&#10;vB5lsnltyGQOPWMqMzuzI5+rTEytJwAOqHfIFgEEmgsQADMyEEizgI+hr2FsGgD38Uc01cdb6eZH&#10;wFZjw3O2cRlsauB7L7igjUBcGkI9EUizwOLCvJp/1plnzM7uCchhamryi1+6SpkPj4zduOVqbwEw&#10;S6AD6h2yRQABBBBAAIFDAr2veW6jqZjTfk+e+3sveG/yGmVvUeIbmOzuo3UIxEuAADhe/UVtEUAA&#10;AQQQiJmA44zNLo8psPbistgx62+qiwACCHQjUKvVMhndw7sRAIdnTUkIIIAAAgikTaCXSxwR+qZt&#10;tNBeBBBIm0C5XJ6emZ2Z2VOtVkNrOwFwaNQUhAACCCCAQIoEPKx55hJHKRofNBUBBFIpUCqVpqdn&#10;lpaWTOvn5uZ1WO/ExIr5+f31P+fn9Wxw59AyhRIAp3Lo0WgEEEAAAQQCE/AQ+qoubS5xFFhNyRgB&#10;BBBAIDyBSqWyd9++8fGxpWKxVC5r1rdcqRTy+YGBgWKxqGf1r55dWFgMtE4EwIHykjkCCCCAAALp&#10;EvB2nmezF2ue0zVWaC0CCKRMQCGugt5h3YaG9s/PV2v1Zc+6epH+1UHA8/v3Dw/Vn6z/WT8wOKgb&#10;AXBQsuSLAAIIIIBAqgQ8TPxypqtUjRAaiwACKRewwtrBocFSueI49ZXCY0XGItK0sImBzc13NAJg&#10;30nJEAEEEEAAgXQJeAh9BWRf85wuL1qLAAIIpFIgn8+boDeXzQ0UCvv2zdkZNDlcKBRqy9PCOkhY&#10;FxPWEcKKin2nIgD2nZQMEUAAAQQQSJEAa55T1Nk0FQEEEOhBIJfLKf4tlkrKQ8f9aj30ocxqNW3R&#10;n1olrX91GPDY2Ojk5MSevft6KLD5rgTAvpOSIQIIIIAAAqkQ8DDxy5rnVIwMGokAAgg0E1AArAN+&#10;a8tx78DggP3SR9VabWiovv7Z2qiDgU2o7PuNANh3UjJEAAEEEEAg4QKEvgnvYJqHAAIIBCMwNDio&#10;a/8qbz3Q6a/qAfHBm7booa6TVH/WBMOVSj7vf7jqf47BWJErAggggAACCPRfwEPoq0pzuG//e44a&#10;IIAAAhEQGBzU6a/qAbBuOuWV/RxXmh/WxnK5osB4dGxEjzUDrEOFfa81AbDvpGSIAAIIIIBAMgU4&#10;3DeZ/UqrEEAAgbAEFOVWdP7n5ZumeUdHR83jVatWmgeaHx4cHNBZsvR4aamogNn3qhEA+05Khggg&#10;gAACCCRNwMPEL4f7Jm0Q0B4EEECgSwFN4e7ctVv3Xbt2m111nmezBFo3XQ14fHwss7wIuj7Tq8OD&#10;tey5Vl05NWWiX62PVvouy+ycnAC4sxEpEEAAAQQQSK2Ah9BXVqx5Tu2AoeERFLjr1psDukewsVQp&#10;UgJ79uw94vDDdJ+amtqxc5cWPJsTQWuRs7mpttn6X5n6+bEy9UOC165ZY5qwf2FB078mjb83AmB/&#10;PckNAQQQQACB5Aiw5jk5fUlL0i2w8YQTfb+nW5TWuxIYHRl+aMcOHfSrw31XrVy5d9+cwmD7ia8U&#10;Ei/fnLlpk86GpSliV8V0mYgAuEswkiOAAAIIIJACAQ8Tv6x5TsG4oIkIIIBAFwK6lNHI8PDuXbu1&#10;Flox8OjoyIrxMR33W8s4A9+Df9fMiuilpaUBrYou5LsozHVSAmDXVCREAAEEEEAgBQKEvinoZJqI&#10;AAIIhCGQz+cVA+tAXx0DvLi4pGB4Rf02Vj/Yt+lNkbGuCJzJKPHgwEB9fXQANwLgAFDJEgEEEEAA&#10;gRgK2ENfVX/jppPcNILDfd0okQYBBBBIp4AO7tXZnjXvOz0zI4GmC54dMjpLlmaMzaWAg7gRAAeh&#10;Sp4IIIAAAgjETMBxuK+b6Jc1zzHrY6qbYgGdBCvFrafpfRbQiaxGRoYL+dz8/v0mBG5VIXN+rKKu&#10;fjQwYC4LHMQtqHyDqCt5IoAAAggggIDvAqx59p2UDBFAAAEE7ALZbG5kZGTfvn3LG7PtYuBarVgs&#10;Dg35f/lfqz4EwAxOBBBAAAEEUirQS+grMjezxCmVpdkIRF6AOeHId1HSKqiTYOmI3pnZPbrYkeaA&#10;m8bAuuaRLv9bqVR0AaTg2k8AHJwtOSOAAAIIIBBdAW+XODLtUehL9BvdrqVmCCCAQPQENAk8MTGx&#10;uLCoeeB8PmdiYN100qsDS6KzmUq5Ojc/r5NFB3H5X4uEADh6o4MaIYAAAgggEKRALxO/hL5B9gx5&#10;I4AAAkkWGBgYWLlyan5ubu/efZrsNYFv/UTP5lEtMz8/r83Bnf7K4BIAJ3mQ0TYEEOhdgGmu3g3J&#10;IToChL7R6QtqggACCKRQQDHwqlWr5ubntm9/aPuDDz6w/eD9ge0PPLB9cXFxYmJFoNO/9ZB78xWX&#10;brn2+iuvuSGFHUCTEUAgfIFtW28yhW54+BVWtF1bzj3nbD112eWbw69Y0xJVn+hUJiImVCOmAvYF&#10;z2qCy192on+Jo8S8aZj3wFaja9vWm2M68Lqpdq2NQDf5kNYpYA733XjCifYntNGxpVu43nPotkTS&#10;R1xgcWFeNTzrzDNmZ/e0r6oudFStVhvT6MzPhUKhzb5TU5Nf/NJVSjA8MnbjlqsHCvXjijO5nGLm&#10;+i2X16NMNq8NZmrZPGMynJ3Zkc9VJqbWEwBHfCBRPQSSJkAAnLQepT1xEOjxcN8oNzElAbC64GAM&#10;fCBKtELiDZseFtVEubOa1m35QyGrVrT/CSB27YpUhQmAI9UdCa6M+wDYM4IvATBLoD37syMCCCCA&#10;AAJRF2DNc9R7yHX9FCLaY13zZ9yjX9P6ZLTCdU+SEAEE+ixAANznDqB4BBBAAAEEghDoJfRVfVyu&#10;kQ6i5uSJAAIIIIBAcAIEwMHZkjMCCCCAAAL9EehxzTPRb3+6jVIRQAABBIIXIAAO3pgSEEAAAQQQ&#10;CEugl4lfLnEUVi9RDgIIIJAKgR07d1n3Vg12k8ZfLAJgfz3JDQEEEEAAgf4IEPr2x51SEUAAAQQ6&#10;CUxNTrRK0uapTrl6fJ4A2CMcuyGAAAIIIBAdgR7XPEenIdQEAQQQQCB5Arq+UatGBX3V38ZyuQxS&#10;8gYYLUIg0gJcBinS3UPlYiiQ8tA3JZdB4jrAMXxpRqjKXAYpQp2R6Ko0XgZJy5s1wVupVPbNza+c&#10;mhwYGHAAlEqlmdk9K8bH8vn87J6969auaS/ky2WQCIATPQxpHALREyAAjl6fUKO4CqQ89DXdlp4A&#10;ONnXClqO8A9c4jiuL8gI15sAOMKdk6iqNQbAxWJxcHCwVqstLC7Ozc2vWjlVKBSsNlvR7/DwUDab&#10;M4lDCIBZAp2oYUdjEEAAAQTSIMDhvmnoZdqIAAIIxF3ABLRa5DwyPKRp3umZWQW9plEm+h0fHzPR&#10;r7Z0jH790iAA9kuSfBBAAAEEEAhDgInfMJQpAwEEEEDAPwGFuMPDwwp3FfSWy2Ur+lVgbKLfMG9h&#10;lxdm2ygLAQQQQACBJAkw8Zuk3qQtCCCAQKoE7PPA5rjfvkS/MicATtXAo7EIIIAAArEUIPSNZbdR&#10;aQQQQAABm4Ame61jgHXWq/Dnfk1dCIAZlQgggAACCEROwES81t2q38ZNJ7mpq7VM2mV6N3mSBgEE&#10;EEAAgV4ErLNeafpX53y2jgfuJU8P+xIAe0BjFwQQQAABBAIUaHqUr0JZN9GsNVfsMn2AzSBrBBBA&#10;AAEEDgro0N+DZ73S4cBD5njgarWq5/fv379r164dOx7SXQ/m5+cCZSMADpSXzBFAAAEEEOhCwMNS&#10;Zyt3Qt8uoEmKAAIIIBCigCZ7dQrog8f96nDgnA4A1lWRFABPT0+XyuWpVatWrztMdz3Qn7t37w6u&#10;dgTAwdmSMwIIIIAAAm4F2oS+HSd+CX3dKpMOAQQQQCBEgR07d6k0+9yvddyvHmSzmaWlRR0MvGJi&#10;YqBQGCzktSmXy01MThUGCsHNAxMAhzgEKAoBBBBAAIEGAXvoqycd4a55tk0MzOG+jCkEEEAAgcgK&#10;KAa2z/3a65nPFxYWFhX9KvLN5+phaXb5osG6rVgxsbCwEFCjCIADgiVbBBBAAAEEOgs4Dve1B7pW&#10;6Nsq+mXit7MvKRBAoIXAxhNOxAaB0AR01G/Tcz5XKpW8Yl/NBWdq1WpN/59bvmujOTw4iBsBcBCq&#10;5IkAAggggEAHgfaH+5rAmNCXYYQAAgggkACBnbvaHNObrdZqui83sz4HfPAeVLsJgIOSJV8EEEAA&#10;AQSaCnQMfc2a56bRr2NfhBFAAAEEEIiswNTkhHVvWkkd8auZXxPymrlfc9dGPRVQu4LKN6Dqki0C&#10;CCCAAAKxFmh6iSOrRW1CX6WxH+7b8cxYsVai8ggggAACCRAYtN2aNmdoaGjv3j0Pn/ith8M7d+48&#10;MCUcgAIBcACoZIkAAggggECDgMuJ36ZyHO7LgEIAAQQQSJ7A2NhYsViamZmpViqmdXrw4IMP6oGu&#10;FawwOIgmEwAHoUqeCCCAAAIIHBJwGfq2X/PcalE00AgggAACCMRUQNdAmpqaVOV37tq5ffsDuuuB&#10;/tRBwYuLSwHFwATAMR0tVBsBBBBAIAYC7S9xpAZ0PNmVaSQLnmPQ2VQRAQQQQKB7gUJhQPPAk5NT&#10;U1MrddeDyclJnTI6uBiYALj7XmIPBBBAAAEEXAi0ucSRCX3dnOyKiV8X0iRBAAEEEIixgOaBBwYG&#10;zPHC5oE9Bva9YQTAvpOSIQIIIIBA2gXar3k20W/H8zwT+qZ9GNF+BBBAIK0CVgwsgIGBgr8MBMD+&#10;epIbAggggAACBwSaRrDWxG8jE5c4YugggAACCCBgBEwMrNv4+Ap/TQiA/fUkNwQQQAABBA4I2JdA&#10;a1PHNc9mNyZ+GUAIIIAAAgiYGFi3QoEZYIYDAggggAACURVwnPXKqmabk11xiaOodib1QgABBBBI&#10;oAAzwAnsVJqEAAIIINAXAcdZr1QHE9y2OuKX0Lcv3UShCCCAAAJpFiAATnPv03YEEEAAAX8Emp71&#10;yly7qM3JrkzZXOLInz4gFwQQQAABBFwIEAC7QCIJAggggAACLQTan/C5aXDLxC+jCQEEEEAAgX4J&#10;EAD3S55yEUAAAQTiLdDxWkeNzSP0jXeXU3sEEEAAgfgLEADHvw9pAQIIIIBA6AKNh/u2r0L7U0CH&#10;Xn0KRAABBBBAoM8CO3bust9Dqw0BcGjUFIQAAgggkAQBbxO/XNwoCX1PGxBAAAEE/BNYt3aNlZn9&#10;sX8lNM+JADhoYfJHAAEEEEiggMuA1pr4dRA8/YmPsd8TCESTEEAAAQQQ6CRg4t4wo18VRwDcqVt4&#10;HgEEEEAAgQYB+xLopjyseWbUIIAAAggg0FEg5OiXALhjj5AAAQQQQACBhwm4uWpRx/AYUwQQQAAB&#10;BBDoiwAzwH1hp1AEEEAAgdgLNI1yrSOEzznnnNi3kAYggAACCCCQOAEC4MR1KQ1CAAEEEAhYwJoE&#10;tsfAjksc/ejGW9rUQs/a7wHXl+wRQAABBBBA4IAAATBDAQEEEEAAga4F7Auhubpv13zsgAACCCCA&#10;QJ8ECID7BE+xCCCAAAKJELAmgd0cG5yIFtMIBBBAAAEEfBAoFou6DrD+9SGvbrIgAO5Gi7QIIIAA&#10;AggcFLAiXpeXREIOAQQQQAABBIyA4t7ZPXuPOHyd/g05BiYAZhAigAACCCDgUYDQ1yMcuyGAAAII&#10;pFjAin6LpXL4MTABcIqHHk1HAAEEEEAAAQQQQAABBEIUsKLfUqmSzWT1b8gxMAFwiL1NUQgggAAC&#10;CCCAAAIIIIBAigXm9+9X67c/uMMyMI/n5ubDUSEADseZUhBAAAEEEEAAAQQQQACBtAusGB+fmpyo&#10;K2QP3jMZbZmYGA+HhgA4HGdKQQABBBBAAAEEEEAAAQTSLlAoFAYHB5cVDkXA2lIoDIRDQwAcjjOl&#10;IIAAAggggAACCCCAAAIIHBCwTQCHakIAHCo3hSGAAAIIIIAAAggggAACCNiXQIepQQAcpjZlIYAA&#10;AggggAACCCCAAALpEqjVqkvFok5/Nbtnz+7p6fl55/mutEXb9azSKGWtVgsOiAA4OFtyRgABBBBA&#10;AAEEEEAAAQTSK1Aul/ft27dz17T+LS4Vdd2jocHBoaGhukitPgdsboPaOjioZ5VmOf1u/at9g4Aj&#10;AA5ClTwRQAABBBBAAAEEEEAAgVQLLC4uzu7Zq5NdrRgfm5xYsUIngB4f1S27HPhm6/+n/+p/5LLZ&#10;sdGRsbFRpVHCsdHRUqk8PTOrHHwXJAD2nZQMEUAAAQQQQAABBBBAAIG0CywuLY2ODI/qv+HhgQGd&#10;57mQzxdyuZz+XQ6AD9z1eHl7XgnMOaJHRoZ1VaThocG9++Z8RyQA9p2UDBFAAAEEEEAAAQQQQACB&#10;tAtojnc56M0vT/bWbzt27nKDoiBZ8XBAxwETALvpAtIggAACCCCAAAIIIJAcgbtuvTk5jaElURUY&#10;HhqqVqv1g32bR78tL4S0sLAwMzu7tFTU7LHvjctuvuLSLddef+U1N/ieNRkigAACjQLbtt5kNm7Y&#10;dJL9WW3XlnPPOVsbL7t8c0ToVJ/oVCYiJlTDvcBdW2/a+PBxbvZttd19zqS0BBLzpmHeA1v17Lat&#10;aYhVam0EGPO9CJhYd+MJJ9oz0UbHlm6L6D2HbkskfcQFFhfq53Y+68wzZmf3mKrqZM7VakUzwDqp&#10;s85rZTbqWF+tdS4VixMTEybN3n37tOy5Uq7orFf6p1JRzJwZGhyonxhraEhzwVbDp6Ymv/ilq/Tn&#10;8MjYjVuuHigMLR9ArCOIl2+5vB5lsnlt0Apr6xmz++zMjnyuMjG1nhngiA8kqocAAggggAACaRfY&#10;sOnEtBPQfgQQiKGAYtLlw32zVvSrRiwuLu3du29hcemhHTt116Jos0Xnu9J08eDAgM6ANTm5Ymxs&#10;bGh42B79+gXADLBfkuSDAAKuBJgBdsVEokQIMAMcQjemZAY4BEl7EdYbtdnYdGK2Yxp7gsYlP/ac&#10;W30uhNzqBBfHDHCCOzdSTWucAbaqVywWl08HXb+tnJrUrG+pVDIzwLrt3bt3YGDgwCyumcq1zfra&#10;28gMcKR6nMoggAACCCCAAALeBaw4UA8c4aUybbrRe2EP39NkbhWheNWErNYDqwJu0ljBrZVJ0/rr&#10;2UAb5RcO+SCAQO8CWss8NXkg3FWsqz/n9y8sHxtcv+uxtmi7OWNWELO+9iawBLr3DiUHBBBAAAEE&#10;EEAgQAHrCOHGwLj3Uh15Np2PbVWufWrXpDFhrVUrk8DxlH2j2aX3VpADAghEXMAeAx+sasuTYAXa&#10;FgLgQHnJHAEEEEAAAQQQcCtgDx1bxZxBxMD2md5WdW2Mde0p7dPXjhi4aYb2yWG3OqTrQaDH8131&#10;UDK7InBIoFkM3AcfAuA+oFMkAggggAACCCDQrUAQM6VtjtRtrF77CripnpvYuFsW0iOAQIwEFAOb&#10;2mqp8/YHHzJ3rXsOswkEwGFqUxYCCCCAAAIIIOBRIKC5X6s2HfNvn6Dj7iqo/dWePLqwGwIIxFBg&#10;cmJcRwWb+8TEeJgtIAAOU5uyEEAAAQQQQACBlgL2SdRWE6puJlq7JXZzMqr2c8VWrcwcr8tKuomZ&#10;u20L6RFAIBYChUL9VFjmpsdh1pkAOExtykIAAQQQQAABBLoWsFYOuwwsuyrAkWfTItyUa53aqjFx&#10;06fc5NlVQ0iMAAIIuBEgAHajRBoEEEAAAQQQQCAkAc8hqOf6mZNgtT8Vlvs0TavRKnPOhuW519gR&#10;AQS8CRAAe3NjLwQQQAABBBBAwE+BjuufkzdlmrwW+TkgyAsBBIIRIAAOxpVcEUAAAQQQQAABBBBA&#10;AAEEIiZAAByxDqE6CCCAAAIIIIAAAggggAACwQgQAAfjSq4IIIAAAggggAACCCCAAAIREyAAjliH&#10;UB0EEEAAAQQQQAABBBBAIOkCO3bust9Day4BcGjUFIQAAggggAACCCCAAAIIIFAXWLd2jQVhfxy0&#10;DgFw0MLkjwACCCCAAAIIIIAAAggg4BQwcW+Y0a+KIwBmICKAAAIIIIAAAggggAACCPRBwFv0e+45&#10;Z3uuKwGwZzp2RAABBBBAAAEEEEAAAQQQCFXgjNNPvezyzZ6LJAD2TMeOCCCAAAIIIIAAAgjEUmDj&#10;CSfGst5UOvUCin6vuuY7vTAQAPeix74IIIAAAggggAACCCCAAAJhCDz76U/uMfpVLQmAw+gqykAA&#10;AQQQQAABBBBAAAEE0iMwOFjw8S63F5x6yvd+dH3vgATAvRuSAwIIIIAAAggggAACCCCAwCGBYrHs&#10;413R79e/s8UXXwJgXxjJBAEEEEAAAQQQQAABBBBAwH8BH6NfVY4A2P8eIkcEEEAAAQQQQAABBBBA&#10;AIHeBfyNfgmAe+8RckAAAQQQQAABBBBAAAEEEPBfwPfolwDY/04iRwQQQAABBBBAAAEEEEAAgT17&#10;9u7Yuct+1xaxuNx+4mMf/bkrv+o7I0ugfSclQwQQQAABBBBAAAEEEEAg7QJLxeIRhx9mv2uLUNxs&#10;f9Xv/87Pt95h0vt7IwD215PcEEAAAQQQQAABBBBAAAEE6gLlcsV+t1Dabz/tmU/9yje+rzRBIBIA&#10;B6FKnggggAACCCCAAAIIIIBA2gWy2Yz9bnG02X76ac/4xne3mARB3LKbr7h0y7XXX3nNDUHkTp4I&#10;IICAQ2Db1pvMlg2bTrI/pe3acu45Z2vjZZdvjoib6hOdykTEhGq4F7hr600bHz7Ozb6ttrvPmZSW&#10;QATfNLz1znsvuMDxrugtn/jupU+BCy+6KL71j3LNL3jvezeecKLvNbzr1psvuvBC37Mlw/gK3HPP&#10;Par8qaeeurCwYFqho38PW7fO3qKHduxYt3ZN++1f/84PrV0e2rFT6a0/p6Ymv/ilq/Tn8MjYjVuu&#10;HigM1WPkXC5rbrm8HmWyeW3IZA49Y3afndmRz1UmptYTAMd3jFFzBGIp0BgA27dE8LssAXAsx1k0&#10;Kk0AHEI/JOZNw/wIGIJYZItAILiuUaQaUAAcRLbBOZBz0AKLC/Mq4qwzz5id3WMFwIcf9rAA+MGH&#10;DgTATbfrrFc/++Xt9nqa9P4GwCyBDnokkD8CCCCAAAIIIIAAAgggkDqBgYGCIlj7XVuk0HS7rnj0&#10;nR9e1zS9v3AEwP56khsCCCCAAAIIIIAAAggggEBmxfj41OSE/a4tcmnc/rIzTv/6d7a0Su8vJQGw&#10;v57khgACCCCAAAIIIIAAAgggkCkUCoMPv2mLXBzbX3r6qd/+wXWN27WrSe/vjQDYX09yQwABBBBA&#10;AAEEEEAAAQQQyOzZs1fnu2p/13G/l3/2iyaN0oegRgAcAjJFIIAAAggggAACCCCAAALpElgqFo84&#10;fF2b+6t+/3d+vvV2K4HShwBEABwCMkUggAACCCCAAAIIIIAAAqkTKJUqre6nPuOpV3/9e/Znw9Eh&#10;AA7HmVIQQAABBBBAAAEEEEAAgZQJmCvyLt9nZmaKpaJ5/ILTnvH1726xnjrwIBQbAuBQmCkEAQQQ&#10;QAABBBBAAAEEEEiZQDaTte6VanXv3n060Pe5z3rqN76zxf6UeRyODQFwOM6UggACCCCAAAIIIIAA&#10;AgikTMA2A2xafuozTv7M/169b25frVZjBjhlo4HmIoAAAggggAACCCCAAALJFXDEvy849RRd71fN&#10;XVxcmp6e3j+/vyFADtyCGeDAiSkAAQQQQAABBBBAAAEEEEilwKEI14p+DznUVz2HHQITAKdyHNJo&#10;BBBAAAEEEEixwLatN7m5p1iIpiOAgD8C1hHAp+usV8tzv+Y2Mjy8es3q8bGxQ4cIh3QIcIYA2J+u&#10;JRcEEEAAAQQQQCBeAhs2naQK69+m93i1hdoigEBUBeoTvPbod3BwYPWqVRMTE7msQlH79G9IETAB&#10;cFSHCvVCAAEEEEAAAQQQQAABBOIsoAleE/3qQT6fm5qaXLVy5cBAwT7xaz0Op6EEwOE4UwoCCCCA&#10;AAIIIIAAAgggkC6BevT73R+aid61a9cMDw85J33DPgSYJdDpGoG0FgEEEEAAAQQQQAABBBAIQ8Cc&#10;9arxer+ttoRRpwwBcDjMlIIAAggggAACCCCAAAIIpEZA0e93fnjd9gcfcn/X0ugQeFgCHQIyRSCA&#10;AAIIIIAAAggggAACaREwc78rxsenJifc35U+BCAC4BCQKQIBBBBAAAEEEEAAAQQQSIWAdb3fQqEw&#10;2M1N6UMAIgAOAZkiEEAAAQQQQAABBBBAAIHkCzz76U+2X+83gg0mAI5gp1AlBBBAAAEEEEAAAQQQ&#10;QCBmAmecfur3fnR9xCtNABzxDqJ6CCCAAAIIIIAAAggggEDUBRT9XnXNd6JeS84CHf0eooYIIIAA&#10;AgkQuGvrTbonoCE0AQEEEEAAgUaBc885OxbRr2rODDADGAEEEEAAgZAEiIFDgqYYBBBAAIEQBRT9&#10;Xnb55hAL7KkoAuCe+NgZAQQQQAABNwIbN51k7m4SkwYBBBBAAIG4CMQr+pUqAXBchhb1RAABBBBA&#10;AAEEEEAAAQQiJBC76JcAOEKjh6oggAACCCCAAAIIIIAAAnERiGP0SwAcl9FFPRFAAAEEEEAAAQQQ&#10;QACBqAgEGv2Wy+X5+bl9yzc90J8+Npsl0D5ikhUCCCCAAAIIIIAAAgggkHCBoKPfhYWFarVmEPVA&#10;f/oYAxMAJ3x00jwEEEAAAQQQQAABBBBAwC+BQKNfVXJpaVH/Ttpu1kZfmkAA7AsjmSCAAAIIIIAA&#10;AggggAACCRcIOvoVn5n73WO7WRt9wSUA9oWRTBBAAAEEEEAAAQQQQACBJAu0j36z2awav7S0ZB70&#10;eBsfHzdzwHpgslK2ytw86CVzAuBe9NgXAQQQQAABBBBAAAEEEEi+QAhzvwYxl6vHt3Nzc5Xlmx5Y&#10;G31RJgD2hZFMEEAAAQQQQAABBBBAAIFkCoQW/YpvaGjYICr0NdGvfWPvvgTAvRuSAwIIIIAAAggg&#10;gAACcRK469ab41Rd6tpXAZfRbzZbDy0XF5cGCoVe6lsoFEZGRsw8sG56oD+1Udkqc20xBXm+9bSz&#10;51LZEQEEEEAAAQQQQAABBBBAIOICLqPf5Ug1n81kb7v99nwhPzQ4mDt489BAhbtjY+MrVqzQMcAr&#10;VkwMDg4qQ2WrzFWECvKQp7ULAXAveuyLAAIIIIAAAggggAACCCRTwH30Ww+A83nFptsfeODG/7tp&#10;YXFhaGjQ3HuhsTJRhspWmasIFdRLngTAveixLwIIIIAAAggggAACCCCQQIGuol+1XydnLgwMZHP5&#10;XTt3/uCHW752zdfN/dprf+T5bmWiDJWtMq8XwVmgEzjcaBICCCCAAAIIIIAAAggg0CeBbqNfEwBr&#10;cnZgcKgwoPXPef1pbsVS2fPdykQZKltlbnLuRYUZ4F702BcBBBBAAAEEEDgkcNnlm/WtUXdQEEAA&#10;gfgKeIh+rcYqOq2HqkPDQ8Oj5j48Mub5bmWiDJVtj6GvqSQBcHxHJjVHAAEEEEAAgcgJKAY2YXDk&#10;akaFEEAAARcCvUS/LrLvfxIC4P73ATVAAAEEEEAAgYQJMBWcsA6lOQikRCDx0S8zwCkZyTQTAQQQ&#10;QAABBMIWYCo4bHHKQwCB3gTSEP0SAPc2RtgbAQQQQAABBBBoK8BUMAMEAQRiIZCS6JcAOBajkUoi&#10;gAACCCCAQIwFFAOr9hwVHOMupOoIJF0gPdEvAXDSxzLtQwABBBBAAIEICFjLoQmDI9AbVAEBBB4m&#10;kKrolwCY0Y8AAggggAACCIQkwFRwSNAU40Jg4wknukhFkuQLpC36JQBO/pimhQgggAACCCAQHQGm&#10;gqPTF9QEAQRSGP0SADPsEUAAAQQQQACBsAWYCg5bnPIQQKBBIJ3RLwEwLwUEEEAAAQQQQKAPAkwF&#10;9wGdIhFA4KBAaqNfAmBeBAgggAACCCCAQN8EmAruGz0FI5BigTRHvwTAKR74NB0BBBBAAAEEIiBg&#10;YuALL7ooAnWhCgggkHyBlEe/BMDJH+K0EAEEEEAAAQQiLqAY+L0XXMAVkiLeTVQPgQQIEP0SACdg&#10;GNMEBBBAAAEEEEiCgMJgfTclDE5CX9IGBCIpQPRruiUXyd6hUggggAACCCCAQOoErDNjpa7lNBgB&#10;BAIWIPq1gAmAAx5rZI8AAggggAACCHQjwFRwN1qkRQCBzgJEv3YjAuDOI4YUCCCAAAIIIIBAmAJM&#10;BYepnZKy7rr15pS0lGY6BIh+HSAEwLxGEEAAAQQQQACBKAowFRzFXqFOCMRKgOi3sbsIgGM1hKks&#10;AggggAACCKRJgKngNPU2bUXAZwGi36agBMA+jzOyQwABBBBAAAEE/BUwU8H+5kluCCCQbAGi31b9&#10;SwCc7JFP6xBAAAEEEEAgCQIsh05CL9IGBMISIPptI00AHNYwpBwEEEAAAQQQQKAHgWQvh77woot6&#10;sGFXBBA4JED02340EADzakEAAQQQQAABBGIjwFRwbLqKiiLQDwGi347qBMAdiUiAAAIIIIAAAghE&#10;SCDZU8ERgqYqCMRNgOjXTY8RALtRIg0CCCCAAAIIIBAtAaaCo9Uf1AaBfgsQ/brsAQJgl1AkQwAB&#10;BBBAAAEEoiWgGFgVSsYJok1buCGAgDcBol/3bgTA7q1IiQACCCCAAAIIREsgGTFwMmL4aI0MapMm&#10;AaLfrnqbALgrLhIjgAACCCCAAALRErAOCSaMjFbHUBsEQhEg+u2WmQC4WzHSI4AAAggggAACkRNI&#10;xlRw5FipEALRFiD69dA/BMAe0NgFAQQQQAABBBCInABTwZHrEiqEQJACRL/edAmAvbmxFwIIIIAA&#10;AgggEEWBOF4kiTNgRXEkUadoCxD9eu4fAmDPdOyIAAL+CGzYdJI/GZELAggggMBBAS6SxFhAIMEC&#10;RL+9dC4BcC967IsAAggggAACCERUII5TwRGlpFoIREmA6LfH3iAA7hGQ3RFAAAEEEEAAgegKRH8q&#10;mJNXR3f0ULPoCRD99t4nBMC9G5IDAggggAACCCAQXYEonyCab/PRHTfULHoCvF586RMCYF8YyQQB&#10;BBBAAAEEEIiuACeIjm7fUDME3AkQ/bpz6pyKALizESkQQAABBBBAAIEECERwKpjzPydgXNGEEASI&#10;fn1EJgD2EZOsEEAAAQQQQACBSAuYqeCIVJGjf/vSEXfdenNfyqVQzwJEv57pmu5IAOyvJ7khgAAC&#10;CCCAAAIIIIAAAj4IKPQl+vXB8eFZEAD7TkqGCCCAAAIIIIAAAp0FojMX3bmupEAgdAGzRIKXie/w&#10;BMC+k5IhAggggAACCCCAQAcB1j8zRBBoI0D0G9zwIAAOzpacEUAAAQQQQAABBJoLMK/FyECglQDR&#10;b6BjgwA4UF4yRwABBBBAAAEEEHAKMP3LmECA6LdfY4AAuF/ylIsAAggggAACCKRRgJP69LfXN55w&#10;Yn8rQOltBJj7DWF4EACHgEwRCCCAAAIIIIAAAggggEA7AaLfcMYHAXA4zpSCAAIIIIAAAgggkGH6&#10;l0GAQFMBot/QBgYBcGjUFIQAAggggAACCMRJwPcjdYl+49T91DVEAaLfELEzBMBhalMWAggggAAC&#10;CCAQGwGdqFnfy/0Kg4l+Y9PxVDRcAaLfcL0JgEP2pjgEEEAAAQQQQCA+AuZiRX7FwPFpNzVFICQB&#10;ot+QoG3FMAMcvjklIoAAAggggAACsRFQDGymgnupMdO/veixb1IFiH770rMEwH1hp1AEEEAAAQQQ&#10;QCBOAr0shyb6jVNPU9ewBMzrwiyy4BamAAFwmNqUhQACCCCAAAIIxFXA21Qw0W9c+5t6BynA6yJI&#10;3Q55EwD3EZ+iEUAAAQQQQACBmAl0NRXMt/yY9S7VDUWA10UozC0LIQDurz+lI4AAAggggAACMRNw&#10;c2YsDm6MWadS3bAEiH7DkiYA7rs0FUAAAQQQQAABBJIiYC2HbnpyLL7iJ6WfaYfPArw0fAb1lB0z&#10;wJ7Y2AkBBBBAAAEEEEi9QONRwUz8pn5QANBSgOg3IoODADgiHUE1EEAAAQQQQACBWApYRwXz/T6W&#10;/UelQxHg1REKs6tCCIBdMZEIAQQQQAABBBBAoJUAV3NhbCDQRoDoN1LDgwA4Ut1BZRBAAAEEEEAA&#10;gRgLND0kOMbtoeoI9CxA9Nszoc8ZEAD7DEp2CCCAAAIIIIBAOgXanxkrnSa0OuUCRL8RHAAEwBHs&#10;FKqEAAIIIIAAAgjEVcDNRZLi2jbqjUA3AkS/3WiFl5YAODxrSkIAAQQQQAABBNIgwFRwGnqZNrYX&#10;IPqN7AghAI5s11AxBBBAAAEEEEAgxgJMBUe58+669eYoVy/udSP6jXIPEgBHuXeoGwIIIIAAAggg&#10;EGMBKwbm5Fgx7kWq3qUA0W+XYGEnJwAOW5zyEEAAAQQQQACB9AhYV0giBk5Pp6e5pUS/0e99AuDo&#10;9xE1RAABBBBAAAEE4i3Acuh49x+1dydA9OvOqc+pCID73AEUjwACCCCAAAIIpEGAM2NFqpc3nnBi&#10;pOqTgMoQ/calEwmA49JT1BMBBBBAAAEEEIi9AFPBse9CGtBMgOg3RuOCADhGnUVVEUAAAQQQQACB&#10;2AswFRz7LqQBDxcg+o3XiCAAjld/UVsEEEAAAQQQQCAJAkwFJ6EXaUMmQ/Qbu1FAABy7LqPCCCCA&#10;AAIIIIBAEgSYCk5CL6a7DUS/cex/AuA49hp1RgABBBBAAAEEEiLAVHBCOjJ9zSD6jWmfEwDHtOOo&#10;NgIIIIAAAgggkBABKwbmWsEJ6dEUNIPoN76dTAAc376j5ggggAACCCCAQEIE3nvBBUwFJ6QvU9AM&#10;ot9YdzIBcKy7j8ojkBCBDZtOSkhLaAYCCCCAQA8CxMA94LFrSAJEvyFBB1YMAXBgtGSMAAIIIIAA&#10;Aggg0KUAZ8bqEozkoQoQ/YbKHUxhBMDBuJIrAggggAACCCCAgFcBpoK9yrFfgAJEvwHihpg1AXCI&#10;2BSFAAIIIIAAAggg4E6AqWB3TqQKSYDoNyTo4IshAA7emBIQQAABBBBAAAEEPAkwFeyJjZ18FiD6&#10;9Rm0r9kRAPeVn8IRQAABBBBAAAEE2gowFcwA6a8A0W9//X0vnQDYd1IyRAABBBBAAAEEEPBZgKng&#10;HkE3nnBijzmkc3ei3+T1OwFw8vqUFiGAAAIIIIAAAgkUIAZOYKdGu0lEv9HuH4+1IwD2CMduCCCA&#10;AAIIIIAAAiELsBw6ZPA0F0f0m9TeJwBOas/SLgQQQAABBBBAIJkCTAUns1+j1Cqi3yj1hs91IQD2&#10;GZTsEEAAAQQQQAABBIIWYCo4aOE050/0m+zeJwBOdv/SOgQQQAABBBBAILECTAUntmv71zCi3/7Z&#10;h1QyAXBI0BSDAAIIIIAAAggg4LsAU8G+k6Y5Q6LfNPQ+AXAaepk2IoAAAgj0R+CurTc13vtTFUpF&#10;INECTAUnuntDahzRb0jQ/S6GALjfPUD5CCCAAAIpE9i46aSUtZjmIhCGAFPBYSgntwyi3+T2rbNl&#10;BMDp6WtaigACCCAQqoAC3ab3UCtBYQikTICp4JR1uD/NJfr1xzEmuRAAx6SjqCYCCCCAAAIIIICA&#10;CwFiYBdIJDkkQPSbttFAAJy2Hqe9CCCAAAIIIIBAwgVYDp3wDvaveUS//lnGJicC4Nh0FRVFAAEE&#10;EEAAAQQQcC/AVLB7q3SmJPpNZ78TAKez32k1AggggAACCCCQfAGmgpPfx15bSPTrVS72+xEAx74L&#10;aQACCCCAAAIIIIBAGwGmgh04d916c8oHDNFvmgcAAXCae5+2I4AAAggggAACqRBgKjgV3eyukUS/&#10;7pwSm4oAOLFdS8MQQAABBBBAAAEE7AJMBTMeiH4ZAwTAjAEEEEAAAQQQQACBtAhYU8FpaTDttAkQ&#10;/TIcJEAAzDBAAAEE2gnctfWmpnfUEEAAAQTiK6AwWLGQ7vFtAjXvVoDot1uxpKYnAE5qz9IuBBDw&#10;TWDjppPsd9/yJSMEEEAAgf4JsBy6f/Z9KJnotw/oUS2SADiqPUO9EEAgSgL2SeAo1Yu6IIAAAgh4&#10;F+DMWN7tYrUn0W+suivwyhIAB05MAQggYAls23pzJpM1dz22382WaFop+rUqZk0FR7Oq1AoBBBBA&#10;oFsBpoK7FYtXeqLfePVXCLUlAA4BmSIQQCDGAibiVQOsBzFuDFVHAAEEEGgmwFRwUscF0W9Se7aX&#10;dhEA96LHvggg0J3Ahk0nLu9Q0396bL93l1GIqc3iZxXIKugQ1SkKAQQQ6IMAU8F9QA+ySKLfIHVj&#10;nDcBcIw7j6ojEFOBDcsTqo4FzyY2fu8F741so+wzwNbi7cjWloohgAACCHgQ4CJJHtCiuQvRbzT7&#10;JQq1IgCOQi9QBwRSJKBA1wp9I3vQr70/2q98fvhhzCnqR5qKAAIIJFiAiyTFvXOJfuPeg4HWnwA4&#10;UF4yRwABtwKKJA8ukHa7S1/T1Vdx228msI9FSN9XNwpHAAEE4iHAVHA8+qlZLYl+49t34dScADgc&#10;Z0pBAIEOArGKfg+1xTqM2dpEDMxYRwABBBIjwFRw7LqS6Dd2XRZ+hQmAwzenRAQQOCRgwkX7v/HV&#10;McGw1Zz4NoSaI4AAAghYAkwFx2gwEP3GqLP6WFUC4D7iUzQCKRVwTPbGbfFzu15LUltSOjppNgII&#10;INBMgKng6I8Lot/o91FEakgAHJGOoBoIpEvAmixVs2O6+NnqMPua57i3JV2jkNYigAAC3QhwkaRu&#10;tMJOS/QbtnicyyMAjnPvUXcEYi5gLRiO7+mjkrF4O+bjiOojgAACIQlYy6EVboVUJMW4ECD6dYFE&#10;kkMCBMCMBgQQ6KeAdRKpuM2dZh1qjnlgToXVz1FF2QgggECQAkwFB6nbdd5Ev12TpX4HAuDUDwEA&#10;EIiSwIUXXRil6tTrctfWm3RvrJUjYo9bAB81ZuqDAAIIxEmAM2NFpLeIfiPSEfGqRnbzFZduufb6&#10;K6+5IV71prYIIJBIgQguKrvgggsc1Bs3nWS2dJzmJSpO5CilUZESMG8aZkYu1rdtW2/acPC9JYSG&#10;qDiVohLblBt+lcIU8As5FiPwrltv3njCifYmN27xAOJLJh7KtXYh+u1FLwH73rjl6oHCUH1JXi6X&#10;NbdcXo8y2bw2ZDKHnjGNnZ3Zkc9VJqbWMwOcgN6nCQggEKCAwl3HPcDCyBoBBBBAIFYCTAX3q7uI&#10;fvsln4BymQFOQCfSBAQQ6JtA+0lgZoD71jEUnBqBWMy/uemN8KdbVStmgN10jcs0UR6KyZsBJvp1&#10;OSyTnYwZ4GT3L61DAIGICthP4tX4OKKVploIIIAAAn4LxGsq2LEi2m+MYPMj+g3WNwW5swQ6BZ1M&#10;ExFAAAEEEEAAAQSCF1AYrPAsguezCL7pIZVA9BsSdKKLIQBOdPfSOAQQQAABBBBAAIEQBbhIUnDY&#10;RL/B2aYq5ygGwNMfvb1jH7hJ0zETEiCAAAIIIIAAAggg4K9AvJZD+9v24HIj+g3ONm05RzEAXvWO&#10;49rHt3pWadLWVbQXAQQQQAABBBBAIC4CLIf2saeIfn3EJKsoBsDqlTYxMNEvoxYBBBBAAAEEEEAg&#10;+gJMBfvSR0S/vjCSiSUQ0QC4VQxM9MvYRQABBBBAAAEEEIiRAFPBvXQW0W8veuzbVCC6AXBjDEz0&#10;yyBGAAEEEEAAAQQQiJ1ABKeCdXHg6DMS/Ua/j+JYw0gHwPYYmOg3jsOLOiOAAAIIIIAAAggYgUhN&#10;BUf/UsBEv7xwAhKIegBsxcCc9SqgEUC2CCCAAAIIIIAAAuEIRHAqOJyGd1sK0W+3YqR3LxCDANh9&#10;Y0iJAAIIIIAAAggggEDEBSI1FRxBK6LfCHZKkqpEAJyk3qQtCCCAAAIIIIAAAjEQUAysWirSi0Fd&#10;w60i0W+43mksjQA4jb1OmxFAAAEEEEAAAQT6K8By6EZ/ot/+jsmUlE4AnJKOppkIIIAAAggggAAC&#10;kRNgObTVJUS/kRudCa0QAXBCO5ZmIYAAAggggAACCMRBgKlg9RLRbxyGakLqSACckI6kGQgggAAC&#10;CCCAAALxFUjzVDDRb3zHbRxrHt0AeOef3LrjVbcaU66BFMexRZ0RQAABBBBAAAEE3AukcyqY6Nf9&#10;CCGlLwIRDYAfesXWbD6rFj545lZf2kkmCCCAAAIIIIAAAghEXyBVU8FEv9EfkMmrYRQDYEW/udX1&#10;6Fe37EiWGDh5w44WIYAAAggggAACCLQSSMlUMNEvL4G+CEQxAK7uqmUWs89+2nMOW3/Y40567HOf&#10;f1pfaCgUAQQQQAABBBBAAIF+CZip4H6VHnS5RL9BC5N/K4EoBsCqay6Xq9Vq2UxWt2qtSv8hgAAC&#10;CCCAAAIIIJA2gaQuhyb6TdtIjlR7IxkALwe+9QA4W18IXavWIkVGZRBAAAEEEEAAAQQQCEcgecuh&#10;iX7DGTmUEqsZ4KxtBjiTJQBm+CKAAAIIIIAAAgikWSAxU8FEv2kexhFpe3bzFZduufb6K6+5ISIV&#10;UjW2v+CXo8eOnPz0k++6/a7VY6tX5Cduf+eu6FSPmiCAAAIIIIBARATMEZKKDSJSH8/V2Lb1pg2b&#10;TvK8e7c7qjjtohLblBt+lcIU6FYsOunjflRwAl6t0RkMKa/JjVuuHigM1RcM53L142Z1y+X1KJPN&#10;a4NOpmw9Y6BmZ3bkc5WJqfWRDIBP/+XYo0af9JQn3X3H3avHV49lx+5413TKO5jmI4AAAggggECj&#10;AAGwt1FBAOzNLXZ7bdt684ZNJwZa7RCKCLT+ZB5fAc8BcESPAc5lcxkd+bt8LSSWQMd3XFJzBBBA&#10;AAEEEEAAAQQQQCA6AlEMgOsz1rlsLbN8FmiOAY7OYKEmCCCAAAIIIIAAAggggECcBaIYAGvi134W&#10;aC6DFOcBRt0RQAABBBBAAAEEEEAAgagIRDIAfvh1gFkCHZXBQj0QQAABBBBAAAEEEEAAgTgLRDIA&#10;5jrAcR5S1B0BBBBAAAEEEEAAAQQQiKZANAPgbC6Xq9Vq+4v7Zxdmq9VqNO2oFQIIIIAAAggggAAC&#10;CCCAQIwEIhkA6yRY2awCYDnWT4K1/IAbAggggAACCCCAAAIIIIAAAr0IRDIAPrgEuh4AKxKuEgD3&#10;0sXsiwACCCCAAAIIIIAAAgggUBeIaABslkDXA+BMtkoAzFhFAAEEEEAAAQQQQAABBBDoWSCSAbB9&#10;CXR9LTTHAPfcz2SAAAIIIIAAAggggAACCKReIJIBsKZ9c7ZjgJkBTv0wBQABBBBAAAEEEEAAAQQQ&#10;6F0gogFwLntwCXSWJdC99zI5IIAAAggggAACCCCAAAIIZLKbr7h0y7XXX3nNDdHBePCsrY98wiMO&#10;O/yw+++/f+XoytxsbveHOQ9WdPqHmiCAAAIIIBAVgXPPOVtVuezyzVGpkNd6bNt604ZNJ3ndu+v9&#10;VJz2UYltyg2/SmEKdE0Wzx22bb05hIpv2HRiCKVQBAIOgRu3XD1QGMpqay6nEyfXb7m8HmWyeW2o&#10;n0vq4DNmx9mZHflcZWJqfQxmgDkLNMMdAQQQQAABBBBAAIFuBazQVA98v3dbGdIjEBGBiAbA9mOA&#10;OQt0RMYK1UAAAQQQQAABBBCIl0Cg07MmqI4XCLVFIJJLoH976zEnHT21curBBx9cM76m9GB5zyci&#10;GagzfBBAAAEEEECgrwIsgfbGzxJob26x24sl0LHrMirsXsDzEuhIBsC/s3Xjb25YMbHioYceWju+&#10;dmn70t6/L7i3ICUCCCCAAAIIpESAANhbRxMAe3OL3V4KgIOeoQ2hiNixU+FwBDwHwFGcWa3tqd19&#10;191r162VnQ5mPurRR4WDSCkIIIAAAggggAACCCCAAAIJFohiAGznVgCcYH2ahgACCCCAAAIIIIAA&#10;AgggEJpA5APg5RNYc0MAAQQQQAABBBBAAAEEEECgR4HIB8DMAPfYw+yOAAIIIIAAAggggAACCCCw&#10;LBD5AJgZYEYqAggggAACCCCAAAIIIICAHwKRD4CZAfajm8kDAQQQQAABBBBAAAEEEEAg8gEwM8AM&#10;UgQQQAABBBBAAAEEEEAAAT8Eoh4AE//60cvkgQACCCCAAAIIIIAAAgggwDHAjAEEEEAAAQQQQAAB&#10;BBBAAIF0CERxBnixtDR/x8JV/3T1th/8+vtf+uFVn7l627NuaryH1kE354ody3KTpmMmJEAAAQQQ&#10;QAABBBBAAAEEEAhOIIoB8PDA0NijRs5480s2PPPo55z1rDNe/pIN3z/JfheH/gwOxZHzidXB9vGt&#10;nlWa0OpDQQgggAACCCCAAAIIIIAAAh4EohgA25uRbTgLtKaCw4x+TWXaxMBEvx6GHbsggAACCCCA&#10;AAIIIIAAAuELZDdfcemWa6+/8pobwi+7VYnbn/vL/NG5015w2i9+/ouVoysfMfWIX/zJAyZxX6Jf&#10;q56NsS7Rb3SGDTVBAAEEEEihwLnnnK1WX3b55ri3fdvWmzZsCm91m4qTmEpsU274VQpTIO4DxmX9&#10;t2292WXKXpJt2HRiL7uzLwLeBG7ccvVAYSirnXM5TZrWb7m8HmWyeW3ILJ9L2Txj8p+d2ZHPVSam&#10;1kd9BtjO0d/oVzVxzAMT/XobrOyFAAIIIIAAAgggEILAwdC0pge9360KE/GG0HcUEZxAbALgvke/&#10;pg+sGJjoN7hBSc4IIIAAAggggAACvgj4GKxaIbQqtpztgbjal3qSCQKhCUQ9ADZz1hGJfu0xMGe9&#10;Cm2MUhACCCCAAAIIIIAAAggg4ItA1ANgNVKXQQr/rFdtcM3cL9c98mX8kQkCCCCAAAIIIIAAAggg&#10;EJqAbwHwXctnU/D9duPXbtJlkHzP1nOG1spnYmDPhuyIAAIIIIAAAggggAACCPRFwLcAOIjab/vB&#10;r5/0wt8MImdveTqO+yUG9sbIXggggAACCCCAAAIIIIBAXwSiGwBf9U9Xb3jm0Y3XAe4LkwptetYr&#10;YuB+dQflIoAAAggggAACCCCAAALdCkQ0AJ6/Y+GMN0dx5XOjLzFwt2OO9AgggAACCCCAAAL9FTDX&#10;guaGQAoFohgAL5aW1BOaAdYS6Ou/eqNOgqWzQDfeQ+utjlc8IgYOrS8oCAEEEEAAAQQQQKB3gQ2b&#10;Tuo9E3JAII4C2c1XXLrl2uuvvOaGHmuvk2Bt9OmFtP25vzzjtKW779j7y5vvXJybLuSq95U/0WP1&#10;fNn9Uzfe+G9Th/uSFZkggAACCCCAQO8C555ztjK57PLNvWfV3xw0HRdmQGJm/1Rim3LDr1KYAv3t&#10;7pBLD6grA8o2ZByKi6/AjVuuHigM1S+Zm8vpsNn6LZfXo0w2rw2ZzKFnTBtnZ3bkc5WJqfVRnAFW&#10;/e779dwR6yeKSwuKfo8+ctW+/fujcJ9YseKN+6fjO0qoOQIIIIAAAggggAACCCCQZoEoBsBr879e&#10;mC/P7V185hOOPOU3j3vk4av3zc9H4b5ifHxsbOzNi7NpHjG0HQEEEEAAAQQQQCB2Ahz0G7suo8IB&#10;CURxCbSaevcjz89Uipn5+9cfddT6oze84orfDaj9XWU7PDFRLpc/lB/rai8SI4AAAggggEBAAiyB&#10;9gbLEmhvbjHdy6xV9n3Fsu8ZxpSXavdLIGlLoI+57+La4m5p7t2zZ8NlL75ufj4K95mZGaLffg1x&#10;ykUAAQQQQAABBBBAAAEEehSI4hJo06QNM/9x1q0ffM51589VqxG5f4ozYPU43NgdAQQQQAABBBBA&#10;oK8CrIXuKz+F918gokug+w9DDRBAAAEEEEAg8gJmCTS3bgXee8EF9cmGTmeBvvCii7rNmfQIIIBA&#10;OAJvftNrvJ0FmgA4nA6iFAQQQAABBBDwXyAxxwD7T9M2xwgeAxyyAMUhgEDcBZJ2DHDc+4P6I4AA&#10;AggggAACCCCAAAIIRE0guscAR02K+iCAAAIIIIAAAggggAACCMRagAA41t1H5RFAAAEEEEAAAQQQ&#10;QAABBNwKEAC7lSIdAggggAACCCCAAAIIIIBArAUIgGPdfVQeAQQQQAABBBBAAAEEEEDArQABsFsp&#10;0iGAAAIIIIAAAggggAACCMRagAA41t1H5RFAAAEEEEAAAQQQQAABBNwKEAC7lSIdAggggAACCCCA&#10;AAIIIIBArAUIgGPdfVQeAQQQQAABBBBAAAEEEEDArQABsFsp0iGAAAIIIIAAAggggAACCMRagAA4&#10;1t1H5RFAAAEEEEAAAQQQQAABBNwKEAC7lSIdAggggAACCCCAAAIIIIBArAUIgGPdfVQeAQQQQAAB&#10;BBBAAAEEEEDArQABsFsp0iGAAAIIIIAAAggggAACCMRagAA41t1H5RFAAAEEEEAAAQQQQAABBNwK&#10;9BoA37X1JnPfuOkk67HbwkmHAAIIIIAAAggggAACCCCAQFgCvQbAqqdCXxP9mgdh1ZxyEEAAAQQQ&#10;QAABBBBAAAEEEOhCwIcAuIvSSIoAAggggAACCCCAAAIIIIBAnwSym6+4dMu113/04//srQJm7lf7&#10;Nj7wlmGrvZhb9teT3BBAAAEEEEiAwLnnnK1WXHb55gS0JcwmbFv+8rZh00l6oH+bFt3mqTCrSlkI&#10;IIBAU4Ebt1w9UBjK6rlcLmtuubweZbJ5bchkDj1jdp+d2ZHPVSam1h8IgK+85gZvsmbls/ZtfOAt&#10;Q/ZCAAEEEEAAAQRcChAAu4RyJCMA9ubGXgggEB0BzwEwS6Cj04nUBAEEEEAAAQQQQAABBBBAIEAB&#10;HwJgx1mgA6wsWSOAAAIIIIAAAggggAACCCDgVaDXANic+dl+FmgO1vXaF+yHAAIIIIAAAggggAAC&#10;CCAQoECvAXCAVSNrBBBAAAEEEEAAAQQQQAABBPwTIAD2z5KcEEAAAQQQQAABBBBAAAEEIixAABzh&#10;zqFqCCCAAAIIIIAAAggggAAC/gkQAPtnSU4IIIAAAggggAACCCCAAAIRFiAAjnDnUDUEEEAAAQQQ&#10;QAABBBBAAAH/BAiA/bMkJwQQQAABBBBAAAEEEEAAgVAERscnxiZWj42vHB2bGhmdHB4eHxwaGxwc&#10;LhSGCoVB3XO5gWy2YO5WjQiAQ+kcCkEAAQQQQAABBBBAAAEEEPBPQPHt9pnKT++uXP+r4pafL37v&#10;p4vfvmnxm/+3/5obFr52/f6vXLf45R/vv/JH83duL6rMPfNlUzIBsH89QE4IIIAAAggggAACCCCA&#10;AAJhCezYk1k5lpuaGJiaHFg5Nbh6cmD1xPCqiaGVE4PaODk+tGJk8M576wHwLAFwWJ1COQgggAAC&#10;CCCAQBQFtm29acOmk6JYM+qEAAIIuBMoLlWWyplqpVqpZCulTLGcLVVqpXKtUspWKplyJZOpZbL5&#10;rDKbntMf9RszwO5oSYUAAggggAACCCCAAAIIIBAlgWK5WixVlyrZsuLeSq1+q9SWSpn9peySYuBq&#10;NpNVxFtTlecWSgTAUeo66oIAAggggAACCCCAAAIIINCNgKZ8y+WMJnsV69aqNd0V8dYf1x/qb/13&#10;YMZ3YakeBuvGDHA3wKRFAAEEEEAAAQQQQAABBBCIhoAC3Eo1o1nf9198cTaX1X3fYq4e+mZqn/zk&#10;h/Sv7qammiImAI5Gp1ELBBBAAAEEEEAAAQQQQACB7gW07FkH+v7NBy/RrhdecsliqTY4UK1kM4p+&#10;tcX8W63VjwGuHw+8fGMGuHtm9kAAAQQQQAABBBBAAAEEEOi3QP2g32rtgne921TkIx+tR7yf+of6&#10;v7q96a3vXj4N1oG5XwLgfncX5SOAAAIIIIAAAggggAACCHgV0OG+lVr9fv47z7PHwCb61b+KfsvV&#10;+jNWGMwMsFds9kMAAQQQQAABBBBAAAEEEOifgA7s1THAOvGV7ue/60AMrOq8/m3vLmcz9XtVS6Af&#10;FvMSAPevuygZAQQQQAABBBBAAAEEEEDAq4BOAa2De3UWaB34q2D4XcvzwG/98/MGCvUTYtXD41pG&#10;IbA9ewJgr9jshwACCCCAAAIIIIAAAggg0D8BHQKsAFh3nfm5HgyXM29/x7sV9B64JJJOEK3zQB88&#10;/ZWpJgFw/7qLkhFAAAEEEEAAAQQQQAABBLwKVKvVSrVSqtZK5Vr9UaWiGLhWrOnfarn+XP3qwMsn&#10;wcrW10kTAHuFZj8EEEAAAQQQQAABBBBAAIH+Cpx07ECmtFgrLVRKS7pXS8VaUY+L2VIxVykVKsVc&#10;ubTpqIIqOTGWJwDub2dROgIIIIAAAggggAACCCCAgEeBH97y4KMeOfTCp02cfvKKF5w8bu56/NKn&#10;jOp+xlPGznza+FmnrDj+kSNf2PLAcx43aYrJbr7i0i3XXn/lNTd4LPbgbndtvWnjppN6zITdEUAA&#10;AQQQQAABBBBAAAEEEGgvcOOWq2uFiW/dNL1jz+Lc/lpJ077lrBY8V5eXOmezBxY8DxRyq8aHXnHa&#10;kbnSdD5XmZhafyAAjqlv73F7cA3/rdOfFFzm5IwAAggggAACqRU45WlPfs6pz3Y0P1dYkVoQGo4A&#10;AikU+PY3vtxtq59/+osOBcAf/fg/u9z/85/5/1728jdEIbEvE9cuG+IhmQLgC97zTg87hrbLd7/z&#10;PRlSydDAKQgBBBBAAAEfBe686x4rt2M3HrVyzcZcbsB9/jPTDwwUhtynJyUCdoHR8Qn34+2fv3Ln&#10;y55x2GBmCUMEWgl0NaKUid7BquV93XoODI4+LADeveNXbrJQ1KQAOAqJ9dvnRR/4SDQngYl+3Yyl&#10;jmliEaJ3bAUJEEAAAQQQ8F1g166Z9Ucfa7JdWlrc8eD9j/6Np26fqezYkykuVYpFnf00U9G1L2v1&#10;q1/WT4Na07rAXP0yIdXa4zYMHHvE4N333rN2csz3ipFhSgTGJlab8bZ955IGWCFfv9iMFp3qajR6&#10;rH/zuZrZfuzhOR2l+Y9X3vbq01anBIdmehCwRpT7d7AVQwvdFmQCYC6D1K0b6RFAAAEEEEAAgT4L&#10;7Jubt2owNDRs/lQ0snIsNzUxMDU5sHJqcPXkwOqJ4b//5MdXTQytnBjU9snxoRUjg3feW1Ti2fly&#10;JpfjjoBHgYPjbeX44MoVy3frwcP/vOPe+sTvzHzRY0GM0pQINHsHM29fLd/BvL4NNwmANe3myK1x&#10;S5vi2iTuMZ+udrdqqLNzOWrbuKVpc1ol67h7q+nfNYed4LWbutjPTSltZlbd7N5FbZolVRHm3j4f&#10;pn97dGZ3BBBAAIEEC+jSl/bWmT81c7KkS1/Wr4SZrZQyOh/MX3/gYm1//8UXV0rZSqU+L6fLYWbz&#10;9XPDTM9VNF/HDQFvAtZ4y+Qy+WytfoXVXP06q+ax/rW2m/FWLHkrh73SItD4DvaXF16ijX/zgUt0&#10;gd+m72Ce3+E7zwB3FXZ2TNwxgb0lHRPr+FXONWVFkm6iSs8Dpccd7ZXc9dCt5t4xBu6xUHZHAAEE&#10;EEAgVQLFcrVYqi5VtAxVJ0StKe41zf+zPz1vfym7pBi4auKUmjbOLRCRpCW0CKKd9XClWB9vmWrm&#10;+KPy+r/jH7n8r3l8VF7bddPj+pir//BSXyDNDYFWAvUR9fB3sPeed555B7v4I5c0fQfz/PbeIQDu&#10;GIJ2Fa+axEHk2b799jnbjvO3nin7vqOJKvtejfYViH4NIw5I9RBAAAEEEGgloCnfcjmjmV4Fuhde&#10;Up880e1tbz3/wDHAtWr9SODage9+C0u1bC7PHQFvAhpa9ePMa9mqflHJZH54q1YXPPzf2zQSs9XK&#10;oVjDW0HslRKB5QD40DtY/e2qWrvgXe8272N//w8X6xQGjncwz58F7QLg4CLV4HLuFkLxsLlbO7rZ&#10;0qaUbk9/5VgPbJ8pNaW0SmCestK4b7iHpcWxqKR7AVIigAACCCCQSAF9P9SJr2q2uV9Fv/rWWP/i&#10;mNHpsLQstaa7abtmiXPZLHcEvAloCJnBVjkwoJq9pGr1NNbNW0HslRIBjRPrHax+QrXlZu9bzL3l&#10;LQdi4E9+8kOOdzDPb+MtA+CgY1S/8nezCnrjppNMiKt/9dge6+pPc7cnMFtMMrOLPY1n66Y7tl8P&#10;rMjTzYLhoKdVg6ikaZq/mOSGAAIIIIBAmgW0gLBUqul4Ofu0SWEwU8nW77Vsrf5AcctyxKLjgXP5&#10;AncEvAl4eKF5K4i9UiKgEbVQrC0WM4ul+ruTuQ8N1RT3msH2pre+W+9g5Uxtqb7aIKOjPDwMQrNL&#10;ywC48QLrbcroKrHJp6tdukrs2aLVjo1zwq1SavrX/RWVTSYuzwjlV6PM9G/fK9k++vUwR+2XD/kg&#10;gAACCCAQX4FiJau71p3qfv67Dhw+9/GPfqgwmC3ri+PyvVStFZdXpS5PBevgTO4IeBOoX2Srqits&#10;aXlBi5vilPqluA4uOmCwIdBWoP7bXH3JwMHxqEUrH/7IgUM5Xv+2dx94E6sPqc4nsWr/Nt5u/67C&#10;zogkbtVaM8drn/51//FmzQB7271NQfYJXvf1CTml75Vk7jfkHqQ4BBBAAIGUCOgAYM2Z6MjLqsLg&#10;WuZd7zwQA//D310yUKivJ6x/v6zVY5KUgNDMQAV0bLkOA15sPZr0lE7JVqrlA60GmSdGwPEO9qGP&#10;HDiN31v//Dx/38E6BNBBhLW+5+lmFbQvI8PNCbTe8fbXr173aM/FmXMjuwkRezmFch8r6aZpnvXY&#10;EQEEEEAAgTQL6MA5s25QU3P1r5LlzNvfUT987s3vOM+cUUaRr9LUl0Ev33K5LHcEvAlo/Gix/WJR&#10;Q6625fZ6EPzj2+oDyzw2/+qiXPWfY5av0ZWr3xhvCLQU0CBxvIP92dvrP+G97R3n62e7pu9gnt/t&#10;O88g+xuv+ptbV81unL8108Lmbp61bzGZN6ZpVaib019ZC55N+GqFu45o1jo41p7AbGyMkN1fT8jl&#10;0uKgK+nI3+HpspJddT2JEUAAAQQQSIOAIg1dA1iLnBWZLF8NuKIY+E/e9q6aohRdH7hcf3p5xWp9&#10;zaouTsMNAc8CGkJlLafXZZB0xd9q9XHr83qgf81j/fsby//qmltmjfRQngHnGTsVO2qQNL6DveVt&#10;767oJ5YW72Ce39WbBMCNMapfUWuP+XS1uyXSNO61P2s/5ZWJeK27FQPb03heCG2dSsp+vSL7xqa9&#10;aCWwnrV2t8fJ9mc9jwYTYDdWycdKNs2/lwqzLwIIIIAAAikUGB8btVq9tLRo/jzp2IFMabFWWqiU&#10;lnSvloq14kKmuFgpFbOlYq5SKlSKuXJp01EFJZ4YY2FqCgeOn01+3IYBDbN8dTFTXspW6w/0r3ms&#10;f63tm46uj7fJ8WE/yyavJAqE9g6W3XzFpeasSLt3/MqNpCboXvbyN0QhsSMevugDH7nymhvcNCGI&#10;NPbpX9XEvae9Mta0cBA1dMysxqKSQTiQJwIIIIAAAskQuPOue6yGHLvxqK07J5/xmMNdNu0LWx54&#10;zqbM1Mp1LtOTDAGHQDZbD2td3j73g/tPO3H1qvEudnGZM8kSI7Dll7u6fQerlvd12/yBwdGJqfUH&#10;AuBTnvbkbvfve/rGALiPrdCPCDoU2ZgotuxjTdr0S+wq2fcxRgUQQAABBBCIi0B2+BHfuml6x57F&#10;uf21kuZ8y1mtdtZpVE39tYbSPBgo5FaND73itCNzpem4NI16RlNgqVjdtmPpV/ftb1+9wyYHnrpp&#10;IppNoFbREagVJrp9B+spAH7+6S+KTuOpCQIIIIAAAggggAACCCCAAAK+C9RngOsnA+SGAAIIIIAA&#10;AggggAACCCCAQNIFsm984xuT3kbahwACCCCAAAIIIIAAAggggECm82WQQEIAAQQQQAABBBBAAAEE&#10;EEAgAQIEwAnoRJqAAAIIIIAAAggggAACCCDQWYAAuLMRKRBAAAEEEEAAAQQQQAABBBIgUD8GeGBg&#10;4MlP7uIySH/4h3+YgJbTBAQQQAABBBBAAAEEEEAAgfgKzEw/MDm1NpcbcNkEpc++9a1v7Sr6PfPM&#10;MycnJ10WQDIEEEAAAQQQQAABBBBAAAEEghBQQLty1ZHbZyo79mSKS5VisVquZirVTLVWrVTrFzyq&#10;VnN6XK7WHrdh4NgjBu++955ct9FvEPUmTwQQQAABBBBAAAEEEEAAAQQ8CCj6XTmWm5oYmJocWDk1&#10;uHpyYPXE8KqJoZUTg9o4OT60YmTwznuLynl2vnzgGOA/+qM/mp6ebv+vh6r4sks2m/Uln6AziUs9&#10;WzlQ/6BHiLf8o9YvUatPUsezt9HCXggggAACCCCAQAoFNPe7VM5ozrdSyVZKmWI5W6rUSuVapZSt&#10;VDLlSiZTy2Tz9aByeq6S/fSnP+3eSOufldhaAm19Fdbksj0Ts92xUVu63W7y1F5N8zfPNpbivjn+&#10;prTX0x4k9KWGjWgdG9uq/lFzbhPwWNSOIC24LvDg3LEjHAkcRdhfdD2W3ur12L6GTceJhJu+G3io&#10;obdaNda5zfuGGQ9uCvJQfzf92+qd082+waVxA+Ky9IDcXJZOMgQQQAABBBBIj4BZAr3llsWpFQOV&#10;WrZcqtXDXQWJldp+Rb/VAzOp2UwlU1167hPHv/SDX/Y6A6yvko3RRat4o9vtraJfU2iPUY2/E1mO&#10;L3ymbqaS/hbkcjR3i9Om/i6z8quZ3vJpX39vebqhdonjJqumaRqjX2vw994oD5Vv5Wz9FOXI00MR&#10;HnZxGf066NwU5CZNx98LGhP0+PbVe9c3rXNXjW1fh66yatp9nl8y7IgAAggggAACKRTQlG+5nNFk&#10;b/2436oO/K1d9JEPHTgGuP63/jsQ9i4s1XqdAW76Rcd8S246CdBqZsDl9jYTC/YvZFatrDkNx+SG&#10;49ubvRVu8rG+7lvDq+l0k70a5rF95qfxsRUtt6+PvVFWto4mN62hqW3TrmlV/8YAzMrZTtqjZ2Pl&#10;rarahe0vZsfA68rf/qtE06IbO8vRd41/Nq1n4zi0dnTTZJPYMRhahRaO4dSmXXbGpm5WgsayXDq3&#10;8mn1emx8abSvf6vXUavXY/vhbc+tfT/a6+l4iTX1b/O6aOxcN59VTd/HXI5nk3/T97c272NNa+Xm&#10;9d70TbjN+1VTz1afL43vb270SIMAAggggAACyRMwM8Dfvqk+A6x1zjoDlm4XXnKJaelb3vLuaiab&#10;0xOZTL62qBng/7rmF5G+DnCbcNfReSaldXN8o7WedWy30ju+/3XMp2P01WpsmR1b/dtYz6btsn+J&#10;VAKTxt60VnGLaZfjy2ubL+KNKR05W39aLTJFdOvZbb807X03r2c7nb2qbZwb22gKcrTUbGw/Dq0d&#10;W/l0bJfpPuvWNB97r7WqTyur9unbvB6bDpXGcejwt/ayl+um/q1eQfZecDMeHF3mCA4bu7iVT6v6&#10;t3pduKxbq3c5a3tX47nN+Oy2Pm3a1YjW5v2qzXhr9WbVbVVJjwACCCCAAAJpENARv1r5rCnfbCZr&#10;Rb9q+Cc/+aGapoQz9YXQ1Vr9XyWLdADcVW81DQwaQ46OefqVT8eCGhM0DRha1ccRmLkvrmnk1nT3&#10;xvoomRWDNX22MR9fPB2BX7dFt4rb7bVtWk/77wVtwj/3+I6UHtpluq9NeGDv31YBc5sKt+kvz81s&#10;bHWbrFx2rsmhMfDutpJdFWdKbPwBwl6o+9eX+6qaEltVten2NuO5ff3d16qrlK3er9p7WgM4aOGu&#10;2kJiBBBAAAEEEIiaQP0LmC52VK2+/5KLTd3e+Y53mwef+od6DLx8GqwDs3RBBcC9fzHtNt6wBwbd&#10;fqlt/HZl5daxdz3U0+C42dExQ9KxMh4StK9GL5KmMkH0S+MkYdOGu+9EH+vZbRe0CmjdDI+OZXkY&#10;P636y5f6dKxw7wmCrqdf47mrlrb5vaNVPk3r6WE8dFVPD4nbe1oV9pAzuyCAAAIIIIBAegQ096sz&#10;YF304Q+ZJp//zvOyuezb7TFwpmZWRysM9j8Atn/H6j0MdnSbfUZOT/mVv1/5NB1kfn0j97GS3WbV&#10;GHA6OsLR8G7zb/XitPLxK0MP7wLWHFTvvwWY0h2YXVXJTJd13KVpGjc7dsw5hARB1LPxfcPqzSCK&#10;a5Vnj2U1nQ713CM9VsZero9ZWdmaod5mcttzw9kRAQQQQAABBJInUKlp/XPm/HedV49+33WeWfNc&#10;yWZf/7b6PLD+VfRrnQfL5wDYfBNq/NdstLY7YoDG7W2CRvuqTvuyOpO/dbMHG03r4y0fqxVW/q2+&#10;ollNbkxgirZvb+XWWEk7Y2NA1crZno+96DZfMa2sHJ3V6ouvN0/HaNGfTfOxV6ar+jte3vaRZm+X&#10;w8fNF/qm47mVs71dpt+tIuyD1h6VtYq33Tg3fV00Ldc+YBz49qHe8fXYdEg3fV03fX9oOs4b62M3&#10;sUp0Mx6ajitTvVbjrekHQ6tx4qbf2xi6/xBSQaYsx/ub433JTT3djIc2FWv/OnW8ETkGvJVtq3oa&#10;q1YvAfdcpEQAAQQQQACBlAjoFND1Y4ArmXe/43wFw/qfWfA8UMi+4e3n1cPjWkYhsNHwOQA231rM&#10;Fxf7Y/ufjm82VjL333gcOZuWNM2nTX0aa+gmH5eVtFfGzbBz49a0jXbtNvV37NuxSg5M65uovfmN&#10;FMH1S7eDpGlN2gxCN0850FpVqU3XO14a7Qtt2kdNX1mN/W7ft3FouR8nLiMQq1ZNy20cM+3fHyyW&#10;9u0yyax/Ow7pVu9Ird4HWmXoud9dYrpsSPtOdPN+28bZZVVdvt6bjkDHW4ojq/YVcPkm7EaSNAgg&#10;gAACCCCQDAF9PVAArLsOBK4Hw7pX60GvuSSSIt/6t4vl6wPr1msA7Jh58EvQ5Tcwv4rznI+HegYk&#10;5q0JHurvraCA9op7/dtEWQGJecs2Ls5+1bPptLw3uqZ7RepNwMd2kRUCCCCAAAIIINAXAZ3+qlKt&#10;lKq1UrlWf1SpKAauFWv6t1quP1e/OvDynLBOE91TANxqnq0vzY5LoaDFpaeoZ2oF2kzj+2LCm4Av&#10;jGSCAAIIIIAAAggYgZOOHciUFmulhUppSfdqqVgr6nExWyrmKqVCpZgrlzYdVVDKibF89tOf/rR7&#10;uDPPPFOJJycn3e9CSgQQQAABBBBAAAEEEEAAAQR8F5iZfuCW7blnPOZwNzl/YcsDz9mUIQB2Y0Ua&#10;BBBAAAEEEEAAAQQQQACBaAkoAK4VJr510/SOPYtz+2slTfuWdTrNqjkRtHXq0IFCbtX40CtOOzJX&#10;miYAjlYXUhsEEEAAAQQQQAABBBBAAAE3AgqABwpD9WA3lztwGpdcXo8y2bw21I/5PfiMyW12ZkdP&#10;xwC7qRNpEEAAAQQQQAABBBBAAAEEEIiCAAFwFHqBOiCAAAIIIIAAAggggAACCAQu4D0Atq4Uojpa&#10;q6t9r2+rnO2l+15oCBkGJxZC5SkCAQQQQAABBBBAAAEEEIijgMcAWPGbdSWPQGO5phf2tJceR3TV&#10;ubFdgTLGVIlqI4AAAggggAACCCCAAAI+CngMgO01MJGw2WImZu0PrJTWnK0j0ms1k9x0jteRv5WV&#10;IxMrWRuppvVpVf9e2uWoTKt2WWitfFxGyB097fm093Tfj63ycYwKHwcuWSGAAAIIIIAAAggggAAC&#10;3Qp4DIAV8TYNIE0kbM3Q2gNUa8bY7GuFRq1mku1xtdUqa6O1l3nKlNv4bysO+xyyvT6t6t9LuxyT&#10;va3aZerveLZVPd20yxHoNvV3tMuqarftbZVPt8OR9AgggAACCCCAAAIIIIBAcAIeA2B7tGYPIO3h&#10;qKPSrWaAG4Pb4FrrMuem666tANtNJo4fCFpl6Carjm6tMmkaaTdN3FV729SnTT69CLhRIg0CCCCA&#10;AAIIIIAAAggg0FHAewDcMWtHAvsMZBDhkBWHm1nTbqvne/qmM64eSgnardsqRa0+3daf9AgggAAC&#10;CCCAAAIIIJBaAY8BsJuDbD2YujzM1UPOIe/SY0N63N1qrF/59KgX0GjpsVbsjgACCCCAAAIIIIAA&#10;AmkT8BgAi8m+ytcx42qtkrUfU2pfOmsFZm2WCjc971T7ky2Z3NxM/7ZfotxYfzMsOrbLXrS9vY3b&#10;rdysAdfU01HPjgFtq3a12m4ytJ83y2qp2e74t1V9WuWTtpcT7UUAAQQQQAABBBBAAIEoC3gMgE1E&#10;Z62GdbSw6fZWS2ft2+35NE3v2Ogm1m2l36rcXtplj2a7apfZsSu3btvVtD4dO6WxVm76pel4iPLL&#10;gLohgAACCCCAAAIIIIBAGgQ8BsCtaOxzhiHz+bLOtlX9+9iukBkpDgEEEEAAAQQQQAABBBBIqoDP&#10;AXCrOeEQ+Hwpuqs57RAaRREIIIAAAggggAACCCCAAAJ+CfgcAPtVLfJBAAEEEEAAAQQQQAABBBBA&#10;wF8BAmB/PckNAQQQQAABBBBAAAEEEEAgogIEwBHtGKqFAAIIIIAAAggggAACCCDgrwABsL+e5IYA&#10;AggggAACCCCAAAIIIBBRAQLgiHYM1UIAAQQQQAABBBBAAAEEEPBXoKcA2Fx5yJfrD/nYqpDrY0cw&#10;V0uybq1wGrfbt0SQ1MfeISsEEEAAAQQQQAABBBBAoF8C3gNgxWm+XHnI95arVr7n2T7Dpg52H3tg&#10;3HR7Y53Db0XIaBSHAAIIIIAAAggggAACCIQs4DEANlGcVVf748ZpYWtK1ooDzYNW2022TaeX7bu4&#10;nG61F+QGt82MbtPdrbbbTRp9rCY73BytcFND0iCAAAIIIIAAAggggAACCHgQ8BgAtyrJPr2pSM9E&#10;dybkM0+Z8NI8aLXdSmzNrFpRon0XK39H+t5DSlOuVXM3rI6I180ujWnsLN5yYC8EEEAAAQQQQAAB&#10;BBBAAIFWAj4HwG2grZlPx+LeptutUNma8rXn3H55cNPlxO5XFNtjbMYNAggggAACCCCAAAIIIIBA&#10;YgTCC4C7InPMJHe1b++Ju53O7Ta9m58Jem8FOSCAAAIIIIAAAggggAACCNgFPAbA9uXHyq73Vcdt&#10;eqXbzBvTN51GblWi41DejsOlafpGH2tNtb16PkbOHetJAgQQQAABBBBAAAEEEEAg5QIeA2Cp2Vcp&#10;25cx208iZS0ntgfJVgRonRfK9IE9MmzM3J648XGr9N5612qCy92bpm/q08qtVetcVoBkCCCAAAII&#10;IIAAAggggAACHQW8B8AmlrPOF2WVZG20R8X200pZc6H23RvPO9XqWUdW7UsxtWqsZBsXe/3dHDnc&#10;Jn1Tn6ZujY11U3TH3iUBAggggAACCCCAAAIIIICAJdBTAIwjAggggAACCCCAAAIIIIAAAnERIACO&#10;S09RTwQQQAABBBBAAAEEEEAAgZ4ECIB74mNnBBBAAAEEEEAAAQQQQACBuAgQAMelp6gnAggggAAC&#10;CCCAAAIIIIBATwIEwD3xsTMCCCCAAAIIIIAAAggggEBcBAiA49JT1BMBBBBAAAEEEEAAAQQQQKAn&#10;AQLgnvjYGQEEEEAAAQQQQAABBBBAIC4C3gPg7MGbmqqHATW4Vc720gMqOhbZ+uXgoQdN0bFQSlgl&#10;fZT3a/yEIOxmsDnelHyE8tbAVvWxtjfW0E0zvVWGvRBAAAEEEEAAAQQk4DEA1re02sFboN/YVEhj&#10;P9lLT3Mv+ujQ1Lm9rYddwuysQIdlmA1pLMsveV/GT6ScjUzjv/3qr1b1sbabN9FIGfbLinIRQAAB&#10;BBBAAIFwBDwGwPbKme9wZos1odF0ZqPpdFOrmeQ2ia2CrC+OHmZ+OpZr/1bqaJejXHvDLRn7JI9j&#10;Y2P923S2L/m08XHjbK9eqznDNvU0XK12dDnQ3TjYnVuV6CYfNwFJ03xc9mPj0LKI2o8fl/l3JG01&#10;nu1oDoSmr5c2PeuXs/XGYg/727zPWPGk0rj5pcCXevpYH7/iYV/a1XEgkQABBBBAAAEEEIidgMcA&#10;2HxLawxpzDdO89XT/k3O2tJmu+MLtz2utlitjdb8s3mq25kfe30c0YiVs73+jnZZX6y7bW+rfFqN&#10;m1ZurRxa5dPGp5Vzx35079ZYerevkzYOTetplehonct8OgZOrfJx2Y/2KNcab248XebfMYBvNX66&#10;fZ0G7dx+PDe+z1jvBu6j365e70HXp9vXRbfjodv3H7/qQz4IIIAAAggggEB0BDwGwCbmbPrd3QpH&#10;HY3sOGPWNBILQcp9ua3ioqbb27S3Y3wVXKs7hkb2otvXs6tWdFVu0+b75elLPubHkcYfgNoESPb0&#10;Tens47Db/M2vAO7r47KeTZO5f720Dxd7H+RdjUAPxXWbf7fprf7qdkcPbXH/uu4xc3ZHAAEEEEAA&#10;AQQiLuA9AO62YfaAOYgvfCZmMJFAEPlHrb3d1ifu6f0aP77k45gpdWPb5gejxt17zN/z+PdQrpu2&#10;h5zGtKL331z8qnar+lhDwq+CyAcBBBBAAAEEEECgo4DHANjMXXTMvdsEQeTppg79KtdN3SKbpne0&#10;gEZR03gyOEY3Dm7SmN9uQq58G5Y2dW71lMtmBtcX9t+/IhIDW7/H9V6f0F4vgXYQmSOAAAIIIIAA&#10;Av0V8BgAq9L2VZqOGafGpX2OJZ3WF2XHdns+1rc9+9c+x0bHF26Tm5vpr1blttpuzS07voNa263o&#10;xWxp1d5W+bQaBG3q4y2rRqJWzo4WNbbLODdtr70LrBKbdo2bznLj6ahtq/EZRL/YHdrHkx1fF5ZG&#10;44vLGupN+6tVu1rVp9XrqFW5bV6nTd8Hun0ddfsm2Op112q7h9eXGVEuY85u62NP31Xbvb1erL26&#10;fdPoqm4kRgABBBBAAAEEYiHgMQA236haLeFrut3aaB5YOvbtdrKm6R0bXX4dbNoTbsptWsmmlW/U&#10;cFN/N0OkaT29OVi95t65Tbusp0xurTzNU9a/VtGOHy86UrT3bDoa3Y/DVoOzTa3smTuGdONebfLv&#10;OA7bOLd6HXV8XbQZP63a1b5/GwXcjNuOnW5/AdoHTGMlrTFm1aRp77fvmo6v91YV7rY+berW6ie8&#10;Xl4vntvlvoNIiQACCCCAAAIIxEXAYwDcqnmeZzZ693I5V9N7QeTgl0DHOM2vgsgHgQQI8HpJQCfS&#10;BAQQQAABBBDou4DPAbDLWZcgmt3HooNoTuLz5Nt84rvY3wamZMC0amZKmu/vmCE3BBBAAAEEEECg&#10;UcDnABhiBBBAAAEEEEAAAQQQQAABBKIpkP30pz/tvmZnnnmmEk9OTrrfhZQIIIAAAggggAACCKRT&#10;QEt4br/99uuuu+6BBx6Yn59PJwKtRiA4gcWFfblcwVwLN3Pgf9nxsbEjjnzEU5968qMedZyOk83l&#10;6gfLmjrMzuwgAA6uO8gZAQQQQAABBBBAIL0Cin6/8pWv/PznPz/11FOPOuoo5pDSOxRoebgCs7Oz&#10;v/71r7/znW8/9rGPfdGLXpjP1yNgKwBmCXS4vUFpCCCAAAIIIIAAAikQUPS7devW22677XWve93j&#10;Hvc4ot8U9DlNjIrA1NTUE57whDe84Y+1/kIvQ8e5VGIQAHd7/Y9+wcelnq18qH+/Rk77cqPWL1Gr&#10;T1LHczRHI7VCAAEEEHApoC/c1Wr1Jz/5ySmnnDI6OupyL5IhgICPAnrpPfvZz9bLUC9GewzcUwBs&#10;rjzU+IW41RWJut3e5qttq6J9JOslK6t6/YoWeizXXv84Xl/KUf9eujJq0al95PvSy73gOCrTOFQ8&#10;1DC48eZ403BTkIf6u/GM5tuXGxA3rVOagNxclk4yBBBAICIC5XL53nvv3bhxY0TqQzUQSKHAxo3H&#10;3n//A3ox2tveUwCsjMzFhxya3V7Jo80VPvRFyvGs2dK03K461d+vaI56mjqbSvpbkMs2dnvRlDb1&#10;d5mVX830lk/7+nvL0w21Sxw3WTVN42iXffD33igPlW/lbEa79a/VFg9FeNilka79+4ahc1OQmzQe&#10;fiLp8e2r965vWueuGtu+Dl1l1bT7PL9k2BEBBBCIiIBmnPSdu1QqMf0bkR6hGpESmJub+9GPfvT9&#10;5dstt9wSXN2Gh4crFb0cFT/qMOCC7iqr1wC4zbf2IL6lNf3+bepgTarYy7XmNByTGyZN03kYN/l0&#10;1TR7DGwvsfGxVSW7amN97I2y2m7t0rRRjsa6r78jVLAzOh734mmvvJt83NffMT4d46FxqDQ20Erj&#10;gO3o3HQcNnaxvX+7apcjiHIMp8bx4DLzpuPfw7tSmxdX+3HetMsaX79turJpQGUPyRw/S7l/H2j1&#10;PtPq9dXmfcYDqVWK1ZauxnOb98luK+Pm/dMxAk3l27xf2cen6aBWI7bNU902hPQIIIBAoAL60h1o&#10;/mSOQHwFxsfHjzzySP1CtLi4ePfdd99www3BteXOB8pfuW7ui9fO37m9qFKWitVAAmC/GqAvOi5n&#10;EkxK62Z9czK7W886tlvp7d/V3OTjqJX7etpnyRofN9azabvsjTLfBe1f6JtOLtnzafxa2ar+jSkd&#10;Dbf+tNrSGJW58ey2XxpjJJfjxDEe7IFEYz3tHaQSG/9sLLT9ODTVtu/lSN+xXVZg0BgQNg5++8g3&#10;z7aKKDqOfytuaeXcdKg0Jm71emw1Ptt7Nr6COtaz8a2pVdGNbw5tPNtkYnq86auy2/dJqxRrx67G&#10;s4fx0KqGrV7vVmPtO9or6Xi/atW/Vj4dR2y3hqRHAAEEQhMwM8C9F3fxxRf3nonJwces/KoS+aRZ&#10;YMOGDTo7umZoJyYmdu7c2e1FwhYWFnSIgR3wvvvuUzjdSDoylB8bzo8NFe68tx4Ab9uxFOkAuKsx&#10;Yb5aOQIDk4PL6Mgk9iufrirfqp6tAh57o7pqnfXN0k31muZsVcllub54Ohy6LdqRvunuTetpDxpb&#10;/UzgRrJVGg/tsqKpVgGtPdZqM35aValNf/XSUvu+7bvPZedar9Yea9VVce3fH6xXcbd5dmyCFTc2&#10;TdnteG71PtmxGr0ksCrpqG378WYNYMf48V24l6axLwIIIBCQAPFqQLBk23cBnZXql7/8ZbFYnJmZ&#10;0Wf64ODg0NCQAtquKrZr166bb75Z1xgze+lUzzfddNP09HRjJovlzHypVqxlzdLnX923P6gAuPdf&#10;7ruNN+yBQS9fj7rNx0M9DY6bHdvPEHY1StoEPG24epG0xwOWquc6twr82jB2VWi3/e65IY4dPbTL&#10;fdEexk8rBzfD1X3FgksZdD37Mk5MoV29qTatp4fxEFxPuXl/aJz0Dro+5I8AAghER+D888+PTmWo&#10;CQI+Ciji3bZt21e/+lVFwrlc/Qq9+rfbFRPr168/5phjtHxaFzrS7Y477jjhhBO0rLpJPbOZihbM&#10;Zmrlgwcl+B8A279jdfWNzQ2r41ugX/n7lU/TJvj1jdzHSnablT291b9tMuk2/zbBuXnKrwzdjLHG&#10;ALX9/Fu3eTowu9rd1KTjLk3TuNmxY84hJAiino3vG9YvO0EU1yrPHstqOh3quUd6rIy9XB+zsrJt&#10;86Jz+SrwLMOOCCCAQNACmto1NxVkPTCF2v9sNQNs3719DtazjqwchVrtdZRu7dWmwkFbkX8iBRSp&#10;atmzbjoSOJ/P6xtOoVD4xS9+oWi2q/bq8trK6tblmx4fd9xxTXffMVMtVDOFTHYgd+BbtM8BsPkm&#10;1Piv2Whtd8QAjdvbBI3Wt0B7GvtG+9ejNvXxlo/ju1eretpb1DiJaoq2b29Vz8ZK2hlNHzu+fTZ1&#10;dvjYv/03neO119/RWa2++HrzdIwW/dk0H2v8OL4Wd/R3vAxatavV+GnzIuzK2d4uA26pmnxctquV&#10;T6v+bTp+rGHT+Lpr8zpqOk6s+jQd0k1f103fH1rVs1W7WpXb1fuGqV6r8da061v5dKyno3+7enO3&#10;JzbzuvbBY39pWCnd1LPpOLS/UbevZPvXqeMN3zHgO9bT9GOrIedZjx0RQACB6Ahodlc3BZbWA1M3&#10;x5+NFbZ2MU85cmj1pz2fxkIdWTVma69YxxpGB5maRFZAx/3q+tiPfvSjV65cuW7dOn3uawZYMbBO&#10;B33bbbd5q7YC6VY7rpvK1bK1ir716X/LN58DYPOtxXxxsT+2/+n4ZmMlc/+Nx5GzaUnTfNrUp7GG&#10;bvJxWUl7Zdz0ohu3pm20a7epv2PfjlVyYFrfRO3Nb6QIrl+6HSRNa9JmELp5yoHWqkptut7x0mhf&#10;aNM+avrKaux3+76NQ8v9OHEZgVi1alpu45hp//5gsbRvl0lm/dtxSLd6R2r1PtAqQ8/97hLTZUPa&#10;d6Kb99s2zi6r6vL13nQEOt5SHFm1r4DLN2E3kqRBAAEEoibQam7W33qGU4q/dSa3hAko4tVy5cc/&#10;/vHHH3/8Yx/7WP2pddGaENZKZvdnhNZxv2bu98QTT9TxwK0mkHfM6iJIWcXHWf1v+dZrAOyYEfWr&#10;b1x+A/OrOM/5eKhnQGLemuCh/t4KCmivuNe/TZQVkJi3bOPi7Fc9m07Le6Nrulek3gR8bBdZIYAA&#10;Agj0IuCY3XVk5eM5scwsrnWMsY8599J89k2bgL626WTpuula2YqENYU7MDCgddE6u9WPf/zjjho6&#10;57M57ldHAut4YIXBOiHWQw891LijzzPArebZOtY4zQlAS3Pv0/ZYCLSZxvel/rwJ+MJIJggggEDC&#10;BMyi6PbhqCON9aeJZlv9aYey0jgKsufsyCdhzjQnggKKgRXBKgbWVLAeOw7wbFrhNWvWPPGJT7SO&#10;+1UYfPLJJ09NTTUmbpwBzn760592r3DmmWcq8eTkpPtdSIkAAggggAACCCCAQKoESqXS3Nzcxz72&#10;sYBO5mymi12SdpXYZZ4kQ8B3gf379+vySAqAjz766LGxMb/yf8M7PvjSV/7p6PBoIVN98cnj//6V&#10;n/e6BNqvmpEPAggggAACCCCAAAIItBcws8Quo9+uEiOPQH8FFPo+5SlP0SHBPka/apHOAq0zTesA&#10;4MLBwJcAuL8dTekIIIAAAggggAACCLgVsB++23GfrhJ3zI0ECAQtUKlUdFSwv6WsW5kL/DrA/taY&#10;3BBAAAEEEEAAAQQQQAABBBDwIlDLBHsdYC91Yh8EEEAAAQQQQAABBBBAAAEE/BaolMvF4uLiwsLR&#10;h9fXPh82OeB9CbR1pRBl5OZUXd7a0ipne+necu7vXsGJ9bddlI4AAggggAACCCCAAAIIRETguEcM&#10;vOjJY2c8fcXxjxz53A/uf+qmCY8BsOI360oegcZyTS/saS89IrLdVqOxXYEydls90iOAAAIIIIAA&#10;AggggAACcRf47k93XHzFry7+n63/+MW7TjtxtZrj8TJIJgRt5DBRnJ6yHlhp7AGefV9ru9nLesq+&#10;vWkmZqNJ78jE/lSrPmtan1b176Vdjsq4aVdTH6ux7UdhR097Po52OTzd92OrfExVGwdD3F9I1B8B&#10;BBBAAAEEEGgjYF0GSWe1BQoBBPoocN111/3Zn/3Z+Pj4wMCAqjEz/YDHANgeczoCM3u0YwW0joC5&#10;6famYVLTSLvjxlbxuUXfqj6OaK0xILfibccDK9Jrv71VBUy5TaeFHcFw098dmmbbtCMc9WwTnXbV&#10;j+2jXALgPr7mKRoBBBBAAAEEwhewAuD3ve994ZdOiQggYAm88tz3nPmKtwwMjZ543OixRwzefe89&#10;HpdAm6C31SroVpPDCoTMrWmXmNyi0FutquG+embu1Lq537Gx+fZ8usJx79lVe9vUp00+vQh01WoS&#10;I4AAAggggAACCCCAAAJGYHgoPzE2OD4yeOe9Rf05O1/2HgB3a2oPmIMIh6z1uh2nf7utubf0bX4g&#10;6CrDoN26qozjh48g+rHb+pAeAQQQQAABBBBAAAEEEGgqoOsKlyuavM1k8/VZ2Om5iscAuM1Ebi/0&#10;rSaHe8mzL/v22JAed7ea7Fc+PRoGNFp6rBW7I4AAAggggAACCCCAQLIFKtVMpZrNZDM5BcGZzNxC&#10;yWMArJ3tq3wdM4GNS38dS4KtwKzNUmErarKHT46NjgDP5OZmWrL9EuVWS5c7tstxvG7TfJq2q5Vn&#10;K7dWw7RVu1ptN4CNS9Ot7eZZ699W9WmVT7JfTrQOAQQQQAABBBBAAAEEoixQD9BqtWrtQNi7sHTw&#10;UbeVNpGetTrXsXvT7a2W8tq32/Npmt6x0U2s2yZW7Kr+rdrbtP5t1i27eaqjQ5v+cuNp7d6xUxpb&#10;7aZfmo6HbscY6RFAAAEEEEAAAQQQQACBXgSuv+FH9Qh4efpXt3LFawDcqhL22cJeKuphX1/W2baq&#10;fx/b5YGCXRBAAAEEEEAAAQQQQAABBCTwz//y9/q3Wqsva9XxwN6XQDfVbDWnGgK9L0V3OyccQrso&#10;AgEEEEAAAQQQQAABBBBAwJvAa1//tuXTYB2YBPZ+HWBvxbMXAggggAACCCCAAALJFuh4HeBTTnvG&#10;cDE7UMyWC9VarZirlJfKFX1Hz+Zy1UqxUlzMVmtjg4Or1q6s5auDmdpgfrBQyBeytYF8ppCrVavZ&#10;/YvlSrk0Or7itrvuKWVzo0PZ6vzC1Njg/srSvbv3/99du5MtTOsQcCnwyje897f/4E+HRsYKmeqL&#10;Tx7/96/83OcZYJf1IBkCCCCAAAIIIIAAAqkVGC7lsrVMOVepVsvVWqlSLeVqlWy1WimVq1XNU2UH&#10;8gNT4xMDmXwhkyvof9nc8uF++lcP8zpJ6dz8/OjYaC6Xy+fzY6Oj2qhT3eZyhXw2N6IomRsCCCwL&#10;VLXsOasTQWsJ9IHIlwCYoYEAAggggAACCCCAQKgCg2Utx6yW8ku50nyhXCyXF+f3zM7t3VMtl2uV&#10;WqEweNi6w0aGhrOZmuZ9M/lBxbe5rELdgq55ki8MlXQiH/3f0HC1Uj7m6PWPPOLw+f2l/Uvl6b1z&#10;uWxmcngw1MZQGAIRFtDvRpVaRneFwKaaBMAR7i6qhgACCCCAAAIIIJBEgaVMsVhdKFQXV+QzpZk9&#10;2+++d3Z2z8yu3Tse3D67a8fcnumdux/SxJUWRNdytVp93jenmd+M/skPVjP5HbtnJicnq1oJnc0M&#10;5nO1ckn/jo2N6Sw/uiTo2GCHb/huzh3rJk0Se4Y2JU2gftmgav3qRRkdY0AAnLTupT0IIIAAAggg&#10;gAACcRBQ9DtcXlqxf39t/96FhYVSsbawWNLUVGVpqTi3d/bBhx68c9ue7Q8UiguFcmlYy5xrCnV1&#10;Gp9cYXBo+0M7BgeHh4aHK5VyQbNb5WI+W93wyMOOPfaoNYevruWq9dXV3BBAYFlAlwCu/1Sk/1s+&#10;CZZ+I2IGmKGBAAIIIIAAAggggECoAvnSvrX52kSl8sD09I6lhYHhkUJ+QNO7QwOD61ZN/uZvbHz0&#10;hiPHC9nBhcXa7J7a/JyOEM5nszoP1s6du0qVzGGHH6HjhfVNvqYv85ohzmV07G+mVhoaHMhmdRRw&#10;PVjmhgAC9Yi3Vi1USrlyadNRBf05MZYnAGZgIIAAAggggAACCCAQqsCaQmZpZue+hYWH5kt75pey&#10;5aXV40MrRwZXFHKHT44ef8wRp73gufnJidLgyCPWHz1QyA2PDGn+at++fVrkfPjhh2tGK1efyspX&#10;NDOs6eFarZpR1FsbzBXGhsa7Oshxx44df/d3f2cWPL/pTW+67bbbHBA//elP9dQV/3971wEgNbH+&#10;k2y/3euV4+iCoCBFBRERC83us2J/vocNn7377L13sfv+VmxYECuKFQsiAtJ7Oe64Xrdnk/9vMnu5&#10;XLZlb/fgxInjkZ3MfDPzy2Qyv3zffPPWWzT+hRdeoIk//vjjSMgg7eabb6YJIBY/kSZqESgLaZqa&#10;mpAAf2npUbPv1BvDCtvtEBjU03LE/s5jDswcVOb4YEHFIcOyGQHe7W4yaxBDgCHAEGAIMAQYAgwB&#10;hkD3RkB2yyZHTqUvxIWEPEc2vFs57XyvwozCTN5hMcucbd3aHbV+/vu1G35avaGmpqWion7z9ipR&#10;4koKi7ANkqAsauQRFF2vYtWJM5Bhs9OZabbajbf+ySefPOaYY0Chq6qqnn322auvvlqbF4x0xIgR&#10;s2bNmjZtGuJBg88///yff/55yZIlxx577Pz583UF3XrrrXfddReVBlEQjgRRizjyyCNxadWqVepf&#10;xETNbrwtLCVDIBKBb5fW3Dtr9d2zVj/90caD98kjz8urr75qHCl0dCT+6vO3jWdhKRkCDAGGAEOA&#10;IcAQYAgwBBgCfysEQqGQ1+ef+8lX786eG7XhZx6wT43X+8f6LS5HhhDirBahrCjXYZKdDqtgcbhy&#10;ilxZucvXrKyoKPe73TkuV6Pbl5mXN3jQgIKcTE4KgP0Sb1dQBGNlI7S/9MApB8to0ef3/+/L3+MA&#10;DnUrrhK3QMqxdetWqHkXLlwI7qrG0zTgxsOHD7/zzjtpSnABKH5pRiS48MILn3nmGW1BNMFNN910&#10;0kknIaN6KbIIxPTp0+ehhx666qqroCsGW16zZg3+Rs3+t+o8rLHpReDkE48++qiJDrsNXtSp5M4Q&#10;YDidS2+1mDSGAEOAIcAQYAgwBBgCDAGGwG6DQDAYbG1tffTRR++4446ojTp36gEr122RzU5BCDVU&#10;VWW7snr1LM0vyKlrqB80eGh+QdHWjWuWLV5sCvFwkNUS9AckU69evbNcjp49imQsaISbK0J9cWB7&#10;F8W5j0JKQYjFUAil/9+XC+OAqSXAoL7Q8T7//PPHHXdccXGxjgBTIVu2bOnduzclvTqxKoum8ZAG&#10;E2hqHQ3yDOYMGhyrCMqWGxsbc3JykHjOnDlRs+82vYI1ZJcgcM1VF194wT+dzgyLhawBxsFMoHfJ&#10;jWCFMgQYAgwBhgBDgCHAEGAI/H0RqKjcBkvlg4eNPHbixMPGjRlcVjqob5+yst5Dhg7LynaVb167&#10;Y8tmcNpW0e8LySaTHby2qrKiubm5vrEZrqCx9JcqfwntBf9VSLASo/i8xULhiEO3rREIJ00C9ou/&#10;5513XlFRUWQumDojEut+6SWaSyHe4UOXBXQXPBa6XFhNg9yCDMcpgkp78cUXVclRs/99ewlreToQ&#10;cDjz8wr3yC8alF+0Jw2MAKcDVyaDIcAQYAgwBBgCDAGGAEOAIWAYgWCLmJeT03tA76lHHH3xpVef&#10;8a/pffsPaKira6yu3bxm7a8Lfq6urT/mH/8YfeBYiQuZeTnDaha9PrffX1dX7/F7JTkU4ojyl2wT&#10;LJGdgkPY/ghLgkGCsd2pFIUAQ8eL2sHwGAdOTj/9dC2nxVrfX375JbL6lJHCNJou96W5kBLpqdsq&#10;XRbqAQsa3SOOOAKXevbsqZLbyCJGjx6Nq3TVMT2PzK7j7fF/GoafJfwbIeB119XXrK+rXltXvYYG&#10;RoD/RrefNZUhwBBgCDAEGAIMAYYAQ6A7IDBoxAhnYUFpvz4FxSU5eUVjxh004dAJ++4zgvdLpYVl&#10;l195/WsffHTVbXfeeN2t06dftMfew8v6D/QHQtjNtLGhoaUFnpOJvpc4f5alUJslNNTCfon3SKbF&#10;qzZFthE6Xiy4xbJbHKpTKySDlTI0sdOnT6+pqYmKDK5ire9jjz0GX81whYW8Y8eOhbE0pN1+++26&#10;LGCzYNq4Cg6MlcA0QawitIuE+/btS8lwZPbucL9YHXYnBNga4N3pbrK2MAQYAgwBhgBDgCHAEGAI&#10;7HoEEq4Bvv68Mz1u77gxY8fsO8blyJSkoMT7iwtKvGCxTqejpDTQUv/Hgl+qt1b+/NvCQ4+YmmG3&#10;3HLtdZvKtxTnZvUb2NuVYYe6V3GFRUygqVFyCHph3vTH8nXrtu7wyaFdj4KBGkDlC/UyqLLqZ8tA&#10;JpaEIZAEAmwNcBJgsaQMAYYAQ4AhwBBgCDAEGAIMga5AwNfi8TY1N9fUbl2/Hk6wrGYrb3Y0BUVz&#10;do6jpGThrwu+nvdtWc++A/YYOHL4PoIkDt9r4OknHVuQ5Txy8iSTWQiKIhS/xAE0dQONEArhfxPP&#10;5+fl2azWrqhz2mXCKBperyAWLqPTLpwJZAjEQiAlE2hqha+zxd/lWHe3+uxyQFgFGAIMAYYAQ4Ah&#10;wBBgCDAEuhUCoiT6A96ColyTlfdKfsFhz+/Zx5yVbc5wfDtn7u9ffmsPmT//9PNt27fsObBvnp13&#10;WqV9hw0aMWRgwNOKjY44gQ/hH7IPEpgvOQRe4uWQt7mxKC+zZ2FOt2ps1Mpgxg5LaSwS/vrrr7W2&#10;0N2/5qyGf3UEOk+A0Wtj+X/btaDovLHv2sqw0hkCDAGGAEOAIcAQYAgwBBgCOgSWLlm8eeuWpStW&#10;ZGZl5+Tn8naL2eF0Fff4/tuf/C2tx0+eyAfdI4bs2ae4R2tLy5CR+4hBsay0ZOjAPn8uW2Ix2yWR&#10;50KYivNwhUX2JpKF5hav3+8fP37sGScf/9AdxPdyNz8oj8A2wocddlg3ryqr3m6GQCcJMGW/Khba&#10;80i1sKqSVbcOoyex4qnYqOplbRbdRmRxdNFMJ7yb9VrWHIYAQ4AhwBBgCDAEGAJ/aQTKevXJzM3/&#10;8ZdFq1avz8kv3LZty5x3Z93735t/+O6b2rrqoOQrLM5x+5obvC3DDzyAs1mxNNhmsgwfMiQ7J4cX&#10;rDJvknlBlMxev7m2IdDUEhy+17ADR489+YRTjj3qmBFDB/+lwWGVZwh0KQKdJMCx6qRVC4MVa3fZ&#10;ppcoF6UnlDZHxquRqoZZ5braLKp8XXodMe5S+JhwhgBDgCHAEGAIMAQYAgwBhkCyCKzZsHFLRVV+&#10;z14mh+vV19+eO/fTjRvXrV/95/Rzzzjo4LFbyjd7Pa199xo4duqhlgwrJ4myPyQFQgP69nc5s3/5&#10;bemSleu27Kgrr/KUV/mbPebaJt+Egw48ZsqRGVbXot8WV9fXJlsflp4h8PdBIM0EOA5wqpZYZ6Ic&#10;NV6lylGVt/GNnCOvUiL997mprKUMAYYAQ4AhwBBgCDAEGALdGQFeEJrcrd//snDOF/MKCor69uk7&#10;buyYg8eO2b5pQ589+o8bf+DwIYN7FxX5mprMMm8O8oIs8CZzVma2KzOnur5VsOZ6/Rn+kEMyZZgz&#10;XM1+/9U33rZ2U7kgWFxO16BB6dEAR9Uqpa5qStE2M/UK7MKOkWLlU8y+CxverYreeQQ4qWbrNMlJ&#10;5WWJGQIMAYYAQ4AhwBBgCDAEGALdGgE55Miw8xZzXX1Dc2O96PPxvCAFgiZZ9tbViTInSrK7qVUI&#10;8nIQxs5Wzm43O+xgwX377TFgwJDM7CKzzSFYBMEmhDi+sLhvs5Bz7V33zvnik0FDhzTWt6Sl7aoC&#10;Scu7UtQqqZP8tNQwdSFdRCm7SGzq7WUSgEAnCbDW/BhSuvQeJys8Mn2K35lYR2EIMAQYAgwBhgBD&#10;gCHAEGAIpBEBbNoryPKgPfpu3rZhw6YNWVlZWzdvmTp1igx/zpzJ6shuCQbqW5rMdpsEN1eIMptM&#10;joygySzxktVqx5JgwSwIZt5sNsmSIPGO0oF717UGFvz6W8X2iuqamjRWlYliCOxmCHSSAAMFrZWy&#10;1oxZ67xKXbKrJckqQaUnup8U30jh2sSR57HS72Z3izWHIcAQYAgwBBgCDAGGAENgN0DAJMB22eSu&#10;rSzMc/25ZmV1bd3hEybYbbZNm7esWrV2w/K1WzduNQlmSRSlgC/oacEy4JDJ0ugPFuZjl6MszKFh&#10;GW0x2ywmm8kMF1kSx3OFxWXrN1WuXrsxMyc7EiKtiijquTqHV/NGTrkjp+6ReiY1JqpSSidBl13H&#10;DrStiKrQ0tXZYLuiNpBGRoKgQzJq66JWI44OLxZouizxK5OsjnA3eGrS1YTOE2BKUyOX16qRWlas&#10;JtOdRI1XOXCcXJGlayujqxVbA5yu7sLkMAQYAgwBhgBDgCHAEGAIpI6A1WISOCnk97Y01nqa6jKs&#10;ltbGVr/H37NH6U8/fLds8UKTT/J4/K21TZUrN21et0WUuIAYcre2ZjszDhy1t0UKZDgzed4Ec06T&#10;yWS2mGRRyC7ssb6y+vLrb37pxVeTrSHYlDqX1jErOqWPavms5tIqtKicqPRMKypWiTQ+knZGio1T&#10;Zy3FjdUutVFaS+84iSk9NlKNOIhFFRK1IfFbFxWlZG/63za9YOTjgZE0f1sEWcMZAgwBhgBDgCHA&#10;EGAIMAQYAkkhwFsEwlpDooWXva2N7380e922rZ5gwGKx9utZNrhXH7PdHuB4ny/YXN3gsjokSQ4E&#10;Q74gsX3ec9AgEy9gYbDJbBdMFpMFxtAmgTfLgr1Hv714R/47H3wRWRmVlFLupOpa47O1+I2Kyopp&#10;ljiXOi1TJzayiMh2JXVTjCfudOuiIpNQmi4BY7/G71TUlMLy5csT8lu1M82ZMyfF8lh2hgBDgCHA&#10;EGAIMAQYAgwBhsDfHAGTBdv62mxWaygYFAR+06YNM597qrqhbvDQYX369P/ysy8X/bAgRzYHGprz&#10;8vMyMhx+dyuWAXuCktmVV9kiukMmHrpfwWw2wxGWGQbVEMLLAic4isoG5/XdqxPwJrT+7YTMrs5i&#10;pM5G0qRYz9SLMC4hIXFLsS1/h+xCU1PTypUr0dT4aNIPD0jDOPDfoVuwNjIEGAIMAYYAQ4AhwBBg&#10;CHQdArzFanU4XJnY2CgbNBb20JvWrHrgvvsW/v77XmPHHDvtlGzZtO2nRa3lFTtqdrj9XrvN6nTY&#10;PYFQq2Sd++2vIYsLOx5hYyRocqETlqAAxjZJnEmQbR4/Lzlykq251uA22by7Kr3BOqtWzQkVrZ1u&#10;SIpFGGwIrV4cC/NO1//vlpG4oWLH7ofAqFGjdr9GsRYxBHYDBBYvXrwbtII1gSHAEGAIdFsEuskU&#10;CCxFkqTq6uqKioqoWB0+em/MwgVJxkJgMRDweFqQngvZzFbzEUcfcdLJp/nrmys2bZbEgDM7e98D&#10;D8zMdtY2NP2+atOHX/zw65LV2bnZNsEC/9AyHxRlh8QHTSExJJoCIpYKiyIXXPLL7Kjlaq1no55T&#10;lZiq+tKd4JKaK1Z2NYsqR1sTg9l1lU+qrIRtjFofbdN052p6beUjUYoFTsLiOiGWWUEbH4JKS0uL&#10;iooEYiPB02kY/8EHHxjPz1L+VRB45ZVXrr/+hlRqe9999zIJABA4vDzrnVSQ/Ndpp6SOZHeoQ+qt&#10;SF1C6jikLiH1Vpxzzjmp9CiWlyHAEGAIMATiIJD6FCh1eDF5uPrqa7xe76xZs1566cWoAicdsA8n&#10;ybwUItNxSfL63P6AnxNlqHVbvaLFXnD26acff9RUf0uTy5mRlZvnF6WvF/z22fe/r9hQbne4zCbO&#10;bDIjo8AHJMkc4rA4WAiIUjCExcK8GJKX/vJeUgSYkjdK6iI5qnFWHFVOHAZIL+ncUMWquRqvTa+r&#10;s5aF0vSqlWtUDbC2aQkTx2pdZBE6sWrNtSa32vpEgh+1MrG4feqddjeW8O9/Tz/ttNMcDgcWDODZ&#10;xDSMnzlz5m7c4L9t07788strr70uleY/8MD9TAIABA4zX5uVCpIzzjotdSS7Qx1Sb0XqElLHIXUJ&#10;qbdi8uTJqfQolpchwBBgCDAE4iCQ+hQodXgxebjyyqtAgN96662XX34pqsBJo/cB3eShw4USl4Ma&#10;OOT3+/y+1qDkl0y5LV6nxSLsu8+QU084tqggLxgIfPTp/B9+X+W3ZNoyss28bIP7Z5IR/5FlipIs&#10;B4NcUIY2WAyCBAe55Yt2vYpr99ZS7t6tS/0p6D4S/vWvf0+bNo0SYDybmIbxTz31VPepH6tJuhD4&#10;6quv8OkxqrQL/nPFc089mrCghx56MJaEhHlpAlXCrHc+WLdho8FcAwf0P+2Uf+gkXHr5VU889rBB&#10;CdpkaWnFo//3OmSWbP2t5cnpOMm85MUdvfc3Xpkr/nlmVCSv+e+dcYQM2XPgv86epuJA69DpQ1uH&#10;m2+7687bboovqqRh9o7cE9OOZOo9iuIw44Vl362sM4jGhL3yZ563D00MHNKIJJWJ+/jg3TcbrAx9&#10;LiZOnGg8PUvJEGAIMAQYAkkhEGcKlJScVBJjqL/88itAgN9+++3//e/lqKIm7jsM6355QSDG0nKI&#10;eLCCDXQo4MHGSKLL5OwHx1dbNq0JBdz9evdGivqWoKugh8Xu4gWzzcRbQHq5gGwSxBDv87tNvFmQ&#10;LAFZRLBZhPws1+cfRy83lXYZybt7qyh379YZub9/xTTnnvuvU089lRJgOg0jTx07dj8E0DsxikY9&#10;4lzSpjeYLFYpZB1LWx3Afu+6626E2qqKhCdIrMpUJXS6Mp3OqK0DjI4Qmu87ufD59Qg4oTEGQ9Q6&#10;gDX9OP+TWOGnbz9btWZdZB0MlhiZTK0DPiU0NTbgb6wbJ4eCA7fftv2Dp3QJ0oJknN5i5BLqQJsG&#10;9lv73BEGAxKrgKgSUkcyspcaaQJ9Lna/AYe1iCHAEGAIdB8EUn9hGRzPjUyB4nhdgrkx8V+FRbxE&#10;kyuE8HLg4MPKbrXlhjiHJyg0ukNFvQcX9RtW67f6rQVZZYNka4aJDzlMooyVwbIcggQp4LSEzjh2&#10;3PDe2Rl2ieeCnBwYMKDoiKnDdxVRoRbU9Og6p1OsdbsKgb9iuXRBPj3oNExI/SFnErohAt2KAKMy&#10;FosZgbjqT3SirXm3IcAhv0iW6KiHv2Lrpef8M0545uFHkIWGyHtx3c13g/rGGkGwRn/2p9/ocFCl&#10;de5ElfbIQ/dn5+Tib6xOu0/5jNrF342fglVFHY7U5xPxJRx88HiE+I+SQl/DkK6t87y3ogrh6vdW&#10;IcQ6RzI1F70XnQMwzt1MFplk03fD4YVViSHAEGAIdGcEusMwq9YhDgOct+jPLxcu+2LhUvz9auGf&#10;Xy1cMW/Ryi9+X/7tH8tXrl2ydvmnK5fM+eOX95f9Nnfdiq//WPjhou9e++OHN3/6dtY3X73+/fzX&#10;vv/6/76b98a3897+/LM3Lr/myudef/6rr978bcHsZT/Peevlpy67+LJdSFTUryG7sA5dV/Tu3bqu&#10;w20XStYRYAxfTAPcfT5ZprMmXUGAr7zyCvrCizw55JAJke9CLX39z0XnI1gsloQnu5AAx2qFT5IQ&#10;Mq9/r+b8PRBybpi9116DP3j3jThh1bJlNBeC7l7ccOu9UPCC5cY63v/sW+oIQfuxSpUW/+TcIw+P&#10;miAqqpG37ICtJ2ea11dWcN5W58CqB7QJ4vSoqLjF6Q9Rp010WExIgFVIiedMbICIpU9KiHVO3dxr&#10;70UkPsNLcqOG+EjiPtIA+eq5kRkh0qfzUWeyGAIMAYYAQ6AjAgnfJkbG6hTTGCHAu5APsKIZAn8r&#10;BKJogNmwuVsiEHWSfcmV1yHgEj2J3/BICQ8++BDNEnny9dfzI6WpEnDy8v9eQcAudwlPtOVqJXTu&#10;NkXFYfPmTc8++4waNmzYAOGHHXZorFZQc9lFOXuvvvmXyks+ai0bsWHz9nUby+MElKs1u9VWHuR2&#10;/abyWAEZqdWQDgcjJrsXHT3psQ+/iJoyKqo6SIu/mCqKDfxxgcOfes0xalqu7bOBP07UfuaMdQsM&#10;Mrr4yehAnLBP0tYhJdZK/bK6HmHcXvkIsc6RTHcvotqHHx5xaHNps6iVvOuWa2lAjHpupJcmbKYR&#10;ISwNQ4AhwBBgCBh5K+HlrkumjcG5GtRkUSPpPCHyUqR8KkczgSHn7GAIMAR2KQLtwwB9NjtjAn1F&#10;2xH5eUx3Sf1JT2j6yOxxBGqLUCVELVeNjFqoWrSuDtqKJWyOrjK6vEbaZbClKX53RHbc3agquMce&#10;vAeX6N+E2jbj1Tj88MPia4BBfRGgAU54oq2Yep6wtrGqGpnxueee/fzzz6dMmYIF8eedd/7RRx9j&#10;tVpQ/3nzvoqlmfTDMWNbuOaGWyqr6kVRIvbcsQ9Cn9qy6OqAn9iqPlYgV9sIsFYDrK1D1PPLj59y&#10;/+xPYyWLiqquvRUTP/nhS/77i+3yulX+zH/8MNu+euwX2joYBzkWknF6FB0WE/ZJ2kAFJc7E8whm&#10;gYRY5wr/7XAvIiFCgvciDm0ubZbIStKYp59/5aY7HtAFRMZ5Low/XywlQ4AhwBBgCBhHIP4rT71K&#10;X/1qUGcySBAZSWdW2vS0PrHeXGo8JcPsYAgwBHYhAngMdRPapE2gr7rqqofaDpxrv6tFXkJT1cQ4&#10;QeLINHEEqsKRBgekRX7ti7ykLVGbRSshVpr4zdHWRweCkXYZaWm6PuiqI+/l19yoBkTiXPtXvWRk&#10;mn7dddfSZJEnUV8AaiROLr7oQgSw4IQnUd9bCamRQW62fXs5RE2bdlpZWS9YICNXcXEx3ZS1omJ7&#10;TALctpqXLiK1WMDkEwRCn2KsAcYl1TlE5Il6VYdDrJWr1514JC7h7x1vfxxndWv82YDacOHcub5T&#10;5tQt//CXe0/gzvxQC0icW2Dw7sRPRofFxAS4bQ0wbJ4PHlqA8POqOoRY50imuxeRKNGic3Nz6V96&#10;os2lzRJZSRpTuaPqq88+0AVERn2y0vWYMzkMAYYAQ4AhEImA7pU3adJEdSjGuXpVN55Hjf/iiy/V&#10;7FFfUrHeXDSeKJoEE3xB09cKOxgCDIGdj4Df78ecX+XAqEBnNMDaR/2BB2KuEqSXYk0WtZ/NdONU&#10;1BkwpOGIOsrEuXT11Vdra0gR18nXpYk14481SqptjGyFkRjjnzOTTamW/tC9d6gBkTjX/lUvGSHA&#10;d999D00WeRL/rYCrL2EXvJdfhsY04UnU/hDrBZMQFl3GTz/99JBDDoEbdDXjlCmTP/vs8+effwE0&#10;OBYB9omSGiAQWuyEAcm0WXT9Kj4BpuphHQ7aOmjP/3Xv47ecesyNb3wUKwGNT/iUvTs7THf3+PXo&#10;tT+v9J30rg4NHZLATQ24pP1p8GOENgvOoz6ekXVQmwOIqO5XUEKsc4qk9l5EAkWLbmhooH/piTaX&#10;rgPoanXL9ZfTcWDjlkqrxaINH89+w8iTlbAbswQMAYYAQ4AhYBwB3Ssv1s9YUzuD8dqpbKyhHvPs&#10;nJzs9evX09cKOxgCDIGdj8DatWtzcnK0BBgPbNIaYNTbyKILdQnEtW2HblGEukBCKzCOcO2Ciqhf&#10;++JHohb3339/pHyDzdEli6xz52K67sOtbvhWh+mrb7gFl+hfdbxuuvnIk94JItzzQ1CNjCrBILfR&#10;vRUgKqHls2odrXtRxX/BJHwdRr7GSkp6qLmOOGLqJ598ip/Z2dmx2ot4Gy+oQW0LbVGsoM0VWYdO&#10;aIC1dVDP67du/c+U8Rfe++Q9ZxwXNYG22nHu7AMPP/6P446mCTZvEBqP7aD7jXoLgJsa0EDtT4Od&#10;JOoI+N//3qgNkQSYtgh5odr9cUUtwqFDCxBinVMNsBaHSKBoTSI1wFEhjdNP7DYrx3OT7htdNMNM&#10;w8Ab8k9/fyrCjV//R4t/1z34TDJDgCHAEGAI6CYSeEPhdY9BmL701auRb+eo7zttekigIeFkSX3H&#10;weLs66+/ZkrgqC99FskQ6GoE8OjhAcRjSAvCk4u/ndQAX9d2RE5PdZdQxr1tBy4hPX6padR6JBxH&#10;ErKgyFkpSkFZOsm6ZLo0kc2JVTHd2ErRjFNWsi1NyOsSJqB3V3fcf9etCLhET9SriNn29BSExZXt&#10;uSIl3HzzTTRL5EnU4tRInPxHOaA5TXiiFaWVMPfL77Vh4eLlRt7xuorhJwwhaMajjjoSP/EX4dRT&#10;T1HPdWIRv7a+WQ34mVD9iwTaXJF1iL0EmNC1qE6wtHWg5z8tW37+lHE3vPNFS2beGU+9EZlAV23t&#10;7da28aFHn7zq8v+oMd6TZ0cFNuotpinpJYqkNkQiqY2ZO/cTXRg1atQdd9ypDbHuBUoEhkbWAFMN&#10;sPb2RQJFRsRoGuCokMbCAfF2uxX3bunWxd/et0AXNjet1+Kf8PllCRgCDAGGAEOg0whETiRojPav&#10;+jPy5Rj51lZfduprK9YrVRcPUSUlJdu3b3/iiSeWLl3a0tJC3zjsYAgwBLoaATxueOjw6P3v1Tfx&#10;GKrPNU4wtpgpeUt4/Pe//0Wau+++W/2LkxtuuIHGqIf6k17CoZVPz9U0kKlSR1VC/PrEuRp5SY1B&#10;QWpNdMmMFxcnY6xWRLY9MiYh8p1OkBRWv5Y30oLi1PC2226nVyNPdBkj7+YLzz+PyItmzHhm5sz4&#10;J6ecfnbUOhxx+DgtFJ99vcBg19Ul27Zt2+DBgyFqzpyPVYFVVTvwZqSPR6RYs4moHNUDnryM3BRt&#10;Lq3Mf//zDOrkOdahXtXm0tWhtnzLvadMuXn2lwVlfYxUJtadffSJmVdcOqNzSGrLpRLofIIeaEWc&#10;RzJWnRPWRMUBqt2JwwshZ/6fNfgb63zQBCeuatHTIanWBBpgGD9TPTC1go6VMlYlHSDAUAFz3Nwf&#10;X4ps4M589g12CZaMIcAQYAjsrgjohly88Y8++ij81U3YYk3tDMZT9GK9FPBOxKsQi78GDx7y6KOP&#10;2O324447Tk3cu3dvrMlS8X/11VcPPLDDPGfJkj9GjBiZyg2ChNLS0vgSKioqdKWArtsdjrEHjNFl&#10;/GPJ0ort2wcOHBhV4Ntvv3XqqdOSvRSnbrrmA7c//1xxwgnHmUymDrnWfigXZfM5hyJSrv+Sr/Os&#10;lfemCXQScDt27KgcNGiQ1WrVldva2rply1Y6CdQekQBq4dqwcZPD7th//31hDCiK4sdzP6urq0P2&#10;vLy8iYcfivsuhkK///7H1Clk2fnatet0tZr31fxpp52mFjfn47nHHnO0+vOtWbMmTTwsKj7adlXW&#10;Ng8a0LulqTHypMHco1+hvSiTTFkrm4Jba325oR1qHdAxVq9ePX78wTTmp18XnXPCBt50pORZzNtI&#10;MtFt9nlt/oC5psVZ0VoYsPQdvWfZp+Uv0vRj7MerdZMk4h+HHn5/YMWqlScfPchiCc+cP/9mc1FR&#10;74yMDDUNVsXTc8yFq6urdW3UdUj0K5pA7V3a5i9avPSE44+NihIioXXLyckdMGBQTm4BbgceRvQB&#10;dQQwagJ9l3LoPphBulZFo/2puxT5pS3yU1zUNLHkx1cugfHS2qof7RBDOTz+0khdGp3AZFsa2XYj&#10;MZGFpisGpeMeRz0iLyHmpHt/RRhR3J4jjoRIsR9++FFkpCoBJyazgAA754Qn2nK1EnTyDVZPl2zK&#10;lKmLFv3W2NiolQa2M2/ePAypseDCQ6MGCLTAnXWiQB68tlxqHcxNOwbMu+fID/5pfu5ffH15VENo&#10;OiLcdccd111xkVofrTSIrd+2+c4TJ982e15Jr77ausU5j4oq2O9l/7kwVj8xDjgVrtS8/YjazeKX&#10;lfCeqjjghGiA4fwZC4CVJdOxzqkGWHsvIlGiQ2fkGuCoeMaqJOJhAk2/bCj16hB0+KfrMWdyGAIM&#10;AYYAQyDq/E37AqXnkTMK3Xgedcpx7LHHqDOcqON/nJcCCqUEGJtNwPkIttubPXv2O++885ZywEnN&#10;kZoDrAlmUNoDTjp1Mcn+hATwvfiHrhRYivbu0+f2225F1aZOnbplS3lGhgsn+HnD9df36AHe1DNq&#10;NYBDrOrFuRSnRbqKuTKzzjzrzGOOOYZitmHjZkwrydnpM44SFh/Z/DDCUeY/jzxthipTJ6F3716T&#10;J0+ZNGnShAkTxo4d6/P5sS4UJ/h51FFH7b///vgkEXkLdOhpZR537DEVO6oPOmg8jsMPn/j4Y4+8&#10;9ur//d//XnzwgfsmTpw4bvz4sQeOf+LxR+68805UM7JWGc5MVEY9cvIKtT9xNRY42joM3HPYuIMO&#10;RsrIk7NOPnqrY+QicRjCdueoYyaN09YB7crKylJjUPrUw7jJ+6+fOiFrygGDEI4+Rjz1/KdOP7V1&#10;+inN5x7V+MB1p/2S90rePhaECw64NVbdxo49oKCoZ9++PY6aMhThgNF7CNb8gw46KGr6/fbbL7Jz&#10;6u7a/fcTD1D4G/W2FhSVTD1iatRw5FFA/ahDDz10yJDBJrJikRBgdSjAoJH0NkhRZ9K6wUUdaG66&#10;6SbdGBQZE0dgslPwyPGOxtzRdqAsnEbWNiFRjDVKqi2NbIWRGIPcoxPJ4nAJ9dJ3vyx9a858BMS8&#10;doyIcNXoeAT4+OPJl0v81QUaGVlJ7bvk8suvRAABTngStT9ENidOA7U10SWj+r25cz9es2Y1aHBj&#10;Y8PKlSs++WQuInEpVjcw4WtVW0DK+Bsg0atIps1CJQ/48cneBx5R8mEwc8gY2xtXZWc6o3qBvvP2&#10;O6657AJdK7R12DHvfci/7cRJF48eFDVoE9PzSFQff+rZS2acb7xrxQH8/fc/gBz81QXjz6/xR1Jt&#10;DjTA3/5ZizBlRBFCrHO6Blh7L6KCQ50/aw9tLl0HiApacVHBpCNPqK8nquM2z1zUPxcJxkc543eE&#10;pWQIMAQYAgwB4/M3+qpSp230taWdz2gTqPFqJM2oTa9Ki4ykiSkzx4vearWNGzdu+vTpF1100SWX&#10;XHJZtOOAAw4AIdEeNpuN/ty4ccO7775jMCCxKgQSoHmLf6il0FyL//jj6quugi60oKDgjyXL8Ppa&#10;svSPxYuX4GdJSfH9D9y3ecsWzOV0VcVPtFeNxF4h2gTaS5EZY8VoKwYJgUDwtGmnFCnHot//KCws&#10;rK6u2V5RWTR08sv8NUWX/om/CEsqeG3z1XNofTMynKNH748XPXgv8vbt2wcN2batHD8RSd2DI5nu&#10;FujQ09bqxf+99tRTj2VlZztdmU6ni4bMzOzMLBJcruyDDhwNgg2xqHNkrcDJgLN6WKxW7U9cNYLM&#10;fsP6+dzNSBl50lq5rsy74qnp++IvgtlXp+sYmKy62g6UXlTAFeaZ1dBjwBdX/Hxp6d7v99+z9dBj&#10;nrhxyXnWLB5heo/74TdHzYgT/NQe55xxyhsfbnvvsyDCfU+vxE9dAjUv4iM7p65Dos7PPPNs1OcC&#10;kUisBU13XlwM4Avz8nNNprD6V6sBNlNVp/Hj9ttvv+UW4kIJB86R/dZbb8UJ/am71LkYiFJl6iqm&#10;1jYyga4hsdqljdel0cncOS01jnyyKen4G/Wglyqr619/4RGcvDfmyaiJdZHvvTcbMfirk0kj40t4&#10;5uknkeuSy6548vFH458c/Y9TtaLU80j5cRqoraEu2SmnnFpfX//VV/PUNBMnTsKX1zjS4GFYKxDq&#10;XyP3QpuLCs/asdI17Wac4G/rW3e8O/uDl/7vjcgeftUl50VWRitt/wuuRTBSh1g4PDnz+YsvnB4f&#10;wHvue/DG66+Jg2SyFUD6hLcsYQIVh7bNkokqGJLbVK+R54oGWHMHdXcTV19cvCGptkSt5Jmn/gNC&#10;vv32W/yFt/1IgdpcyY66SVWPJWYIMAQYAgwBdciNnJ9oY7RTGm0WFUDt0K2b/9BLUSNpdjUvXgoH&#10;HDB29GgoGQglTvimo9lBxqA3xgnWMe65554G7ykSjx17oCoBDCF+RrUUEPYFP/18+eWX5efn/b74&#10;j08++Qxc+vTTThXF0BtvzvrhxwXHHXfMmDFjrr76yhdffGnCwWHTWVX4//3fK1HPEam9ZLAV2uaT&#10;d+v3Pz5w3z2Zma5ly1e8/da7f/65bPq/z4VLl4cefmz2u7Ps9gwwWPxFSoqYDkD83Lp1K/Z5hhU6&#10;1sFt2LChsrJy//1Hw2558eLFsH/eZ59h4E5Tpkz54Ycf+vXrp5WgA1ADF76tY4OroKsw64ILZ0yY&#10;cHCGM/vkE4+WJe7t2XP8npa777wFc0sqCtVTK6ZKQPaiQrKSix7YYET7E1e1bdHipq1DfDzjIIN2&#10;gQCrlskoPSeH43JWhiuTN//Yd483Z/DnzDtrzsnhc1w6z/UETYCerBaNz/y6aviDIZjZvvDCCzhx&#10;OslKNO2h5rXbUQt9/0zYOm0CMxYlmsz4phGJAx46erjdbjorU42C6Tl/2223xYdv519FlXZ+rXZJ&#10;oV2H7ZIlS04//Yz48t//fMGslwgdfXt/k3Dt27rEb775RkIJ8eWrEl58ZdZnc95F4ksvv/KJxwjl&#10;jnNyxLEnTz8nvChClXDfAw9ffy3ZCFo9vlnw+6Hj9k0IYFpacfxtpM70ePO/V38xV/8JILIaU44+&#10;8fS7H6LxH952JUVyn6/u6HnoSa5pt4D9bv/mvWUTwx+SjLRCW4eE6SMTqHXApWeef9mIhKbGhuyc&#10;3IvO/1e44enrD0ZKj5oGd5PiMOPxFeseJx9rjRwDL/tq5mXhFUHAIY1IRi39gnkn3/SP/+gu3fXB&#10;U89NIo8A6UJvvjFixAgjNWdpGAIMAYYAQ6ATCBiZAnVCbFJZ1OnH778vWrBgAfIa+fR54IEHjhoV&#10;ntvMmvXmaaedjoyLF//+008/GSxdJ2H48OHxM4Iw01KWLVv2zTffjdp3VFVVVV5ebhmOnj0pQfL5&#10;fJs3b9m0eVN5+XawF/CWQyYc3KePURckBmuuS6Y2/8cFP6/bsGGvvfaq2FaenZONWvUsK3UqFQMH&#10;njp1yoMz37r3phk33EVczOw3pH0dryph8+bNXq8nMzMLa53AKqHyhfKQrgQGB8bCXXhLcrtbFQM+&#10;C/h/QUGYl0KCDkAVLlrbm269i/y94eoFPy9cs2btI488BHyuvvqar+d9ql1pHAgEZs8mtns41Foh&#10;72+/ko4R9dh/zLi7br8p6iVVQkJgF63aEQsZtGvu3LlXXhmeWn/65bebtmxTBb7wDGEHF/9M1Nft&#10;kQcvWvLHYvoTCnk1Hhb+upo8+vTL33/18cyZM996/7MrLg5PI9U0al6nM+OPP/7Q5dUhHNlGbfO/&#10;/u4n6PBj4hBWkPC9e5VNPKR9gT2dhvGqzjYhjizBXwgBDGR0RItz/PT7yqraRiQ4ftkT/DXhVeZq&#10;euMPWKwiVAlffv39tu0VBtHr1bN08uHhL4uqhPsfbKegRuRcd82VNFlaWnHS7WQgoMf8V14sX7Mq&#10;YR3K9hxy2DnTabL3br2C3gtba82Axa8WlP9eW7bvhlFn+13tX/7iC0QrtHVIWHpkArUOxvMCcxXG&#10;dCGZsE8axOGpjzYv29RqsC379HP957i+6r3oaiTv+fX6rS0bdXXrndn/xjH3qX1yn332MVh5lowh&#10;wBBgCDAEkkXAyBQoWZnJplenH08++UQsx1GRMtetW3fJJZeqL4vUX5oJXzcqVtCLggf27t0H7DdO&#10;Yz0e7++//w6DbYMOQZPFTU2vArh8xYrq6roRw4fFqdjMmU8j44wZF2uLUyXs2LHD4/FAx6t1xRRZ&#10;MdBpkOFM5Yj1vo7TtV57463Va4inq3Wrl0UKf+ed8EdwtVZq+qgQDd5z4FlnRHcqltTMNhYy6Bgg&#10;wKq6ERQ9ajWebPk3jb8ks4N3Tx291+V96IkXfv7u86eeeuqNd+defel5uqvavIsWLdJdTfjwJtX8&#10;qI2CBDSfv/lmYpPJjt0MgT///DOWOz6DLY3j0O/vJmHanY8bbHLUZG/dfFnq96I71CH1VqQuIXUc&#10;UpeQeiuGDRuWSo9ieRkCDAGGAEMgDgKpT4FSh7ebTKISvm66A1ZR0e6eAKYOV/dsV+odPl0SEiKc&#10;FgDxXCTtBIsu+mdHN0cAHTHFGjIJFEDgQPeb7XRIC5KdLp1mTEsdukOPSh2H1CXschxSrADLzhBg&#10;CDAEdm8EUn/lpY5P6nXYORJSLyV1rKJKSL1iXSGhK2QmC2B3qEOydTaePmHrEiZIWBaVYHQbJOZn&#10;/6+FQLr6R8JuFCfBblMH7AebSkgLDqlUgO5nm8qtpB8CuoOE1HFIXULqOPy1BhNWW4YAQ4Ah8NdC&#10;IPUXVorjfPd5aSa8cd0Bq+5MgHUApg5XN5GQsGPsqgQJ8UmYIOHDCwnECVb/a04rsW1JQXNNfX/J&#10;+KfdI5iJ48lGMLwSS9y1ypxEtgKRECHgHNsv4QfvRzzJyymZeaQPi+KDgmiWiK9dURB1dcO+xtqY&#10;IKeswybyaDQUPCEij5SNHUIhVuZCAheCwzJckjgLikdyXDFJ8G1nhhdZThIkVAcJRTHg8wU8G4vz&#10;8p5KAROWlSHAEGAIMAQYAgwBhgBDgCHAEGAI7EoEVrcY9ZmyK2u508vme11wfO/eNTl5Odm2bIuJ&#10;OPIKhlTXXh1YLX6YlQRth3oVFpZkMyWFCtNIQmVtFiuNwjXFBFO5SAOJ5Vp9buWMt5hUThtvTyab&#10;1dYYbIwGEa1AuD50BxLyM+ykGzxcDooBk2xGbJAPEP4bTi6JfEgMimEeDgIcEgNw2l0vVLnHF/cI&#10;+yHY6TeFFcgQYAgwBBgCDAGGAEOAIcAQYAgwBFJCoP7zKzz3vSSaOGkb9XSlUi3t9kUx+FdyW+Wm&#10;VM90Zo5T7bZGEw3wqEHBPFdevis/z5nntNL9msJ8FvtZEWUtYZOyxMsmiYeilBBKqExBaUPQ71LF&#10;q8I2BTmE7c2IehcXzEgPNSzhmjgJ8WZkE6CDRUoobHmBl4KixPH4XwBd5gWZFwXCTIkwgZQF0Txy&#10;kcLVWxQIkZtHBMicV/LIqBXJQP8PoQYSqkkqSyqu6IQlVCnABVArkgR/QjIYPs6QAjF+OQBduSyF&#10;UGPE4xye0Pwe0VLhCJWRrWvZwRBgCDAEGAIMAYYAQ4AhwBBgCDAE/nIIbJ97bf3tLxBG5FaYj2YL&#10;35htMZKmmwDRgeu2/QgbBVOGCs7XZmRMflKlLUcI8AFD+KK8InDgbEtYCdzWKEWXqxBQhTvyoJEm&#10;noNRMkixCEUx4ZFhVSuoK2G8MHImNs6cKEm8yWQCH0auEP6Q7MQkGjmpplaRaxZMULqS2wFGrNTQ&#10;hORERQtCDEkKs+Vln+RXcW5TNatbqilcF9uUyX4UBUtmWSS1gpEz5bj4PygHKCWm8lBJFAXGiyaA&#10;+YpkbSO0wFJIFMHUg/5QwB/w1/Kbm0Zlu2YkvL8hv43z19jsxGA7/gGS3Q0PfLTobrUKSZLoF2Vb&#10;nj2LVK2ixsZ7tzkdZMe2+Ad6XaIku+C6drvwXVB8tCKDwRAQ5jMKy3oSmw7Wh9N+X3R9mCGcdoRJ&#10;v+04UDCQGcgJEeiG7zvWkxPetbQkYMNFWmBMMMtlY3LXo6zryUYKrJ53ufDEq0gZqAhIsPGlZq/a&#10;Q2FH4SO88LRtOk2YcNi2N1pZkVfbWZqRuilpaOlt5sFt9rxt5aqXqDxVvvaErLGll/kQlryCUUan&#10;A4SGqhpgmECPH5PRp7AP1L/IaTVZAgojVQqhtJf3SV5SD4WyKjAo8co/YI0guSgH1wiBpRUgqt+w&#10;RTRZRd3ePE0bwzWlZFhJETZhVlYDhxfxygFoaKGEDitw9WCSKlAra+hvpUAIbBdSSImkfFpjuowb&#10;TyWaAK5LdcMoUML0KQScQqIkAi1QX7QDESKCX/S7QxlNmds9CZTAEpdt5cSBI7Ks4fsX5XYHwjc1&#10;fMnr05ocGO4ef5+EAdkTlINBuXlrbTBQXhMaKK19xWSzK/2amreTDyYdftIY3dXUEVMFpi6qO0mA&#10;W2gZQyAvhHwernB4cd99WR9O8/3p2Ic512CGcJoRhjgGcvoxjZDIQGYg7wQEdkIRrCczkHcCAjuh&#10;iI49WXD1MFJm+XdX5bw0i7w2y/1Enwgr2FgHVSNBQ6iSmu6vClbZewiK05AUDNNCohPFQfSr7epH&#10;YtRMlLiKBrgDAZZlr+wj7FGSfX6slSXEQqHCUgAEkihwCc9Q6K3CcpWkxOhZUQQr5s+wQFYcUoVZ&#10;HrGAJmyTmE63AYpcAmGnxDcWjJbDRtbhkojit40Uq6t4w/dK5vwh3DokgH6Z1EAhzYpqmTBbKHVx&#10;02SJlE/oELWEJteIOTSpBogVPgCTshWuHIIOuM1ZGCXAYkghywEp5AtKdeZ6/nC+9gxB/VwQ0WNc&#10;Gdbx43uYrGZfm3rX61PUzn5OsJG/Skci0EPFDD20v/spgYO8dl23kUep69Pgvoimphp308Yftqz5&#10;3lU4yGSz8aaMmAW38eKur9luVYJZkJrqfAP2OZT14fTfV00fdhSPYAinH2HyBmgfKBjIXYIwA7mr&#10;YO0ol/XknYAzA5mBnCQC3XF63HFMDmXuZaRN25feWPLI00JGtnuLT/Qo1EqrHw2TParaJJa9Ybam&#10;nFBu1q0PtZJEGUvIXMdqhxmrwhaVdlD1qBRqJ8B2h93n9fkkn8JriVo3BAvhcPMJvcyXQqPddSPE&#10;5rwMZ8icual8y5dZpetcmTA7Jqt8FbGEG8MIWbFdVvxihTXBSnVARqmNsmKgrFSk7RsDXeVLNMx0&#10;ra5ieU3lkapSgqvUm94YRJGqhSQo8pXLsLsmy5GVq2QhMCHjhAKTjxk8lLrUBltpFqoI5kv2f1LW&#10;/opk4bKywwvUwfg3hJ+iFIKNqE92Nw80cWeZmgfHuveZWbZDJ/Tw8jx4L2ynaTLCddsMDPzKpwio&#10;2+ilQJBxtQTPEW4CDtjB+5u8YQJcvKfgyuP4gg45YXKu/ZqQ2AI96ecX1v5pOrrfZw+lYWZBbqwo&#10;BwFmfThNNzosRteHwc0YwulFGNIYyGmHNFIgA5mBvBMQ2AlFsJ7MQN4JCOyEInQ9WXQMiVWoJPoC&#10;tcv55g0mqckm+Kz5eUKfnoHigfVlwyS+44rC3YAAAwXCaRXWSNghWKliEUwOhdLj0E7piVpbChPg&#10;otwih9nuDfmaWhrpWmHIIVyQ5CFrZrNl/q7yZXmBBs4qcgMP4DhHaP7HK7bKPw4Y8u3IvlDwErUt&#10;ob/h8qhFNLVrpmbc9KtC2EUVMVBWlgRTzgyPWOCtlOzSzZAInw0Rb1sKiSYZBZBYhTsT026qhKaK&#10;eYU203xECYyaKAxYUVdTukwU02RlMTXHBuFFOiIUjFfxgEX+kLbif+U/GsX5eV+rwIl3Co17xuph&#10;WTl2TG3r/bLHTazmfTAVV+guFJg4gVSakQJJTuQuIGopPnPd7OsOuU+ADauzA/52Apw5SN9KRoBT&#10;vO8dCTDrwynD2S5A14cpATaC8H45yyKrUTVg3JqvVlldRbzZkcZKJieqm40SyljaYaAwDjIbio3f&#10;+s6BfNlBFW0rj8LvXuUNjHcqeTO/s2bveveuUynsFj3ZZfaUWdb2yvFmZrk21buW1ZR5RZvx29rl&#10;KXcLkNnMLdl+0onhoiRYfub2+w8VFsr1FbGKmzx0e7I1SVv6bt+Tg7bo+jn35m+45j+GTjyo534j&#10;zMU9fK7smprGxh010uaN+VtX1fYZuaXf6HYVpEKkwixRlpsuS2BWnfXQrrsjUW9tWGGqkMI2Ahy2&#10;4FZIX1ijqhLgcGPbCLDL4XLY7VAAe73eAFwj03W0hGaSE7y7Dgjx19Ws5LxVXEEhN/BgbtvG1p8X&#10;Lt3MfVEy+McCc9H+Vq+URR0ymwQ+M4NraG2zH6ekWNE4K6ycuASCc2dlNXF4RTFxBR0Usf8SaZrF&#10;xFvMssWk6IFJhEKkYVhNdLnKVkphHbFSgPI/JdmiJAdEnuxpJMvYK9hiwh6/YdtovH7BQcNcWNH8&#10;EvKPSPJWVtTFhCAT5gs3SogGg4YqvDUgu3ne+pDQOjjKknHlNlACXNUstrTIVM0L6kt5r0p66f2a&#10;vvbhw/wLrZlOE1oXFP0tbrHFM33fNz2W7LQ9q50S1N18YIU/GiQkwNrGar4qVB28jLvpRu7ue0u/&#10;H9YpPLSZuqnmNuV2hQVoNcDx+/DDvUeqhV70x0cWV7Fg2XVkLKL93bwPU26WcJTA8DHCtfjhyybo&#10;2nfO5yRi+YffOYv33lUcuLshTIZ9+nS2DRRGQGbdONmhI1mQc6zBTG+UDSdnXtcbRQdC8gef/fDC&#10;/73R47BH6nbRtpS7QU8uyPDsaf7R764q6VOWV1hQ1rNs8fLGL1aXiVx34cC7AcjqkxJWWnRLIpTs&#10;49zV6ZMdLiY1vntR+X+dR80w7XcUn10UWT25Yl3wwRMm713e1TWPJb/79+RIAiyLgeZN8wYNFo68&#10;7Fwhw+UR5eYgVxeQq31ylVeq9suhVt/Qld/J1oxVpfuGhLY9aDsS4Lq6uliY5Ofn//UIMJkxhD1G&#10;kXa1NZZogMfsa3banFarNRAMeANeUQqSxbGUBLct9r3c3TrJXc0FqrieA7jeo7lFX1cuK1+6XXhl&#10;n/23c7/subdYPKSnZLbaXXJOvrup1v3Db/tz6ua+KE9ZAdxm2KxYNZupMTBR5HLe4OnDTzti2LFW&#10;s/XUmUdzThvvxFCuKHaVRcyKIlpzO8LnGo9ciPEETht62hFDj4GQac8fLTtscoYZGclqX0UTrKxQ&#10;xkdoul4YBJXs2aTwXiWauMSCN2hFGwx30JIcdAeDrWLIdrK99d/E83W0IyuHmECX1wdbvETrq6W+&#10;Mq8ogYlGXnr100Ps2S7BbgG3J80C0w4EJV8w0OL5pPioN0ddt6seb6WGu+5jfJxmK/Paxg0/bF37&#10;vat4T5Nrj8QQkbvN7ZCe4ubN4yZOKjX/J3GWnZJCWeuejiPdLq5NJk41gY7Thx/ptc/Is9arDfj5&#10;hZ4XLXzdWTJMMMdelZ2O5hqX0c37cEYJIcDxR4lHig7BqPRa630PXXH4lxvamz55AHfAO+EbL83/&#10;wVk8dJdw4G6KMHBqGygSgsy6sfEHSp/SGMjZgmdUrnfYQLvD1mGlz2ufNbxwMxnAMbF488OvBvbr&#10;efM9jxcf8ugu4cB/9Z7ssAT3sX/fUrt61NixpX17Wy2mYFAsLix88IXV2/wx12p1/tZ3KudfHWTb&#10;iit07fYOeRS7fqqHc217Al9tRejAtzuFU0qZ/uogD/CueHTN1IzLXxX6DA0umC/V1+rgEHr2MZXk&#10;iQ+fPHHILtM3dn+QRbveBLpx7cdjDimZcv40TO39EgcC3ODnavxytVeu8EpVWOSKRZpBbnj5Iicv&#10;LSoc2aZJJBSx6ZKS+J0SxBgE2PXQ9jAJa1vFSnPFWTWoToK1Wtj4WWLVRDufptIUtWhYHwrbsPAm&#10;TzRdWANML7dlbSPA5EWl+HAmPC0oBrHRbgBb4UrBoOTH7kH4ixhsnry3D6bRQc5q5pz5nN/H1dc2&#10;e7jazIKt3ma7xZtVYLa6qot6lZcN2u7IaazfwPtb/CIniqCZ0IlyYhDvPjEgen1yc6tU3yQ3NnO1&#10;TVyzm/P6wX45j79PVu+i7JJWdxPX5MFPmWQVZZ+Pa/bKdS0cQm0L3+TlvAE+JEFBy/uDAkhnXStf&#10;rwRcrWvp4yoLC2n0cD4/lvoqltaCSTBheyXBwpvMOIUTXOJHy2QSYE2t/CR/yf5L2HpJ2ag4CI9h&#10;Cq7EVxcsRR12xaI7SsBVaK9h+eyThCCx4RZERQoCsfcivsDkl1/bzwSvWs0esaE1WNcSrG0W61vE&#10;BneoycP7xKPWzh6x4ZNkB8Ifb3MqtttpCMkW/dMdrmSz7Jz0WBW+4wKJ++YbbvIU7ttvK85PlS+S&#10;DzDpCOQBS0voMhzj9OF7Cgcq7PclNYw9b/szo898qPfwB0oHqsHfuFkSPclWMC0duPu+ojRwxB8l&#10;wH73PX/hfhf8FgoGfSJ3cJ/2gJ/PHSogjN38ZeOGrwP4CpnM8fdBOP5QvKu6cVIDdTI3dpeljdOT&#10;zbVVfXpYAn75iIMKtOHNuwc67fy999yO1yE+MIP9ovZV3+o5RvwmsZ5MJxWltorW6lV7jxi198h9&#10;BvTtWdKjKLcgnzObxw1P7nMkemYk4KmArO3qu6x3JlNwnJ58xAH7bF639szjptBAJskR1mDaq8kU&#10;S1QOkSGpgYJm1xZqZFaGNDQkVdsUE8cB+fgdM20nXs+XDfHM+l+w1R1yumRnJufK4pwuye1GkH1e&#10;mGN2rgKp9GRtXlr6zsfNeKt1xKRp83d77CmA/aoSyC0Iye6A5MZ2smC/QRBgsoJoScG+cNQ70q35&#10;3K7kAcWNdagysZYVjohJIEbC5K/2hP6MGtTENL32Z5xcuku6EhVzXkJilVk2VKZts3aslsUMXoDH&#10;KbKrLjVFVkk6ZcOEAPtDXuyIG/Dj+6wED9l+CbwXOlARquAgghyc5A+Wwgu0v5HDXqxZ2VzTtkCz&#10;r8nNbS0okoRWp9Nky+bNNs5sJcTS08w1b+zpr/JBpQq9aoiiBHWrz3f3kXd/dMm8r29YOO/aX186&#10;963Thk6TGlu5Rs9r580+ZJ+pqElZUb8v7loCAkw4sNt32QGXzTr3g8+vXIDw4llvnDZsGrkEUaJ4&#10;75QHPp3x7al7nzp93/NeOPP1z65Y8MpFHx0y/Agq5PPbFSFiiBBdsFiCAIJAtibGIZgV0isIZvpL&#10;wDlP/kUsAcUigRAT6kvUweKfOOHNWKhMhXQIum4qwXBbcZ2k7kdrKnngtwHWUKs/1OQVGzxifavY&#10;o49Y4BBzWkMFbhn+s/oHrthxtSwQQxttwIBIgy6e/iRVAo3fFWEnFN0RVWrgHusThHzTlDU0VH40&#10;pWXmTMnh4D78UHLYcV7x/uQbD1urC8Y5rfEx6C+cMsLDeWQf5lpf4lobNeFhcGBtQPMvdE12V/8Z&#10;kjxRu2usyF3SgXdOoXG6hA5hyn457nkEfIH0hbjvt3QIVc1cnyx8RAwEvDUhOCnUDBS6ISJyxIhs&#10;rDoNwsnOgSJqHdJStHGQScrOdmN1KFbh1Q3LcdqiGy07B/4uvFOKGVPMQ9eTfX6vx4Pv2+JLc2v/&#10;eeeqjTvctzy3uq45cNb1H9/47B+L19W98sWaU46bfOkV111y+fUQGvV9F+uVFxXkziHTubugrUDn&#10;yo3fT2KhrAM5l9+WmZ03ZNjeA0qyezvMJU5rdrbLYreUFLqSGnt1+NO8qTyqRiYGacctqWHEeE9+&#10;v+nc4mM/eWf+bzsaWhEmHjwOKl8V3j0qr5s0YRy9hBC1J6uJ44zJWjSMoGd8nImaEkWMu70VAVd1&#10;NyKN98U4yBP4n017Huj/9H1/S1PGmee7zp6RcfZFjrMudJw9w3n17c6rb7Ofco7lgCn2txtem2E7&#10;9xCTkRefOnok1THiJwY4sXCjGVMfT5KtrRZkLSWRJV+o5uepM84kPp5lsnATnnlbRa4OasRm+ddj&#10;nd5WJIH5K1lABNPXXzKGjRG32RQD16b/FFP1LxS8UY+OhYJXKoFyTCWoJ41XFNIYNagxahqaHvHa&#10;EDVLpCitNJw3XF5EprHK/kMNVxQ3XF3Szq2VRbfE95TCtrVKYEqFBVH0IF5R/ILuYpEOaDB0ryDA&#10;oSBR4YpQ4Z64Y/368m3LV9a/u9b58jfNn81ZsWiJZ/VKz0abxZVZm1tgMts5i5UQYIhsqeXqy3Ok&#10;VlnG90rCfkP4C0kPnfjE2EEHO+3h709lhX1Pn3DeGfufJfm8RTntS66r67YTihsMnT/mwiNGHJcD&#10;97/KgfRThx8ve3x8MMQHQqVZPRHZJ7vPiQedU1bQt7x6U1FuqXqHIEQIYu8n+MOinJ8QXqh7OZNE&#10;dLzgv2YzmKpCiYkeGF64lEXJcK8V9uKlGEpLuOZraYbimkiOwYABL3WVTluL7ytt22jhI4tkLf75&#10;rSt6N8C7NnYpPuTwd+59//mT75o57bnGx+dlXV9XeHt1j3sr+z5Sd1zpw8RjmSYceLsbMvFXF09/&#10;kjE33Il39slOKDrenCvatROVo7KyMvPreeIpp+IkdPIpOMcJvaQeUSVvnz0FIU6h8a/SjFSITpT+&#10;5wdTtreF6DWJuBo/fbJAxUofpw+TLL4d2xYv+HnWI+3hhZ4whFYDkgzpLd8x4Ex3xZ9Ru2vMyF3U&#10;h3fCs6ODOg7CZD2G7wnO7UbArj4gwPv00AdE4hJZu0HMe9oHClqKGqP7SeIjECajyi2tNCy41bUT&#10;oIhah7SUaxzkVLoxHYfVAFT1w3LsbqwbLTsHPu5UWuDqnBDjIPt93tpGEWHalNzW1sCcr7dvq25+&#10;e155s0/sk18/cqDixl+WDxrRN+yRsmNPVhFecLMzyogRDeROIIM+r/b/TmSnGHY6Y6xbYBxkl1Uu&#10;Ku1ZVFSYxXGYcNWs+INbt8S8YeneGbXP/2PNs8eufOqo5Y9PXfLIpMUPHLrwnvE/xxp7teNGe5oI&#10;kI231MjEwEiazvVSI7mMgwy1I9U8bq1ppKG4qFhFqbC4dEt1OJ5cKuvTuTFZi0aKyBjJHqc443c5&#10;Ic7GQRY9LbLZKtXV+C1WwWaTtv4R/Oju4Dt3BOe/Hvz6zeDnrwc+flX87bvQysX9CngzeJuBF1/7&#10;yJy+qUXC29S5UT0hknESdABZQ0y8O5buM3m8LTcPls+K8TPXFJR3uKXKxtBP/yAWHzv+nUl2AIYJ&#10;NCYSItcSsq+z9d7P2kgFGtH9ts0xYmqA6y8na7m1OlttjE4DjJQ5j9aoQc0VKUS9RCug6pzbfoY1&#10;wOHqUTWXQQ2w5Jb9nKL4BbkkyID0Et4LG14soAUfPrG09J6cy28suOWt3FvnZJx9u+2chwsP/WT4&#10;3uvFoFmoyy02UfWvxUbMrVu2WWsbgryDOG+GZ2d0WvyFPfPQXiNQufc+fXbSWaWPv3ZDQ3Ot1WI7&#10;cv+TYPM8+aL+gSDZM/eJmVedefN42YKqS4fvTdS53y7+ZMqMAd8unIPzotweMIGGBymsz81x5iHL&#10;IaOPWbLixyfe+O+/75g49Z+9VCFn3zIB1toQwuEDNpYig58St1ugw9TimZyb2myhFbNnyn8JZW7b&#10;J6q9j1mziXGRcl0faCJ8PIB5ODEt6Li7tBT0mM1kJfQbh7uqfN5nx01fsc1d0+itb/I9+GU1v9fX&#10;towgPqIgwTmDZ+oGDu3Pn251qkGNbzdoUey3EXQxxNZFc0k9j3WizR42+Ygquc0gRCs/ofDkEqCR&#10;FmUVmTliTYHOllgDU+7TT+OX9Y1XS0YMt7z5Gj5hZD/1ZBRUI62Rw89QbENl8sDFCyC6Pf/xhRra&#10;E0cUr6YBs9VdRIzuamRMnE7SiUvENoTsuh2vD5NrtVz5ml8LBp4Y1vqeu0GnAR57zAzEYNlB89af&#10;dNXQ9Vt9T1Y6bVK9NLmO1NaBd0GuiD4cc5QAOW5t/f2NWQjwPrD458+iBlx67qhPgu4aHcJ45QNV&#10;ROIv/WpGz8PJOiJMcMDRBgvJ24Z//PEk8jYZHS4041K7ENWoLNrAlcTNMgxyit04sldTkMOhYx/u&#10;MHhq0E4dfK2qQTvg6+6ObvROAs+oz4thkLGN4ivztyP4RNkTcC9YsmPB4uUvfrStpaH64DEj6fIr&#10;ZatB+JqMs1iMfF9QO3D7ABLtZRTZe2mMDqgOCOjuSIzExh+HVOGl7TIMstXhzMzKybCYobVpUfrl&#10;yNGbEIZNCA4f3+PWF0bVW0dX8gdWmg5a7x8fhAqj4xFlItHWjdWRQfdo62YXMRGONjHQw5iuB79z&#10;A7thkClm8GlTUd9MQ5PYvqy9wRdS43HS4CZzV+0RdUxuHzHU4UKLhgH04vXJiF4dpVtq03RMn865&#10;nGGQiRW3GJRbm2RYlWJkWP61+N3b4pLvQmuW+L970/vmnZ57L285/+iW84/H1Zq6BiMgt48bqr13&#10;2xvQ4JsuciJNbhw1HVee0yijazRgI29WegaKiOFCy0oC9Wt6jR6JRb/E8VVArvPL5S3StvrQzyeE&#10;9Y6Zjzcp+/pg6SYCYcJrgwX7uZTda5TjsGvW6cNb63TIx/8JNqtLEBkDtW0cIbgamYWmp5cQmjQS&#10;ch+rhuIXV/E399GqpGpLGIaf95rEDBBF6DxFXvENFd4mmdxvm1DkqHq8QszO6JlzwBAu38l9azl5&#10;9co63vKYKM3Js7tEm4RPkbKFg/PopnLTjiW9WoN+m9NGPFiRGbZCKbEWWDmgrRWafJ+8+9wnH714&#10;x/WvL1z3A7w3H33gaSDDoK9z57/K9cyRsdI4KJ368GFcVQtX7wHjveeufx4ypx7ZeU9A9pHhBp6u&#10;8PeXhZ/f+sDZXB4hqEeOP50K+WT+a3zvXNmuEF3CaBVvXvgD/1P4gY/PePuiYlD24gsB0YyTrwUw&#10;i1Z2YjJhgbHZasaCZWiM8RWAc6yVAorKtY0q6PD1+UGv/arNMymhLYUk+onamePWTevlqxJ+2dCU&#10;YTVb4HtXlv1BaWPrnsPbUjpNCdZPaqe2qnKY5qYTX930l35Nj7wUv3NQyaqoWNkjK5NUn0ucmNwg&#10;uQP7Vdfzxt5H2fb8s8FDD/dedBHpbGazY+ZM+/PP+ydN9u0Zcxcr1ISSzKgnukj8VFPSJugy6toV&#10;KVmbAHnVBFppicHpghRx+jBKkyTiD7DXyDJlGbDyRUl3bF4t5j0DE4dga4fRJ7JPIl+Xd54uwKcz&#10;Ijv24XijBMYON3kDwRD65tqm/gXR3cIPG9n0073/btm6IKvv+M7UJ26eyDuljYmVNeFwoQpJOHx1&#10;skWGQU6lG9MhUa2h2paonbkT3dsg+FE/cOiKM3LXkobaMMh+v9dZQj7/w5Gmp2Fjcb9+vNWxZNl3&#10;L9wy2ZXjhPkCuQvUNo9sm5j4SCMy2tun3k0VvTgwJvsOTdyqqCkMg1zZZBo2MDfQ2PrlD0t9XHBk&#10;WfThImohkV0ovQgnhFH7yOyCd4FhkFE3kIT6Vq9gMnkaajNyifHCiMDjS6yX5VfcuSGkrBxsbbZh&#10;wSq6dMMOgzc9zjAYiUbksxwfXoN16PJkhkHGPBmOr7zff8Kfcj6Bcf0yvudI64xnMHmzYorc3OC9&#10;85LgV3P5XiWYvNfUYv4fxU10wn5OE+jmtNpIHc7xJy26DhwLzKhC0om8FmQNMZG9dZYePeHzGQe0&#10;co0+uaKpnf06H2oUHMTOleiWoQRWXGHtCDkGZDbLqgOyfTnud447f9/5A5sh5LB1Wdzzv3PtC4rD&#10;jYjqOVe7Kj0ygbpRERWhJlDJcNYjhDk3X1lIT9Q0OqdZakZlWx9ywMYYf4Oy4tBK+UvW/WoO+MSi&#10;JtDKtrjUXVZ4Eb2if1S2Ggry/hAvKhbTxF8y2UZXWXiZxY0ssvRxWHMw0pYVEq26HDTJzaLcZB5V&#10;GnBl9K9aMmjdpwPWvTdo1XN7uD/oX7/ZJWMxcIZAJspkYQlIJSrErdgEXLkDRk/9eHbls49/f/7Z&#10;t99y35lzf3wTrLS0uC8uNTbWwP8zl2njM8xCKHT+IZe9dPO8j1/d/OV7NV8q7Le6VvEFFwidf/Bl&#10;+Nftab71wbP5PKfQI5vPd/bsNZAK4V02PtNO/oJIK4fiCYschI7jC4qi5g2rfcn3E444wSLpwtpf&#10;0US+m+JzAM0uWAmacTTAWqx1a/bbdgLm3vlnYYPXU+PxVrV4q1p9tV4vdqluy8hDla4Vkq5zHTFW&#10;xUZ+Bo5fonb+l666JSEHXd7UFtTFwOE7G37oCs48g3e7fUcc4R41yr3//u6RI71Tpwhut/POO5Io&#10;KHZSqpvF9a7WyqpFpKXa8YXg+0/UBLo+vH3jnyar3Z5dxsEpXbSww+v784efM3xRNjZJtqfthFZ3&#10;hyK0CBMX9K0Uuuc3Lt+wsbbpg3WcLiASl+C4PlIDjGyRj3ksFcTOaXuyN72Lhpc0dmOtCXTCoZI2&#10;Pymoo+rlkpKgHds7l7FzubQg+3y+7NIMBPj/+HmF+5+nDD5kv5KCkkEHjh+KmKUbyHc0fF/H90lR&#10;oRBGjjQioxan3s04tynZPmykLZ1OowV5VX1hZXXDZ/PmffrFV9/M/w5zN0t2EEGyNUvOpq1b3DkC&#10;PyCf37uUH9rLJGIVg2jZAAAfXklEQVR3yURHVyCs7Y1xHodYIO8S8HXDhUorGreupc1Zuol83u1V&#10;QEgvWLG7Lvy1N2jPjcQ46tQrxXYZz248ZaLekebrWpDJ/JrnQoJsHzqCbLW67k/LGXeA/YKieF+9&#10;vfX0cY7L7uBzioRisraxlrK6jkes+W3UlHFakuxwHSlKBVz7eTTN2MUQ14GYhFoDmTnY8ajWL9f4&#10;5FqP/ONxYd2v49Z6YutKmA5AJx6NqdVqvcfSK8us6AjJMX/aQA4c+PnfCfXFz4HN8x8kxCq9h0px&#10;caIGUF9aCk7oOf3bYeVujHpACGXOtBlY/qoGQmJhZwvNprJqmRPgb4kPtTm3IO8huH2GCbQXzp1l&#10;LJkOhUwhyRKSTBJORCFk9e6PFcbollkuzm7l6hs4d7Mv6POZs5eNz9l48eAtZ41oHd/fP6G371+j&#10;W/47aWuGkzPlCkI2j03pZJvM2XjexmGR7FWvnPvel89v3LICJfbvN/SkY2c8fu/nsg3dXxjQd29E&#10;1jXs4LNtfI4dBPiG4+458eBzy0r6Q6mrNrnV3UiUumKoZ24vRG4tXwuWyxVkmMty+QLngH5DqRAu&#10;i7BoIcfB2+HeihzU5pkQXWW1L3F5hSYp637DUYT6thtlmbGDMMVRkuzm/ZROE5MBi+YALtJFIx0e&#10;b5JFCLhhGE1yl2dX/d/0EbX1tTWNdTWNtQFPwzD+4nApounbjQemt4fFl6bOAIwUqiqTUx8mjBTX&#10;IU0opqUc2VuIfFgJJ6h9/Y3K9RtbTzhBze4+8aTKDRvrXn8j6UJ3aQadWrir6kK8oHNkJzLlg1m8&#10;PkyeqW1ZJX2g1+noCqvNLVZjo11s9G38+qpvT8L+wLoKG2cOXdXSXS5X6cNxEAatxWcF9Q2ExMNz&#10;m3RBHY7C3y93eaPiViCpm56e4SURyMqrofPd2CDe9MM/DQaz0GQ6xDqNSaczGqptIpD9AV/Vtz8j&#10;+EVp8WdnFRQ6Lj13zDevH4u5CJyLDO2bf8LBg4LwB4JNAOOaQGsrky5kDDVQkyipPpys8HjpE4Hs&#10;MZV+uipvxdqqDZu2r1m1Dns3DuzHIVjEOi5YtW5j5c+Lves3h5avkddslLFDUsK6dSnCcWCM87B0&#10;7iFK2NL2BIlAVvdLweTNlZWNHTJxYrbZof7dVtuMc7GxyonNQRR9ksWnt86NWpNODw5UWlLZuxxA&#10;I1gnAhmYYmodslky9hopVa4nW8M4XABUKt8YXPihbHFLjeXC2L0VAiw3tHbSHXTCmqZlzNxlgANk&#10;DQO2ZGTvqGrAfr8I4MCNAXnA/9F1Epz39jzZE5I9kuTD+Kv4gsZfUS6wiB74cNIcKge+RuHAO/lQ&#10;+TDKVXkyrYPKirX0OMXqkY1+iOdoMYTdf4nfZuKzCg+14roZGlzJyblHeQKcw8LlwhNpiGvAvLcp&#10;IAibM2yVDpvJygdH5VWcN6x82vCtI3tXbaqxb/Z6hTyBg1Uy1t/SdbaK36mbT33kuY/vvfDWyUef&#10;1/+XJfNQ7yED94WhMohnoeIEq6m5nrOZOAe2LOL27z8OMVjf+8o79085vcfGzYQ2V9dVkG2FgmJh&#10;FnFWVlWzDVyXL3RK+XZw3YIcMvmGEN5mxk8ZalvM7VEH6H1JNYivK0XxSxAjVs+KZph6v8JBflMW&#10;3Ma5qPVy+0FHO12IC79gcQSgKkc/U5Ldsuacz28cftHBpa9PH3XaoT+ZvZ8jUpJMfq/94T9vSvFG&#10;Rs1OB820ENf4UzptEbHOu6KBkFlcXJybm5uRQczgm5uby8vLV61atXDhwvnz53/00Uevv/76888/&#10;/+ijj951111vvfXWrFmztNWgC3Gpoyl6kq5Kdk7yTmK/STbS62vtMVT5QIPVB9FCg49btZU8Ns6S&#10;fWLJTksnTLLif43kRANM/AiQ72jxD5oy6hH5eBr5Oq611EpUeGeuG7/pyTLGTtQmLd24E+XGeSIi&#10;W61FrNOYdDpjiq0rGH8SCeNOumHGxa888gDCNZdcp4blm+ve/35tUPEvAkeWccqK2i3TgkwnGhi/&#10;D++SF1+12GuN5RTTXjNy+k/ApM3uICHT4eXEWk9j5fKVtVu2ujdt8a/f4BEj1gDHh129mvYuZHwo&#10;MFjDnTPNwHTRZQrJrcQCEebQFetX1beEF0yCD1PqEVUDjPRpx7ATvTfZLDuzPxM7U5MgFxXYS3tJ&#10;65dInmBo4VfEZVDPvhnnPG4df47c4DbnDxWKeiCyLgYBThfI6ZKzC3qvhpJYXcW12yqrvNJ2r1Th&#10;kasDcqMkux5qpLVy/zdPqgvJzeDACvtV9kPqmylVitjntQPZgQ4YBzHZjTjgIDrZThWZXqvsTUqa&#10;VmOsy6hjy+rV8F6mih4YPpCDWF2pqH9lbI5LdrpVOB0cPgdhSq0YSUM/HHYabZIyAtjDp8Qf5DJd&#10;XI8izh3gmlugB/Lx1sVDi+tcGWbsi2SHghcaU7LQF7t39BQdnCnbxNuUdbaKl3BqcnzosCOfvf5T&#10;vPogpXwzsSrBel2ig7Wbw2peTO/IOkKSwGkjivulf3z/5uv3P3brnP6Kinj7jg1IDM7qcpAvE3VN&#10;VUKWQ8ixCw7s8At7Z+UzBsy3iStrrGWWSLlap1bUACCs90Xlwg6ioSJv8xWtGJVTE/GwCTTPWfaA&#10;WzASFdUGWgERGxVEHhAvmO1Ny2/31gdkf1jBc/WSy75z3H7b8gsu7fEsJEohc8Bj37Y9K2jXmxnQ&#10;kciIjRZ9dOl8lwYao56kyIF3oXUH1c9rsQ3fNCWKbjSGk2AwWF9fX11dXVNTU6sccGdH/zY0NOAS&#10;PVpbWz0e/VrrDs6rknoW2xLT1byRWeNLjuS6BtmvtqxY50m0gxhBxOvDBGfYc/Tsx61eGl0D7Gvc&#10;Ullh97WYrE6dBjiyT0ZWTJsmiWr/hZISY5N4CBMNsIYAEyvoaEEZ21Ld2prCFvlER94p3X0xfpuS&#10;uulRK9OZe5sI5FS6sfH6GEHJCPhRh9zOCTde+cQpE4EcHqkF7ugTz77quluuvu6W/z37+MvPPPbi&#10;0489++SjTz726JQxe4jEx6YcjLYGuEuRUVunlqKl2bqiEz4OibHqdApjIIdMNouzqGzAQFEMVWxv&#10;RRCEACe1hHwNf66oXr66YfXapqWrq8U23yu0OpFdKOq0QTuLiJUxavuMwxi1Mp3GLOmMxkCGWKq7&#10;EIc+Rs9dvQeD9zbv2GY7+E0a02Y6mrgKccCPmjnhCGxkQIhTLfVmJa5651IkAhl0gzebLROOBZDi&#10;mqXwm+d74mYYQgNTy6gDHZfdbB48PDD3baFHGZhJgzuJd18cZBJ2+PjvL/VqfEiMvAQ7B6o+F0DW&#10;aoDzh7SuWFHtl3d45Vof8YMl4rqVz7iFLD/B4b47X2qBibmiBFZ2Az60T+inRltIM82+5q11v2uW&#10;AetKdDxYgRCn8pHq2TgKW2q6TEMsBpsYqLjraRR9LmW2UHwSYYp3aBMJWPva49+TygY2WZ1w4gxV&#10;MLbtJW4ayepfhRT2qLgqK3CCP8AX2Orzs/1ub+72KmHjilpT5q3njXlrcIkFq4KL8jgnHDFgjhfk&#10;Lvlg9K8traa+JlOBCZ6xqHNlCDJVeb45f5GuJVDwXjNrOq6/fNlnZYX96NWpD47EmPPaeZ8U5YS3&#10;NQJPpgx56r968T1hWs1/eifZmxc/hf75Qr88LAOWNzc8e9Lr2CqJCjny/n25PrkcGkWaG+a05BT2&#10;FWDIZCsRKLvJxslyCFsewyoLPlZDIVEK+cRQACvtQnCCFWgNhNySkHWGXTrfX+82KW63dIczwzx8&#10;ROnGKhB3THLbH1H8pCkljy8g3V2w13KzSxBgDQ6rXUmeKmw7v2Qr1v0GvLaGavOJCz615Yabn/hm&#10;/x1SYLmHIIf8vsYNP2xb/YMzfw9zzoDIdtOF7vccv+Pwww/fvn07+C00wPjb0tKCv263mzJe9WTk&#10;yJHvvfeeZ+hTqigd59S6rVLTaB1fRXWCRVNquWikgysqWZdG1yIdi45VlrbOsc4T9xHiD52zW+Sq&#10;8h39hx0apw/7GzZdIRyQUCDsn+15/fP3+octN/wMJsyymyfQ9OGMolFxEL7VPHTSpElffPHFlBuv&#10;51asWro6ihtDU+u2oeec9fxFF92+5Py+RzxsBLqu1u4aqUOXpzEM8m7WjXfqzTUMMnnDKg5xz9p7&#10;wdGTD8F7HypfXR84eER/aIA/W9TwyWs3m0Y/lvYe0glkOpEl7dXG3El95cUfLijIOXbPiQeUF+bb&#10;i/3Vxx7/GyL92CUNbl25nNx+PYt7ZEqyReKD15y15cm1x6W3tt0Crs41KUmQLdtvg9ZX2rosOO5t&#10;y+Y7cE6LtTaWtwx7xrz8clM2WaNIE3SuRjsz1066cYZBfv2P3sXnPeAp7Few74TAZ6+HViwOrV4e&#10;qq019d/LPGqstGVT4MsPpMryzJfmNA4Zfei1v2b1PXhnwtWty9KALLvaze4waRY2vlj7z6tCGVlk&#10;oS/x9ixLflmCIrhR8jyYb7+4BotSOeyzg0shOc8uf3qWeOSvGe4g551RAI2Rjv1SJ1hYBgzFL67i&#10;r+OhynZkqGlrPGueuCgiO82r+qJJVpQqQRVD6J6iyCQaUJg3a9zchOlvmKZR5Rlfet7kkn6NVocZ&#10;y3RDWPcr4LOA4hmZfL/hrBsLi/yOpuYGM2f2BryCbAt5Lm2sEfv1fe7cvb/rU2opzSME2Ax9rZlr&#10;qefP+GBUTUbAVCbwWQIYtbK3EKmaaYfnouH/ObD/hLICwvTc3pZ1m5dd++xZXM9M/Dxj9PSTxvzT&#10;6cisbqg451UyXk8bfs5JY84hMbXbP/vm9XNOvg6RR1w7GGt9p43999njZzS21J125zgBfLhnNoet&#10;8SqbT+176okHnK0IqTz3f8dzpVmy06JlvwRnQn0JBw7TYPQQ9A8wYHjmgAV4UAoFRHISCAUDor/F&#10;F3LLJtujdtOoQJPHrFmNrN7VDIcpPgHGuyrkb/J6Z2UO+NCV6wAHRlnv9FoWCsLy2bq9yn7+0tfs&#10;+QNjuZju1g9h11UuGQJ87SGrJ06cuHnzZsp7VfarJcCgwThGjx4NAsyP+V/XVfwvI9kwAcZWXu5t&#10;y5q3/RT0xPN1Cd1vVu8DnSXDeAuxRWeH8Rmtv3HL7dmTyZ5zMGfEh7m2g57TwYqMV7J84zdTXGX7&#10;9Tz4eiPw7qTpjpGqdF0aw5Ot3aMbqwZBO8Fgr/2mGQaZvGEVAnzmkB8mHXYYWa9EvrsTH5yYjaAr&#10;Q/cL6zJ05U8WNn355n/TSIBTQaZbPClJgpxpaZ42arXFIvUwB6idM3Y8spjN+Bsi/7WPIjM3tPvF&#10;SOVBTAXhVMpNZ94kQQYBhsMYeRvht5Tukv4shfpZ3WtL70eMkKU46VESpLOeXSNrJ91BwyCDAPMl&#10;AxynXFc84fg2w0tqfollwJulpvrQ8sVwE237xxkrW6ynPbA8s89BXQPMX1CqBmQuc7i2AabaX6Ui&#10;X+X4k8BvlZ2EiX2vBJWvW5Y9ZCwmwzJZ+Eqgvu/wQHWm4+n15MuO9wJCcbEHkh6OfYlnLNXy2ZHk&#10;PkPt0jqS1Q6ldJoAd5BOlZ2Ksa2y0Ty5qPNGTTkwdf5KCXCP6ZOL96izWE28BSt14ZONaICJ9bJC&#10;gIVqoXF1IzxjYdshL/bqCHFZlqzSjFKnc8fp/bYOKQ30LOCyYRMOBa2P+3DpgIeWueQSTigWOAfR&#10;Cav2q6Z6P1/nFVpFvoUsdaN6YbKCtwDTZR5fL/lar9ziB7+FUyuSAN64ajyIUb8uwMQZV+HemTwg&#10;LT5iLG01CQUuIR9OpwWuziPXuqXaViIk38nnIT4jRAiw5gMA2ZI4TICJVpy8jTGaSXhd4IS8MaD7&#10;pcEvBlslX6u3VRRL8n8OwgEdtYKOODLspmHDCzdXo6fp1fBEv0wPP4zOPb76jaLwsblgwV2F2+Gd&#10;cWHN3i9s/ZeUPczqKiJdkh1aBBIRYK2T8wtG/goF2tq1ayn7Be+l1Bd/qfqXnni93nHjxs2ePdt5&#10;6F/gXdXl3QGfp2CiYQprgOP3YTnoCdTXhKSwN4WodTNZXejJjP22g9NxHhAHYVn0uncsb1ozP+hN&#10;sIWdxVWUPeBwV8/9u7x7/FUKMAwyeWuwbty525oMyPR9d/qe30045PBFK7cHJexyKJBFv/hLznlR&#10;5BEJH5vzZ92QRgLcuZZ1o1zJg8xZ2i3OBuQHDh/YbKr+hrZoXvXYKl9+C1ajsSPGvAJq9oQzN8tG&#10;ovUNK3h/v9BWRHyv1m9Zl8N7VUpM+nv1Nm5frGhjh4JAUj0Z6qfGBiG4tVe2r1ehrSDL0r80s3eR&#10;qyjXsUdZjiKOaPMWLN124TObMnvvVE+x3fp2aglwVgcCjGpnNHzv75tbvuehROGn7PeruLzC10ns&#10;wA5KHOZ+l+7vz+9tu2dd2LLVex4hwLFaTXS/T1a3q2o7jY7KdaIzqk7LbVu+Src6UvY9IuSPKoRx&#10;KM6u2g9w4DYCPKmod4010wpzaMkUCgnK0lkobpXtgmAprmwfJGDX3IA/EGgIeMu9ZaayymBlv4K8&#10;/eyB0b125GUE19Xm/rQ5c73PFsiFTpkX8gXeThYXk8YS43Le5AkJrQEBTBIEmHqiwh5F2PEIHptx&#10;DjbbFAA35jNtcjb1XsXJTT6utd0xDNnWCD6iLdh0l5ObyXdm4uwKfNil3L/WAGHFzX6pxSc47cQL&#10;tNMmuazhrYzodyV8eSZ6FOUv2eyY2EKDAEtQACtfp8mH00BI9IswhA62ij6PLJr2ynU9RQhwDK+V&#10;GTZ+4N65W+sTvGkEiTREFn1S0IviCSpmmwBdWYy9hTvdC3aPjFIQXU4KeT2Nm3/atuZ7Z/4A1QS6&#10;4/5epLlnDPwaJtArVqxQzZ617JfqfsF+cRxyyCHQABcdPXf3QCmVVsCYC0g67VL5ptr+ww423odT&#10;KfRvlVfbhzOKR8RHGBw42FrNBcjOe3EO+BQAB+bNbF4bBikpkGkeOhSzwzgCnQBZ/mWGEfmMAKso&#10;dQJkbU+esd+anq6WuiZPvsu0saKJD/m2eku/rEq8dMXIbdpt0iQLcvaqi7dtKy90CFTBa1lwao1X&#10;0v1EvCnoyTzik90GpRQbkhTImPvD6hIvPsyNMReXpSBMMSXRjy1CcVKaJ+Q7uYGlGfUe4ccNZmIp&#10;yQ4FAS3IXI6eAONbb55nEVfArel3mF+2KQSY7Hik7P1LtKOZFum6A7zBgozHt9p9bd61Pf/Ki4+u&#10;Y2ZNd4RfJdLU8pkyXpBbhQaTCkdl2mDISmOwBnhyfp9qq1XgbSbZDAIcEkCFif9kEGCsFgYJppvm&#10;Qo0p4Z9QvWSvt/kCPn+z3xQyCQGBDyo81w5XOSZTkQD1r+yUiT4Zucg+K8SPEXxvYYslAQ6uAorf&#10;bvxvM3M2C5RQpBLYGwHx2IfYaiZ+oVE3uOwiC7XFsA4ZS5JBfeEBi1RbhihiXWW1CEhvUzbp9Uuc&#10;NyQFghyyWC2c2QS1sGRBqjbbCpX6KrgogRhDEyNDYgVN9MCKFTRR/wZ8waBbFH1OwXm0Q77AV9dq&#10;tkWfdIIA77FnzrbmBGafbNaV1JMTSYCteVHWAFOZxxR/gP0nwXLxF4ff71dPcI4D/nXVA+l7HPdZ&#10;UpXZLRMLFhkPh8MmUwLM+nDa77JuHsAQTjvCunkAvjIwkBnIXYHATpDJhgsG8k5AYCcUwXryTgY5&#10;CgFWalAUWtbTtqUyb3CFvVe9nO0OwrFwoJfdN6bYf8IQ+Usx78Ud0WgLsZNVVKVUX0pNidtoFNFW&#10;RrVkjqnO1VwA6yOy4pi7Jq8UVhW8SlXDXLeNAIfJsCpV4cNt/yv1ANEsnT4pp6TaYueIztYky2ai&#10;lcSWQcQ/NM9h8yDFZBynCpfFT8VntF22e5o9PLw4+3lO+aQOxitkCaYsE5fJc1ZlCTGhvooaGL58&#10;ScPpZkOQoOy/C5/M2IOUAEpXCtP6tP0hNSV6YrJ3kRqpyMMNIrKIYPJDcQtsgjKX3hhe+Z6hLD0i&#10;22wTLbhyz3hkI969yH8y1LkK+SVL6/AHVtBB0GCFA2NBDRYAe8WAB/tCFbqK75Ga+4U8MW9MhpXb&#10;Y2Du9jqil4532JJwYbcTnh9tEZI/rg+1nVwb3HFq2QWr86C3cf2CbWu+gxOsmAS4re50q2Z2GEQA&#10;H4hg4mE3hzXArA8bxM1gMl0fJtyMjRIGsTOcjIFsGKrOJ2Qgdx47wzkZyIah6nxCBnLnsTOck4Fs&#10;GKrOJ9SBzOWOiCXLxAV7WCp6OOuKXIGibLO9INdbULDKlDffk+2Ge+jIA/6ACXsC64JJbNtlxKnc&#10;klCpGFNtLUlqP6fmxxraTLSbUeur6G+1B6F2lDMrh3qVSlOjtNQqfK60QlGSttec6IQ7KoQp2yyd&#10;PjmrYLsZDoqtcA4GOw9l7a5CPcEwyTY0cANACyM1Vwgp4a3KLkfKX3KoPJWekD+ER4OBhvcdUlgu&#10;jVDoL9UqEw0tKYGS5A7tJEpgxVYa1teKi2lSBSUNslCX1hQGynCJLYUCNCixcreIIy9ClmkakoP4&#10;wia8N2wFTf3KhE2gsQ2yKMnBUFDxgBXwSgGP2R/co6TPM57tHrjNjnrHEJlhDvXtl1sdsMb6stF+&#10;T7svBY7VuF0XjxUOxASaeIHeuvZ7V+GgdgJMb0XbU2FSvLfLgky2k97dD7JlWZoOM9YAW4i0bRsr&#10;Bww9hPXhNOGqEaPpwxklIxjC6UcYEhnIXQJrR6EMZAbyTkBgJxTBejIDeScgsBOK0PRkroDu2pvg&#10;2P77FRlPP81n5kkVIpYBUS1v+6E4OYKHXkkhxsRpoXK002CqOU3IfiNJLGWhiqIyvA2RttxwvCJc&#10;qQKZ26tzeZUDUwmR819kinTPpInh6TlUngplCBtFK8WE21P674mZBZWCLUQslSkHBtuk9NSsVIQq&#10;b6kqVzklKBDCQayjKaMl6YnKlyQn6l4li7L4V0mtqH7DHqHDGyMp5DlMgrEZtlIo4bdE2UxxIH9I&#10;jGLhTK4qjFght0SzS+ku/b6ALNTam5Jv2jTsZUwRpVbTyrJfsiicrgGm/yrqX+oHCwSYLAPGAgSv&#10;CBosinmCY2KG6UJvFTY4VXYYjnaIQas5UO/CFsnGj5D6acV4nq5MacImzt3vCImt1fUc79vhLbA2&#10;zrFjGyQ7uQswgg/XVZL0WwRDs4917LDT1z/cnWxd2zKBTmZXs6WRuKZalbb8ZIU/lt6LcnODPb9k&#10;IOvD6QK2g5y2PixaShnCXYIwhDKQuwpZjVwGMgM5KQS656SCDRdJ3cROJ2bDRaehM56xDWQuo8BI&#10;pspFN2e//oxstYcqoeIjS4LVXFIIW+KSpaDhmLZlwWFuSYxqw7rGsP9kkwB3yJpIJV8s7QwhtISO&#10;Kd6g1AkoT7YpwqEsgQ2rLsnj2ZaAJIb+sk3DSvfwpdovqpGm+QgflLmOjEqC3yqiNSXuvigxJPa/&#10;lDiA5qoqZUUavEBPyijYjC2BCZ2wYGdqQm7JMmBCKwlDJfVXtkyihFWpsbJLMKWbOIWKmPBblW0q&#10;lxRKTAk8REOrTpko4pTlxMoSZLJGuM0QmoJDyD/JRqBHTZT9mEgyyp8p+1U/J1AsSPPURoVvgqI5&#10;D39LUFCCzTOW2BMFMKHFKgGmJtBgvkGyPwOhwQFJCob8QVkU8nJy3gy5MXH1td+2aGekod6tBGNS&#10;fwoqzgG5hljyuEX4XkCvposAp8l0ObZ+O37Du/qq5OhNP2HUNPqkpg1tixLUhwDPitbyHN/E0DXp&#10;VfJ9LB1HeN+/lEWl6U6lXA+dACF7QGEO+azA+nC6oQ3LU/swQ7iLECYvgbaBgoHMQE6MQHd937Ge&#10;nPjepSMFGy7SgWICGQzknQmykbKqlt3RToCbQlD2qlvb8OSXwkpAuxSVKVxGhw+ynxBddarMr7W7&#10;ClFCi2k4aJwE38kKR1WpaZsTZCUv2VkI9sT6oRfcUjvFDm9cpAhUspBSie4TkmmMwkCp8lNZDUsO&#10;VLytVoT0tR0Kb1X0vm0qMZX5KtwznA5OsCbZ7ZtAcQkbtfPYzpcSRoW6SmYJm/lyIhTJuKKsB4bu&#10;CLrTsIEy/ZeUqhh2g6ZCLSfQKsOTluL/iizDRevBASTq3pnYPCtunpUqKPwWpBdkHesSSUaBh7My&#10;XCD6Z8XuWhYsPFb5EhUz/JiFvxaYCbsGTyWknlSD4EG1x2HttkqCKXNWfir3lpi3KwbShEyLOIfu&#10;Fz7nyD+gw3DICs/XTiF3aFbGo7B/9tVWGOleLA1DgCHAEGAIMAQYAgwBhgBDgCHAEOg+CDSufjLz&#10;lWd4yRZcVSc3i+26VkpilQMcSF9hcEuivKWbBiHA9FdUqCGNJJw4rHYCBzZht3dQVrr/j5IAal7i&#10;SqqtCHA4up8OyB3RWNEFqwqDhc0ItssjtKxNiYh1jWaldFou1fySaoS3CVIIcPtus2E6SdWzdCWu&#10;wjGpPbJiWa1RQbe1ExrgqXZpkyzYeAGuq8ycA0nhstlHWCInEqYK3gqVN7RthIPiYwGcJsOJbFDk&#10;zdgcOKyDJawY3pvRDCvPW4jKlxpS4ywUJJSTuKESsQcF2K5FgqMtoEWoPDF+JiuACYvFBkx0Za/C&#10;qQnLV/TNFsXSWvlDVvEqK5NJBDGXRutgpwpttdJWMGiKD9lDh+qMFYfSyELWisK9NS9hvbEcIhpo&#10;IUjd1UFN7lU8ZsmcV/Io64fxy5qR/S7INvw/eyv+6D6dmNWEIcAQYAgwBBgCDAGGAEOAIcAQYAgY&#10;QaCxdA8jyf5uaf4fIv6GBz/vqBkAAAAASUVORK5CYIJQSwECLQAUAAYACAAAACEAsYJntgoBAAAT&#10;AgAAEwAAAAAAAAAAAAAAAAAAAAAAW0NvbnRlbnRfVHlwZXNdLnhtbFBLAQItABQABgAIAAAAIQA4&#10;/SH/1gAAAJQBAAALAAAAAAAAAAAAAAAAADsBAABfcmVscy8ucmVsc1BLAQItABQABgAIAAAAIQAR&#10;lhFHWgcAAKYhAAAOAAAAAAAAAAAAAAAAADoCAABkcnMvZTJvRG9jLnhtbFBLAQItABQABgAIAAAA&#10;IQCqJg6+vAAAACEBAAAZAAAAAAAAAAAAAAAAAMAJAABkcnMvX3JlbHMvZTJvRG9jLnhtbC5yZWxz&#10;UEsBAi0AFAAGAAgAAAAhAMzDwebiAAAADAEAAA8AAAAAAAAAAAAAAAAAswoAAGRycy9kb3ducmV2&#10;LnhtbFBLAQItAAoAAAAAAAAAIQDytXoieh8CAHofAgAUAAAAAAAAAAAAAAAAAMILAABkcnMvbWVk&#10;aWEvaW1hZ2UxLnBuZ1BLBQYAAAAABgAGAHwBAABuKwIAAAA=&#10;">
                <v:group id="Group 29" o:spid="_x0000_s1099" style="position:absolute;left:1443;top:8191;width:4491;height:3913" coordorigin="1680,6758" coordsize="8820,7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Picture 38" o:spid="_x0000_s1100" type="#_x0000_t75" style="position:absolute;left:1680;top:6758;width:8820;height:71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1MaDEAAAA3AAAAA8AAABkcnMvZG93bnJldi54bWxEj0FrwkAUhO+F/oflFXoR3RhKkdRVQqHg&#10;QQ+Nen9kX7Oh2bdhd5tEf31XEDwOM/MNs95OthMD+dA6VrBcZCCIa6dbbhScjl/zFYgQkTV2jknB&#10;hQJsN89Payy0G/mbhio2IkE4FKjAxNgXUobakMWwcD1x8n6ctxiT9I3UHscEt53Ms+xdWmw5LRjs&#10;6dNQ/Vv9WQWHcuaHstpd7ew4nfrr2ezHvVHq9WUqP0BEmuIjfG/vtII8f4PbmXQE5OY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j1MaDEAAAA3AAAAA8AAAAAAAAAAAAAAAAA&#10;nwIAAGRycy9kb3ducmV2LnhtbFBLBQYAAAAABAAEAPcAAACQAwAAAAA=&#10;">
                    <v:imagedata r:id="rId25" o:title="" croptop="10769f" cropbottom="13659f" cropleft="16546f" cropright="8521f"/>
                  </v:shape>
                  <v:group id="Group 39" o:spid="_x0000_s1101" style="position:absolute;left:3195;top:9495;width:7290;height:2400" coordorigin="2940,9765" coordsize="729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roundrect id="AutoShape 40" o:spid="_x0000_s1102" style="position:absolute;left:4020;top:11760;width:210;height:4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24hcQA&#10;AADcAAAADwAAAGRycy9kb3ducmV2LnhtbESPT2vCQBTE70K/w/IK3swmkQaJrlKESq/+pcfX7DMJ&#10;Zt+G7FbXfvpuQfA4zMxvmMUqmE5caXCtZQVZkoIgrqxuuVZw2H9MZiCcR9bYWSYFd3KwWr6MFlhq&#10;e+MtXXe+FhHCrkQFjfd9KaWrGjLoEtsTR+9sB4M+yqGWesBbhJtO5mlaSIMtx4UGe1o3VF12P0ZB&#10;+JoewzrbXn6/TXjb6PspLbKNUuPX8D4H4Sn4Z/jR/tQK8ryA/zPx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9uIXEAAAA3AAAAA8AAAAAAAAAAAAAAAAAmAIAAGRycy9k&#10;b3ducmV2LnhtbFBLBQYAAAAABAAEAPUAAACJAwAAAAA=&#10;" fillcolor="#7f7f7f" strokecolor="#7f7f7f"/>
                    <v:shape id="AutoShape 41" o:spid="_x0000_s1103" type="#_x0000_t32" style="position:absolute;left:2940;top:9990;width:1170;height:17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5Wr8MAAADcAAAADwAAAGRycy9kb3ducmV2LnhtbESP0WrCQBRE34X+w3ILvunGFJqSuooE&#10;ApYWwbQfcMlek8Xs3ZBdTfx7tyD4OMzMGWa9nWwnrjR441jBapmAIK6dNtwo+PstFx8gfEDW2Dkm&#10;BTfysN28zNaYazfyka5VaESEsM9RQRtCn0vp65Ys+qXriaN3coPFEOXQSD3gGOG2k2mSvEuLhuNC&#10;iz0VLdXn6mIVlIfVz9f4XRSF4YwyfivN7lYqNX+ddp8gAk3hGX6091pBmmbwfyYeAbm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OVq/DAAAA3AAAAA8AAAAAAAAAAAAA&#10;AAAAoQIAAGRycy9kb3ducmV2LnhtbFBLBQYAAAAABAAEAPkAAACRAwAAAAA=&#10;" strokecolor="white"/>
                    <v:shape id="AutoShape 42" o:spid="_x0000_s1104" type="#_x0000_t32" style="position:absolute;left:4110;top:10815;width:705;height:9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Fy8AAAADcAAAADwAAAGRycy9kb3ducmV2LnhtbERPy4rCMBTdD/gP4QruxtSCDzpGEUEU&#10;XYiPD7jTXNPONDe1iVr/3iwEl4fzns5bW4k7Nb50rGDQT0AQ506XbBScT6vvCQgfkDVWjknBkzzM&#10;Z52vKWbaPfhA92MwIoawz1BBEUKdSenzgiz6vquJI3dxjcUQYWOkbvARw20l0yQZSYslx4YCa1oW&#10;lP8fb1aB2Q7/CK9mWw/1ZLzeXS/2d7dXqtdtFz8gArXhI367N1pBmsa18Uw8AnL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SRcvAAAAA3AAAAA8AAAAAAAAAAAAAAAAA&#10;oQIAAGRycy9kb3ducmV2LnhtbFBLBQYAAAAABAAEAPkAAACOAwAAAAA=&#10;" strokecolor="white"/>
                    <v:group id="Group 43" o:spid="_x0000_s1105" style="position:absolute;left:2940;top:9765;width:7290;height:975" coordorigin="2940,9765" coordsize="7290,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AutoShape 44" o:spid="_x0000_s1106" type="#_x0000_t32" style="position:absolute;left:2940;top:9765;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XGXMEAAADcAAAADwAAAGRycy9kb3ducmV2LnhtbERPz2vCMBS+C/sfwhN2EZvagUpnlCFz&#10;DG9W8fxs3ppi81KbqN3++uUgePz4fi9WvW3EjTpfO1YwSVIQxKXTNVcKDvvNeA7CB2SNjWNS8Ese&#10;VsuXwQJz7e68o1sRKhFD2OeowITQ5lL60pBFn7iWOHI/rrMYIuwqqTu8x3DbyCxNp9JizbHBYEtr&#10;Q+W5uFoF69NXNuvD9fJnWlkftwWNPjek1Ouw/3gHEagPT/HD/a0VZG9xfjwTj4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cZcwQAAANwAAAAPAAAAAAAAAAAAAAAA&#10;AKECAABkcnMvZG93bnJldi54bWxQSwUGAAAAAAQABAD5AAAAjwMAAAAA&#10;" strokecolor="#e36c0a" strokeweight="2.25pt">
                        <v:stroke dashstyle="dash"/>
                      </v:shape>
                      <v:shape id="AutoShape 45" o:spid="_x0000_s1107" type="#_x0000_t32" style="position:absolute;left:2955;top:10740;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ljx8UAAADcAAAADwAAAGRycy9kb3ducmV2LnhtbESPQWvCQBSE74L/YXlCL6IbI9SSugki&#10;WkpvTaXnZ/Y1G8y+jdlVU399t1DocZiZb5h1MdhWXKn3jWMFi3kCgrhyuuFaweFjP3sC4QOyxtYx&#10;KfgmD0U+Hq0x0+7G73QtQy0ihH2GCkwIXSalrwxZ9HPXEUfvy/UWQ5R9LXWPtwi3rUyT5FFabDgu&#10;GOxoa6g6lRerYHt8SVdDuJzvppPN51tJ092elHqYDJtnEIGG8B/+a79qBelyAb9n4hG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ljx8UAAADcAAAADwAAAAAAAAAA&#10;AAAAAAChAgAAZHJzL2Rvd25yZXYueG1sUEsFBgAAAAAEAAQA+QAAAJMDAAAAAA==&#10;" strokecolor="#e36c0a" strokeweight="2.25pt">
                        <v:stroke dashstyle="dash"/>
                      </v:shape>
                      <v:shape id="AutoShape 46" o:spid="_x0000_s1108" type="#_x0000_t32" style="position:absolute;left:4020;top:9765;width:0;height:9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1iEMUAAADcAAAADwAAAGRycy9kb3ducmV2LnhtbESPQWvCQBSE7wX/w/IEL1JfkkIp0VVU&#10;KvRQSmPr/ZF9TVKzb9PsqvHfdwsFj8PMfMMsVoNt1Zl73zjRkM4SUCylM41UGj4/dvdPoHwgMdQ6&#10;YQ1X9rBaju4WlBt3kYLP+1CpCBGfk4Y6hC5H9GXNlvzMdSzR+3K9pRBlX6Hp6RLhtsUsSR7RUiNx&#10;oaaOtzWXx/3JasDN9BvfXt/TH0yn5tBhcX0+FVpPxsN6DirwEG7h//aL0ZA9ZPB3Jh4B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1iEMUAAADcAAAADwAAAAAAAAAA&#10;AAAAAAChAgAAZHJzL2Rvd25yZXYueG1sUEsFBgAAAAAEAAQA+QAAAJMDAAAAAA==&#10;" strokecolor="#e36c0a">
                        <v:stroke startarrow="block" endarrow="block"/>
                      </v:shape>
                      <v:shape id="AutoShape 47" o:spid="_x0000_s1109" type="#_x0000_t32" style="position:absolute;left:6720;top:10380;width:3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nVBsMAAADcAAAADwAAAGRycy9kb3ducmV2LnhtbESPQYvCMBSE74L/ITzBm01VEO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J1QbDAAAA3AAAAA8AAAAAAAAAAAAA&#10;AAAAoQIAAGRycy9kb3ducmV2LnhtbFBLBQYAAAAABAAEAPkAAACRAwAAAAA=&#10;" strokecolor="yellow" strokeweight="2.25pt">
                        <v:stroke dashstyle="dash"/>
                      </v:shape>
                    </v:group>
                  </v:group>
                </v:group>
                <v:shape id="Text Box 336" o:spid="_x0000_s1110" type="#_x0000_t202" style="position:absolute;left:1443;top:12104;width:449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ycUA&#10;AADcAAAADwAAAGRycy9kb3ducmV2LnhtbESPT4vCMBTE7wt+h/CEvSyabl1E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RvJxQAAANwAAAAPAAAAAAAAAAAAAAAAAJgCAABkcnMv&#10;ZG93bnJldi54bWxQSwUGAAAAAAQABAD1AAAAigMAAAAA&#10;" stroked="f">
                  <v:textbox inset="0,0,0,0">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9" w:name="_Ref325536912"/>
                        <w:r>
                          <w:t xml:space="preserve">Figure </w:t>
                        </w:r>
                        <w:r w:rsidR="002C48C7">
                          <w:fldChar w:fldCharType="begin"/>
                        </w:r>
                        <w:r w:rsidR="002C48C7">
                          <w:instrText xml:space="preserve"> SEQ Figure \* ARABIC </w:instrText>
                        </w:r>
                        <w:r w:rsidR="002C48C7">
                          <w:fldChar w:fldCharType="separate"/>
                        </w:r>
                        <w:r w:rsidR="002C48C7">
                          <w:rPr>
                            <w:noProof/>
                          </w:rPr>
                          <w:t>4</w:t>
                        </w:r>
                        <w:r w:rsidR="002C48C7">
                          <w:rPr>
                            <w:noProof/>
                          </w:rPr>
                          <w:fldChar w:fldCharType="end"/>
                        </w:r>
                        <w:bookmarkEnd w:id="29"/>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DA26EB" w:rsidRPr="00BA0082" w:rsidRDefault="00DA26EB" w:rsidP="00F418FB">
                        <w:pPr>
                          <w:pStyle w:val="Caption"/>
                          <w:rPr>
                            <w:rFonts w:ascii="Times New Roman" w:eastAsia="Times New Roman" w:hAnsi="Times New Roman"/>
                            <w:noProof/>
                            <w:sz w:val="24"/>
                            <w:szCs w:val="24"/>
                          </w:rPr>
                        </w:pPr>
                      </w:p>
                    </w:txbxContent>
                  </v:textbox>
                </v:shape>
                <w10:wrap type="square"/>
              </v:group>
            </w:pict>
          </mc:Fallback>
        </mc:AlternateContent>
      </w:r>
      <w:r w:rsidR="00813023">
        <w:rPr>
          <w:noProof/>
          <w:color w:val="000000"/>
          <w:shd w:val="clear" w:color="auto" w:fill="FFFFFF"/>
          <w:lang w:val="en-US" w:eastAsia="zh-CN"/>
        </w:rPr>
        <w:tab/>
      </w:r>
      <w:r>
        <w:rPr>
          <w:noProof/>
          <w:color w:val="000000"/>
          <w:lang w:val="en-US"/>
        </w:rPr>
        <mc:AlternateContent>
          <mc:Choice Requires="wps">
            <w:drawing>
              <wp:anchor distT="0" distB="0" distL="114300" distR="114300" simplePos="0" relativeHeight="252015616" behindDoc="0" locked="0" layoutInCell="1" allowOverlap="1" wp14:anchorId="4E8A6A7A" wp14:editId="2F23AB94">
                <wp:simplePos x="0" y="0"/>
                <wp:positionH relativeFrom="column">
                  <wp:posOffset>3318510</wp:posOffset>
                </wp:positionH>
                <wp:positionV relativeFrom="paragraph">
                  <wp:posOffset>1099820</wp:posOffset>
                </wp:positionV>
                <wp:extent cx="1295400" cy="255270"/>
                <wp:effectExtent l="0" t="0" r="0" b="0"/>
                <wp:wrapNone/>
                <wp:docPr id="221"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drop tub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111" type="#_x0000_t202" style="position:absolute;left:0;text-align:left;margin-left:261.3pt;margin-top:86.6pt;width:102pt;height:20.1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NWyug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URRiJGgHRXpko0F3ckRxYhM09DoFvYceNM0I71BoF6zu72X5TSMhVw0VW3arlBwaRitwMLQ//Yuv&#10;E462IJvho6zADt0Z6YDGWnU2e5APBOhQqKdTcawvpTUZJTEJQFSCLIrjaO6q59P0+LtX2rxnskP2&#10;kGEFxXfodH+vjfWGpkcVa0zIgretI0Arnj2A4vQCtuGrlVkvXD1/JkGyXqwXxCPRbO2RIM+922JF&#10;vFkRzuP8Xb5a5eEvazckacOriglr5sitkPxZ7Q4sn1hxYpeWLa8snHVJq+1m1Sq0p8Dtwi2Xc5Cc&#10;1fznbrgkQCwvQgojEtxFiVfMFnOPFCT2knmw8IIwuUtmAUlIXjwP6Z4L9u8hoSHDSRzFE5nOTr+I&#10;LXDrdWw07biB6dHyLsOLkxJNLQXXonKlNZS30/kiFdb9cyqg3MdCO8Jajk5sNeNmnJrj1AgbWT0B&#10;hZUEhgEZYfTBoZHqB0YDjJEM6+87qhhG7QcBbZCEhNi54y4knkdwUZeSzaWEihKgMmwwmo4rM82q&#10;Xa/4tgFLU+MJeQutU3PHattjk1eHhoNR4YI7jDU7iy7vTus8fJe/AQAA//8DAFBLAwQUAAYACAAA&#10;ACEAABC8ad4AAAALAQAADwAAAGRycy9kb3ducmV2LnhtbEyPwU7DMAyG70i8Q2QkbixZtnVQmk4I&#10;xBXEYJO4ZY3XVjRO1WRreXvMCY72/+n352Iz+U6ccYhtIAPzmQKBVAXXUm3g4/355hZETJac7QKh&#10;gW+MsCkvLwqbuzDSG563qRZcQjG3BpqU+lzKWDXobZyFHomzYxi8TTwOtXSDHbncd1IrlUlvW+IL&#10;je3xscHqa3vyBnYvx8/9Ur3WT37Vj2FSkvydNOb6anq4B5FwSn8w/OqzOpTsdAgnclF0BlZaZ4xy&#10;sF5oEEysdcabgwE9XyxBloX8/0P5AwAA//8DAFBLAQItABQABgAIAAAAIQC2gziS/gAAAOEBAAAT&#10;AAAAAAAAAAAAAAAAAAAAAABbQ29udGVudF9UeXBlc10ueG1sUEsBAi0AFAAGAAgAAAAhADj9If/W&#10;AAAAlAEAAAsAAAAAAAAAAAAAAAAALwEAAF9yZWxzLy5yZWxzUEsBAi0AFAAGAAgAAAAhAClY1bK6&#10;AgAAxAUAAA4AAAAAAAAAAAAAAAAALgIAAGRycy9lMm9Eb2MueG1sUEsBAi0AFAAGAAgAAAAhAAAQ&#10;vGneAAAACwEAAA8AAAAAAAAAAAAAAAAAFAUAAGRycy9kb3ducmV2LnhtbFBLBQYAAAAABAAEAPMA&#10;AAAfBgAAAAA=&#10;" filled="f" stroked="f">
                <v:textbox>
                  <w:txbxContent>
                    <w:p w:rsidR="00DA26EB" w:rsidRPr="001C75A1" w:rsidRDefault="00DA26EB" w:rsidP="0016061F">
                      <w:pPr>
                        <w:jc w:val="center"/>
                        <w:rPr>
                          <w:color w:val="FFFFFF"/>
                        </w:rPr>
                      </w:pPr>
                      <w:r>
                        <w:rPr>
                          <w:color w:val="FFFFFF"/>
                        </w:rPr>
                        <w:t>drop tubes</w:t>
                      </w:r>
                    </w:p>
                  </w:txbxContent>
                </v:textbox>
              </v:shape>
            </w:pict>
          </mc:Fallback>
        </mc:AlternateContent>
      </w:r>
      <w:r w:rsidR="0085027A" w:rsidRPr="00CA3E48">
        <w:rPr>
          <w:noProof/>
          <w:color w:val="000000"/>
          <w:shd w:val="clear" w:color="auto" w:fill="FFFFFF"/>
          <w:lang w:val="en-US" w:eastAsia="zh-CN"/>
        </w:rPr>
        <w:t>Recall that the water height in the entrance tank changes linearly with the flow rate going thro</w:t>
      </w:r>
      <w:r w:rsidR="0085027A">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w:t>
      </w:r>
      <w:r w:rsidR="007444BB">
        <w:rPr>
          <w:noProof/>
          <w:color w:val="000000"/>
          <w:shd w:val="clear" w:color="auto" w:fill="FFFFFF"/>
          <w:lang w:val="en-US" w:eastAsia="zh-CN"/>
        </w:rPr>
        <w:t>major</w:t>
      </w:r>
      <w:r w:rsidR="0085027A">
        <w:rPr>
          <w:noProof/>
          <w:color w:val="000000"/>
          <w:shd w:val="clear" w:color="auto" w:fill="FFFFFF"/>
          <w:lang w:val="en-US" w:eastAsia="zh-CN"/>
        </w:rPr>
        <w:t xml:space="preserve"> </w:t>
      </w:r>
      <w:r w:rsidR="007444BB">
        <w:rPr>
          <w:noProof/>
          <w:color w:val="000000"/>
          <w:shd w:val="clear" w:color="auto" w:fill="FFFFFF"/>
          <w:lang w:val="en-US" w:eastAsia="zh-CN"/>
        </w:rPr>
        <w:t xml:space="preserve">(shear) </w:t>
      </w:r>
      <w:r w:rsidR="0085027A">
        <w:rPr>
          <w:noProof/>
          <w:color w:val="000000"/>
          <w:shd w:val="clear" w:color="auto" w:fill="FFFFFF"/>
          <w:lang w:val="en-US" w:eastAsia="zh-CN"/>
        </w:rPr>
        <w:t xml:space="preserve">losses. </w:t>
      </w:r>
      <w:r w:rsidR="000E0547">
        <w:rPr>
          <w:noProof/>
          <w:color w:val="000000"/>
          <w:shd w:val="clear" w:color="auto" w:fill="FFFFFF"/>
          <w:lang w:val="en-US" w:eastAsia="zh-CN"/>
        </w:rPr>
        <w:t>T</w:t>
      </w:r>
      <w:r w:rsidR="00A56AE2">
        <w:rPr>
          <w:noProof/>
          <w:color w:val="000000"/>
          <w:shd w:val="clear" w:color="auto" w:fill="FFFFFF"/>
          <w:lang w:val="en-US" w:eastAsia="zh-CN"/>
        </w:rPr>
        <w:t>he l</w:t>
      </w:r>
      <w:r w:rsidR="000E0547">
        <w:rPr>
          <w:noProof/>
          <w:color w:val="000000"/>
          <w:shd w:val="clear" w:color="auto" w:fill="FFFFFF"/>
          <w:lang w:val="en-US" w:eastAsia="zh-CN"/>
        </w:rPr>
        <w:t xml:space="preserve">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w:t>
      </w:r>
      <w:r w:rsidR="000E0547">
        <w:rPr>
          <w:noProof/>
          <w:color w:val="000000"/>
          <w:shd w:val="clear" w:color="auto" w:fill="FFFFFF"/>
          <w:lang w:val="en-US" w:eastAsia="zh-CN"/>
        </w:rPr>
        <w:lastRenderedPageBreak/>
        <w:t>best combination of lengths and numbers of tubes</w:t>
      </w:r>
      <w:r w:rsidR="00BA1553">
        <w:rPr>
          <w:noProof/>
          <w:color w:val="000000"/>
          <w:shd w:val="clear" w:color="auto" w:fill="FFFFFF"/>
          <w:lang w:val="en-US" w:eastAsia="zh-CN"/>
        </w:rPr>
        <w:t xml:space="preserve">, we need to </w:t>
      </w:r>
      <w:r w:rsidR="00302445">
        <w:rPr>
          <w:noProof/>
          <w:color w:val="000000"/>
          <w:shd w:val="clear" w:color="auto" w:fill="FFFFFF"/>
          <w:lang w:val="en-US" w:eastAsia="zh-CN"/>
        </w:rPr>
        <w:t xml:space="preserve">first determine the possible flow rates available from purchasable tubing diameters. Allowing no more than a </w:t>
      </w:r>
      <w:r w:rsidR="00302445">
        <w:rPr>
          <w:rFonts w:ascii="Calibri" w:hAnsi="Calibri"/>
          <w:noProof/>
          <w:color w:val="000000"/>
          <w:shd w:val="clear" w:color="auto" w:fill="FFFFFF"/>
          <w:lang w:val="en-US" w:eastAsia="zh-CN"/>
        </w:rPr>
        <w:t>Π</w:t>
      </w:r>
      <w:r w:rsidR="00302445" w:rsidRPr="00302445">
        <w:rPr>
          <w:noProof/>
          <w:color w:val="000000"/>
          <w:shd w:val="clear" w:color="auto" w:fill="FFFFFF"/>
          <w:vertAlign w:val="subscript"/>
          <w:lang w:val="en-US" w:eastAsia="zh-CN"/>
        </w:rPr>
        <w:t>LinearCdcError</w:t>
      </w:r>
      <w:r w:rsidR="00302445">
        <w:rPr>
          <w:noProof/>
          <w:color w:val="000000"/>
          <w:shd w:val="clear" w:color="auto" w:fill="FFFFFF"/>
          <w:lang w:val="en-US" w:eastAsia="zh-CN"/>
        </w:rPr>
        <w:t xml:space="preserve"> = 10% deviation from the desired linear flow relationship</w:t>
      </w:r>
      <w:r w:rsidR="00501019">
        <w:rPr>
          <w:noProof/>
          <w:color w:val="000000"/>
          <w:shd w:val="clear" w:color="auto" w:fill="FFFFFF"/>
          <w:lang w:val="en-US" w:eastAsia="zh-CN"/>
        </w:rPr>
        <w:t xml:space="preserve"> due to minor losses</w:t>
      </w:r>
      <w:r w:rsidR="00302445">
        <w:rPr>
          <w:noProof/>
          <w:color w:val="000000"/>
          <w:shd w:val="clear" w:color="auto" w:fill="FFFFFF"/>
          <w:lang w:val="en-US" w:eastAsia="zh-CN"/>
        </w:rPr>
        <w:t>, the flow rate, Q</w:t>
      </w:r>
      <w:r w:rsidR="00302445" w:rsidRPr="00302445">
        <w:rPr>
          <w:noProof/>
          <w:color w:val="000000"/>
          <w:shd w:val="clear" w:color="auto" w:fill="FFFFFF"/>
          <w:vertAlign w:val="subscript"/>
          <w:lang w:val="en-US" w:eastAsia="zh-CN"/>
        </w:rPr>
        <w:t>Available</w:t>
      </w:r>
      <w:r w:rsidR="00302445">
        <w:rPr>
          <w:noProof/>
          <w:color w:val="000000"/>
          <w:shd w:val="clear" w:color="auto" w:fill="FFFFFF"/>
          <w:lang w:val="en-US" w:eastAsia="zh-CN"/>
        </w:rPr>
        <w:t xml:space="preserve">, through each available tube size is calculated as given in </w:t>
      </w:r>
      <w:r w:rsidR="0005783E">
        <w:rPr>
          <w:noProof/>
          <w:color w:val="000000"/>
          <w:shd w:val="clear" w:color="auto" w:fill="FFFFFF"/>
          <w:lang w:val="en-US" w:eastAsia="zh-CN"/>
        </w:rPr>
        <w:fldChar w:fldCharType="begin"/>
      </w:r>
      <w:r w:rsidR="00855377">
        <w:rPr>
          <w:noProof/>
          <w:color w:val="000000"/>
          <w:shd w:val="clear" w:color="auto" w:fill="FFFFFF"/>
          <w:lang w:val="en-US" w:eastAsia="zh-CN"/>
        </w:rPr>
        <w:instrText xml:space="preserve"> REF _Ref325545766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2C48C7" w:rsidRPr="00302445">
        <w:rPr>
          <w:noProof/>
          <w:color w:val="000000"/>
          <w:position w:val="-62"/>
          <w:shd w:val="clear" w:color="auto" w:fill="FFFFFF"/>
          <w:lang w:eastAsia="zh-CN"/>
        </w:rPr>
        <w:pict>
          <v:shape id="_x0000_i1178" type="#_x0000_t75" style="width:255.75pt;height:66.75pt">
            <v:imagedata r:id="rId26" o:title=""/>
          </v:shape>
        </w:pict>
      </w:r>
      <w:r w:rsidR="002C48C7">
        <w:t xml:space="preserve">Eq </w:t>
      </w:r>
      <w:r w:rsidR="002C48C7">
        <w:rPr>
          <w:noProof/>
        </w:rPr>
        <w:t>1</w:t>
      </w:r>
      <w:r w:rsidR="0005783E">
        <w:rPr>
          <w:noProof/>
          <w:color w:val="000000"/>
          <w:shd w:val="clear" w:color="auto" w:fill="FFFFFF"/>
          <w:lang w:val="en-US" w:eastAsia="zh-CN"/>
        </w:rPr>
        <w:fldChar w:fldCharType="end"/>
      </w:r>
      <w:r w:rsidR="00855377">
        <w:rPr>
          <w:noProof/>
          <w:color w:val="000000"/>
          <w:shd w:val="clear" w:color="auto" w:fill="FFFFFF"/>
          <w:lang w:val="en-US" w:eastAsia="zh-CN"/>
        </w:rPr>
        <w:t xml:space="preserve"> </w:t>
      </w:r>
      <w:r w:rsidR="00F348AD">
        <w:rPr>
          <w:noProof/>
          <w:color w:val="000000"/>
          <w:shd w:val="clear" w:color="auto" w:fill="FFFFFF"/>
          <w:lang w:val="en-US" w:eastAsia="zh-CN"/>
        </w:rPr>
        <w:t>below</w:t>
      </w:r>
      <w:r w:rsidR="00302445">
        <w:rPr>
          <w:noProof/>
          <w:color w:val="000000"/>
          <w:shd w:val="clear" w:color="auto" w:fill="FFFFFF"/>
          <w:lang w:val="en-US" w:eastAsia="zh-CN"/>
        </w:rPr>
        <w:t>.</w:t>
      </w:r>
    </w:p>
    <w:bookmarkStart w:id="30" w:name="_Ref325545766"/>
    <w:p w:rsidR="00F348AD" w:rsidRDefault="005528E7" w:rsidP="00855377">
      <w:pPr>
        <w:pStyle w:val="Caption"/>
        <w:jc w:val="center"/>
        <w:rPr>
          <w:noProof/>
          <w:color w:val="000000"/>
          <w:shd w:val="clear" w:color="auto" w:fill="FFFFFF"/>
          <w:lang w:eastAsia="zh-CN"/>
        </w:rPr>
      </w:pPr>
      <w:r w:rsidRPr="00302445">
        <w:rPr>
          <w:noProof/>
          <w:color w:val="000000"/>
          <w:position w:val="-62"/>
          <w:shd w:val="clear" w:color="auto" w:fill="FFFFFF"/>
          <w:lang w:eastAsia="zh-CN"/>
        </w:rPr>
        <w:object w:dxaOrig="4000" w:dyaOrig="1060">
          <v:shape id="_x0000_i1025" type="#_x0000_t75" style="width:255.75pt;height:66.75pt" o:ole="">
            <v:imagedata r:id="rId26" o:title=""/>
          </v:shape>
          <o:OLEObject Type="Embed" ProgID="Equation.DSMT4" ShapeID="_x0000_i1025" DrawAspect="Content" ObjectID="_1579780957" r:id="rId27"/>
        </w:object>
      </w:r>
      <w:r w:rsidR="00855377">
        <w:t xml:space="preserve">Eq </w:t>
      </w:r>
      <w:r w:rsidR="0005783E">
        <w:fldChar w:fldCharType="begin"/>
      </w:r>
      <w:r w:rsidR="00A372A3">
        <w:instrText xml:space="preserve"> SEQ Eq \* ARABIC </w:instrText>
      </w:r>
      <w:r w:rsidR="0005783E">
        <w:fldChar w:fldCharType="separate"/>
      </w:r>
      <w:r w:rsidR="002C48C7">
        <w:rPr>
          <w:noProof/>
        </w:rPr>
        <w:t>1</w:t>
      </w:r>
      <w:r w:rsidR="0005783E">
        <w:fldChar w:fldCharType="end"/>
      </w:r>
      <w:bookmarkEnd w:id="30"/>
      <w:r w:rsidR="00E61564">
        <w:t>.</w:t>
      </w:r>
    </w:p>
    <w:p w:rsidR="003A1251"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22784" behindDoc="0" locked="0" layoutInCell="1" allowOverlap="1" wp14:anchorId="067A1DC4" wp14:editId="15D4A93E">
                <wp:simplePos x="0" y="0"/>
                <wp:positionH relativeFrom="column">
                  <wp:posOffset>-12065</wp:posOffset>
                </wp:positionH>
                <wp:positionV relativeFrom="paragraph">
                  <wp:posOffset>34290</wp:posOffset>
                </wp:positionV>
                <wp:extent cx="2936875" cy="4204335"/>
                <wp:effectExtent l="0" t="0" r="0" b="0"/>
                <wp:wrapSquare wrapText="bothSides"/>
                <wp:docPr id="209"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875" cy="4204335"/>
                          <a:chOff x="1421" y="4104"/>
                          <a:chExt cx="4625" cy="6621"/>
                        </a:xfrm>
                      </wpg:grpSpPr>
                      <wpg:grpSp>
                        <wpg:cNvPr id="210" name="Group 6"/>
                        <wpg:cNvGrpSpPr>
                          <a:grpSpLocks/>
                        </wpg:cNvGrpSpPr>
                        <wpg:grpSpPr bwMode="auto">
                          <a:xfrm>
                            <a:off x="1421" y="4104"/>
                            <a:ext cx="4625" cy="4606"/>
                            <a:chOff x="1440" y="2281"/>
                            <a:chExt cx="9030" cy="7245"/>
                          </a:xfrm>
                        </wpg:grpSpPr>
                        <pic:pic xmlns:pic="http://schemas.openxmlformats.org/drawingml/2006/picture">
                          <pic:nvPicPr>
                            <pic:cNvPr id="211" name="Picture 81"/>
                            <pic:cNvPicPr>
                              <a:picLocks noChangeAspect="1" noChangeArrowheads="1"/>
                            </pic:cNvPicPr>
                          </pic:nvPicPr>
                          <pic:blipFill>
                            <a:blip r:embed="rId28">
                              <a:extLst>
                                <a:ext uri="{28A0092B-C50C-407E-A947-70E740481C1C}">
                                  <a14:useLocalDpi xmlns:a14="http://schemas.microsoft.com/office/drawing/2010/main" val="0"/>
                                </a:ext>
                              </a:extLst>
                            </a:blip>
                            <a:srcRect l="22311" t="19438" r="22151" b="24850"/>
                            <a:stretch>
                              <a:fillRect/>
                            </a:stretch>
                          </pic:blipFill>
                          <pic:spPr bwMode="auto">
                            <a:xfrm>
                              <a:off x="1440" y="2281"/>
                              <a:ext cx="9030" cy="7245"/>
                            </a:xfrm>
                            <a:prstGeom prst="rect">
                              <a:avLst/>
                            </a:prstGeom>
                            <a:noFill/>
                            <a:extLst>
                              <a:ext uri="{909E8E84-426E-40DD-AFC4-6F175D3DCCD1}">
                                <a14:hiddenFill xmlns:a14="http://schemas.microsoft.com/office/drawing/2010/main">
                                  <a:solidFill>
                                    <a:srgbClr val="FFFFFF"/>
                                  </a:solidFill>
                                </a14:hiddenFill>
                              </a:ext>
                            </a:extLst>
                          </pic:spPr>
                        </pic:pic>
                        <wpg:grpSp>
                          <wpg:cNvPr id="212" name="Group 82"/>
                          <wpg:cNvGrpSpPr>
                            <a:grpSpLocks/>
                          </wpg:cNvGrpSpPr>
                          <wpg:grpSpPr bwMode="auto">
                            <a:xfrm>
                              <a:off x="2850" y="5025"/>
                              <a:ext cx="7590" cy="2020"/>
                              <a:chOff x="2850" y="5025"/>
                              <a:chExt cx="7590" cy="2020"/>
                            </a:xfrm>
                          </wpg:grpSpPr>
                          <wps:wsp>
                            <wps:cNvPr id="213" name="AutoShape 83"/>
                            <wps:cNvSpPr>
                              <a:spLocks noChangeArrowheads="1"/>
                            </wps:cNvSpPr>
                            <wps:spPr bwMode="auto">
                              <a:xfrm>
                                <a:off x="4080" y="6666"/>
                                <a:ext cx="202" cy="379"/>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14" name="AutoShape 84"/>
                            <wps:cNvCnPr>
                              <a:cxnSpLocks noChangeShapeType="1"/>
                            </wps:cNvCnPr>
                            <wps:spPr bwMode="auto">
                              <a:xfrm>
                                <a:off x="2850" y="5250"/>
                                <a:ext cx="1335" cy="141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5" name="AutoShape 85"/>
                            <wps:cNvCnPr>
                              <a:cxnSpLocks noChangeShapeType="1"/>
                            </wps:cNvCnPr>
                            <wps:spPr bwMode="auto">
                              <a:xfrm flipV="1">
                                <a:off x="4185" y="5670"/>
                                <a:ext cx="1125" cy="99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6" name="AutoShape 86"/>
                            <wps:cNvCnPr>
                              <a:cxnSpLocks noChangeShapeType="1"/>
                            </wps:cNvCnPr>
                            <wps:spPr bwMode="auto">
                              <a:xfrm>
                                <a:off x="2850" y="5025"/>
                                <a:ext cx="2685"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7" name="AutoShape 87"/>
                            <wps:cNvCnPr>
                              <a:cxnSpLocks noChangeShapeType="1"/>
                            </wps:cNvCnPr>
                            <wps:spPr bwMode="auto">
                              <a:xfrm>
                                <a:off x="2850" y="5671"/>
                                <a:ext cx="279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8" name="AutoShape 88"/>
                            <wps:cNvCnPr>
                              <a:cxnSpLocks noChangeShapeType="1"/>
                            </wps:cNvCnPr>
                            <wps:spPr bwMode="auto">
                              <a:xfrm>
                                <a:off x="4080" y="5025"/>
                                <a:ext cx="0" cy="55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9" name="AutoShape 89"/>
                            <wps:cNvCnPr>
                              <a:cxnSpLocks noChangeShapeType="1"/>
                            </wps:cNvCnPr>
                            <wps:spPr bwMode="auto">
                              <a:xfrm>
                                <a:off x="6660" y="5640"/>
                                <a:ext cx="378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s:wsp>
                        <wps:cNvPr id="220" name="Text Box 340"/>
                        <wps:cNvSpPr txBox="1">
                          <a:spLocks noChangeArrowheads="1"/>
                        </wps:cNvSpPr>
                        <wps:spPr bwMode="auto">
                          <a:xfrm>
                            <a:off x="1421" y="8710"/>
                            <a:ext cx="4625" cy="2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93673" w:rsidRDefault="00DA26EB" w:rsidP="00515B78">
                              <w:pPr>
                                <w:pStyle w:val="Caption"/>
                                <w:jc w:val="both"/>
                                <w:rPr>
                                  <w:rFonts w:ascii="Times New Roman" w:eastAsia="Times New Roman" w:hAnsi="Times New Roman"/>
                                  <w:noProof/>
                                  <w:color w:val="000000"/>
                                  <w:sz w:val="24"/>
                                  <w:szCs w:val="24"/>
                                </w:rPr>
                              </w:pPr>
                              <w:bookmarkStart w:id="31" w:name="_Ref325537180"/>
                              <w:r>
                                <w:t xml:space="preserve">Figure </w:t>
                              </w:r>
                              <w:r w:rsidR="002C48C7">
                                <w:fldChar w:fldCharType="begin"/>
                              </w:r>
                              <w:r w:rsidR="002C48C7">
                                <w:instrText xml:space="preserve"> SEQ Figure \* ARABIC </w:instrText>
                              </w:r>
                              <w:r w:rsidR="002C48C7">
                                <w:fldChar w:fldCharType="separate"/>
                              </w:r>
                              <w:r w:rsidR="002C48C7">
                                <w:rPr>
                                  <w:noProof/>
                                </w:rPr>
                                <w:t>5</w:t>
                              </w:r>
                              <w:r w:rsidR="002C48C7">
                                <w:rPr>
                                  <w:noProof/>
                                </w:rPr>
                                <w:fldChar w:fldCharType="end"/>
                              </w:r>
                              <w:bookmarkEnd w:id="31"/>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2" o:spid="_x0000_s1112" style="position:absolute;left:0;text-align:left;margin-left:-.95pt;margin-top:2.7pt;width:231.25pt;height:331.05pt;z-index:252022784" coordorigin="1421,4104" coordsize="4625,6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BlTA6QYAACghAAAOAAAAZHJzL2Uyb0RvYy54bWzsWm1v2zYQ/j5g/4HQ&#10;d9eSTOvFqFMkfikKdFuxdvtOS7StVRI1So6dDfvvu+OLLMdO4r4kbYE4iEOJInW8e+654zEvX+2K&#10;nFxzWWeiHDveC9chvExEmpWrsfPHh3kvckjdsDJluSj52LnhtfPq4uefXm6rEffFWuQplwQmKevR&#10;tho766apRv1+nax5weoXouIldC6FLFgDl3LVTyXbwuxF3vddN+hvhUwrKRJe13B3qjudCzX/csmT&#10;5rflsuYNyccOyNaob6m+F/jdv3jJRivJqnWWGDHYZ0hRsKyEl7ZTTVnDyEZmR1MVWSJFLZbNi0QU&#10;fbFcZglXa4DVeO6t1byWYlOptaxG21XVqglUe0tPnz1t8uv1O0mydOz4buyQkhVgJPVeMoh8VM+2&#10;Wo3gqdeyel+9k3qN0Hwrko81dPdv9+P1Sj9MFttfRAoTsk0jlHp2S1ngFLBwslNWuGmtwHcNSeCm&#10;Hw+CKBw6JIE+6rt0MBhqOyVrMCaO86jvOQS7PZfavpkZTwPfDA4CeAxlZCP9YiWsEU6vTF20i7Sq&#10;8AAqXVUEj62IEwuy6tgvhwauEoSNOoqgICoowvcjtVTss4qI3QF0ohZDnyoV3qGIKktG8GvwBa0j&#10;fD3shzCq2UjumEmKs+YomPy4qXrgChVrskWWZ82NcmsACwpVXr/LEgQdXnSg6oH1tX2gH19L9Ort&#10;Y3oQw0UpnJJSTNasXPHLugJKAADBeHtLSrFdc5bWeBvRcjiLujwQZJFn1TzLcwQyts2SgVVueeUJ&#10;rWmPn4pkU/Cy0RQmeQ6rF2W9zqraIXLEiwUHj5RvUk95DUDhbd3g6xAUilb+9aNL1439q95k6E56&#10;1A1nvcuYhr3QnYXUpZE38Sb/4WiPjjY1BzWwfFplRla4eyTtSQ4xbKvZSbEcuWaKS7VfgUDKv6yI&#10;gDBUCcpay+R3UDYyr+8P0GSo+JgOICSArnzfG8I9YGGfRkPDxHUjeZOscfgSNIzj9XvaDmWOvQXQ&#10;VjXw0oNU49EjT0FlIuHc4ycAIVk3r7koCDbAJiCRsgm7BpNo2ewjKHUpEBlwX9nqyGqxG8+iWUR7&#10;1A9mYLXptHc5n9BeMPfC4XQwnUymnrXaOktTXuJ0X240ZQ+RZ6nFbS1Xi0kutTHn6mOYst4/1kfw&#10;7MWwhrZ/1eqUPdACxnHAIPcyq289VweZx48xPoILKXLoQlywllGGD4exIUjf9Q0CW2o9MW5Prccj&#10;76DWbQV5TW0pAq7OczvMak5lBO/XrOKAP5y2y4cDq9VLiLTqIRINdNBSD9rQXeu4fQ/5mZn1ALw4&#10;y7uoG2klB/A5VDKoVgehQRgbiNkswDqO9S2xKVN0+b2DIW5XqeF6lv7lkGWRQ4IGHEQ8eFVoZlTe&#10;qHBp57wf8eEcf8zgDuLZKC/JFihhCFj53CkgaytTBTQMKzPTbliW6zZAJS9BWKtdbc6FSG+Ax6QA&#10;lgFdQk4NjbWQ/zhkC/np2Kn/3jAMsPmbElAUa0Jr1AUdhoBfIrs9i24PKxOYauw0DtHNSQNXMGRT&#10;yWy1RmJWyy0FAmiZKWZD+bRURlgAspb1CRBNTyBapXoGoJNSJ6PJrjTJaAtqhf8PNxUknjqgHwyx&#10;Wn8wYuwJwLfhyUYMD1NSlVl51FN4b93/KGJA5GKo4okoS8C2kFrTD8ePs5F4F32z0ZlI/P5iVRtG&#10;zwpB1qRdR8LQjPefErOACZ2VdlhYhZwDAEKK/nUxS5aQcf1pXdhsragXgTgY9oLQhLYWvZ7dIMXx&#10;M3i7Gc7XSbR+TPAGJ8Cr0PG44MUgayC7J9yjTM0PEM24lVVYfjS2BRGg8nB/4J8Ngol7eSp3wNxj&#10;yuq1zqpTaOFTzzT8xDQcnkCyShS/AZKD0JRlLPn6od1zPCP5CTe/PyYnQ6XkKKGIkFOeDMntxu54&#10;9wy7ByTk4fCwtPgNEuC7GfkoASaN2hc0MoNyYM5hbzV2Cp7CrorD+QW2FGObzdpZT5vt3HMS/eJk&#10;BfFTSxntKUQniVaFgyfDPNQVANsqdYaaocKDZe9BiHWO7yMPwW2fa4PIQQ3jOQ9RVas7t4P7YyC1&#10;STTnVU9V2sBKjWb1DwirK7EjA40zg3CsvZFmBx12T/dYZbv22CkK4cjrAOn7Yyc4mHyA4T+hKI6F&#10;r06V/LvlzgN/+rJieffUJvZ86l75cW8OR5w9OqfDXhy6Uc/14qs4cGlMp/PD+v/brORfvi09s6bp&#10;qg8CAQxzoIIia+CcPs+KsRO1D7HRXQXO9twAxVezAdTtX31ugGDH2rJ2u2a32KljaDiyhNdj5ycW&#10;RMGrdDEUGroQCg1dBIXGVyyAKvaA43i1HPOvA3je372GdvcfHC7+B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OCAeAAAAAIAQAADwAAAGRycy9kb3ducmV2LnhtbEyPQUvDQBSE&#10;74L/YXmCt3YTbdYasymlqKci2ArS22vymoRm34bsNkn/vetJj8MMM99kq8m0YqDeNZY1xPMIBHFh&#10;y4YrDV/7t9kShPPIJbaWScOVHKzy25sM09KO/EnDzlcilLBLUUPtfZdK6YqaDLq57YiDd7K9QR9k&#10;X8myxzGUm1Y+RJGSBhsOCzV2tKmpOO8uRsP7iOP6MX4dtufT5nrYJx/f25i0vr+b1i8gPE3+Lwy/&#10;+AEd8sB0tBcunWg1zOLnkNSQLEAEe6EiBeKoQamnBGSeyf8H8h8AAAD//wMAUEsDBAoAAAAAAAAA&#10;IQA0m0fyPQkCAD0JAgAUAAAAZHJzL21lZGlhL2ltYWdlMS5wbmeJUE5HDQoaCgAAAA1JSERSAAAF&#10;AAAABAAIAgAAADHxYxQAAAABc1JHQgCuzhzpAAD/yklEQVR4XuydBYAXxRfHueM4ujtFSpFUEJEO&#10;6W6Q7kYEBKRBKVEMEAUkpKW7QzoESfkrSiPdfRzH/T+/e8ew7P5if3HHgbuOx/5m37x582Z2dr7z&#10;3sz4zZo1K3r06CEhIdGeXtZPSxtWYxANWO+C9S5Y74L1LlhdgdUTWj2h1RNaPaHVE1o94avUE/rN&#10;nDnzRZXn8ePHqku1biwNWBqwNPBiNeDn52cN8qxBnjXIswZ5L2pQFNXyDQ0NfbF9spW7pQFLA1FK&#10;A2qY9Ap8JvyyZ8/+opTbo0cPbdY7d+58UZJY+UZxDbz//vtRXEJLvFdAA69Sz/4KfJysIkQ1OGRN&#10;DfzX2qRJALx79+5XoP+3ihARGnjvvfcigq3F80VpQIZJr0ZPaAPA27Ztj3xVFilS+OOPP9bmu2fP&#10;nq+//jryJbFyjOIaoJ0UKFAgigtpifcKaOBV6tkt7GQZ8y1j/iszUHtRr7NJN729e/d+++23r8An&#10;wCqCbzXw0Ucf5c+f37c8LW4vVgMMk14N9EunagPAW7ZsDQ6OVG/kGDECihUr2rlzZ21F/v77719+&#10;+eWLrVor9yioATwF3nnnnSgomCXSK6YBf3//V6Znt+CfBf8s+Ge9zl4i5ydPnpjp5A8cOGABYDOK&#10;+q/RAIDz5s37Xyt1RJeX1+0FajVGjBhe9ipRZ3BiA8CbN2959ChYU2e4vSjPF1kBYjONPPUPfLZM&#10;zuNqDgyMUbx4sY4dO2o5UKkjR450xHP7zj1jfpjE087tWxZ+37IHeqz7ly9hr169XuDbbkZff/x5&#10;fNPmLS4pSxYvluPNzC7JLALnGjh3/tLiZSvt0lSvUjFdmpQeK9AaLr8yHzYL/Vro13qdffU6u+xR&#10;Dx06ZAFgl1r6DxIAgHPnzv0CC3733oNtO3bv238AGXLnylmiaKH48eJ4I8+j4ODAGDG84aBNy4vj&#10;gX7Mpzp4+I9jfx//6+/jKtM3smbOljVznlw5fFKEl72PtQHgX3/9VQBwGOoNffLEFoKDH0U/eChh&#10;cFDoo0d+QUFP4id4ULiwvz/oFyDsLQYGAJcoUaJt27baOjhy5MiwYcO0MQ2bd+DnhO+/PH3m3Mw5&#10;Cz4b0Dsk5PGgoV82rF/rtQzp2nS0LSGeOWWcTyrSYhJlNdCnT5+cOXNGWfEQ7MdJ0/v1H/L992OW&#10;LpxtV86qNRt07Nj5888GtGvZ2FFBTly6t3fnloCAACclxSFt+6bV5oca167dmLd4OcD7jSyvRaYC&#10;79y5c+XKlXTp0gUGBvo8X7T9v0N77bLNnju/Ew27lMTaBEup6GX/sFnwz6pBX8G//7ImTa4BPnr0&#10;qPmvkst+2CJ4ZTQAAH7rrbeMxfllwRJG9cQzkq9Xqxo3xhjvlXD81Lkt23asWrYYyBIzZuDJk6da&#10;tetQ8L333sjs4XBoyYqN5y9ebFivWoJ4cb0X78aNGwxmGLEkTpzYLW68bna1qmUSFBQ0a+6iQoUK&#10;tWrZHNCrHgGGf5o0ZceOHR/WrREzZky38hXiV2mrFBsA3rhx06NHjygY+BePFz4bjLMvnTmTbP/v&#10;GRImCA7zgQn187udv0C0ZEnxEvQFAA4sVapkq1attNr/3//+99lnn6mYJq06fztqaJIkidp27lGp&#10;fJkrN+52bd80ODj4+59mxQyIRrMe1K/XubPnx/w4cdpPYzyoRW+S0P5Kly4Nhw0bNrhsiN5kZKVF&#10;A/3799du1fbPyXNOzK11a9ecO39h62YfmlHdxKmztGQmUxk5w6d4meqH9m2fNmWi3XybNG+dO1/h&#10;zesWO8liwbK1pcpV3rJh9eZ1y+0yKV6mMo9GvOeftFDdO+ldO0FcuHh5+er1e3dty1+wiMdFM6NG&#10;I82JEyfKli27du3aNGnSxIoVyzMmdlNJlTkBwDz1uLCqZ2MaQrv4zfppaUO1RqsxWI3hv9MYTALg&#10;v/76ywLAPvzMvTKsAMBvvPGGsThffffjts0bV63bPPTzwd27tIPAGOOlErD9zvplwab1a1q17tyu&#10;bYvixQvHjBmDvqtAoRJ1a1b1wA78+Em0ffv/+GXmpDdzv1ezStlkScNR6+xfFu7ds/2rr75yV+AV&#10;K1ZcuXk/6+vpCxcq6FZaXje7WlVMQL/jJ03/8YexRQu/f+/+wxu37ty7/yBaaDRKnThR/NixYm7d&#10;vrNd+05tWzb2AAPLMOnV+A7aADAoLijIBoAF/QIyUd/pQ4ffuHg+XcKEAoC5guPEuVWoMLOh3mNg&#10;JmMAkM2aNdPW+t9//z1o0CAV07xt1+mTvo8bNw5GJDJF6fTFiAdWv3//wYMHD4O4efCwZ59BU8Z/&#10;I6kuX76sFosOHDiwdevW2hgIGJHr8CpQlpG6ypR1yClSpHDZFtu1a9elSxdYbdy48fjx42REEuxd&#10;Rv4uWUlCIXOUu5RCSmSGoSMaMnKUhU8K4o1sTtLSKrJmzaoIpsyY6wj/CE2rDt23b9vcvFFd5/LA&#10;58j+PVqanG8/hypdctCKJAB47uxpdjOt26CJAGAnPJes2likVPldW9ZPmvCDXSZZXk8P+q1Qrfyq&#10;JauTvF/nZpp8Tgp45ep10O++3dv+/OdMw4Yfmi+LTyrx1KlTTD3GixePNyJ16tQedLKOxKDWeOQc&#10;AHtc2JeiZ69Zs2bmzJmZYliwYIHSkpdfo4YNGyZNmpRu9v79+0xE0hsIZ8mLLm7hwoUS88knn8gN&#10;XfG1a9c4Rc8uHCpZsiTdY5w4Nmczuq+ff/6ZG4R899136cqIpxs/efLk0qVLtUWoV68eMyajRo0S&#10;YsUZ8VS80Jssr5JWUsFZJz+CCSuJh0Bxlhj2ZRQxmjZtqlTEV2PTpk0iRtWqVZWKtKyMDRhWsu+j&#10;FBA9cMncP6YA1L59u203SvL9888/V61apYqvZBOejipF2NpVDquN+IyuW7eOdUZkyscX/Qti0alI&#10;CSmsILt48eIvv/wiP/lkJ0mShHaCwD/99JNRdbjqsOeNKtQff/whhzuQC4M2bXXrCmWyQrUFVK1C&#10;peWwgBw5cuhy13Hm203zGz16tCNduQvvcWSLGzcuDD0ogmokUTYto0FjSzbG0EVYANiMov5rNABg&#10;ukddqb8d91PDxs13bLV9ZU6eOl2+TEluVq/b9HpGm2G2UNFSM6dP+ajDc+YxD/S2/tftc2b+3LhJ&#10;W/BC9uxv9O/XEzQBBj546Ei/AYNLFy/kriVv9frtX37x2Tt5bR7dYODa1coniB+XD/H48ePfe79Y&#10;zeqV3BKSN2vMj5NnzJzTqGH9Lu1bOnf903HmdTNqVUszY86CUSNHvF/wvctXb1y6dmfE7DN/nL4H&#10;QY7X4vZu8FqqZPFTJk+8fceuT3r1blS/lltiQ4zeXkh/NWnyFLuitmzR3OPO3J+UYT7PQF9bYDes&#10;hw+DmDu5e+16gL9/+Blw/PMkNMbtO9GPn3j8OARiry8bY4ZQ2ksX891Xn7fp1IPPNkuugb40FzJF&#10;78SAn2PE4CscfeBnIyBTTBhpTZ069XTYNXjwYHyqxQlKYn777Tew7vr167WZwrNSpUpCsHr1agYH&#10;ksr5tXz5cr6y0JBcYDkXHJiVcZVU/3zChAkDBgwgLX8XL15sNzke/whJidxl7lzDOj14WRAvZXOS&#10;XNcw+HngyN+OwtnzlyEAIIGUnIsE2aH/HdeGfbu3a4NLDoq/ei1jxQy0GyCQqXTnxZSxV5zYsYwB&#10;9Fsjr3/v3U9Av2Dg6zvnOWF1/sIl0O/vu7cfP3U+RphPNWXRBR/WF98A3SXvBY7QH3zwwb///nvv&#10;3j3vs7t2/aag3+RJkxQr+WzSSimfSB5JYW/cums3R9aTGy8tJZ07038qJgr+lPF9okSJzAgJSGAI&#10;4rxEzOUB7UBfI0aMgJIJC8UZtENe0tdxqREDlHSkyEBau2IkT56cxgzZli1bmFIEJJAWSAxEefjw&#10;IfE0CXpLOmRJDmBu2bIlKFfeEaX24sWLk1bFKzFM1pG0DbKTi+QqBvkTJkzYrVs3YSXx2uqWGHkK&#10;GSoCy8EE+ZFHCSnVwV+VVvJSGzqqn7ASnpKWRUBMDMlTIjkshMVgIsmbb75ZuHBhXffislKcKOfm&#10;zZuwpSLIN1myZNwTo6tQkVkJKT+vXr2aIUMGwD/EVATVSjvhvIYECRLgwGVUXalSpaRQpKUHoLpV&#10;oahualPXkNytUJEZ5ahWoa0ymVCgySEhN8y2GN/f+PHji0uztpl58xNVyAS9yTbpq3y9kdmDtKr5&#10;2b1RnfALuWGOZsqUKXxoIjN3eoNp06YxY+h9pgz/GLjyufSeVRTkoGswC5euHDd27OA+H8+aMe2T&#10;Hp+AhJetXEvghp/rVi3r1LYZBGs2bHXe5Fw+3X/gYED06NWqVcmaNXODBnUYrWPnCwoKzpY1yx9H&#10;/weQcfc6d/68oF+uPw/tnr9k9dH//QX6xS5VrUp5d7kx/0v3mDxZYqAsBgO3kstHxNF15OifxYoW&#10;K1ak0LUbtzAUjpxzVtAvFzcj55zBcHjtxm0IIIPYraxfYPflqG0bezOgMmH8hImqaPKTvzriZwA4&#10;NBQA/JgZ34dBQfeYM7l5MwwA85/NMTrakxBQcvxjx4Lv32dk4wgAw92Gn+/eu3nz1vXrN65cuWo3&#10;3L5te9V1etfFnDp9tlyZEvKtopfpN3BYpRoNylWpM2DICGBw9OgBuGIXfDc/ZIpPtmzZihUrJj8r&#10;VqzIX9nDUGIYwXBaHXPYunwV8CM5PgnfffcdBK+99lr79u35i3lcbuTi0cSJNjdXPq78hNuQIUOE&#10;jL+AZy09CSUveSoX91oBMmbMKIZ3/jIGstsW586d26FDB0ok4NyYBfFKYBFSl6lObKFX8vD9MBaE&#10;JKrgFNluvnal9XmkrmHwkwbg6MI/Qd4TMPC02QucCANNYIwAbTh55rw2OO9ltJzVmxk7VqDdoAic&#10;y8NTKI0QOk2q5KDfRQeeRDvs17tlKBj4cZUhjlhdvXp9zYbN2H5Pn7sYIyA6Yf9vO7Tht51bevbo&#10;hnKYVPKysugK6Md5cbApgXW1lxQZnEPkhQsX8NnwMq+lK9fu27WFsHrFYgJwVxckXmjYJctudiyy&#10;MF6K8qUYxQoo5a+I7VxmoBozhk4K2KBBA/rYs2fPbt26FVbjxo1jKKk4C7qTvCQjqVZ+YkvEEEra&#10;5s2bG8WYM2fOmDFjiIct9IAE0rKVHfR4+sCKST3i06dPL2kxG2JGE+baEnH+mYo3U16dNpS0Kq2K&#10;4eAWDK1KfonXYhhF2bhxY8jOnTu3efNm+Pzwww+oSGWkqsOIfxQHRawKWLt2bXgeO3ZMio82+Il+&#10;pAfgypcvH8MjeaotBT+dVIqjxnD+/HmYMGGBkMB+7onRVahRSIgpKcSCnKlE7qlQLMngW5qKaFWp&#10;rn79+lIoYXX48GEplCqCFMpRvubrV9sqtGoXjwORkBuguJlKMZ+v3ffI2HJeim7ELSGl4GzGgWLt&#10;9quiBHUBDj81XLgA6Mh89fPWrVv0cu4upPQydz5quBtIk/PmYuCH5QZvKSw93vCJsml1DebsOVtf&#10;pK6pkyeMGPkFgRtt/J9//WW3pZmPlB4gX/532rdvw+Afj9EwAPwo+LGtyzLPR1HidhpmxQi/wMA/&#10;T53comUrpgg94LZ8zaZOnT7CPjFkyNClqza4xcG5/H/8769GDRvcvf+AIgOVjpy6C/2K4e8QuOEn&#10;kQBjCCCD2K2sIX5RM30I37hRQwnNmzWVG1GFrjfjqVTS1J+n8ZS/8hN6HbENLQB9MdjwgEkRRrQ0&#10;EUarj+/fB2WGhgj6JWDofOIf/CjO/45iJWb2RPbKksAeWnfu3BXEy9Ty3bt3mSYHSzvSLDtskS95&#10;aS9tpe7+7fd5C5fdvBNEwWDy2YjRAN4xXw0d89UwtD9k2JfEc4VGD4QMYl1GILqVK1cyLpfPs3oq&#10;gxWeqhitCZdI+lASSiq+3IzVihYtim8PN1x8APD7YjqcpywiJ4afRAoZkTIvAAd5CrTGB4yrRYsW&#10;ioPAXXWRkJhMmTKBhBGYG614kKmy4PnG7DsxxiwE54NXRUg8GEmlMkVIndhkJPIgJ2TwNBYEJqIB&#10;rn379lEKY77uvjme0euaCj8F19kNAoDxgiYULlJ85tzFumamfkKGI4Hd0LptBwIEJJdw/tJ1R3zE&#10;bEtdFyn0XpmKNe0GHskb6JxJyGObv5nO/JskcUKFfqPtjFZjnN/DCgOc8Fm5bhMQ98Klaxw2JuHf&#10;C1e04dKVG8WKFe/Rrevs+Uud8DHziJlLvNP5ujBFBdbVXmqOjEjsQkzPm2HoXD/0S+paNH+2Lmif&#10;OlI168mNl8qUXkvbPKLgT2YTKJoAUbTKXxGyb9glP+VeIqXVyU9umOeSp7L/AsRiD2QWQ7ESDfCT&#10;yUSVF/lKRsJQiJcsWcINsMqYVqmuQoUKwoS0QonplafsvMi9gDF+4k2NA47irGrh+vXrKl5yd6tS&#10;hKEqEWlVDDd43Ij8qlza2leUoiJ8HIxtQ6pAVYc2I52u1CMpAmZ2bkSBShuiH7kwvcr5mTqZXVaK&#10;3QasaoqnghOY6jVWqE5I9ZN+G2Ippmo5Ol3xUwqlOEsVUyhVBCmUo3zN16+2tWjFuHTpEjlSKay/&#10;4IafRm0oDas3hWP2eCNwjRZiWmzXrl3xEyEePo6k6tSpE6mgEYYk4afkCz6Xe9IWKVIEVjzlXiXh&#10;54cffmi+vLp2Fck/tTrE85/3V8UY3xfRBtMcw4cPZ9ae2Svc/rnncr5qUdWLuzeMM1k+kCpVKh8u&#10;tHEpA5CV6T8zy+VcskJ+LMBYIyJiw0iXuUcCga61kGP69Gn/d+z41WvXueHnB8WLiBi6eGMzcysm&#10;V86c0mWBXQT6Cga+c+de5kyZwnY6cu/C9dRmU33A0sug+/cJDxj1bd9z6MbN22YYjR0/RRuY8kif&#10;NhUgK3VK2/dF99Q5Q+idEOAAmDVL5gcPgqL7R4f/mi/eJdhshtGji565YZwMRIMMYjPC26WBlVuf&#10;Yw+Ip8+YKWHKVNsqKvVTsZISGTk3qF9PHpFEbogxdrk298jwoarNAswC4MfBj4KDHgZFe/QwEIT5&#10;JITHNBqexQ4MhDL+mbP30qV/nCQJswhUP59Fse249SIB4qA3plIxk6fNYQFw/PjxyIIlxwcOHMbV&#10;mSTMhrdp0ahLj34CXGtU/iAoqBjLgN/O89wuwXx7lDuxMSOBYSIwN2IBVj8VPZ8xicdQUL16dSFg&#10;WlMLqhV+VsmJKV++vNhMAJBMEzK4xM9ZUpGXAGClLhahvf766xAwsBBriaRVBFhrJVO+H9A0adLE&#10;mIV0xEARyADSrBCARomqEkrRhDnfYDWyFFCt08P8+fMZEwhxjRo1gMrIqSuadmmuWw3ASLx8xYrl&#10;K/Rn21SuVLFyJdvKCl1Toe05yo5prU97djt6+HchYDGwk8YZGPhsy+UGjcIXEpBq4o/f6/jXrlu3&#10;djXbUN7Jdeth9Fzv2AZAxutW+MDbTpvXEstERrkqz1ZlsOsVgE1sv4J+uSfGiRgsbnn3/WJrVq5w&#10;Lu37Bd+PFu0bR8phZc6/YVYjrrRp0sjiHONFm5FJJecXK4FxnnSU16XLl69duy4ckiZNktLxIny3&#10;/M3sZtevX7/PP7f1JOoixkiJf4EatUMZdX6iRuRhNoGZMsZ8WiGJ1/2knci2gtxQBLqOlClTYpdj&#10;yIUtjp90OzJqxGtUvg1ySXkhVnmJS7Mi0GYEBye6klGvTH9IXlpiPsTy85tvvuEvCz34qzJCDJak&#10;qnhdWvOVwu4JogRtvSsxtONmyVrLWYmt1kVrn2pVxD3EOqmMlSIFVJk60uTYsWN79+4NZFKu1MLK&#10;ZKUYlcM8FNMNZM1f7nVNReZKtCoSVWDe5y8DdH7yJcqTJw8CgPq4l+kDtXTNbv1CQElVhf7444+k&#10;5dOjCuXZW0ZrIV9ta5Hy4uHFkmy+SkyOkyk61LZnu7VPJA7b2K5pqLhVf//995SRZslyZbxaxPfe&#10;KCRrqlEjJk08HaR1MT+SK1cusqadZMmShRj+8lrxnspTSk0SWeaNC7d0m54VX9dEI/SnVmlyjx8E&#10;3b5MxDi/QImMTGRwglqYtqhTp47csxcJXRDfBeGAcwHT9zQVPIHPnDlDDMpkxl9toAgr6Qq4qJTO&#10;nTurrKlo2jN72TAQpcbBFczWLVq06Pbt29DgVcecC2yxW+BvovhAwxqEf/75B5s27hikojPERR9j&#10;MiAfnmnTppV4eBIJK2YPmY9T69gx/8JQiYHJgSETHR1NkQUdzMIwvkJXurIwmMShD1GJZ3aA94uy&#10;M4+MjYF9FmLHjl23bl06dtxMkB9IjJYOHjwoHz4GYI0aNeJmxowZMmWJDLwF8+bNk58oAZm9N0q7&#10;qlj3nhs/r2fP/lu2dLEr127sP3BYy0sX7+Xg5J28ud4vVnrfrq2cUikYmLwePHzIAsr1q5e9ni1H&#10;s4Z1w861MXulTZ1y1+7d7737LgkwBdsWed19gB2Y9cBlSxVOGN/FvtBVK5TG0jvxp6kcyaFd8cto&#10;dsc228ifa8/eg127dqpeqYxLSOWcIGxAz4rR58bJpbvtIos8mRNIPDQE2409+OZyBGj++0sW3hDb&#10;rR5HoxFtRnVq15o3P3yfFO6NX2eIlQXYpgwUgQ340eNgJnv9HoegJKy+zJ9wf5ER6pNwa3AC2xAq&#10;iE7h0qXL/HVi6RW4ZbzITPSuvbQxYfePxUUTKZWXsk3CsA8z/9oQW5j9WceKBVR0JYIGtS7Q/JQZ&#10;YuU9qAV+Iglnt5QrV04ahCBV5vlAv3RkmED5fiv4qvyWlUVXkmhNysoIpmgkRpUaeZgZ5XPIBXOs&#10;wZK79mKrG2golBiZkcduFkoJdjNVrVxyZ1kgn3mxTiuxdQVRWF20ZLdojurXg/gK5ctXDDMWqYuf&#10;REpd6NqJsm06usnzTgEJxmamWPFImX9BvxPHf6/CkT+PawPot0bl8MWKdoumZE6eMPCfPw/pApGK&#10;wIlmoKFtv5nrHW14po5coYJ+C5d0sdokQfx4xQoXKFexUkCM6BK414b1GzfgT5Eosc345kie9OnS&#10;JgzzeGTfiLRpni0KNdIzWKSpMNHDsEZ7yWHiXETKxjmO8kqaJEmc2LH5oLC2P8nT5aZGYoRhHGDy&#10;clI0JoaUVmWSSHe55RwYycQymmSGi78ypyCXlEh7b1yfKQa62bNniz1Q1vpKQrtOTZKXDK24N2ak&#10;y5efek+k5s0Z5MEcBxMjsVZmSauN0bJyIqRI5agWJCHbK+AXY1SOtvgqa6MnsCOpSC5wVKpD/ITt&#10;OlErIRUrY4l0j2CFqQ3tYUbTEpupFLvaYIAOH0EgWicjYY5+REWqFmSlAPgN93ipPr5EbM2Fh5fN&#10;sTBfPljpnJmdVKgqgq5QqgF78B4Zq+ztt98mEsAgOESWOzmpFCWVbNKGqV+QM/d0WUOHDmWPN7uv&#10;hjgFyFNhwmtFQqALOcqLxl9ZUU88T8XZAfM4Fzf8fFGehG7lq+0bpaRc2jGM9rVSBNzQUTO6AMeq&#10;SOz/3DOZAsRlroGRDIMQemBMxIz0sOJOnz4d3Mhoh/EJFaHdf4tmL2ZkcCy542Oo2NI+AcDwZFYF&#10;dzYQIA7YzO5BzAw+xLJ9DDTATtowS8lA78BOYsDJwmfbtm34MdG2eTWYDGJSgwaA/LQlJingCTc2&#10;keFN54b+BK9X7ew/y3dhVaZMGZ6CUSkaQHf//v2QQYy1X5A8kjBpQkYUuWfPnhQKsZlLIgvaKmnp&#10;0lmbQC7UEcNOtn1hQodpKSmLLGYB/fL2iSqYC8DfENzOT95fnKgF9kepS/d5Ncq2fvM2uwLrEqqf&#10;JgcngQF+77ydp2jJslkypcuT841sWTO+njFdYNiWhzdv3zl57I+pM+di8HOUizG+0HvvfDvmRxrJ&#10;nbv37t5jX2XWet49fuIMGHjtxu1Xr99yzopOo3H9mq1bNTt4mLUAoaBQbSBm/catoN+GdatrEYpd&#10;nqjLSV5hb2goIy4tf0G/ebMkHNYm+9N4fyN6MqlkD7prz7p6ZK5Zo7oKdevU5l4VX75WTjirduVo&#10;kPBsDXA4LqM94AWN/zM7TjEmxUAKBPX3o7av3bsXnfkC4vfsvb5+47XrN7xYQ/hsaa6SXluSRvVr&#10;9h00nBOPQNfkku+dvD9NnYW1mZ5i4pSZuXPlYBkyCRev3DBm3HiIhQl4kikx5sOYfDWy5Sk9hVq5&#10;pAgUuqbbYtIRK6sMjBQBO7XINjDgagWA5akW0EoSIzrFuYWERnpixBuNfLnHak1Ga9as0bZsZCaG&#10;FWJyITyduzELrcAiEk7OI0eOJDmP2LJLNptRhaLITIsSQ9ZKbC0A5lG1atXA5CIMnS+lsJuvVlov&#10;78uXK1uieHFpstzwUxjq3nZ+ijuHmeCkp+ARFmBCrXqNun7c/Y8/T6ggDvZyDRrwKVN3zoumXrOd&#10;u/euWjJLF4jUvoeOWNlEfRxMOPjb9vGjh0ggcs6sWeK1C/pt1cUG3lzqOVGC+MUKvVu6THlWmMgm&#10;WBRBQsUyxUd9OZpl5BLviBV1nSVzpgQJ4mcN28LREZns7AX6pSEBBhj/ySXxXC7Rr7wyqVKljB0r&#10;VuqwhE70g5XG5OVcSww+IOCvLi+jhwxkHvjtiL9QRKTFIgFb2YKYe5WRaFv7U3svRVCzzmJ3ko0c&#10;ZQQvxDqZJS/6H5WXasZCjKGDGAajdsuL7YXxHwTY5RRnnZBaRyZlDbOrOkdCQszp8WzEwF+jGCKw&#10;rgYVKz4HSn5VNKNvlQhmVypZnywrTlGXMSNtebUFNKpdyalkxlqI342gKcXHZaUYyytSyRZBUiNq&#10;PYKuQiWtRPJ2MIjnRtqJFB8fJfTM+849W5oJZ63qjOXV0kBst1COZLbbrnSK0qYVXdFiAQnc8M0y&#10;ctYqU3cv1gM8t/mL6zI7nzExbffVkFdJV3zseMRjnOQvKlL3xCvF4kLFxU/11thtV1Gnz9H2kKIu&#10;dMJYRddzqjagbkBi0Eh74wLwi7sHewfgIA0WhQBVyMJyLibauDDVAolZdAakhF5xoynKmmKmKsCN&#10;8hZoE2K6wGMCf/tdu3axCh2zLcQMYMiRbc9k9oGxE6iV3VuAvvxkHhC8TZvBLMw6LwoFHCVGwCpo&#10;E9kw3TMPD+DEQgukFwMsGJ5xKUNNJQPGXvkwSQxp2SYdNItZG6OuIqPSuUC2yncaqENTIQvS8gi2&#10;pGK7AWLoP0lIwencpCzCFi1REIA6RhHowc+iNF5MlBaZfuDGSrcbo20qHE4BzagvR5WpUGXs+Knb&#10;d+/TJuHnwGFff9ioCQTEQ2x3MGBycELaNCmSFCr4btUaDdK8liVTthxFS5ZLly7V0mXLYwYGCgae&#10;PoedUMxi4NCQR3fv3/9m7I84rN29e//OnTAEfO/ugcNHwcCbtu52OTDDmxV827lzOzCwDgDv2LmX&#10;eVoQMv2GSz4oxwkNTxlH6YbHoufvP86TKF5MeYSDtIzT3FUySSKtgyIvYw8skSKGIjBKNXfefNW6&#10;Fi5abFdmsQCrXaDDtoJmL+gH9wP8ovmHPQh79iSmX7Tj16+H3rhxb/PWoL//TrNuPVtFA02Rw2Vt&#10;GQlgqS2Y+s4pytw5s1e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kykS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fMuig+q16oIe&#10;OO6oXOnik3+aQOCGn+/myytP69ZvDLGj8YCZwYmkDfAPzZ/3TYBlo3o1ihfK91rm7J906/LjhJ8E&#10;Ax//8/CseYuxspkZU0GTM1vG3b/t/eTT/lu27mDpFqt/L1668uvm7UU/qJI4sW0vCZcXKsqRLePA&#10;gX2fNwAHDB8xtGC+XDROlxyk83FCliJ50q3btukA9u7xJQm6SMggdlfJJvtnu307QJQJCBV0P+12&#10;18bOjeLDQdJy7ygjaY2VKoY7lkJsZCUW4PDL9tj2xX/MVs8Bfv5+4T7PNhQX2z/6/3bt3rdufUx2&#10;QgsJiXnjZqJft7CmXIYI7l4uXaBhmCpF8i3bdwGA6dGYaPnk404zp/74809jPurYhkzJmD229h84&#10;BJnKnd6ZvT3VxcIeugNtDBuO60QlRkugDvwgUhHTuQgNN/CEA/dCqfhL1iSR7R8kF4gFNyoOrDwR&#10;qKAurQCSXJs1PyVHuSQ7YxbCRGhUEq02lDxSEJWpCAZbY0G0YosMdovmbtW7pK9SuRJBSyZNXF38&#10;1L3GTn7q0ur4lKtcq1v3Txyh3wH9eoEVXQoMgbbfZw9nfmp3ctY+dcJNierooyJpnZRIxzxh/HgF&#10;3sn9fpESJYuHb42uOMDEuQXYTKmhkZkXrR+EJKSRM46UWX+TrFySKbVcuXZ9y6a13QaN1AUieaTI&#10;XDI0Emj7X3B7VPspB4YzXmQ9IX+5ZxApQspUKI4earcCImXqQTUYsQEC5HAU5IafpMUiBw0DQQw7&#10;/MSKwtQAaWV5mzYvxouqqcMZ8yluJgz+WDZp1BVi0KXwlJV76qlMUGI5JCNZJ0nu2rRSd0a1S7yU&#10;yK1KUQlVWhWDrhhQivw8FTOdlJ0LTM1PnG64FxVhomGczU9UxFPEUNXBkbZSHTJsVUJKXnYLKDwx&#10;IslTbvgputLJzDEbWLek+C4rxblyhA9/TQoJmex4hAUMzihHjuJDddJ+tP2JUhRlETGkUNjitPMm&#10;Ul4mXkUYdytUW0CtoqREwpMWzqVKKkKqjOSNkJ+Kg+zsJRMQbArA4V6oXdvqgF7qGELSyloq2T9S&#10;kYFp5RUDLBHPX+4BQrJ5OCZlfoJneHlhhc3Qg/bsVuP3FbHqJ5FfNkYxXqIEdWGZxKZKD6B2Ngbs&#10;YbTEuZfGw4gO92DZ4w3LKgiwSpUqoD5swgAb0qJJYKRwA9byiP6ETLF8ghsV1OSpgEZWh4E50S00&#10;0MOHTxJdIponUyAlVcZyX6pAQLVs1sjrzD0YkokSnLFloa9ceBAAX5GEtx5rLQCYp/KxA0jjl4Hx&#10;QBFjGVZp8XahRLR8ZNCaiCHWbtbFVCC+UWgAbuBqea/RGLvGgMNl4oDqQ3i6WWQWLVFSvMQpC2TM&#10;AqBSclFZsziZSQddRUSFn9rWcuny1fxv5ypSMF+O7G9kzpQR8ZImSZQ/bw4CN/zUPoXYbmPzJjLb&#10;G2+lSJdJYeDbd+8d+2P/3EXLTdqBd+89VLdWjTq1qs/8ZV67Th83btaqfedus+fOy5Mj63tvh9vh&#10;XIr3x7FTy5csYg9X+qI//vc3DZX7+b/8smvfYZdpVZfrhDJjhnQzZ83WjYrfa7uJoIuEDGKTmRrJ&#10;POi9nTdIlYX2G2rsJ2GCf6gKRjGWLF0mGUHDU/7KzxUrV+mJiQ2z8oZlHbYQGEgb/PB+DE4Zsu0N&#10;bTsAKeTevSsbf41x6vSmC+cfs1FtiG3P6DQ7doZcusxb7REGduECjSyDh389dHAfHKDDtlx7IOFh&#10;ULBtJ7fgYNuuoiGPu3ftApnH9Rc5Cemy6enkypkzJ9OfkZPvK5MLTVRbFn6KZ6+ZoEur5VMwX54b&#10;16/079vTUfig+HPOAk70CeWW9bZ1lVyxYgVuWruEvypo33knTGxvIivbQ8JdCndt3aDrLNRT8zXL&#10;Qe3IFj2a/rgjIHH+gkV0wNg8W0UJ0GUkp5vTCetInhDpQ/QLTwoCviXIYb8Xrt3QBSJ5JDTm605b&#10;ajUVypyIbSf8p1cU+SnmFGwXyMVf7vGgExkZCPIXsypzW9JsRGbWsHHPpkH8xBOEATojJ0ZmjC/5&#10;SRLGiNQgAzLML5Dh/scjiGWTHslL1riSu4AHLtLiS4J/IGjQrnLwM4SMoSc8IeYvadkkhoEvwzt+&#10;wo1xJJdWz8LcqHZtidyqFElIdiKGkp+fjCxFfiIpAjEIg/1HiBkTM0KdPHkyT4lHRYw18ZrhET6N&#10;oGXipTpQDkWQ6iBGqw3J3W4BRe2iSXgyhkY5klYpQbECL1FBZipFhJfqNjZggW1iklVPVYVKQqUi&#10;0TNyMkOKNlhhSN2BBKDBLoofJpOnojolMMRMe4FhhBWFYmGkZGSsQQrF7IM3b5m2tUiJ4MnXlhbO&#10;xQ0/pRTa8nJEMDGsn1RSYXFiAohXQ0pE5eI7jfzonDqStOL8pVhBiRWX90jOcFaNFgzDPR4xUPKX&#10;e1xYRQbZxwg7niiHhMjgTfEjJ622e2RLNkffCFGCumgnjAyZ5NK6MTMfyolivD7gOghwZsZxF2jH&#10;Aiv8flm/DYJl9oH1t4A95RotxywzjcIjpmPgqfXyReFYaOmsqAvAJH0XN6w4w4ZP7fNT+JCELa/E&#10;JV6KIMCSlxrmzO/Q7zEDSJvB0wqpaD/AY6YwZJILSm6YtOIR/sYQa0E4CJl5ASkOrYu/tBnjsUy0&#10;AfhTBArCVBfrR8DYvEeylhjsSsMDCdMOZeKAlw6IK+7NgFtURL6Q8ZN1xbRGHMiRGTcrcQ4noSxN&#10;j2qXbvCmE8/8Uw/GJ8Yk7+TM3K1Tm1QZsigMfO9BEBh4wdJVzvljJd6+e3+lShWqVCpfqkTRST9+&#10;17RR/dQpk5YvWbBAnjf8npg9UZLXNkH8+IkTJWAh8cpVGxp8WH/p8tXXb95KlzYl8dpJK+djRSdP&#10;M6RLw/do5qw5Wi9oUbs2BgLIIHZXscZOVdfHOvn5QelShArly8mN7qeRMzIbv2Wqv3WUkeKs0qqM&#10;dN2mH10//QXzYUyBhB/he/v22X373gwOKpM23YPg4NDbt69t33n89Jn7oU823r1TOkXKIgkS3n0U&#10;DG6+mjnTmYb1AwNjgKrVh9DM65coUUJ6PVmCpS4KI6YJuQYOHf3pJ13ZFbbfoGHv5ns7emBs9nxm&#10;1yvW/bJGee/v+3v16I4TAs4Mg/t2M5OpRfOSaoBhqHbTvF+3/8aptibL8va7hUoUto3FI+FCMOe5&#10;ADhDH4cPcO1SHvrTtuGQ8yv/+8Ue3YiKE72uBPfZc/TMIc922WXPnd/76mbwod1/xfppaUM1Nqsx&#10;vEqNAT9SapaFmpFQv5UrV2aXhEmTJpEXKzzZ3IgBj9rN+KVoV056cGY8WbjriIDJAnZmYbyHQZX2&#10;w75NwGDxI4iEi1kMzKqyfPcFXuBzZoiYRIuCXsoRpxb2M1NeLeTCNsjbNm98/bV0q9ZvOX7i9PBh&#10;n7Evicrd+VMfCnnoz9PH/jp66dyJUaO/69CuDQ7QufLm10pizOvC5esPgx7PnTVVe1xznQaNA6L7&#10;p07h+iAMxXDR8rXLli6LGztWqTJliGR3VWK4Wb1yJetxK1SsSIzLkvK6abVqpOctW7txW+9ePZo3&#10;bWyX25Sfp48Y+WXZUkU8O3060vqrTb/a1pYar5IlbODRezFsAHjevPn4GNMds0U4a7pv3rp9ds+u&#10;vNH9i6dMfe/69aB9++7cvnvi4sVQP7/DDx9ceBLyUZr00eUsnydPDjdqEPzGG7btpN3ZT5y1H506&#10;dRCnIHUxpyVH7KpryAhbl9rr4/YXLl1et3HLx106YpP+duy4MqWKpU6ZYuTXtq/XgN4fuWwuFsFL&#10;rQHmVrXTKwEx423abFtKZOYCcz4OerZjpJkkFk3U18DWXeHHXOlELVrQdtS7N5f3XarK3WL1KoEl&#10;n3xurbYhGogir4ZsgcFy00iQCtMi1ki2rwMK4mKNLxgWZvG0jyLacC6G806VD7QjAIzpG49iPFOw&#10;wWJu1YJhbzpqM2kFbGPI5dgqM/QRSoNzBNYn9qD2DHJEqGwRxxwArHbEJJcVa3/VAeBKZUuo3J0/&#10;9a2QvIzT5yy8cOYfWQGXNmM2rSS6vK7duH391t2Fc2ck1hzVDs3FS5cbNmmZKEHcpInD93JzKSQg&#10;P13aNOf+PV/hg2KqJWCA3LBl11vZ3zz6vz+d43Dhj8BardrN1Oa7tGf/W29lb9m8adkyz2YZ1q7b&#10;MGnKz0eP/q9Qgbe1hiWXkr+SHy8bAJ47dx7OSHQWAGCQ8M2bt//dsb1g3DgFYsa6vnMXu9HffvDg&#10;xJWrMfz8zjwO3v3gXqF4CSsnSHgnzAh8J2mSo106cH6Jv3/0p85Q4YoaPfYno067dbIttmEOrHPn&#10;TrIGQ110jk5m6f7437HFYTMl1SuXzZE9m/nasihfdg3w+bTNtliXpYEI1sBLMRK1hLRw9Ss5FpFC&#10;RWbzloW+4ncW0fkC//B6ZVssBp0AIWyScoBwROfrk6bist+lFE4swC6TWwSvqgYAwNrueu+BI9eu&#10;31SFDVsAnFP9dP7U5yr66+SFE8dtaxa4sKk6AcC/bn9ut2qjJCUK5zMp3sp1m7NnycDCb6PPLBvv&#10;nTx3mV1XXbLSdRpO6M+dv3j5yrVLV2x7LsqVMnlSNr5KlyaVy1zMELwU3ZcTIW0AeM6cX+7ceQaA&#10;b924eX7H1vf9o+c+cfouRx+Fht548ODv69fjsPdDyOO/HwWxDrhLkuSJovmx0ys6Olbug5tF3mdJ&#10;ps4InDlzpi49+muV+N2Xnx0/foIYAHDXrh+xcEL7FCnZjNSM0i2a/5QG2O1Q24f+p8puFTYyNSDb&#10;nMj1svfsVhGsGrRmCqzX2cvezLmnpVIvi2wtAByZn6qXJS8AsNpt7mWROerLyev2ArWqhkmvwBfW&#10;BoBnz57DZgB8LNlkymYBvnr19IZ1+f78u0jCRPcePWJu5GFw8J2HD2NG83scyi5Zoez7nMDPPxZW&#10;+LCWEhwz5m+d2kZPaNurQDerwY4FXXsOkPb0zRdD2IhP7tm0oFu3j7Xb2RPJspC6detG/cZnSRjJ&#10;Gpg7d67aGyaSs7ay+09pQLkVvQI9u1UEC/5Z8M9L+GfNIpnc24XtmiwA/J/6VposLABYTl22rldG&#10;AzJMejUGGDYAPGvWrFu3brNrnwDgK2fPrRs1sm3SZPkTJLr/6BE7RGPq9Wf7qbAdodkCmm0fHz/v&#10;gX4ud84TVW1rG2y7YT1fz+xx1633oNEjBskGiXKxtRWHm7H1vJZWe7j5K9NWrIL4RAO46PuEj8XE&#10;0oATDbxKPbsF/yz4Z8G/V2ag9qJeZ7VXtvMPh9q02fq+WBrQaQDrmqWTV0kDDJNeDfRLp2oDwDNm&#10;zOQwsaCgRw8ePGRv7n0bNh6eOe3TTFmyx47LLtBySpIcfRQtDPrbvXY2bRicLh3HTBmnDDkuUk6J&#10;0ADgpL16faI7J+1VaiJWWSwNWBp46TTwKvXsFvyz4J8F/16ZgdqLep1NWoBfuq7eEtjSgKUBzzTA&#10;LgYvaj7O5/naADCHa9+4cVMswOcvXNw0Y+ad3/cOyJg5Y2BMTtsF/fqHPIkRihE41M+2/Vg0bLws&#10;lWMBMH+Dn5qCr6ZOtb9RvcAYMbQnvznSL+eVffppb8+2IPOszqxUlgYsDVgasDRgacDSgKUBSwOW&#10;BiwNWBqwNPAf14ANAE+dOu3mzZssqsb8u2vXnpMbNwYfOzoofaaUAP3HIX5PntwPefwvJ7mHPrnz&#10;5MnNJyG3nzwJCg3FNzqBf/SG8RIpu/C+8mVu5MoBrHU5awgA7tevT6pUvtmI7D9ehVbxLQ1YGrA0&#10;YGnA0oClAUsDlgYsDVgasDRgacCMBqInT568WrWqnNXGYdBnz5479++F23//FXDnTun4CWOGsuY3&#10;JE40v71BD4bcuPJb0IM/HgVdJirMExo8/L9Hj1JED8gUGIgdmMwSn794Imf2aGGrgDEPOwlx4sTm&#10;QDw2TjAjokVjacDSgKUBSwOWBiwNWBqwNGBpwNKApQFLA5YGvNQAW1b5w4JFviFPnjx69PjCxUuP&#10;H4c8efCAI39jEPvYBnX5P6afX5FYcVokTNI1cbJmCRIXjx03Q0CMRP7Rk0aPvvrBnXv4SIcJEvv+&#10;/fR79sEnGMNxCEDZYdAeN+JlGazklgYsDVgasDRgacDSgKUBSwOWBiwNWBqwNGBpwIwGbC7QEyf+&#10;dP369X+Onzh16szVq9cur1qR5P79gSnSAINZ5ctxR/uCHh5+9DBvrNhx/PzuhYbefhJyIyTkWgh/&#10;H59+HFwxTvw68RI+DLXtDv3Az29b6eLX3nwjenR/J47QKVKkGDJkcMqUKc2IaNFYGojiGihRokT7&#10;9u053Toy5WTjOvZvX7RoUWRmauVlacDSgKUBSwOWBiwNWBqwNGBp4OXVgO3gXgDw+PHjL1++uv/A&#10;oevXb1w/e+7ypnVpQ54MSJEm7EAjv7j+/tsf3tsT9ODtmLGTRI/O6l9WAt8Kw8CsB74e8vhhaGiV&#10;OPFZGHwDi2+ypPFz5rqf/x3nK4FTpkwxdOjnFgB+eZuOJblWA7/88svhw4cjGQDfuHGjYMGClStX&#10;turC0oClAUsDlgYsDVgasDRgacDSgKUBMxoApYa5QIeGXr9+7dGjoMchjx/fvvXkcQi2X3ayehQt&#10;9E5oyKWQx+cfB7Pn86OwDZ+jR4uGRzSoOHbYWl/w8M2QkO9vXZ8aGPBrnjyXy1e4/OYbnB0XEvL4&#10;yRMcqx0FTMvWZWngFdEA0Jd93ZhPisyLHAMDA18RDVrFiBgNfPDBB+y28N5770UMe4urpQFLA5YG&#10;LA1YGrA0YGng5dNAGAAOeXLx0mUW7j4Ofnz/5s3AaKEpYsZc9eDu0nt3lt278+WNK+vv3wUSsxgY&#10;6lA/Pwy/Jx4FHQ0KOhkcfC1G4INUaQPfLpA8f8Hk6dKHAHxB0fxxerm7Brho0aIM45R2cTdduHDh&#10;C1R27ty5165di0hcWbNm9VKSFStW1K9f30smknz48OGI1LFjR2+4tWvXDvU68mBfsGCBl/ztytaz&#10;Z0/RJ9eyZcvYm82bIrhMy9FfAwYM0JEhg8dZ24W+//77b5cuXdQjNlqnonfs2NGqVSscmL1Hyy6L&#10;CcFXX32FSps3by7EH3/8MT+HDBliJu0LoenUqZNqCT/99JMjGUaOHOnkqTHV5MmThw0b5mWJeNlX&#10;rVqlxIs0bCk4VnfRirwsTsQlD4kWEBQay3mAJuIEsDhbGrA0YGnA0oClAUsDlgbsagCMYwPA9+8/&#10;YBdozLZA4Pg3rhWKEy91jMBrYb7NgN74/tGTBQQEPXly8lHQ5vv3Vt+9sznowf7oASeSJD//erYb&#10;b+QKSf96jESJYsQICFv3y7ZZnByMM7SL66WukkOHDvXo0YNDmdu0afP3339HnbJky5YNz9h8+fJF&#10;HZHMS3Lp0qWSYReHcg0ePNh8Ql9RfvHFF1WqVLly5YoHDO2i2XTp0mGnPX36tDylqeD2z4LhadOm&#10;gfAjBwBLWSpUqCA3efPm9aB0kZYE9FuzZs3+/fvTDEqXLp0kSRK3UG7kyNm7d29pqFy7d++OhEzX&#10;r18v2e3du5dWJPdRUDOiCpDt49CAdSsXOQ/QWBg4EhqPlYWlAUsDlgYsDVgasDSg04BtDXDffv0P&#10;HDh49+79m7du5z5yONblKzYrbmgohxs9jgYG9n/k73fbP/rtgOi3AmPfix37Yew4T2IEgncBvYEx&#10;YsSMGRgrVkxONoobJ3bs2NwSFyN6QBgadnClTp169OivzK8BxgKMzYoxn/DDAlymTBkGyhIvkXPn&#10;zv3hhx8wkoAAZTUmMXXr1uVm165dn376KTcYNuWRivG4QWAE/vLLL7GFMh6dOXMmJRfOf/zxB4N4&#10;hsjlypUT5iyxnjNnDmbeOHHi8HPDhg2ff/45P7EH6laNegmnixQp8tlnnw0cOBD0CHhgGoIhMhBC&#10;cjl58mSLFi2MMTzCqAuZotm4caOYf0kCk8yZM0tBBg0aVL58edadGn+i81q1aoX5yHt4YX195513&#10;xBIu97///ruCbWK0xGzL0VkUB6jMRRVIZhMnTmRKYvTo0Xfv3tVVvbJ2Ll++XI7dIubhw4eKMy2B&#10;EkmbOXHiBNuzoSVaJoZTcTD+3//+16FDB+elwh0AXdmlWb16NRMl4GqeTpgwgZaP2H369Pnuu+8S&#10;JEhAZdFgeNS3b18yHTp0KDTMRjVo0IDioHl+AlkLFChgl/nrr79etmxZ57JREDICby9ZsuTChQuU&#10;7sGDB2By4hcvXixpwfy8KRiHWVF8586dhAkTMh3GK0Z19+rVS2iOHTvWtm1bbn7++ecMGTJIJEh+&#10;ypQpsKK+FB8PW0C0aGxKP3/+/D///BP9CBMmCzDUY/8kfs2aNbxKLNtA27TY2rVrC43UoMp0586d&#10;JIGGv9u2bRMOvPi0T6HhZYSPZ0JiAabieBEU7h01alT+/Pl534lBn5cvX8a2T4zwpyrxp8AL4K23&#10;3qJ0vE38pCVnzJiRp3QdvPKdO3emKxN6epI33nhDJRe2WlHJjtohlURq0wqxLiZ+/Pg0LR7RhLS5&#10;RCh4xvC7YfXiv0+cc67krJnSlS5fPabfQ8/qwkplacDSgKUBSwOWBiwNWBrwQAOM8G0W4Du32deZ&#10;sdkTzu7dkyHjn2nTBSdOHBA/3uOECS8nTfFX8pT706Q/mCHT32lfv5YqTXCSZDEZVcWLkyB+3ATx&#10;4yVIEI+/8eMBfmMFBsbACBzNZgR2YQLmsQfiKg9AgbVcDNlBuQBjxrgq8q+//iIGMEOMPJLx8aRJ&#10;k9atWyfGE2IAzx7I4CgJ43JG5B999BE22EqVKpUqVYpBKhkxapdxLeCNnxAUK1ZMvKYBwCIMo2RG&#10;5Nx4aUwmX2DYli1b2NObOQIRFVwHGIY5Y+7ixYsbY/CaZsgukjC2BtKjUgAhRQAs4WYpj4AZCA8y&#10;gTlohBimTsBs8pRI+PhKn7ly5YIh9lhh/u2330p28GduhWoFJyOMPMUlFbhIMYHf+/fvJ+bcuXMV&#10;K1aEjITvvvsu2A/ls2Eyj4AHhQsXxs8ZGpoTMQIwDhw4wD0tR4oA6jt+/Ljwd4l+JYntSDF7F8gH&#10;7M0TUPfmzZuZpJDJBWKmTp3aunVrhGEPLUSlaPfu3UPzIgbAGycKkCryO2JuUuG82hSHNo+igJeS&#10;SlU6cwF0BDKRREbgZEp9/vx5YkDvooTq1avTsPGjBusy10MMqeAg72C8ePGEDGjtjXM1uSdKlGjl&#10;ypWqXCBY1KXwnoo/ePDgnj17pI4wFxMP7uUeYKwFw4p+7NixvBpC4zH6VdxGjBghfREvwieffHLq&#10;1Cn+Ak2ZNRBReaObNGlCXsx9gHiJYfIL2MwbChhGt6IuZluAprRVMSmD0pnyoMFIWoy9zuuXbkSb&#10;FhmMMcIBTwQtpclm4w3ZmXOXmAjVhnYdOulioNFl0ahpu18WbZLQqJlNb9ZlacDSgKUBSwOWBiwN&#10;WBrwrQbCXaAfPgziyF5QK9g1KDTanwkSLUmW6pfkaVckTbUvcbKziZPej58gRpzY8eLFAegK7k2Y&#10;IF7ChPH5yz3xceLEihULwy9m36cHC7vwgPZkEywZNXKB0FAECBbYg9WX+61bt4IcBPXJABpTDBhY&#10;q69MmTIBimTkSnzOnDl9qM0zZ85cu3YNOyRDXuYH+IvtDpzGWPno0aNgGKxn5Cs4R1yUxfTnwwuI&#10;sm/fPhhirFNe0GLFJRL9SJF1MSqVLqEIBmATjRlxBXYqLJDylIE7o3kvywKcFm4YIQV2Ah35CdZV&#10;nM+ePSsuypSFyQWeKlsukQAS/gKeFRk/33zzTWQDakI8ZswYwN7bb7+tE3XevHkqRuihdKs4jvyZ&#10;MZbiBY3OgbVgbzhDCedHjx5Ruq5du2IcrlevHrZr2gxtm0Z79epVwD/AmHeIeyrIEXPzEoJL4ZMm&#10;TRrtymdZHswMAhMfwgoIh0WXG/IVBw3svdCIrZhZHioaem2+GKjhLBVHYc27dZgX3gwlMwWQ/fjj&#10;j/xFz2aSeEyjXKDFCs28AJrhdQADC08mAmiB3DClJavZ6RxkqgWMWqhQIVEXaqevYCKMXoKZJpoc&#10;C5WZBcCuzrZVAFrn/tXY55kxERqmKnBwYMZKFyNzbUz3aHOJUPOvaCBmTDyDnoXmrWy+A/zVxeuq&#10;YPaMiYcP2XqwUyf/mT/nZ48ryEpoacDSgKUBSwOWBiwNWBpwpIFwAIzpjMsvmh/2W6y4+DCDZ20u&#10;zXHjYNnF2BvfBnrj2uBueIiLCRjcGzdubIG+Nq/nABv6tRm3bMxs9mQnENjdTbB8VYWM/hWKFuQc&#10;QRemHjJq3Lgxw9xmzZqRixiE5cIJ0+f5glRxY2ZELmAVaMpI2stcxKda7L1YKY3cGHyrQjH49jI7&#10;tQZYoV+mFeCP2Ra4qGUO+gW8bd++nafMKZjJF55KVKzBZpK4ReMIo/J6YEtnEgSDHsgHMurF9uL5&#10;+wN+cA0AxsuF7yu1xr5Zv/32W9q0afFZxRgLvHSyVNi8hFhrcSnHBKqSoECcsUUn6NkuK9Cvzt5r&#10;l4zpJ6VbcZP27KJbYPk3tkqVnBZIb8JckmcMo2YqKl2pC/9krOv8xPlc+gomdOgrMBfz04fbXGlz&#10;wdM+ojUTM5CPQnj4sPGznoF77SOdGHwyvv5i0NEjB0YO7fPw4YOIFtLib2nA0oClAUsDlgYsDfw3&#10;NWDDSDbbL96P0f0AsaBZMG2Ysdfm5GyDvmFm3jA/Z1tkvLi2tb5xYseMHZMLvBxgg77hC37Dsa+r&#10;DbBsz71Xt1h9xfMW2y/W4CNHjjhhi21NsCgX7tC+dYHW5gt6wYZDDDAYd0cMkhgtlRmT4a/3G0cb&#10;iyn+z2pgrfWCdq5qzMX4SItfLnYnLOc6epkpUOsS1VMQHfQCs/HzxIrlfZ3qOOABSwyIyO55P2K2&#10;pcjO88Xpl0KBooUMd2jxpnZ06ehNFsoJTMWjG8skeAaIK2TwZAIJtYPhJQbTH40ZSlomExnYUQHD&#10;M2bMwJjpEwBMjt27d9dtfC0uEtgh1ZpeY2HFZZqVtLIwGCCt8wXAe/z999+XhLhDe+MCDQBm/Tn8&#10;wb1wo2nhMIyQAoxfe+01aWlOakSe0jNAnyNHDu61DgImq9JdMgy/NDBeB2y2urS86bo91bAJY7kV&#10;MhJiTKZD4B6Aiit1qlSpQPvQKA9zJ8KI1VdAMpgZLeH8oouhUfEUF2htLu4W0AN6rbfz8kW/aIP2&#10;kZHzvXt3B/f/+Po1Tzai80BOK4mlAUsDlgYsDVgasDTwX9PAUwsw5Q4NZbgJmo0VMyb41gaAw9Av&#10;Ps8YgW2IN04s2wZXsQKxD4N6bQbfANtGV2HWrDCjr7nNnwUb+8oC/PXXXzNcBlrg24xfNANfJ1XY&#10;smVLQLI4H+IO7U1lyw5YaIHRqhHNYsRLmjSpZISVDwDZsGFD5S2MG6oua5YyioO0N8BY68kMf60X&#10;tPOSsj0YdQfwQACG4IzIQWssxSQGoy6ysWsXj2SXLOEsdmYWqbIwWJ7ixOuNPu2mZTGz+C0zVaGz&#10;ADPTATAbN24cT9OnT+8ya0zxYDypEcAA9IcPHwY589PuEakcsYOvr9CTi0v+EDhapks8EtJgKAX+&#10;z+EvTBg9aA2Ezw5PXEAXRQno5R4wDFsnC4C9tPCLUzQFZOmprOY1XrNnz5YTyIB2QgMilVTKcZp3&#10;EM9/0VXVqlXN6MoJDYt1kQe/A7jRtJjHEYDHjBIwm0jM6ZIcAaSOIOYnyw24Z58nQL4AaYlR7xQG&#10;cOHgjY1aslZrgOHGhAWrdpEBFdEnirFavf4AY2y82vJChoe/qItJJVzNgazyk+bBsnBai/xkusG5&#10;rzI4mWZD3yKsqFA6QF0M/MkdF2htLuIoHnFXgN/jyjXq6bydjT+hgTLixLA4WxqwNGBpwNKApQFL&#10;A5YG7GrAtgs0yPDMmbPA0nBsCj5lO1+CzVETfGtz1+RfGbv72dycbaBXbIaOTot1ru706dMxtntR&#10;ywWtpmBpwLcaYM9hTI6+5WmGG/MULneBNsPHAxoMwiBVNkWLnHOAnEgI7GRzO2/2dvag+E6SYNdl&#10;tkttUu1b5i8LNzkJybm0oN/o0SwA/LJUqSWnpQFLA5YGLA1YGnhFNMDmVTYA3Lx5izD7re2PDfza&#10;bsLPswHu2v57ioS9Ab06nU2ZMtkCwK9IO/rPFwMAjFkv8tWAf0EkA2CcnJWZF3ujzqc68jVAjhYA&#10;fiFqtzK1NGBpwNKApQFLA5YGLA28jBrALc4GgF+U6BYAflGat/L1rQYAwOy+61ueZrjxAkcyADYj&#10;lUVjacDSgKUBSwOWBiwNWBqwNGBpIGpqwAaA2X2UI1iipnyWVJYGXgoNAIA55jfyRWVRvgWAI1/t&#10;Vo6WBiwNWBqwNGBpwNKApQFLAy+pBtiJ1tuTcl7SkltiWxrwrQac7NUccY98WwSLm6UBSwOWBiwN&#10;WBqwNGBpwNKApYFXXgNhmzhbl6UBSwPeaSDiUK6vjkHyrnxWaksDlgYsDVgasDRgacDSgKUBSwMv&#10;vQZsmzpzGAxHhrz0RbEKYGngxWkgODj4hUwksVkdZ3G9uHJbOVsasDRgacDSgKUBSwOWBiwNWBp4&#10;mTTAmZp+/M95m0ePHn2Bu2G9KJ1xku1/sNQvSttWvr7SgNVufaXJSONjVVmkqfq/nJHVzJzUvqWc&#10;//KrYZXduQast8NqIVFZA7RPn4vXuXPncBdode6Rz/OIygz/m6WOyjViyWZGA1a7NaOlKEVjVVmU&#10;qo5XVRirmTmpWUs5r2qzt8rlvQast8N7HVocIk4DtrN5fX3ZzvcV183/Zuv/b5Y64tqoxTlyNGC1&#10;28jRsw9zsarMh8q0WDnSgNXMLABsvR2WBjzQgNV1eKA0K0mkacDX4NfGzwaAI60AVkaWBiwNWBqw&#10;NGBpwNKApQFLA5YGLA1YGrA0YGngBWrAsgC/QOVbWVsa8EQD1mStJ1p7oWmsKnuh6v+vZG41M8sC&#10;/F9p61G+nEeOHInyMj4T0Oo6nFTWy1WVL1GrMy9qBFmA/cqWLbtmzZpDhw7lypXLvDSvBuXhw4f/&#10;g6V+Neruv1wKbbs9cPBw5Kgib55n/YOvMo0InpGjDfO5SBl1XY2vFGheDIvyFdaAeo9eeM/gWyX7&#10;6jWx+w76VlSLW+RrIHqLzd5nuu+jJN4zEQ7azxk/QU05c+bUMfdhk/YhK+MXylc6iWQ+vtWJEt5u&#10;VUZy0f7j2fFp87kGPvnkE79y5cqtXr364MGDuXPn9nkGUZwhsP8/WOooXimWeC41oG239Pi6767L&#10;5B4Q6HLxSaaRwNODkkoSnxRQy0fX1fiKv8cFtBK+MhrQtqUX3jP4Vqs+eU0UE+tz79vaeeHcAMBb&#10;+r3rpRhx7xz3yQfU2FYdAWDvs5O8rLfDWPW+1YkFgL18uXyYnN7bh9yEVa9evSwA/J+D/T5vRhbD&#10;SNaAbpibJ7d+mtnn8hw8dERnrfU+0wji6b1gaA/ZfMVH9GYEwD7h7/OKthi+dBrQvkcvvGfwrfYY&#10;znr/mij9mATAHOo+YPDQ7Tt2eVaWwoUKDhnY17fHsyNSv0HDtu3Y7ZlIRQq99/mgPr4VyTNJfJsK&#10;APxrX28BcPy7x71vY/LJMGkB9j47yeuFvB2+rUGfc/OtTnwFgENCQj7q3me/T5313s6T69uvhkWP&#10;Ht3nOoyaDCMKAJcvX37VqlUHDhzIkyePy5LPn7/g6+8nlSxW8PPBA1wSR30C7N5mSh31C2JJ+J/S&#10;gLbd0uPnzpVDFb/EBxV/Xb/SkTb8t/bx+98vtk3fs9d/UnSYeaUdOvyHDgC7zLTTR90PHvlLl0We&#10;nG+M/fYrifSAp0uB4akVDHrnCnHE0AyfOfMXzV2x+dSlWzDJmDJh3UrF69euoWOoyqjralStdThw&#10;QCV5EhzqF93FvoTj8uZ1qQSL4D+lAe175KRniCCd6N5i3+ai69xcMr+RP17ivXdNvoOOuN2+fbty&#10;9boTxn0DQYqUaVxmqiOoXqvu8sVzEyRI4G5CJ/SIVKFa/Y1rlnjGs1S5aquWzPGtSC4lefLkyYyZ&#10;s//+5/iTJyG5cuasW6eWv7+Pt1zVAuCVk0eYmbNgeqJii95a4QHAuk9G0dKVhWDrhuX81f108skw&#10;CYB12cFw6fI1CxYvP3X6NPesdXw9Y8Za1StXrVzOeV7uvh12uTn6QrmsX0XA7MzQEV/t2rPXfBJF&#10;WbBA/r69u/twakark8GfD9+1e49JqQq+V2Bgv0+F2NineekCfe/evbKV6+z4ddXIsdNNyuOSbMn8&#10;WWuXz4sbN65LyleDgE+bzwvy6aef+lWoUGHlypX79+/P62BotW379l79ho78vG+RwoULl6xILRYq&#10;UQEMvGnLrm9HDcmfP7/PxYo0hsB+KbWvVg5EmuSvQEbeOwK9AkrwrAiq3UrTzZXzLeFTskwludm0&#10;boWRs//Wvn731kd7NyaP/HZcf5Ko2pOiQ00KcPjIUR0AdplpsQ+qGEdsDMW2rF8mmXrA06W08FSC&#10;OVJI98Hf/L5ri5HVOwWLfTWwq5LNCZ+bN2+26DY4Zbo0pcsWTZvtzXuPQo4fObpz047bVy5OHj0w&#10;UaJEirkqo7bKtLXWUdOt370YHBDLP1YiZ3O635uYpnSpJYvgVdKA9j1y1DNU6LPArSKvGlbLJL3u&#10;LTaZyiSZtnNznuTmu/GTzX94tXYs+Zvotzsu30FHDK9du1ajTsPGDWwaeK9IKZOiKrJOHTsumjcz&#10;adKk7iZ0Qo9IVWs3njLpR894Nm/Zbun86b4VyYkkQLh//jk+eeq0d95+u3Dh9+/df/Db3n0L5i/s&#10;3bNb/vz55NxNn1wA4I19wsef/VvX2PrrusYt2jnnfOrE8c8mLtLSJLx3QtvV89latzKcoExF24Sm&#10;9ufkCd+1aNOFSIzqw4b00/IxvgiOXKC12d2+c6dLt76vZczQsW3zVClT/PDTzMchT97JlX3+osVX&#10;r14b+/WI+PHjGUskeZl/O5zoxNEXynwFMTtTt2GLsd+M7Nilm/lUQunnH2PuzMlMzQAR48eP//Dh&#10;w8DAQHeZaOm1OqlYtaZbrFYuXSj0JqvSPPPr169XqdXIPL1JymULZiRJ4rMV7MZMeZFt01gzZvzy&#10;yy/37983KZVdstKlS6dPnz5t2rTp0qVLk8Y2qwh0DwgIMM+TT5t5YpOUffv2dQ2AFehdv3LBBxVr&#10;AYA/bNbm1KmzgoS3b3JobjIpxAsk0wLgt/NavtDeVsX+A4fMwFqZbjBD6a1Ar2h6R8NcigsGtot+&#10;eRQwMVNobWzFD2xaCY3lt+B/j1sfN6khJ2DVUaaMJGZMm1R+2LMp2NV9CjRq0tIMAHZeECcy6wCw&#10;XT4lKzj8Lm5a9ewTqB2m6PjUavHx+yXeL1q+yOHjmy9cOvPwfkihgq1u3n98cNOG4/t/XzD5ayWh&#10;eQAcfO9JNL9oj+6ExE0ZQ5IHBAcnuHr1eurU2vJGAgA+duwYH4Z58+apfI0xJpuNRRYJGjAJgNd9&#10;UY8BTdDjkIfBj/nb6PPl47p/EBQc8vDxY/4G2f7a4nk6acEfURMA9xv4mV0r30/jx74RPZsN/W4f&#10;ebVwLzDw49eCXb6DjqpGC4DfL1rafA3euH4V4r79BkQQAJ46eTz8h05Zv3bXUUdSlS34Vt/mH2ze&#10;skMIihcrxN9mLdpGJgB+/Pjx8BGjypYtlyNH9pgxA6P7+4OBL12+MmXqz1UrlS9Q4F1fYWAA8Ian&#10;AHhAa733jSMVDXkeACcyAODvx34nad/InIG/fx0/Iz87duqipnS1M7ny1CRq0qHWpq07lyxRrEC+&#10;t3PnfBMmk6fPe/AwKEO61KWKF164eNmadZumTgwXRlsckwC4f//+O3bs2LBhg5M27D0A5n1p2Kxt&#10;6JNnb5z5VwYAPHPq+JgxY4p7wpUrVxImTMiNW9BIm50OAK9dudSkMGUrVo04ACwTWOtXLdYJ8/V3&#10;4z7u0sFM5AcVqn8zepSWsmu3TyL6pca2/+OPP27cuLFNmzY6IZMlS+au86zAaS76B7jhvB0vnp3J&#10;HUf1FUEA2NQxSBcuXm7WqN6+339XwmXMmF7uL168CELGNdpkO4tSZNbO7z6vDjOblfs80/8aQ127&#10;ffKEniU8oArtz+cePbwZLXpav+S/EqJFTxMt6LYjSmO8UcMuMyVJjOcXqMhPrag6ti55uhTYWHy7&#10;MVvXLTUGnWy6vNTT2fMWJUqZqkiFMht3zTj65+4/ju66f/fWk5CHftFCM75XJEbiZHPmLTaW0djV&#10;CI1o4Mnj0OAHT2LE8Q9+GBotPC7a4xgx7iZKlPTChTi3b8e6dy+c8mlFb926tejTa8OGjbCaN2++&#10;iqlTp45RV6NGjdq4cZPEP3wY1KFDhyNH/tiyZWutWrUcFdZMu3JZKRZBhGpA+xI56hmEpmyvubo3&#10;7u+7sS4F2VxCnLyJzoWP6L5Xmzvod+2qpcaQtF5uQb8IY8PAtWNhEDbzDroU3t/fj7B10xoVHMUQ&#10;L5dLnh4TkAMB9FulajVHgafQqCwkicc5epbw5q1bp06fSZchQ9Cj4KCgRwx548aJnTJF8ubNmvYf&#10;9PnuPb8R4xlnY6pQ+suwwDVp0mSXATKVRCXUfXcCYwRIOHnmPEH9JO25C5clcP/PiZN9Bnzu5HPm&#10;qIwqCZ7P6dKmadao7o2bt6fMmD9z7tIWjet0bN0o+xtZxkyYFhLqlyhRAmicfI7tvpvjx48vFXaB&#10;fpFB7qdNm2aXWAnp5WB46cL5HgRyB2Up5/zkyZNjAU6RIgW4S2CSB5e2Rs78e8lkICMPqtIt8U6f&#10;u9i9V38V+Hn33gOTkWR05H/HtcGtrD0jfvToEd7BoN/zhgvPWaCf+evWrVsY+YOCmGgNr1Z369cM&#10;snCXhu7aNQDu+XH7CZOmFi9e9MeJPxv1OH/BIkzBLAw2PqIRF3p6ce9ZHURoKufv/ODPR5arXMtJ&#10;6PxxrwgV72VkbqYJvozlilIyG9ot338VbJ94u+FJpkqht5JLQUKvJ3jyegVHlPbi7Yw9XGXKPG70&#10;zYOLqMBPyfxp8ICn/aI5lcSokGj/+/tUh97D5a8E7g2y6fIK5zNv1ZaipYrcuXfH/0nMku/Wyp+j&#10;TIB/rOgBsfdun3vs8K9vFigwbxWHc+jLaK+rERrb9eBGCOiXm7jJA66fCIp//Xr0YNuE+qPYsa+l&#10;Th0cM2bAo0fJzp/XSsiE6Ny5czdv3vzTTz+NG/e95Ni2bVtiuOrWrVupUsVLly4+X5U6Vdh+FilS&#10;OMzYa7+wrqrYZXVYBJGggWfvkeOewUazdmRdRZo4w+vTTyfeci3BluuJj95LGByqW59pXuyI7hqf&#10;69xOnD6/cNEyXfDfcN7m+VzY9jkWC3CC3azMN/MOuhDeBn+fX7nqKCYs3jaeijh1KIB9cO9OR4Hc&#10;tSA8ojG5nR48NPTC+QtoAej7MOgRGJi/goFTpEg+7vsx8+Yv2rlrt68wsLaOY8QIcBnsfAye+ySF&#10;/rp2Seu2HQJjxNAFImdNnxwQPboEEmXLmiVsWzInnzNHbSE8ycIlKzq2a8nS6KvXb7BPEnjjSRiU&#10;T506xcP79/cfPNShbasFS1iHbHwZFefwR2XKfNCuXdvt27dduHCe/n/ixImbNm1asmTJzz//PHXq&#10;VIbfTJjeu8fyeBs9TdUnb4e2eGfOX/IgwAEA/Oeff8pmTr///vvRo0d79OjB4kxk9rSRPKuRWDED&#10;TQbD19/37zGS9OzxsQr8jB7d32SkbWwQN7Y2+F4+A0cwKqgV8MuTH374Qf3l5tKlS7Rb85f3HZEZ&#10;ZOEujSkAXLxYUd7ztGlS33vwUBl+RVcZ0qb+489/uMnyus1XxHj16dOHWSg22fr111/37vVklXyE&#10;VrMTAAz6fRjiV6FKdUchZarUx/62ld26tBow0wTNa2zGrNmNW7TOlTdfpszZcuZ5h3tizCd/VSl1&#10;7Varc4rsqApC8rT1X/x9tK8TEPyXTw7J08ZMZQmNUZMuMyUJjkxyDRr5g9xoxfOAp2T6119/OZLc&#10;WHy7MbFjxezZsZn8lcC9TjZdFurp6Uu3EryeJVr0OMUKNU2RMlfh9z8sUKDewxCGLoHHD66LkybT&#10;6Ys3VVpVRqMOlWJDn0QLfRzqH8M2dAYGJz97jhFKSIxwR2giAcB3EydOfBE0+6xysd8yUw4TPkVM&#10;xwp/lW/NmjVbtGixfv16l9XEwAhzMWT4ORcPu1q3bi2sjDHM4Hbs2FHIGGDxs1OnThymp2LMtyiL&#10;0lca0HW/dntjIsv0/AULcJW+C9pMPzb098C0bxe4E2wDvY+e+B+9l2D9jXT/3HvmkGZetojuY3UN&#10;OCDA3z+6X/nyZbQh1M8/fPVvGPrlXpdKhHTyuXdUCqMF1VGMLZ4ljSxjiLBLYe+nKEzBsWc3ZG4j&#10;U5cBwEeYdOGMUXJgzEDspw8fPnqGgYF2T57EixMLDEyPMXvOvF27fYOBtRZgZap1chPWDJ4Ldj8Q&#10;gZTg+QDZh41bgFgk2LrlsDlKY1fvUsMqCbteMWty4tTZJIkTvZ4xQ5bMGQ8f+fPPYyf+/uc04+34&#10;cePhG3zq1Gnjy6j9rKintWrX+eOPPz7++OP3339fHImBLizdZGEt95jgqlevXibsAmyb+UK5LIiW&#10;wE5bdNJMNfMI7ICFBXjnzp1gYJYBs6i1fv36OG+zDIcZAbdkUK+5+raaRL+QeVaVbolnFIYim4wk&#10;o3hxYmuDW1l7Rowa1Wzal19+CRP5y2Ue+grlsx7JU4cU858k85Q2AOxSNezpcu/e/evXb5QsXoSl&#10;v9DzV27u3L/349jRI778LmcO2wIGRxdvY4kSJTCXa23CZ8+e5Z2krXfr1k3sxFEHIYN+H/sFpM+Q&#10;ITAwht1wYN9v7Vo1KVSwgEvtWQQea6Bp6zZTp88sU7Pmj/Pmzly3dvz8eWVq1Rw/cVKTlvoFCR5n&#10;8Wok1H7Rw/pxO2H3nn0hqd7veWdYtI9v85fAT7uUdiONinKZKUkw+Var1YAwqFd7/ooFWDtk0bF1&#10;yROC6TNmZc2azZHkxuLbjYkTO9aClZswSvBXAvc62eyNk0T40PsPH98JCrlxL5h1v/yNFiPBjZt3&#10;/jmyJSgobH210zKqIj9zwHtsG5lHDwPAXLlCz0R//DjB9et2G6dWqmPH/qZf/fXXzZ9+2kdxUwQp&#10;UqQ8efKUTqWDBg0iCVfZsmXZoyUMEtjyZaj67bff8nTTpl8nTJhoNwbaMWPGtG/fAZrly5fzLbx0&#10;yeYKmDBhIkk1btw48y3KojSpgekzZpavWEkXiHTyHunamMxfsQYYC/CyobWyV0ibONNtXeuKk/7m&#10;1bSBN65d0zVgl0JGdBeqa8CMs1lTevPWHV24tejvoPRBCHM8+tlrvxzSpfJYSHF41iZ3FEN8shQp&#10;CB7n5TKhwt4BMQIdBZjYyNT1IlygkyVNeurM+VNnzogLdFgIfmjDwKFx48RKmjRxz549J0+Zsee3&#10;vZ6a+J6pSvsWAKVcXi4/ECXLVV/wywyjBZhIQr0Pm9EAxVzpF9ZzmnkNdTWraZyhX40ZP2X6/Hx5&#10;c5Qu/n7R9/Nv27V38fJ18xat/LButR5d2/fo3d8osLzOuve0Tdv2c36Zy5a0n3/+ecGCBdlhiL49&#10;k+aaOXMmWxmtWbN2woQJvno7tOUStbh7wYEqY3s29kZivhUXaBaXpkyZskaNGnfu3BHo7u6lSsfG&#10;zrXrNTAZIPagKt2SLVasQF2wWYDNRZJR5FuAtaXDLM9P+WvrZNy/InR5iFsV8Vx/LmIZJ0dZ1lur&#10;ftOa9ZrwtHuXNj9NmdamZbOlC2z2tyULZrHNAzcpk9u6+6XLV3Xp1N6JBABdLMCpUqVq164dBmEu&#10;LMOjR4+WJNmyZSPmu+++4xX1uBieJbQ7JQz6jRYQ67XXMho7QYnZu2tnmxaNtOiXcSGzbtqLE5Y9&#10;E+llT2Vm9sVMGZu1buMfI3Dkj+Ny580TL3bsrCmTF8mWpULxYl9PmRwYOzZPzTB5VWl07dalla9M&#10;harv5n/HSSrh8NOkSRUqVZLAvV0rilKpy0yhjBEQfe2KBQQswPzlp3Q1aoJWV0EueQ4YNLjhhw2c&#10;tDEtf5WLjh4aAHDbRjWw+vK3XeOaBGJ0shlTSQwnHl34+68794OBvhJu3Q+6cu3K3dtXshdq8OD8&#10;yQwpExrLaOxqlHg3Tz2Kk/zZdojsenWf/TDjxEl1+nS8mzedqChLliwbN24qXrxYvXp1lVI1Wds8&#10;wXQqHTBgIEkIq1evyZUrV9hYyvb/6dOnLl++XKxYcSXVqVOnrl69qo25e/fusmXLOnbsULJkicqV&#10;K/OTvT1IS79HqtSpUzNPyiynk9qxHnmggYYffkjQNgOJsfse6ZqZjkbWAK/6NSkhQfprBH7KzY6x&#10;6wlfDugjGenkdKtn8G2vq2vAYfgXE5yd68Kla9E3XeBBq7addKlUodyVLQz/+petUFUFRzEST3A3&#10;C/P0yo3QOQC2mTWeSuO956F58YSS2sHTp0PrpozoLl+5Ki7QgoG5p17ixo6VKGGCAQP6L1m2ct/v&#10;+73EwFr/Y7MWYOOyEE1zoQg622/yZIlUYBfoFEkTEbjB3Zq/dl9D50rTJrl7+9b9+3fQTwiKCA2t&#10;VbV84/rV27VsgGEwXtw4XwwbOHn8syzsflYkslbNGljXFyyyHZQF+qUW4Ndr6NgyVepKKFu1Xp3G&#10;bcpUqdOq0ye9ho4x84Vyq+oDovt7ECQLwcAAhNixYyM5f+V0HyzVbsmg67s+7dljyYK5JgPEHlSl&#10;W+JVqlZXF1avWW8ykoz69O2vDW5l7T2xEwswn36XF4Z9LKlcWEPlxl2RPPh0ukzizAWaZb0Lf5m2&#10;aO709l16ZMz42vadv/FpYYnL7Tv34saJw/t55drNyRPGfPnN2BqVy+KqYbc8w4YNw7TLSUvMHDA7&#10;hdVXjL3EK3o5SIlZnwsXLgCV3dWLN/S64QKsQL87du3ZsW3LvDmzHIVWzRvqbL+dO3fGhQNnQrr+&#10;+fPncz9ypG1Djv/g5bLNGXVu1NLM2XPOn7/4cZ9P48SMmTZRwhxpUyePF4/F2Cnix4sZGKNz756n&#10;Tp6C5j+oXtXFP1/255bJ6ZYMla1Ybe3KxU8jten0K4uaNW3ydtipYJkyvf5hg/qGcYJO384y3bV7&#10;F9TKBfrb4b2UC7TTRVMuCjJ4IDPizlcnkq2L5awcd1Shej0VylerK4F4p0tewznXLl/09+07b9wP&#10;vvUgWP7eDfYPihbzjfcbpsn8zr4t22uVL2JuhZVNzhDbmDBUmX/J48ybb+Lz/ChWrEsZMsS9fTtG&#10;kM2upbn0xWczRhbqGJb7hoJFM2bMaBzsGcqoZ86MKIMn+asjZtvG2bNnsy2kXG+++UZYYvPrRS1K&#10;TzTApE/1atWknrjhp6N309C7PrdAUbsGWMFggb6GvvQ5Od3sGXzbMT/XJ+BFAgTmr93w62Y+wbqN&#10;Bp7Zy8x8enSiy7Jek6F5i5aEzwZ+6vEets4VZ94C/MwDOiItwPgAt+7Y48zZf/mrDT36fLZszeb0&#10;GTIOHz78imDgMFNwGBIOxocGO3CihPHbt2/Xo2cf9uHzBgNrQQuINGbMGPHixo4fL46j8N03X+qG&#10;KIYeLJqyfFSpUZ+AMrsP+rpk+RqE1h27c4gAgZtiZav9MB3A+dwrZq7phyfhvN86taqXLlF4y7Zd&#10;6zdu2fjrdsbVvfoNqtewRdHSlYp9ULlpyw7N23QuXaEGod8gziw05vXs7fi0V0+O22FOQZofWrV7&#10;2h+PwuL1rDx4O7SFDV8b7aYntOIABgb3yoHAMsNlTpN2qcKLNvyLL6vVqmsyQOxRVbohJpslVav9&#10;oQqk5IQtj4MbGfuC1JEFGOA2CcNJhQqyDMrRNWTIkClTpqxdu5Y13pwiyeWuUGaQhbs0zwCwURrO&#10;N+KUo42bt/845qvO3fpCevtO2BHzYQ5BkvLq9ZsLF6/o0b2ro8LIGmAuQb/16tVjXlDsve6WP9Lo&#10;B/brtWb5AsLQIQOnTfpR7lUw7/ZMB9SlSxcxC7NRDfJrDcWvqonYpcuc1oHHUZ1u3LS5Y7ePYwcG&#10;JowdK3n8eDH8/UG/Qpw7bZq86dNt3rCukW0UaP9C8x999JHagG316tXuNp6xY8dKlXl87d69W1vF&#10;2NOKFSu2Z88e/v77778es7Xf3z8/ga3tBcpWrL5mxSIVM6hHC9xf92ycz42xs+DD82nvXrlz5xrY&#10;v3+sWPbX0SkBdDYWXabvFSiQ662snBWhC0Q6mWd1zlNbEEc9HeIZxzfamMGfjxj+aYc1S+YYA/Fa&#10;2RzxqV2jysNrV/ZvWH8XR2jQ78PHj4KfxI6TMFPOEv/+tj36/Rt1alQ1M5csNLfPPUqSyf7sIetv&#10;gjUrgUXzkorFtwMHDpR7dsNivpz1wFqChQsX8r0pWbKkc23IUxIy+44FmCVk/GRRsS6GR7xTceLE&#10;gSG4V1Lh8Ey8JFd8HNWLFe+lBlq3agn0JXBjrFNH/Ym2Hao1wGY6H10WbvUMZvibp9FKQionFmD1&#10;SNcJmM/LSCmYc82KJSo4imnWrAVHBxP6Dx7u3fDdobxqky0XFmCb+Tf8itB9uR48ePDtl0M/G/E1&#10;f3Vh9Mgho4YP4qTcYYKBw3bDUu7QdBksOUmYIP6MGdOmzZzjzXpgnQWY+fHPhn1RsVodR6F3vyGj&#10;P2m2Y95YbUJtG+OwT7Xv6cqlNo8JxrpOkKT2FTPZ0lSSalUqcNbR+wXe3X/o0Iw586fPnMMi2BMn&#10;Ttnls3P3XmNeWsnpn7t+1GXqtOkk5wMhTBydd+CB2M5L5ybyfbaXmF22IOHTp08LHnb3UkXbtfvZ&#10;EYwumUDsc53oMgVPLZk/SwWe/vXPGY+DyxL5lsCuBRiXdaAcfmGYABnuai+OnADuqotHDRo0KFKk&#10;SIYM9reL8q20Jrk9WwNsdxIODNxv4Oe7ftvP1AX9gjANw79PZ1Wfza6aypHCZ82aFdIostzXm6lH&#10;lwWmWeTOnRtr8Pbt2w8dOsQGdyQB/4iteMuWLRLzil1mxnkui7z3t99y5MoZK0aMVAkS0N4U+tXt&#10;yF2+Sm2CI26AWKZaZs2ahbuBu5iTjTpatWrlUk4nBPny5aOiVb40AOZBChQoQL1zGrg3nEmra7e6&#10;JT3qZ7lKNVYvX6SbklixYiXB0TxFnDhxh30+NGnSZDoCo8AuMx09asS6FQt0gUgnK21c8nQ5vWLr&#10;m+zscRIeiUL69+nlkonM0TjhU7VEvjv//LFv0ez7/54UzXCzbc6Ms4f2TxzV3+4KK2NXI2QBgf6y&#10;/ZXJS1KxFAMnIg6X5xoxYsTXX38j8Wz+KZFsEL1kyVKWATtSqbaMZE29DxnyGZ8x0rIBid0YkrAA&#10;mFYtWbC1oU5RRqWZUbVFY1IDrVq2JBiJtS3HUc8AjVoDbKalGXMx3zOY4W+eRteAwwzADq1N8kjX&#10;DlVeHnzuBUdqpTUT45nrpkudRDUXaCzAR4+dBPp+1KMvN9rA2bmHjh4/feF2v08/EQwcviP0UxhM&#10;F8uOPgnix+vcqdNPk6ftP3DQg9rRVjT3WICpnV179jaoX995gEb7GdK1dhyb16xYQKCt8Vf2OnWM&#10;JMO/FC6rTxGo7CqWK81K12Ur18SPn+DqtetXrt+Q+cTN65YZg66wwk0n+WsZMuBjunTZCtx/hMDR&#10;eQfGr7Bn+leF8i0AxhrMYmD+mteqUb3EcA6wyWBXvR7k7iTJhlWLtQFKtaeay5vUKZNmz/qaBLmn&#10;lfpWPOfc7FqASWLynCTjMUjuCi9nCPv2QobwY5AcSQMG7vZJn0tXrhN0NDKFZv5Knz491ids5Zjm&#10;WO9uPuHLSEk9cf74O++8Y1Oxvz/jRYG7gv/xUfnwww/F0vLKXc/5zi1avIhgzyvVWblv37qF+Zdj&#10;Y1nvpdCvZ4pizuXtt9/Gu55WJ9utYRDGHiv2YbHHau29S5cuxfarYvgplJykhwAklBsusfFqrc1a&#10;ky9VzFE0hw8fhlIaA9YzsQOTozaVyCNs2XeevKSpIINJ27V20uGn8WPlZ/nKNVYtW2hmPsIMjVH5&#10;OsuMB5lGEE+jfcwz2ZzwaVCv7qwfRlZ5981Da5bPHf45gZs6Rd6a/cNInIR1mnHUboUsRlzXiwb9&#10;Q0ISXrmCQzOsFPMuXT5at249YfHiJbIdNJt8Sgxh5sxZxmolCc0vPN8YMYDN2bNnZ15GiLnRJTfG&#10;MCVPKpVvmjRp+Ck8sT8oScy0KIvGVxpw0jHqbBqyBjhPcvunsD669cwzxbxsnnXL5lPp3ibWGbIS&#10;y9FqQ3mkfU0EUXh8GdfQmolx94hLk+K54wId7rcd0ecAA3uOHT/z3VdDx0/4SQeBEsSLkzJ54mt3&#10;gvuHYeDLl8MwMI7QYOBHtpvzl65s3f371t/2F/2gwthx4z2zA9udTsVXsVmjOhK4N4awFvIMuOpa&#10;e4s2XbRlyZYlC/SOkWR4apOVqGucX40Ysm7DpuP/HB8+pP9P4745fca2ueytO/eKl6nC32GjvpHA&#10;vTahyksnOUPNL0aM+G3vvsGDB2NBhczMeQfmJXdCaYRw8ePHcRnGfvOFXZ5aj2h3xdN2eifPXDAZ&#10;7KrX3ayd0x8/fV4bIDa5Z1iqFEkSJYy3/bc/StX5ZMCon7nnb/NuY478Zdsh3LdCOuKmswCrreBM&#10;npMU+ZsRmFGLqWOQbC//n38Ju7CN757ZK879K0dT2r/Y8oq9UrTP1CZY7ID19ddfsx56zpw5sgYY&#10;eMy97N4eaVektZ5IK9ELz0jbI8+YOWvCxJ8IM2ayZ+mzy6WQbIsf3c8PABwU/Bjnc5f0TgjOnDmz&#10;f/9+cRB96623sAl/8MEHnBAjnvn4aeDCQSvFUAwBAxfsaTJtwQUu/eabb4Sya9eudp2i2Q6XzYQg&#10;2LZtW+bMmbWSvPvuuxwVQwwygITLly+vnuI+2rRpU1JhEMZAzXeLrAHG+/btgwYADEL++++/lV+r&#10;roCGdhs+6ZBm1O13Z8bjL2HVMvTmyYJDB6mMOn5ubR6pKlSp6WamEcRTV2py8Uw2F3xq16g864cR&#10;2xb+QOCmTo0q9lQXXkZ7XY2Nf/B9+2hEq5rEly8Hx4p1J0mSsEgf1qnF6tXQwLPG4qhnEApZAzyq&#10;+KP8l2c9OPXsVMKQoDs3/1x9/fCSWLHjPOVlXjPedM9m0j7Xz2DhtS0RdGBvkkeG18TJO+hCAPO7&#10;QJspiZc04s9ctuBbO7dvcRR4Cs2zTbAi+Gji3p+y4Dn68VP/jhk97PsfxusWZieIHzdV8iQ37oX0&#10;6dV9+AgbBhYv6IdBwWfPX/rf3ydzvpG5frVyNSuUHjRw4OIlKzxYD6waR+FCBYuWKIMlGSXHiR37&#10;p6lzJHBvDNpu1F6nGo1GpoKc2+IISXq0cPRZk44XL874MaM+KFV81Ojv6jRoKlMnOHIz7OFvty4d&#10;JHD/vJyqKenf05Qpk/88hU3rJomjmaPzDny+Bti4Jh+wMOTzkRWr1nESOnXt2bBZW3Hl04ZBn42Q&#10;U6Y8up65t6M3k8GBej3K30Eiui7xvyPIPJ3JbcMSJoi3fN3u/l9M/XXhV9v2HAG28Zf7T4f/vGuf&#10;bdWSL6V0wMuRBdjkOUlR9xgkl5tTYwTu03/IkT/+Z9BM6C9z53dp3zwStP/SZSFWX/adR3KBVVrH&#10;V2JAXCwff+nK5VJgNbE6c9bsmWGokivsfrbdyVq7DAsWKnjs6FH8mR4EBwc9foaBdeuxVy+bT3Ak&#10;Em7MWFObNGnCtj2YqiATZAvIZHt9setyaN5vv/2GlRgQC+zkUdGiRRUAxm8ZQ73wx5tdQLLuohIn&#10;T56M7Zcab9Pmub2plRe0lg/JcZCDlYiH9YzGwHa7Yi7GKQBAzlMAMD+VJM7VzvaREiC7PTg1gRsV&#10;afemQpVazgl0T40CaAl4CsMVS+a7lWkE8TRK7plsvuLjqO6Ef/w0Me5eDA66HfIkJJRgOxMYRHzy&#10;RrzL1/xCQ7H9shf03USJ2Bda+LhVaxbxf0EDTjoHbc+g1gDXGbTk78vR457cdGv9t6S9+e+x/Uu/&#10;/+fwgSdJcifM02DSgj/camYuvwheEuj6GTkGac+uXXYDj8QFWpfKYxkES1avWVcFRzEeZ2E+oWT9&#10;3Sd1D87u6yiM+qgGNKWKF5EQ0RtT12vUpMcnPdH5qTMXxo4e/u2YcbqpiYTx46ZOkeRekF/f3mEY&#10;+Oo1FgPff/Dwr+OnMr+WPkWyJMAk9sR6+PBBmbJlp06bweJVtwb0alBR5MOevcYu/DcgE/pkk9ZW&#10;zerLXxXUT26g0Y5GdL1EkULvlShbVYW/wlygHSFJ7StmsiqNnVL5MiV/+PaLVUt+SZ3KNiaMGTMQ&#10;xzf+jv1hogTuta1aZeS8fxOx7Z534IHYzktnNGYycYCr+dhvRoY+CXY3kJAV5ib1qSPTFo1N0UwG&#10;u+r1TABHqVBRzRrVJMg2ASYtwMzAjOYU0Al9r1y1+eGKBfLq1RvzJ/TrPniiZ6clu1s0u2uAtUxc&#10;npPkEmm6K5L39M/WADvvdMDA/Qd9Lmsh5GKsvWPnHv9oodWrVfVejhfFwa2u1l0hq1SpwjuMGyGY&#10;qmXLlvh+w4GZOYkZMGCASXjjbr4vmt42/TZr9iyFfkUefhL5dN7RhYylihfr17tPgL9fYEB0jgd4&#10;/OSJsgPff/TozoMHRYqWwF/AORdZA2x3zS36F7suF5v6KB91wDCOym4p8L333oNJzZo1lZu0Si5e&#10;0AcPHlTO8NpH8+bNUzLQEgDhGIo5LYwN5eGGtRkDsiNJzLTbCxcvVqpW21GAM4/cKqlLYifZySMP&#10;MvUVzxfOx0mVxUtlm92/cz6Y8OD640d3QqK9nvhuiqSBDx7Evnfv4muvBXm0FMplfVkEr54GHDWz&#10;Bf0q6sLab9v9NrZF1h0bkj04WPy9t1bP/WnnrGGLB9cQsiirGfAVk4ZOLgHAdi8z3aYuocn9nyGL&#10;BI2JFeVR8GOtOcXMfcTJVqTAO2Dgrt26Y3g/c/7S2K+Hf/XNGJ19PkGCeGlSJw8KidG/b0/cna5c&#10;vXbj5m12WgabPXj4aO2GLR82aTV05Dcz5yw8dOTPEV+MdsuB3OioQGFZO7po2Rr5q4L6KStLn1kJ&#10;Ddrp17v76qVzWWPJuJfwZjbbsjVHSDIidMt5Tmy7w99PP/lIAvceZOT0vAM9Pw/eDi0Lo0+GAJ6O&#10;Xbp5IDlJvLAAh2fI0b4NGjY2GSD2TE7zqZi6W7J0mQTuSehy6a8QsA8bxDHZ5FyaQdhPlggSuPHs&#10;tGTzYgulIwuw4uPknCQG2KqbcjdfRW9+VY55Spsua9Wqxck9bNTECN65cIVL6r+L9A4elycqJASB&#10;SKkPHDz8dt7c3HAMUpkPSspWz3t/P3Tp8hWdnMtXrnrrzTc5J4Z47n/4js3TzV7sAk3n6+XuSmYz&#10;exF0+w8cypb1OTdgu1Ic+/s48Xnz5HIiY/sOnVhOOXTY5zJVJmuZOCgv+PHjnp/0unHjxvnz59et&#10;tb+9M+ZTTLv4GKspBr6pjJmAxMTo7vv27cuZVXg7Y+wFsmIuxlYPJdsg4ywtBmSJYRvzoUOHslhX&#10;G1O4cGHOcIctHPCsBk5rC8U6YSSBlcRDIwwXLVpEpLQE3KGrVatGd48AIHOEYeExLgNMkWi9prVs&#10;VbuVppvp9YzyNP1o20ohuc52s52k5+iqXL3O8sXzzLeREydPaetLm6l5JrpMI4in0oZ5waA0yuYr&#10;PqI3bZVpa63nP3+7JecXWWyjMeuyNKA0oH2PHPUMEacu3Vvs24x0/czwL77avsN2vprzC2/YT3t2&#10;N+pH9w46YsLp1jXqMHC2nTtQrYZt2m7BvGeTrbXqcD6cnZjadRtIkumzFyyaN5NzTV2J6cZzRKpa&#10;u/Gyhc/N+fb53LYLzrB+XVwyqlKz/tL5030rEpki1e17j7j5dedvv8yY9sP3Y7jnyMKOXXvj86yT&#10;Ctz+74Ur8WJGGzBkWPcePfj5VrbMBw8emr9wUdw48QoULvH4cciDhw/37Nj8RpaMfXt3M3OUVPQW&#10;mxd1C1+vpLL7fdH32A+d66Rggfzv1OgoNBlCTtnt6oeOHL1tx24IQMIcd2R3I2gQ5pAe4W5fxhfh&#10;yJEjOXPm1Eni8tM56PMvdv9mWwmlu957N9+gfj0lUvJyycplw1CsuDH5dhh50gzGjJto1Dnre/Fw&#10;Xjzfjt+cS8Gq1/5w5tTxHrRY3+pEyWm3Kl2WQhHI+ztnxlRtkvqNmuliHDFkDXDxmt1Xz/xMCMo3&#10;7K+9XzZ1gAeKMiM8hxUxNGXICjHr+44fPy5/+SmRgYGBjKvl/ocffmjfvr385ScJtVmwqFvtJijb&#10;rQFT3ToNmPZpRma3aFiH61e7dm2MUWYAsFusXwpiJwAY9Js+bWoWVOgKohCyFiqbLOx/AQBnzeIa&#10;AP/9j2sAjEo7duz851/Hhg39LH/+fHwOAa579vzGoqM0qdNydjyW0uMnTtnFwM4BMJwF7kqtCebk&#10;RiCuuheAKliUpwrEqpiCBQvyVmOtBeIKKyNkFbANMBasqwAwwov3NZGCuiUGNwFAr4gncN1u09IN&#10;c1/P+JrJFugx2clTp3UA2PtMI4in94KhJWTzFR9HANgn/D2uUCvhK6MB7Xv0wnsG32qV4az3r4nS&#10;j8khvhYA16hVhxLN+2W2Klederbj94wxNWvXj2gAvHyxbUWVuj4dYvNgHz7gI5c6r1y9XgQB4PtB&#10;IZL7+q27wMATx4/jnvF6h496D+gbjtaUeI8eBZ+7cCVB7Oif9h/crVv3DOnTduzQoXGLtnlyvPHj&#10;jxPeL1qa2W2c5qb99N2GtSvMbAdjFwC71IaOAADsfRuTT4ZuTt8RAPY+O8nrhbwdRvXevn2bgRPb&#10;/OoeMac//MsxX4/+yt0agf7jbt09BsC+Uq9WbJ8A4Hmzp82dz46wtqtu7Rp1GjQhxoxyUiRLXKxG&#10;t7nj+xj3Ha7bdnjkAGAdvm3WrBmSM3ZVAFiHkGvUqKEtGkNljMDiZRB1ADBb/ITvQerlHuhmajEK&#10;0jgqtSP0q4rgAfolLaeMvMLmX1GOGfcDky3h++/HtGnTctq06fnyv5fx9Sz8nTFjZocO7a9eu4r5&#10;lz739YwZypR9trOUYstU07fffqtFj7yojH5UTMaMGZX7sSBeLhblau+lpqpWrao8pYVMxbCRG/Ti&#10;Ai2X0WAr+apKJ19xyRYJJZU2RjiIeE485A2HnZjRulc0xirzil1Y4gji6b1gIpuv+Egx7R2D5JMc&#10;LCb/dQ1o36Oo0DOY7N5NknlfuyojDwY5YY5Hz+3T7iQG2y/hs4HsC+WJw6pLhSg3QgDtxElThZ4b&#10;ftoN3rsduhRJOb6WL1EYX+jWbTsQU6VG/Zxv51u4coMuLF+/5cAf/9uy90jP7h+NHv3V6dNnMrz2&#10;WuJEidmnt127Nju3bmC5Zrx4cbO/lX3v3t9NeuSy8YWXweddvUul+bBJ+5CVB2+HlBSvRrawfcNw&#10;EclT4+ZYZmJc6tAJgQ914o0YxrQ4MzaoV1uCW2uAWfU7qEfjum2H3b774Gm4f/vufdDvR83LRVBv&#10;I/I73+NKW0bna4C974t8ewCScLMVsE6dOhwaycm0HFLs2/qO+tzYuVdKrXWBTpIkad1a1Yy2XykO&#10;0HfHrj0D+/USN2nr0moAF+jMYc7hzq/jJ05C4NwF2jkHcO/NG9c4KQ7D6dlzDn2hXQnysj5X7Vaa&#10;buQUQ2cB9kmmEcHTJ4L5kImUUVtlkVlrPiyIxSrKakC9Ry+8Z/CtinzVudl9Bx2JqrUA165rc3ie&#10;M2uGIq7/YSO7MdVq1AH6xo8fP3ny5OzeHzNmTB+qQlwoVy19btFKz0Ffk8UXg8L9j5xkV6FqnQiy&#10;AD+J9tyKayAudmAkmT71J0fysAnWufOXA/yC+w38PGZgQJNmrWPGjP34SchraVNiBy5asuzBfVuz&#10;Zn69edPGWI2c6xALsPdK3veR7K7vg8ukBdgHOYUNn17I22FeeBotOzyLY7y7V/uOnT22ALubl116&#10;M1VpPiN5f5csmD37l/BNW8HA1Wo1IMYMkzix2QQtcOnanaPGzf1+eEfZb6DDp993bFy6aMG87MPq&#10;295GiYQLdOPGjdmMRruDrzxVRh1HFmC2v9EWTQC/zE3IMenuukDzaTOjK7do8Mn1Q1A2K8YMhS+o&#10;W4lfAWJgv5RaAeDZvyxYsnzljRs3nZTOQr+OlAMANrNykhUscPAGAJNcMLBtFYFfdEeLgV+BJmq3&#10;CKrdvqoFfPXKZVXZq1enUbBEVjNzUikmlaMFwHXDHJ7NXFWq15760zgW47FYhqVxvt3yVAbQuiMP&#10;Phk4GsFGDXa9yRAHzEQQAF66frtROWDg2TOmOFEay31ZD3zvzo3Phn0RLTSkRav2QUEPjx45UqBQ&#10;ER7t2ro2W5bMzZo2jqBhvZna9AmNl36zPpHBPBOTb4eOIX7OVBN7dxtnKwQAT/jR5hXv7tWmXQfP&#10;ALC7GZmk97Iq5f1dsdh2DLu6KlWvq4txIkwsEHBgQJFqH4//ovP8Tb/XLvlO255jZnz7ERYgOhzf&#10;9jZKDNzaZ8yYsWrVqgIF9NY+tvLlaBWWuDtaA1y/vm3qUF2yABjQi93VMwBM+zRZWebJvv/+e9v2&#10;XCKZ+WSvDKWx1A3q1ZozfZLuuB3dT8v2GxUaAKA3UeKkoN/3CxaMCvJEpgz/zbc1MjXs87ysKvO5&#10;Si2GRg1YzcxJq/BAOc9O1FVH6zq4IV+WrXKBByJoPKrL+avPuhNcyWUrQcS9KbUrfWAM+EI3aNTc&#10;SWjcrBV7eYB+a9RpzBf858kT5sycljN37pgxYty7c/vkiZPvFywQQTqMOFW87Jw9eDsoshxW5OTI&#10;IpNH3erIXnZl2pWf/ZyxAEtwaxdoiFkeL+cfqQOEucffJOLQry2vgACW8rKd1d69e9nGVXuxHWzH&#10;juHbyElhzewC7U21eu/ZbuRgc8yuV68eJ8ps3rwZKO+NfC9jWuzeUmplAX4ZSxF1ZMYCbGYHArZw&#10;QGYvLcBRp9SRL4lqt9J0I0eAiHBXjgiekaMN87lIGbVVZj6tRWlpwC0NaJvZiZO2btbL6/79+3Hi&#10;xHHJJNPrEbIPn686N7feQa0FuEFDm8Pz9J+nKg00btrMbkzFyjV8vvmzylQsSOtWLnRZEd362Y6l&#10;GP15Dy1lmYo1I8gCHBLq8NApl6LqCI4eO4k5ce6saXly52hQvy6+XeI26eTyVfNwV1RH9Gb8Zn0l&#10;s89doD37QtEy8fm/cuWKcSNisQD/PGWiB+pt2ry1ZxZgH6pXK7ZPLMDrVobvgCWcy1SsoYtxrqjY&#10;sQILV+069ZuPZ67Z06hcgaZdv4647a9EEt5HjMA4QjPBIWZb3cUmr927d7e7C3SjRraeU12yA5as&#10;vJVzztx1gaZ9etCQnCdhZy8/TNVsQssBpMWLF/d5BlGcIbBfSm0BYJ/UFAA442sZXLI6dfoMNBYA&#10;dqkoRwSq3UrTjQRN6nLxSaaRwNNjDfukgNra0VWZx4JZCS0N2NWAdALaZgYA9h6XHvnjfzlzZHeu&#10;c59kZDcLn7yGiolWOU5KpAXADRs1hvLnqc8ceps2a243pnyl6hENgNevem4AbbcIH/cdRfzXQz/R&#10;Pv2gQo0IAsAJEiT05n1kNHz63KV79x9cuHDxr7+OLlywoEL5Mo0+rM8iakxbLjn7tnm4zM45gVEY&#10;R7tAe/+9lrx8W3yTb4dOCbwsbP/LbqCtW7fGzfXRo0fMl4GX8IgWADxz2mQPFNuwSQuPAbCv1KsV&#10;2ycAeNOaJVqeJctV08U4V1RgYIxCVT6aMab7zyt3Na1YsFHnryIaAINRAavUKX/tOgjcvXu3YcOG&#10;Ts5J0pZI+T97BoBpnx40JOdJxo8fbwFgCwD7rF0BgM3z8r6fMp/XK0apQ1N5cusPG/R5eQ8eOqKz&#10;1nqfaQTx9F4wtIdsvuJjRCY+Gbi4rGJf5eIrPpEm8H85Ix0AZp98l9pwTvDH0T9zvPWmc5qTp854&#10;j7QdAWDvX0PVz5gc4msBcOMmTRFsyuRJSrzmLVrajSlboWpEA+CNTwfQpco9d8amkq1alQon/rWd&#10;RpMpbcIly1Zp6SMIAINwvGxgkvz119KlTJ6MA5yzZMmMRREQpU4NdcKfrsknzcN7JvLJMGkB9j47&#10;yctXxTd+oczXKRZCFlKOGjUKn9h27dqBiDDdU3dgYI5Honn8MvNn89wUZb2GTT0GwL5Sr1ZsLwHw&#10;9evXP+7Z/5/jts1fPb44j7p5tzFzxn0yadmOllUK1e8wKqIBsEtRtQcF2z0nSXFQ219hSY5aAJgT&#10;R2fOnIl7d8mSJV0WuENn244L48bYdl94Ba5NmzZJqe1agGXDZyfFzJY1y5ivww/ReQW04X0RLADs&#10;vQ7NcFDtVppu7lw5VKoSH1T8df1KIxM6ICZlcWhkLwUzWehoDh3+QweAzWTqPKMI4qkVDAEcKcSl&#10;bCb5YMTgY89qGbtbtqgy6qrM+4+0y0r0IYaPBGllBGll5LJa7RKowbe2mWGYVQD4jz/+ANeZZI43&#10;Y44c4V3KCwfAutfQZBG0ZHbfQSd8tAC4SZjD8+RJz/Y0btHSdjyeMaZM+SoRDYA3rV3qsvhdettO&#10;rf9uRG8tZcmyVSMCADs6ANalkEYCvJ3jxYuXJEkSFlFj+zWDfo3fPi3btp31pxDzNE+uHB3a2GY0&#10;dM3D+zYGQ93njBhHFmBjdkuXr1mwePmp07Y1C3ypX8+YsVb1ylUrl3OkSclL9+k3En/5zbi9vx8k&#10;Pv87eerVqZ4+bRojjbtvh47Dw4cPL1++zFZJLAEFDmmfclZls9ad5s+Z7kF74FBtjwGwUu/gz4fv&#10;2v3cAL7gewUG9vvUUbyS02RVmi/XvXv30AYw2K4jsUk+OCR/+uXCeeN7TVi8rU31InXajowKALh6&#10;9ersFE0RdOcAt2jRQlsuZf5FAxRE2rltC1vTF58207RmCSdNmuRnHgB//c13SVOkDQp6dPfWlY+7&#10;djGbSRSmcwKAQb9mzkNif6woXL7IFg0AbMauK+s0zFBGdgFekvx0aCpXzrdE8JJlKsnNpnUrVFGY&#10;b2N4wRoM2ZuUOVqXx0sY1XD4yFEdAHaeqRlFRhBPJZgjhSjZKgxcuP5qcvn5Wsw7/4yuqB4hmxk+&#10;/56/kHPQwQQxggL8or2R8MHKoc/tfAg3VUYncxZmdOUBDV9xJwO7BK1X6XjenljBbi46Pi0G/bx2&#10;11EoyxZ8a/Kgpos7df5no+3LlKVUyepjPTnxQmXqXGCtbNG7tps48acW92xLibgmxw1o3bpVyDc/&#10;mtSSk4xm7fj3u3Un/zx/11aiVHG7lcv0YaG0JtkayZxkdPzEqZlz5mMTuH79BgmTJEmcJfPrDevX&#10;zpwpowfZ2R3FAoAzvmY7ipOLBVSFChUyyZlDyNWGIEf/99db2d9wnvDU6bMRZwHWvob9Bn62fccu&#10;l6XAkPj54P7ad1n6Lu076ISJFgA3a25zeDZzlS5bOaIB8OZ1y1xK0qnXcGjGjvxUS1m8TJWIAMAM&#10;ZJn7k+Gsl5d8noC+bh1qykBC2zyUDO269PrhW71lov1HvX78zo65QtfVC5M+Az7ftmO3o0IVKfTe&#10;sCH9dE91nzOeOgLAWplv37nTpVvf1zJm6Ni2eaqUKX74aebjkCfv5Mo+f9Hiq1evjf16RPz48Yxi&#10;SF6Oii/0DZq269Xzk7SpkiVJFP/GrTudP+41uH/PbFkyORLb5NuhS878L7PqN27cYFwBpAEP58+f&#10;Hxpm3JjRaN3h48XzZ3nQNqrX/tBjAKzUW7FqTbJesvDZ4WHVatZZuXSho3hjj6FivLQAg/rQDHtl&#10;e7bTmIiBsb3RR98umND7x0Vb29UoWqvNiKgAgF2ekyTCy+pfMf9GKQBsdhfohYsWX7hys1qV8o0/&#10;rHXl+h1+etCso1oSR80R9Fvmg5JsRehIYCGwtoM26sfMXm1RrRm8dPI4areCexX6hWzatGm4kzG2&#10;4JJJODNb2rilEF2mbqV1ROwrns75zOn2wYlPM/9Q8gEbNHxcwLZNv7vy/LR052ux757+vtrc1ln2&#10;XE3ghIOuyuy+Jnzhvv12TOUq1TJneYPADT+JNPNOGWkQxlFC0O/NiRXvTa6swo2JFYm8dOmSSz6g&#10;35J12xO4gRj0WyFREgI3nsmpUjkRWMcZ9AviBfcSL+iXGPO5283o5r1HBQdv2/TntZmd8v/zTZn9&#10;X5Qc0SjH/N8v5u2/hUfmmWspHZVoyLAvGWHHjZ+wUpXK9Rt+WKNOnSIlSgSH+vXsM2jQ5194kJdq&#10;eE4GWFghLpi4IPPJKxwRTEC/a1ctdRkcgWQPRp/+preBjojy6nj6MVhzFb4f1YegI4sg2ZhITZAg&#10;Af4C3l/YfsFLbqFfR4UC/Y4aNvDuvfva4Aj9OmIC+t3x6ypHwQk2dlfVnbv1KVGiaL1a1dOkSknd&#10;xo4Vk21+b96+PWxI//JlS/PUXYZCD/qtXLHcH0cOrV2/8fbd+/ceBPXr02vZijXmv1Am88VWz4gC&#10;r3XO4+FAWgz4JGQGLXHixDLPzuS7B5fJ3M2QnTh9XgUtvaN4MzzdpUEDcePGpZF786aIbrn6trYB&#10;+6hwMW9Vvnz5PXv2/Gu41q5dy6yBus6dO8dOaQxmmAXwTHIPPosukyB/+LDP+bdh27btE6fOoVu5&#10;fOUGh5j36dVt4dLVRHpWEpXq7NmzTEvz10s+Hie3W2qX4NZIAK7o0qULR2PJ1atXL7si7d69Wz3i&#10;CObVq1d7LHmUTeiyzXkwComyhX1Rgul0+OQJyDY8IJK6nzJlao8ePb7/ftyDBw/v3wfm2bbR50ZL&#10;b/LeWFJHmWrj+QTKZTcXz3g6F1hbfKE0xigOnCKQLGmSXluivxPvevu65ZyXyC6f/m1q/P51re17&#10;9lf58WSWeHeNsqkyumz2CxYuKv1B2ddfz7Rq5fJTJ/8hcPPtd2NKlS7DIx+2tIRtVt+ZVClG9OcA&#10;f2B0fyKz9vvdhxn5itWt+8F9Fx4rOHh7orarCfkHbst68Kpg4CnxYgj6bX7XWzNU+S/3dCibaVzz&#10;PBmSxE4YKyB+YEC6JLG7VctSvWDq4sNdWx3NF7Zpq04hodGaNm+aPfubjIrixokdJ1as6NEDUqRM&#10;XahEyQuXr0NgnpuO0lHPAFnY6++XIkVKJyGMytZL2O1PHL16HktrJqHurWTYuvHXbU4CBLpX1fw7&#10;aJTHJeBUBGbK4iWNK/DrUFgv843KyXVtEvQ7ZvSwWLFiasMnfQZTBJtZeOI0u1203cj9h/9u3bGH&#10;MRBv91tgXksqOzyf06VN06xR3Rs3b0+ZMX/m3KUtGtfp2LpR9jeyjJkwLSTUL1GiBNA4+azYfSXF&#10;9luyRLEGdapXqlB25ep1d+7eZ6iPO7Q3XyhHBQQDY7rHnRV0BxL+559/MmbMyD3f/YIF8lepUc+D&#10;QELz+tRRavsuHgXQtz4NUnFCb4zXJfRYgIhOeO3qlYjOwiR/l+ckcVSSXFOnTgXvHDhw4OLFiyaZ&#10;Gz9tZsCFWzRkQet1ZvoQITb+uoX1HoVKVAhhD+uQJ+Uq12LfCyJdlmT58uVAXLm4d0nPDAG7UnPq&#10;FNfHH3/skt7nBLLul7+Use+AwU1atuNGFxzZftkMYOfOndu3b8cv6Pffo+JQ0ufqMjI00/4iQYz/&#10;WBb06SpQ9PD73r17ff311y1aNOcoyLBhre28vrAD6LT0Ju/tVLXdTGPGZI2xjSc3zPbJpSKfz9os&#10;T3cEflb8p6mMMc+KXHfkikeh/st7FDVk4Qaf7r/8/SSa39UgJryNyrTfEnUDkfkLFk2dOn3/73sr&#10;VCz/WsbM12/evnHrNjfH/vrfgf37Jkz4CQKTUxUuoQsCnb714BFd+dOz30NCQ+8Hh5y9ZTvR0eUA&#10;Ec/nTXN/IHADMZ7Pq25eJ3DjroQ6eru5z9z+b56+W/48H/ROlnQV332j7DtZ3kyfov/8vwPWnBYM&#10;zN+mtx+5lbUxI3LJlDJutXypVG3FiO4XgPnPz69Q9qQZksfGNdqtLBxNvmD7ZZsfJkkBvfHixY0X&#10;J3ZsBo+xAmMG2uaJaD5pMrwWL2EiyNzKznF396xbsEFbv2iPHgU5CRA8PX/VTn/i+DWM0O72uc4t&#10;IMCfHqzge/ntBh5BECaNrkt0T0KcqKfPXkAoUbqCyUAS9/Jwkxq32yKlKnkYCr3nZm4vEfmziu7Q&#10;tfdP477CiKoNGFG//2YEgSK1bcnRLHa7aDuRAQHRkydPZgzEGxqYJDd/hWe3cMmKju1aMgK/ev0G&#10;3qFstyt9curUKZix3n/wUIe2rRYsYdjs5LOif9SweXvQb7IkCVOlSAruJeTN+/bBA/uTJI5/+xar&#10;Lcx+ocwXRksZO3bsVKlSCfrlqlOzyoBPu3kQSOjBQq2nkmj7rmjP4O+zirMR2ot/LqFnGoi4VKDN&#10;Xu2q4PksoUfrSj7xmPBGYHEtZB8ltkD7xulVpUqVvHnzMj/CaPDkyZNYg1+48BScV88PH278JNet&#10;W/fBBx8410XhkhWnhR3q1aR56+2b7Gy0o0sO4mVxPDtNY7sH2bZt25azoSpXrqzIsP1yCvEvv/yS&#10;Pn34UiX1CADM1lwM372pHpdp169fL6VWm2Bprbt7fz+UPi1+HeGrBIWbloD7gf1sxl4swF27dm3W&#10;rNk777yDjzsNgqOV8Qkh8rfffoOgZcuWPC1alHG2/ho3btzp06fZR54HOJNs2LCB9tG0adM8efKg&#10;BGJoWzIXAOXbb7/tslAvkIA1wHbX5OhEYgULMU7WAHfs0u3A4T/tFoSNLtnf0kzze4F6iOisVbuV&#10;pqtdpPdB+arrV4fvlcLIGsT7dERra6VmZrvsCs9SQN0aYCeZCgcWvWhZIYwuxjxPnUjHjh3Lli2b&#10;Izl1Sxa1CtEl+emX5Z13JO6X53rTcvljxoyRPFkyRWBc+uiEj5yVmqz9ugvfldB9tlUZdVWm3VmX&#10;ucUPypQD6AY9Cn70yGbJzJnTtmTxyBHbUnmgEecf5H073/p1a3A4NN+07G5fVLpcld9f77xhSJE3&#10;k8c7dPHOmZsPEsUKwOAZL9A2qivSd+s7J8dsWPPcUkMz2yCZl8oJpTGj2TvPf7b0eMncGePHjvFW&#10;6thHLzw4dx0lPW5ZNMXFgskE/T7FwG44Vhkzem/Iju9a5M6WIh6qEAlvPXx89f4jwoPgkGu3H41c&#10;cGzvoMLuFlOXEYtye/Ub0qp1S9AvyDdGjIDg4Mf3Hzy4e/9BuLvm3XvcA1EP/b5n1LBB5hfWkpG8&#10;ntpmRnYZ0ocvYN62bRvfJr7Cyo/OblmEgNnbIkWKCMGff/395htZnRf8zNl/zYvqlg6NndvUKZNO&#10;nDieKVNmI5/cQw4sbhSfR82at1R9IGR230EnYni2txN6Yxjj1htqXhWeiaT4R6hs5kvhc0pt85gw&#10;eebyFc92vpC8Joz7Nl3a1Nyc+/dCqucHckoYu6vcS5arPmnij6vXrjPKXL5smZat221as1j3SPc5&#10;46mjNcDqC1W6Qs050yc9fPTo7LkLfJ3p5xPEi8tmig+DHv227yDDwuZNGly8eIEtrOzmpXs7oGnU&#10;omOP7t2SJ02UPk0KPJ9v37kHAMYR6uCBA1Url//m27E4bzoSW9t1+KSmvFkizmcULO0BBtbqpEqN&#10;OrY2MH6CKk6btm2WLZrnKF7bJMxs6O0TLZlnwvwIuJFlSoyjGE1xVBh40u7Wm+Z5ekmJucv5OUmO&#10;+IN+3V3wT/v0Ulpj8unTp5tdAyyJkdskcOdTCvrFA1O+uPzlHnQnNt5u3bphE14R1mGBgcVEDN6T&#10;pxxKzJ5yOAwT+eOPZrc28UA7Lv0S3eKJoZ+pfVAu8DVt2rTLli3LnTu32IQPhV1MkbC5CDFc7D02&#10;cOBAbnAdwR1aIjt37vzTT7YNJ+k72EWNUctbb721ePFiHjEXwEyBW/K8EGKfWIBBv46W3/Tq3gWd&#10;MBfzQkoXRTLVtVtmjVVAQu09Po3qJ05QWkq37o0Fd5qpjVzH326Mjq0jntr46TNmZc2azZHwZvKV&#10;tPD5+TAT7n6fHUiaZeTJvMMOOM/dyBn6Er3mp++wPHbsOH/9fcIugSqgocqevShTp04bOKA/FlmI&#10;GQMRJJW651H/fv0gM/NyOVlSC/p9M1vmYnGP2W3Ge9av5NHWTWsgc7KQdedndeZXjEXgRktGKmMY&#10;MHioeZnDFPjsYuVtn/l/FX4r/Z2HoaDfVkWT85fPVdsSqRT6jf7UDvxzgpgeZ0TCvy/cjR0z+p1H&#10;j8G9GMP5yz3QN+jxEzwnUiaKeeLSPfP8HVXBT1Omv/9+QWwwGDFBv/HixuGvzaAZtrTTdvFPtGic&#10;uvhm9rcgNp+j42b27DUUF+hbt27rguQsl7hAm3kNdTQR1zHqMrKtJ/T3B+saAzJUn3GH57o30ZFy&#10;HMnMyBso+4abF0lIGEF68EwkVYIIlS2CimySrWoerZs3XDJ/VvoMGdmXVIXXMqT7tP9nRUtXbtCk&#10;NZhWhf6Dh9v9YmojYwRE/7hjK2Mg3nlX71JyTZMO/WrM+CnT5+fLm6N08feLvp9/2669i5evm7do&#10;5Yd1q/Xo2n7vvn1w+7pY7H3T2RpA92XXf2QF/SZNnCB92pR37t2PHzd2qhRJsrye7q1sGStX+ODq&#10;lcuf9uxm/G66+3a4LJ0i8GaJOBNJHqBfyfr58Q+YJboK8lQuY7wuofmSRg4lCgHxstky7zV/uffs&#10;RA8fSsvHAqlYxwO+A8iYvzxY8G/+a2ieUj65NudIR1Bw5cpVvfsMqNew+dLltgWrvPzy/mOFq9+o&#10;BY9WrbK/kJU5S8iyZn02ecwSeTAtu4ETjwGHhfKVKtk2rf3uu++45y8mX6kbtANafu+994jnbDFH&#10;FfbjhAmlPigj4UfNNI/5CvYtABYXaC7MbhMmTADtM+mOMJjdSpcubXSKltwPHjzYoEEDkRmr7+zZ&#10;s7nBoISxl285CixRooT5Er1wSjONz4yQJ89csBuuXredcwg8/i9jYCdoSt5ludasWavue45bXLz/&#10;EqaZm3yx8KPvFtutpp8mTapQqZIE7nUoSFdrjjCSIsO50wmOsvvqOafn6YBBgxt+2MBJG9MWX8iM&#10;MYrP5iFV7n/zvoSzX5Z2Ka0x337lUwZFi5Gi49rCo4+/negmk4M6GqUNQ5U9+05v2LixYsUKmTJl&#10;xdhLyJbtzdOnjhO4EfMvj6gTyNyds9DSV65SnZP6Jo4ft2pMt/0bVq5auljJdujX1aDfto0b8Gjn&#10;3kNfjBoFsaMB4r87l1Uvl5TAjaLBPB5c9mtd2DD3e7YjMi9zWE09C0NXnsqaOtGt+yHMUmD7/Wnr&#10;Ff5yD41YfRNuvvD16hNZDlwRO7DHGUnC20GPbz4IxuR75Z7N8Ms9MTiH277x0eUT6XbQpTp/4VLG&#10;jK9TBHbDxPaL1Ze/3NtipN2IB2RoaJq06SA2n6PjZhbeHmFKQRInTmQMTDprIXDYeOBZK9a+PmvX&#10;rRs0ZLAE7hWRmf7cYxrdW8mwVSDu953f1gUiVzZPIh6qdvsuu32OUTDPBu7eDNldKsczkdSOOxEq&#10;m0vhI5RAW9GduvXBBVqXHRtWcR6yLhCpbb3Gjh0mNKRTZy8Yg7GBqQ+NyZJqs757+9b9+3c4WoVZ&#10;Tt7+W7fu3Lx1mxg8omMGBmbMmGFr14IVqpXfMnFgGAZWr3N4Vipm+hzbcSSTJk8+ferknbv37tyh&#10;33wyeOioclXrlK5Yq3q9pi3af1ymSh0Jg4aOssvKpPxRnExXNN1aX9UJGOMjp0PzWHv0zCBeoCbv&#10;NX+x/SrnPo95vkQJjS+p9zE2AOxIBSDb2vWbLF626s03s376SdeihW3LSJixJnBT+P13e3TtkDPH&#10;m0tWQNbUEQx2xFy2SpcLYCx/2aJSYLPJq3XLlvnCECarqpo2sR1FFUWuDBkyRBFJIl8MM4M2M1JJ&#10;SzOGsCWstusFYuBTp065XC9gpoy+o7G/BrhoUfwYwx/1qFPo8N3EhfqtWHo+eY+a79pdztesaZO3&#10;8+ZFqkyZXv+wASf6OF9HZz9T/IHVZeCgW4BkVIB9nsKnbMVqgwdyuolxFZOzVGF5PJfEV3w+6dm7&#10;VPHCF8eW+febEpfGlloztJb5FVbavvt///uTjxmIl0W/BG5EL9oY/IUgM/b4zucsnocBobw7//v7&#10;FKF90w8b1Kl9ZNPKc7s3HNu+rmPTD0G/QF/C0yqxD4Fk9BAQLznBptawq0yFqinqfp82UaA2bGkV&#10;uKJYdUWj2JkXePPRq8kSxA3bdSIEz+f1R2/xl/sfNp1f2mJEsu2Xhy89HjtGwEfTDje68eDBF2N0&#10;yjGfEQkzpYp76VbQ9TAAfDkMAHMfFPKE08MAv7fuBmdNHc/R59Z8RteuXw/Ctyc4GBdHPJ+x0vCX&#10;e2JwJHtM2cIOisAKG83Pn+OR3CqRg84kvOUzZmIxju46ceKE1vyrsQNrX5ln96VLlcz8uu0YlVQp&#10;UxYvpl0277uezA6n595umwE47BOA074uEMkjgceu+q4IFdhiHpkaCG8eP02ddfbMKd12LafPnEOU&#10;85eu5v5opQr8fL6F6D8QsqBXvB0bN2mm+/vUBdKbxbThaTnvt06t6qVLFN6ybdf6jVs2/rr9zWyv&#10;58ubvWihd/869vfJ06dHtMpfZtxvq5asBgNv/WmgplUrDYezWrd+07xJPSZ82ar0+8l/mjID/2d6&#10;j+279qxbPt8YiLfHKjJrLULzen4NsK1PCA9P6932r4p8OqR0PtqJUIEt5i9MAw4twF99N/7jLu3G&#10;jRndrEnjvHnzsK15WKdgcyfgJlmyZIDYRg0//ParkR3bNYdYVwJZDPP337Yd8+TCeR2jbpo0dg7j&#10;9qz0fOpwHUS2oZ995pn3kckpYbfEYyIP2y9OR1h9xWmZoc2IESNwirbLB6sva7DZRZyneE2/+y7g&#10;5CW+zMzKmCme1kElZfLEEmzT/2F7trXq0J3gyBeaKvjoo4/wNhetgldLlSplJlPPaBizsgf4/v37&#10;VXJ82idOnEhkBG30rWu3z+Mc+4ffJEuatO87dw7eS9os09W0aVLZrSZcFT7t3St37lwD+/cHcenY&#10;6pRjJlNFg0cDx6voMjVq2wnPshWrr1mxyGXrgqcxF22MD/l8MXKYcH7qdWlHOlVGQ1fz7HPrTi+k&#10;H3W5mrPQgwf56h87cebY8TMdmjXs3aZxtxYNn4e+z0R+OkiyKVWFtO9Xmb/gTwI3MiuBpXd27Wja&#10;sKB9ljUlagaEb6/4nMzmBf7n4t2b90CGIcGPQ1j3GxT8mL/cE/Pd2jMjl5/AVfjOg8c4J3s0m/Oc&#10;VN3Lvjbj17NUBG7Pd8Ocn23VGoZ+Y8Xw/37lyS6lmdO0P/NivkToEbT78OGjBw8f2tb9hq345Z6Y&#10;MBQsODgkVsxAVqRjb9bl6CojW8U5aktvvvlmYcN19epVsSFooW+YC7QNABgv+ofatWuxxWuD+vUj&#10;zftO1yfY7Db+thGIXQDMIwh0nYDjd9Cz/t5KFYU0oJpHy6b1F82dbnSBRtYY4XMi4WLLT5XQ+MmQ&#10;9i8Wwnm/zNb9NTYwYWVeKSprNjRZuHjZ+wXe3X/o0Iw586fPnFOqeNEypYqXLFaYhbt967+56MCT&#10;fIHhGLjLJttBu7q8VEySsPF5tFhvEnq2L7Xx180i578XrzTt0Ev+SuBeV3yR3K0imC9s5FPqtGRw&#10;dQ6vKWO8Ub2RL7yVoyMNuBz7eUDgzAW6RpVyaVKnluku5W4aIyCAoBVR1kAbhcZGz5ZXLOXFw4qn&#10;/OUeTOioeHgCs2uUu3tI4Cw9+ssv8Yb3rN349p2XNcAMM1j6W6FCBfY9wxdaVgWzCRYx+fLl27Jl&#10;CzEs9C1QoMCQIUO4v3nzJiuia9euzf2SJUuAyp6VJcqkso3bZsycqZxp1Q2RmiG1C3mlpRGSJU6I&#10;nZ+QP18+9jZkBDxy6MBqFUpIcMKFlrlq1apIUAv4R+vizjgWP3amh/Dq55C0iBBA127NrNljYP3N&#10;gZgpYtybcSrJjRscLWvfnzNOnLjDPh+aNGkyHYGxFGYyVTSM9Z2sPlLMHfEsV6nG6uWLTDoXGCVX&#10;MS+Ej93hhbaz5jic6zduiO1XrL6SRBvD7hdvvvmGsYt3PmehAw9h6Dfssv3rf/yUzTyisfo+V8mO&#10;Bojvfjq7+tK7BG6kHQZ9n1UXHl35B/QrAFgns3mB4f0AWGhDvyGgX2ynYRjYhoeJfxgUrA60sPvl&#10;cyej0LoFUp2+fH/r0Wusxw0A9/rbQtlvPz2RI/mWI9cu3w6q916qGYnjxO7ZxZsqSJokCd7P9x8+&#10;vKd2vbp3n3tiHrI5Jt/RMBhsOxgpZkxGtG6pzkEzc+a2TRLbNpi4gT295D6s1sKD9p7ImDFjNWnU&#10;OH78BLpXNSJ6uaclek4YTkmNHuaRbhcA8wgCncya7sUNlBJxJbI4+1AD2nbYpUd/ows0eQF1Ng8u&#10;osJTH2b7LVwYSipCnXoNdH91ybVvislyqSQVy5W+c+fOspVreKGuXrt+5foNpsBwd6fXw/YL+o12&#10;2C/azmift3y380bQr7M1wMWKvK/N/ejRo+IowQhq1JDe8leCDOCNYvt2MGxSFRFBpiuawdU5PE9j&#10;vAdVGRHyWzztasADfOsyyTMAbMyyY4d2r7/+OvGCfi9fvsJ8FYc1ELi5eOnStu3bp0yd1u2TPhMm&#10;TWe9vpEDGz6DgQF+7GXFX90W0IpeNsFix6xBgwapSNa+4hEd0ZtgOW9qK1auMh6DpA5JwtmGe+HA&#10;oAG0IwuAuVq1aqWLlBhmExQBxnC5Z61v9erV5R7TMWSoXW64sCIKiCpYsOBLgY2lzbFQk6BVr8To&#10;5i+d6F9WmydKEO+dd96eOH/BhHnzx8+dBwwmhvjiJUpJcMKhb9++yrQuZEuXLlWHcrEkWwzFsh+b&#10;7MEmN7IPmTyVGDHkYkmWn2xgpsuXKQ9ZvM21b98+DJ7EKAsw8xqS8NNPP9WaizEUT5o0iSS7du3i&#10;EWNfJZ7Em7x0OMfua895P7H8Q/4ZXiKe36MKX2132TXoCIySmMnUeS4meZavXGPVsoUmBYanUXKJ&#10;eVF87FaidjRTulTpmTNm2fV8lrQ8mvrz9FIlS9mdAnAyZ6EbM4Utn2RcJP5g4WspHbUxRxDIOL/g&#10;HxhHF+AZ4OdPCKsOfTApMOcSRfd7cvfho4dsjg30fWSzAHNPzD12Sg5+DPP4cQLCnJPdns0xJlnf&#10;I/+yPRe+W3b87oPgODH8wVeytDhZzWyrP843M0lcWXjsTRWkTpXi1MlT+D3fvWfb9hkX6LDNnx/Y&#10;PKExBAc9AgSzO3T8eHH//fdcmtQp3VKdg2bm7L0JSxK+9xU3mnsX9jGXnYPJjssMmX4SJyB6yR9s&#10;J0mWG7xDF4i0NWvHa4DNZGfRvFwaUM1j8rQ5jlygxZmZa9DIH9Q2ro4m+NQQRQDwsiULdH99uAaY&#10;vL4aMWTdhk3H/zk+fAjo/ZsNm349cvRo2zLJFfqtMc5v+rY7jt44FV+1UtlvftoS7eGfthAt2o0b&#10;N0+ePMUNi8g+GTBC/kqQNYza4r9cNe5SWl3RLAuwS439ZwmerQF2NP2jbL+1GjRl46vS5asRuKnz&#10;YfOxP0z669g/1atUWPDL9PLlytpVIhiYjazkkgOQsAxzRJCsAcZPWD0lkkfqqdw43wTL+2pzMunF&#10;EUcPQ/wqVKmuCylTpX7n3feI5EbOQLIurQbUoO3DBh9Wr1ZNHnHDT7cm2Oi24sWNDfqdtXxF3Fix&#10;CmTL+nbmTLt+++2vv/4kXoXJE75zpH8cCurWras1AletWlXaG1tqs8uaJMSPmpjevXuDhOfNm4eJ&#10;XmAzh06xmzePiBk2bBhHdpFqwIABxMyaNUuXKau+4SNe0Cy0U8z5CbjF1VDyxf+f88aY3GE5gBiK&#10;BTbzM0uWLGx4Lvw3b97svFEZ2q3zRbC2p/M/rfy/4aVwePxnZIkdQ5hSse/P6TjeKJHrTF3l4ppn&#10;hSo1Vy1jew/z0to+7oYVgKEvlI+tmLoq0w5oGjduyOYlGIEdVfq1a9eYH2zSpJHJWQA1htPSM6Fz&#10;4eIF26bDzy77G0DQXEVgu3yMQzG/wLi6QPIY/n4ELR+XwuuI38mS6M6DoDv3H96+9/DWvYe374f9&#10;vfeQGEG/XPeDgotkT+qSs6M5EW18vJj+2z8tUCN3siG//FV+8I4yg7aP67FJMPDStAkE/Ta4+swL&#10;0UymuhK1aNrw0MGD2HpZ/Gvzf753j7/c33vw4P6Dh2BgwFuihAkSxY9Pp9GiqRvVrVqO057BzqrF&#10;MAMwVt/wIPdh3LTr6Fy+fc67Ky+fPtfPMImzrYvt0ET+GgOTO+L5aegB7LyDXoplNzlzrJ988klE&#10;cI5qPPlItW7dmpmbFy1YePNo3rjugjk/60LSJIkQj7FEtVoNCIN6teev4SBf4yfDZgKWKfgq1Wrp&#10;/sousPY+SeY18axJx4sXZ/yYUR+UKj5q9Hecf5k+bRqt7TcM/bItjp0392lmzx61avbhyl/Pte85&#10;pV7r0dUqlUudyra3DtJ+P2qg/JVgkD+ck5PBsPmCeUnJ69Orl/eDam3fxVrfZ9fTirP9ay/+uYRe&#10;luW/k5zzurDcyJiZ3X8jqOBmPrju0iCqi12g1YGrWzesxPC7bdNKAjf8nDNj8ohhQypUiBAnzwhS&#10;oo6to3ce9PvYLyB9hgxyEok2YOylAz2w77d2rZoUKlggcuR8qXJ51iO3btUS6Evgxu6IxEm5cNSR&#10;9WkJ4sSJHzu27SSYQcPLVqrd9qPexctVV6F1x+6dujoccDDnApq9fPmyZIRTtJhY5VxluWSnbvZg&#10;wwVdrdPGTgvK7dSpE8SsJSYhp1gdPnxYuTQDJ7TCKy9oYO38+fNz5bKdySkXeBhzruQL3KWbYJk3&#10;o4dz587hGF+tWjVg85kzZxADFI1XPMQ4QfHIiXJ07RZfUBVIpf3p6L5ClVpmyLRsdfJ4n6mxgIpn&#10;hu/j/VF+Tcouv65YMt+5nLqCGItPDDQvkI8U0wkyiRcv7ic9elSpUl0wsM4XGjhasVLVnp98Apk7&#10;EwHi7fnsZRz1xYjevXo1adL02rWrNhffZ9sFPasH3pTePXt89cVwTls1DYGi+QfG1QU4KguwOzI/&#10;J/CIapku3HwQL1Z0rL73bEg4iL/cK8/nRHEDrt991Kecw9W5Tmdz7IO6ugVSbu2d/8K3JQjcNLh6&#10;Rx01zL07ZRH+z5WIQ1nezpPz1IkTNsOvbQ1w2F+8oMOMwGz6mixx4iSJEx48eCBPrhyvZWDPCJfI&#10;Uz9iM8yzuNi5OszwG+360ytM4Kh1DJKunwHf5njrrRs/luOv3SAAWJfKwTvosIvV+gpJ192wYUO3&#10;duh00nvrHvFFKF68uPL9AQWZT2uGku8Lvki2zdWiRcPPCHckM6mMNDigKSE5qNIzJlg1lKuUloNL&#10;5o4SuvyKkQuQb+2KBQQswPwVBOj8i2nrwcKu9WuW6/7KqkBjvuYVYkxbvkzJH779IleO7KtXLtPa&#10;fn/ecstuAVVeuqdFCr038vN+E7//qkqlctJPYu/t+Mlg+StBLMDGL7vHAFh5xtE8nG+2MnbsWNzr&#10;GE2p/VnMK808pa5oOldn9fkwxjsZ7ZjP3Qwl85vaXVR5Jd3y+DOThQc0gmN1F/6MHrCKiCTuglsz&#10;9K4twJREYWAMv1IwdRMR5YxMnnbfedBvtIBYr72WUfy9dYEJgz07d7Rp0chCv3ZrStfsWrVsQTBa&#10;YFzWMrMMAoDjxY4dL3Ys7nfu/s1uqkNH7Z9rCjH7tWAE5tvJvXS7jky4Rs585zAIKw+FHDlyOJdZ&#10;vKDpL+hBdBueSaZygWwB26BiEDVkgGHOBgMzc6w5YBgCtpcTZ2kn2Tn/VlWqVttlgDk0LmvBPIHL&#10;HCU785leD5sIdsnWJM8XzsfJnAXf3SpVKrdr17ZkydKg3317wxdW7P1t1+ivvyn9QdnOnTpB4HKo&#10;pyPQjnJ4lCVL1qWLFvTr06trl66NGzdhNK82VGc2hzXGQN/Ro0YO7Ndn7pxZrEkzOaVCLvYBMBuq&#10;JUrict7ByTRK3ED/oTWznLl2N0Gc53adkDaZMG7AySt3P6uRGTIvNUPy8xcvz124/KOeA1p27FGi&#10;Qq2SFWtXrdescevOs5PFF9svf7n3PqOe3TrfunHt9Il/gh4G2VygcYB+GERFYKpKkTxJimRJDvy+&#10;7+yZM5C5lZd6T90dxWLvpcPRXk8twOZf/cijLFyoYOlylV0GyBx9m0zKqnyF2LaDUTvdMmc0urtB&#10;icm8hIwpUXLhS4GfkYDViLiGDx/OV8YDznxDkUp9xXx7NGOEMqewygX62+G9lAu0cyWAJEuWreoo&#10;8NQDHbqRJFcotl/QrxtJHJBiSJgydrj8laDbxMfjrkMSMqxiRZi8I1wbN250IjMWBVkMGJmXcm/R&#10;9WyO4iNTtiiV12uvvSaVyOCzWbNmck8HGEWENANo3aWxdQ6y6YXzSzBw3lxvFipRQW5cpXhZn2fL&#10;muV/fx3bsW2LkwLg+WyhX0f6kQ0kvL8E/WILLVm40G/794OG+bl13VIj56JlqjrJjnOkwb3saWxr&#10;6wEBYpsFfDqXEIuuuE9Lf41rB8Zktqph5TCmWjyWjcnFCxo/agYx2qdA3H79+onpmJk/9jwrU6YM&#10;lKNHj8bIzL432KixAACGOUea1eAMUEDIbs3Ta0e9yxfPM6P8ytXrQOnucFnLOSIyVTyD/loet4Ut&#10;N5fFMRZEVyiXHKRQEcfHTHVAU61qFY6ZmT59RsNGTY4ds83pcFg6MatXreSgeZNMXJLlz59v6ZIF&#10;m379tW3bdkyBz50zk8b89Vej/KKFDh7QL2fOnB7s7usfI44uX7wjPkmQCPTrUh7nBHXeta2D7b/o&#10;n6TxY8aLGePWfZvnM3j40eOQM1fvAY8h8DILSd6t14CLl22bo8ol39GKi6YK+j3Ra+jEkX1t9ykS&#10;1LvsxkF9dmX7ccyXI7/67siBvdnezJ4qdRr2LWbP51gxYuASsm71qhzZ3xg/Vn+WqcdldP6CJ02a&#10;xO5qC85M0ib0ppfwWHJtXaj7T3t2N8kwgmSmiwYJIwNbXY4aNYqbzp07i5GkefPmuASbFM8RGZ8n&#10;MKrYbNn1g+8F2QEqxEDEwjHgMR8vtttUHCBg0xB2qcB7SNGw0GblypVsLIpHklCyE2eDBg3Onz8P&#10;Wz4xOvqLFy8CY4QYH1QjSMbKR5GNYrN5540bN5gdZg8UTuKgOcnUrYrBtIs5XRTFdieQcc/mF6wq&#10;UijaLnMzCeVVda5zwGqpcnrMT6TzFt63VzfnbF3m6yS5k7Rznq6umrr5ppksnNMULligXNW6RkmI&#10;N8PcTGOm12JwJW50clGbLVq0oNGKyQFszFP+ssjrn3/+gZhxFI/q1KnD/fr163HHwx4gTZQ2Jjuh&#10;yM+RI0eakUFHo4pW8L0Cu3bvKVvx2fiQGJ46ivcgLx8mYYIJVbATDTwZENIP8PoznuQne8qgKMaE&#10;vF9Eyk8fZu2c1Z49e7p27So02IQYqXJaDeLxEwvTDz/8oE0+Newihkpk22NtWobBFStWpGdjHE4p&#10;wNisUhQ+inOkFUoysvnzyp2Z9+H770ZHsnwRnZ2x1A3q1SJEdL6vMH8zDcll8WVlL9975p8YXryb&#10;N6/4TZ04ff7LH37u0b4pf4VJjw5NnXPjZWN97zfffMMNS3PpdqFnEOBShg4dOtAfSV9MWsYEDD6Y&#10;wpSEgqi1l3hBM+bQ+j9LXnz7hQ8X8FgoQTV0JfR6FJNvA4/SpUsn4nEx0nIioU7JHuh82aK5HqTS&#10;iuRBcpeZKp7/juaUUdvlMhcjT5dJ7Co24vjYLYhdIWkS2IEJOgk9K5ET7ZUoXvzd/Pm3b99eu279&#10;kCehA/r1fjd/+OlrdvNyIgDWtpIzdulVOqOjZ9MrxozqvJuifK6kI9ef2/a/a+eu3yWjLDHjFX0r&#10;aa8P0uEd7SvNTBj75fadew4cOnrx8uWDh/8Ia3nRBP3eGjEua5LEWTfsnFj6fWJs+6e7c9mVEAPv&#10;mbNnf5m/eO/uXeAH+HHKYOZMGT4b0CtD+vQeF8pY485ZZc2aLWtW+4WJmgDYHcXbofVGsbBjMMfg&#10;HquI9M9MjzJYx/EHOEcMnTzTo15KyCobjkWUyV9mYJkkBQzzTdm6dStfDWDw8uXLmWnlqeBeiSlS&#10;pAjnTYpgEsO54oykhQYOU6ZM4eMFB0GnxOjoGY8CNvhU4Y9ttxTMzIJqSIsLK7O3Usw//vhDfgJW&#10;8WNKlSrVtm3bRAyMuosXL6Yg8OT7SwwAm6Ix/KUWgOJaRRmZk9xMQjMfiD49ny130mb6Alu4k3b4&#10;277wJmSyrTon6929s6MGaUxoMkcdQyBQzZo1Gd4ovMowBnxLQwIbQ0xzyps3L+0NGgAwMdgk5s6d&#10;y4iO8Q+TIwylpM1w8ZN2C8oCGjH6EnuDu++UKki3j+wUn6eO4t3NyLf0vLa8IMwQMSacPHkySyFA&#10;vKIZ8ZHGT4fBsEBQ32bthBsGG3CsZEoHSDdCR0fd0fuxTxNImKNey5UrpzgI7uUnbzrSctiNFAH/&#10;at56Csg9sJNIYuiOFB+XJfKsfbpk+2wNsDoM8L9zg06lsC7VZBGY1AAqdXkJKyfNjKcK/c6YNfuX&#10;efP9A2IQiamkb9dW8rdv19aEWIGBRlZ86elHAM+SBdh106ZNciO7bfMaE6Ml43P7xRdfQIPNmdEG&#10;nbg8FXqJgUZt9C0MdRcfcnbMgpJ4MDMDIzY/517t8k1yFcOgQZFhZ9aR0e870Y9qt9J0XSrcewKd&#10;kn2SaQTx9L6w0tX6io/U4wupMidFYBYZT4RFC+YtXTQ/f778Tiidq6L3J92YOzAGD7TnKCO2p/qs&#10;UoZNPd4++1VRAjdDKmWIG9PfgywkiTEj9l7m+M1Purb/atjA9cvmEhbNnnzzsy/rXLzJ1jI1q1Zg&#10;eR73xLiVqRPVpU+XrkfXTj9898Wc6RMJ3PCTSLf4K2L1KmmbWaR91cL3j46AcYNPXkP7yjEnrbaP&#10;YmjOEkdJx8COTwCGVr5TElO2bFnG6+a46qnIRZYBY7ZlrlbOFRfO8GS2lK8J93zROB5CGjAbiEoM&#10;0ALBGJLK4j0GyuwowSOS49MoOalSyJcXnjp6ZmCxNTHO5uOF+7exFNmzZ5dv3+eff04urAGGBjNv&#10;5syZuQFmc2YHQH3FihUiBp/OEydOgGf69OkjMcwdsMWAVhiVi5G5yYS+ah6evXS6VMZxiN1Bjq9k&#10;9tWn35u3Q2oQRETDqFWrlqwBZgTF3A1TOfgW0Qxwc0NR/BRnWm2DJJ72XL9+fdUSIICJjL7YK1Qa&#10;jFuXD9WrzdduVbolmI5Yy1DeSuaPeHnBhLzsbdq0wdEDe6+8O0xOydyBKMebfM2k1cpG98KMm2T6&#10;xhtvsBcskLVkyZKJEiUiBkBLV3D//n0pgtBIFrzUUn0gYcTWznnRoREPB6A+42HmSuhzXJbLJy+p&#10;jgliuPZ/lrJZl6UBMxow00xd8nkzW1acZ5hA4tPOvQRSAXfnLFknf+csWUsADLvk9soTnDp9JqKD&#10;UYfe5xhBPL0XDA7I5is+dpufmdfESxqfDAV8OBfgsji+Evi/mZHdZsbhhV4G2LrkEKEdrPevYYSK&#10;5yvmzJyCIpgzFfTr7oXfspqcZcTpMrmOnhlYkrPfHjtBipeyowvkzNQtziN2CQQLyYXHIzSM6VUM&#10;42bngmmZm0zok+bhPRP5ZJi8vM9OZeRDViaFd0TGuZ60CtzfmF4BMoGUgEYce4F9eOLEiUwYecnf&#10;fPKooxNHMrPGzfhI7CsYS3gHgYgQsF+MendeijNQjYWiQ6BJUApgM3N2WgIAMI4AxDP1RpFf1G5b&#10;fjgk4MbN5J9nuyOYb5dRkFKVev+BQ2/nzR0FJXy5REKNmV7P6FLmE2En1LmrcNb6rlr8i5F5her1&#10;7K4NdinGy0vw33xbX976QnJtlfGavNRlsYSPghqQ7tTqGZxUjQfKYc0Lrr/ih4kHIOZZDqtjNyzi&#10;sX4wkMU5iMXA+LFjtGEZMM6fEmO+hWAAwTyCKQzTmaTCRZkFOEBiYrT3+BKDKPA1VU/xQMb8oo2B&#10;Ht9C3EoxxooxmRg8KuUeDoyzsQxr+UOPC/Rnn31GdqwNZgMC5xAa/2S2zcMlcvr06aztJC+JYYkv&#10;usKIjT////73P/LF1xHLlSBhaHAXx64FJe7QjvQjrDxIaF7hkUaJ2VO3HirSsvYgIw/eDl0uNH7m&#10;OKhBlgbQpLFhYLqELeCNlV/Y+pjfYaE4iz+FjCYkXr5qra/2J8Q4JpDKg7L4PIlvqxL9oBx2luGV&#10;wQrKCttKlSqxNJoXkxicn5mQ4tXmGE5xFCeG/gEXaN7TSEDC+F+wKQAdGmrEBZob5ssw4BOPPP37&#10;9weZ4xSNzZYiHD9+nO4CMz4xEIj5WqViPTDVTVo6z48++gga6po6ZTEw3c6aNWskF3CykDnvvX1e&#10;rXR34QCYBRvMPfg8gyjOUJXaLgBmO+gdu8J3ZLVbkPcKFBgywPtTy6K4ktwQDzW+nvE1lwlOnjoN&#10;jbsAuONHPexu+Jz7rWzff2tbdfDfuf6bb+tLXb9Wlb3U1feyCG81Myc15YFytAAYziz95URublh2&#10;KygXArFdgP3YBIshoG8BMJwZCqtNsMCxYEjgqxQTP2dBtozkBg8eLJGMVrUAmBgMSuBktQkWIz0d&#10;PbZfdRALPqu4NOvUyF41spcVF4N1MC3+mToADKwlUlb8cjGoJUabkCzwOZS1xGyCpQzCRuYQmEkY&#10;xd9K36KmiC6sB28HIuHZrvVu5QVhtogpDEAdOIdLCCReADDojhuaGa0UXAelbIIFJsRXVuHhVxgA&#10;U1gwrZoGAk+iE8CtOp5z4MCBbJuqjYHmhQBgRBXsKs1PcC9dgdoEiwlB4K4CwPQJQglOBuWqtKwV&#10;B+qzqYECwAKS8RSAmHr/6isXWz/SPn3+CoDA/dq3bw+OX7RoUY0aNXyeQRRnqEptBMCCfp1s+Dx+&#10;0vQ1a9cv/CV8N6YoXtLIEQ81ZnzNtkWH80v8hdwFwK64/oeea9/WSDMnausr0jJ9BSpV9Pbf7GBf&#10;gep7uYrwijUzX/Uzr9I7qLUJv1yN0+fS+qp5+Eow3ZDGLgD2lczk5UNWr8wXyrc6UQ3j5ZrL8FV7&#10;jlJ8+LT5XB42cbAAsA326wAw6JcTN86fPdO+dVO7Jx6BfgsWyLd4yTIQsslaEVcHFrWy3UUkuDGY&#10;lMq3ZG71PhYA9lj5OgCcN4/tbKcIvQ4cPKwDwJGQaYSWKHKYK729YsgkcrRn5eKuBl6xZsYHxft+&#10;5hV7By0ArF4KXzUP79sYIuk+kcQ4AsDeZyd5+ar4r9T0kE97DAsAu/sBijj6iALAuNPgn7Bw4UJW&#10;q0ec9FGTsyq1FgCDfh88jpYyVerf9+5p36qJEQAL+s2T6y0oBQCLywde7E42bcefASM+0JcFALgk&#10;iXN/1FSLx1JZANhj1bmVUPu2ovM8uXO6ldwD4oOHjugAcCRk6oGcUS2J0pu2q/GJkHbnj9iL1SfM&#10;LSaRoAHPtjtyJFiKFCl49Ip9x33SuRnfwUioXCuLSNCAr5qHT75luk+kEwDsfXaSl6+KL5+SV6Pr&#10;8K1OLAAcCW+xySxonyYpzZPhge/HoersZLBgwQL2MdemLFQifPX5jl9XqXi7kebzi2qUqtQKAINp&#10;T5w+FzduPCeitm3ZGPQLgVsAGPTLSht8/V9tAGymc6f7RnuWBdjj10H7ttJ0c+fKoViV+KDir+tX&#10;eszZUcJDh//QAWBtppIKSSZNnSE7nNm9bHs85M3bpkVDn4sXZRkqvWm7Gl9ZAIylBgBzgmKU1YYl&#10;mNKAb2uKAycEABu/45Jj774Dt+8wHNdsqA9OdR4xNHwpaVSoLG3nNmToF7v27DUpVcEC+Qf07SnE&#10;xnfQJBOLLIprQNs8Pu3/2bYdu00KXKTQe8M/66+ah/FbpuWjGp62URkz0n0iIXBkATZmd/fuvYWL&#10;luzYuev4iZMkzJzp9ULvF6xZo1q8eHHtlkjy0n36jZRmBgOv2NvhUidmWojJqjTDyqLxlQb4tPmK&#10;leJjO82UXRxYbu4IAGvRryQTDGyM97lwkcDQLgB+9MQ/Zeo05L53z652LRvrLMDK/AuBcwAsC/0h&#10;Y/06Jl/jzoccxckMRCQUM9KyMNn70L8gkgWAPa4XHQDOldM2HcNVskwludm0boXHzO0mPHzkqA4A&#10;q0yFfs26jRs2bWnWpGHunNntcti+67cfJky5cvnSCntbeftW2qjDTelN29WYmSRyXgSjtUHoBVbd&#10;unMv6mggMiVJGN/+eDEyZTCZVyQD4KIly61dFb6JkRMJy1aounXTGpNFiAQyPiiqn6lUvd4vM/U7&#10;btRr2NQYiWDEq37G+A66JTlnZLApcdu2bd1KZRFHgga0zaPYB1XWrXy2SrBu47Zzp493JEOZijW2&#10;rF8mT2keum+ZLhUNT9qSujHzibRxtrcLtFZm4bNm3frxEyblypmjVMni6dOlxZ3wzNlzm37dcuSP&#10;/7Vr07Jc2Q+M2UmTNrLSUTIecDkS8PLtcLeWzThLmuT54/gJv8ydK8T16tZpF/aGanUyZOiIXbud&#10;7WJb8L0CA/qG79mmzVQ32nFUlSbl9IaMI4I4Q4gjpr7++ms5+dndy66W3GUSFegjAgBzUlf4OcBy&#10;3qPuAuUqk6884uerAX2lOHZL7efv5x8WPGluTzXIfu7s4U7b5Ww0DohnxzP2ZpRzveR4g/nz579i&#10;6Fep1Mw5nFHhjXp5ZbDbbimOfO1037wG4/YnarPaGIj3lQZAv8f+Pv5xl/C9SY1sQb+nTp1tVP8/&#10;t8hCqUJbZXZfEE5KdH716NFDJfRVxVl8XjENOOoZKOaJ0+fjfrRDGxYvW/3N16NVgCCKa+OfU+eW&#10;r16vAj8RWBfJU4k3XkblsP0sR1DKxUamt27dMq+BM2fOqCTLli0bP94h3DLPM4pTnj9/nq2bGYsr&#10;OdnmFxdCzr+JCpL/dfyMCsjDfYfugyTo7qOCtCLDqtVrvx834eOPOrVv2yrHW9njx4/PPsnsJNro&#10;w3ply5T6YfxE4LF5adUMuCTRjQR0T3VsnXQdinL37t2MY+Un95y/xSFe3NMAuOeN4D3iHGDzAntD&#10;2bpVy3xh55NlyZK5aZMmRlbO0S/0Lgk8E4+TwKRLYW2pXQ6FCxdGVy6Zs2EQ8wVsi81O756hX7Jw&#10;qSWXYrgkAGOXLP2BhB8jrBt0CSs8IKBo4Dwb0DO2fgG6Wgys0O8rg4HtA+BoqMR2RfMUAdNqAbdD&#10;hgzhHaCt044vXbrkshm9GgRmWuGrUdIXWApdu33yJFQFpNL+5H7VgUtnvi9nDMTrKJ38NBZWEa9e&#10;uyEM/bZ3pBBBvw2fol/zmb4ClEonzgEwU7wcGODkog/5bf8fFgB+gS/dS5G1k1FsQIBtsnv2x7kk&#10;cF+mdHHbCKltewI3QhD516NHj9q1a3fkiG1djJN+JkzCABZOly1dnJAmVTJ+qsg8uXNLgEDitV2i&#10;sLWrHL7RzEpzsTklZ5NGfvFfuhznzp3L4Z+ILTP7L1Z+bS3TODp1/ojAja1hhP39+YcRdu+dfDHV&#10;I0y+BJLrbux+mMzrQSW/ffvu+ImTa9WsBuLl8OQkYVfChAnxDXwSGpo0SZJuXTtjHIZMl6PKSxe/&#10;Yc1yUO7t23emTpvZsEnL0uWq8Jd7YojnqVFyxcoMAObgaz5SkoSjYsG9MrI9d+4cL12GDBl4j5zs&#10;g2NeRWYoedMHDRyQN2+eYZ9/zqyBUSfELF0430nQ9hK6QZQZARzRcPwPhwA1atSIuSG7NHiUmOGP&#10;brNly+Yx9JUsHGnJjAAmaSIBYyOJGWThLg26dQiAVeEFA3tg++WEKDW9ys3y5ct1CmXCtV69enIS&#10;lJkLDvA0Q2mSxrEFmCbq7zkCDsue6R/5snJxqJdJkV52MjNN8GUv4wuX39Bucd9QwdZXPB+irfnn&#10;qjGElUJH6eSnsdDhxGPGTVi9dn25yrVatev8Se9+3OjCnj17FfpVmS5YML948WIqbNq00R1hbFmP&#10;Hv2VB6nczcVr+nC9ORleFCxYUEYVx0+cWLFqzfSZswnc8FMS0xedPmftbvXCX7uXQABnADgMD8QL&#10;jC6B+xu37shfuRHAYPfi+Ee+4OKy5ByvRoCOnvVsMRDR3//m7buEq9du8ZPsJDJmzBgSuJf457vE&#10;sN/23NyUwJyp+9dff2ltwitWPLeQRD0Swy8HV54+fZovO5rhVNupU6dyQxKxg8kFMIA/p2jKTxwa&#10;I0A/kc2yb9++ciYwrYJ7yX7KlCmq1AKPMQ5zrqlEYsUihtODFc3Dhw+JAUKrGDEsi5FZIuEjBMJH&#10;2BquZ82DdjBx/DgCN5DJX/FhNN47+mIOHfFllZr1JdjqrlM7XSBSEUBsbGYm6iNc5sVLl7Ie+O08&#10;udk4I2bMmDJ3EzduXADwndt34sePlzpVyrx5ckNm/KY/zUX/yV6yYHb3nn3uXf9z8vAPNk6vO3lE&#10;mVuXjxCzdCGTO3a/7+GczABgIG6uXLmw8WLjwX0UjCf2XqqpYcOG4GGqiRj8H1XVi8UY+i5duohB&#10;SE795WKRoFS00PBz1Sqb1Y3kEsMZwjQGlVZRKg3Hixfv66++Sp48+fM6f9Ykzl28MmzkF1Vr1rYb&#10;SFW5eq3Ph490rF4TlemUhB6AIitt0DlMmDABRQF8KA5FU+ZittGlCnAk4YZzcXn6+eefc6wuN2gM&#10;JqIrISNP+Kh3R8uH3kZXlQ605G3RVPpIwNjkZQZZuEtjA8A+U4M9RvSPCgRWrlw5QvPyFXNwL7MC&#10;tokBTy3ADFhZ9PvLL7Z1I1xsf8XRBb4SL4rz0TbBadNnaMPCRYvkaRQvwksnnlbnxp6CmAB/P2Nw&#10;q08x6kRlmjZ9hjIVqzgKb+XKo0ur2gDHoPMRlatEiRLudl7SkDxIFZlJ7LYl7WQz6BdfsqCgR8tX&#10;rv7rr7/fyJalcsXylSqUy5YlMz8XLlpKZ3Lq7HkprNGo9dK1VUtglxrYt28fnwyuK1euQMwEsfxU&#10;theXHOwSyKbT8WL4S7B1C2Ex8+fMIHDjcldqRqieZe1NKvW22gS2GYD9Dx8+QuCGn7pIbbw2oRkB&#10;cLJ444033n33XRmx8PlmACoIlouRKwc3yCPG+tiKu3fvzq5+q1evJqZPnz6cAcEN41SAnER+9913&#10;o0ePxjv6rbfekoRZs2Y1I0kUp8mZMycAmEH5jRs30qSx7ZbC1bx5cynj4MGDKbU4RYtJEKPFzJkz&#10;iUGfQkPPz8pqsC6j+RkzZkgq4cMyMVCQpIIPh0cSWadOHWIyZ85s1IyuedAkvvhmvGoYfXp0mDJp&#10;PH+J0d7DR5tQ+0Vgo7U1yxdIgOzbsT/qApGKAGJ3m5k26507d5cuVSJNGvZtSLV7z96goCDxPQQG&#10;37x1O1nSpDAv+0EpyHTfLKUH47ds4eJled9M1OnDbLFiPPZPXjVO6grduvceObRfSAhGZTuXW42N&#10;jxFtGMskiOvAgQOVKlX6+++/5e3QnWnC28QqPxYAPnjwAEjMW4CRlkokhleMJHz1eLmkPaRLl45K&#10;p7XgUC3uk8yYcE9GLAsibe7cuSWt3TagK4K2RmLGiOHSzxkCR+p1SzlOiEuVohJ3YhamLDR+6pfu&#10;hRhwwcmTJ0UJ9BJY+Kh9NENJiWHCqHHjxtygMYnhogqYZUO9TDmhJYnU8smRI4fR1uirgjjiE9EY&#10;O+Lkt5k65Z10lIfYfo3rgd2ViQ85MxZSN/xlCgQbKW9O3bp1uWdKVVmMxczLXzVxwj3Jhw4d+vPP&#10;PwsTRSxp3RVG6O2W2ub7LC7Qbl44PMiUDLNW1apV462WnyNHMsP07GIBcO2wC5DsZg4vAbkOjGkl&#10;9uBT8RIU+EWIqGu3vLsqhLXq5wIx0f39jMFIqUuoY2v4zITnwnsiE0Z2g/E1sivq3bt3wcA9e/bk&#10;76ZNv27btp0bLmbNLl68pH1K5B9//AEBg7BBgwbJTyeSv9hHSmnPV1n4FHWxEqX4kjGojx07VtXK&#10;FStXqpAta9akSZMmS5bsjTey8bN2rerjJkzWaF5r5zfb8u7fv4+K5PLYZZFxCckZosEN5zezeVt0&#10;bmoA9MtIsXrYhWUDbeMbXK5cOX7STjCJOOfn5DsuqKDk579L4J5xWKOmLSXkyP2OEDi6WrdunSpV&#10;Ku2+FceOHVMmCCwVJMQkqD7ZxHzxxRcQILnwFDMyl6AdsSTzE99jLEiO8tV2FwHRA/LmyaMCP22l&#10;eD6SpxKvTSjM7SqH4aNIpXa6EoMt4wqtSEioKLH3Yiu2KzB4gPMOxSyMyQuMx6pOjMNi+23f3uE6&#10;ETebyYskpxk0adKE0jERoCZNlOV24MCBSjhWdnBPMz569CgAWNl7MV4RT8OuWrWqFtKIT7VYgGkb&#10;ACcBwE68ap9vHtGZIRnQq7NygR725TgJxGjvdc1D96U7dPS4BMjELVl7EaklMDYzl3WjkrDnM7te&#10;0SwzZ8qUKmWKv479zREhJOeTFxr6JFGihNxnyJAeMuM3/WmT1n/u167b2KqObVNMv5jp/Pxj9xo4&#10;pnCZRtXrtapau1HJctUl9B883OTbYSwLiJQJa7opap8hLhiMMTxe8WBULTE2TCCxAGa+F/QbuheK&#10;6Ty+3ZJEeObJk4eJEj40dIBseHHo0CESQkN7mzRpEjZhuIEezasXysDAgMfBj507QidOlMiRel3m&#10;ZZKAokGJAzl9prYXQo1MAEn/A6CVhcHY1QV98FcRA3qFjF6IRyRk0k2BFLt8TMr2spBFhN0iHP2G&#10;dQd6ACyuI1rPZzDw9p27P+renerMG3Zx71x9QFb1jYSSKWRimDvk75dffgliZNaHl4fpkK1bt/I6&#10;yXzGn3/+ybgQenpVJlO52K6an9iTmzZtCgGvBDRCrL6vRklcLs52AIBtahEX6H2/H1qxeoM2XLx0&#10;RUVevGyboeeCmOlekYdLpO3cubOKefvtt5GTM5CEno8Hj17JTbCUkSo4+HHpUqW0oeB7BeXpy/LK&#10;RVk5DQD4Wecg77JuGsKkBfinSZMqVKokgXsncxnaXOinw18Ye/8YfUwUW4ZBJUuWkMDrDE/6lY0b&#10;N+GLOHz48Nmz53Dfu3fvSZN+ks5JnmJGwBrG95XB04ABA4nJnv2tiOgczfOcMXOm0pu6IVJbTbp7&#10;YU6hLl6+unPPvsk/z9yzb//Zfy9cvnqdcOHSlZOnz+4/eBgChpgnTjIAes7cbb5lgqD4rGLaYmKY&#10;OWbmCj3DwNQtHPDTM5+1RemuBq5du0YFae2ExDAhIivcOOjI5V4STgAwDWlp9cf/fpZbQtD3RVOl&#10;SKJC8SLvp0ye5KfxYx3JzLwtQ16tEZj1afKBW7du3bhx42QRrxg0mKcmJl++fNzzqvKl4/uO16vQ&#10;UxxicHTE8sXPzZs3ywDR7qVew20pmuce8rsu2I2EhniVULG1qxwZU3LJPs+gXzHYYpJKnz69ViSx&#10;8cqFcdKRwIohZBiKGcFz06BBA+Ld3WfL3fYTafTMyOC6Am6RHNnSnLbBoI6SOlqkxpbIYFqdvdco&#10;MFiXpqL0HBgY6LxQ2lqmhXMNGTlGYLn8lTXAxnttQt2XLjAwhgQSXn/+qlalwqxpE9/KllFC86YN&#10;jc3MZS1ok4D3mAnCTArQxfmZezAwBuGSJYq//vrrmTJl4h35cdx3xm+65KLiy1SoSuDnhYsXsf3a&#10;ngUmixY9DkdDbVyzRBeINPl2GMsiy4CBpuBbZtAwX4FUudFZgF0qwUjA+J9ZEt47OkA6BLoILrJj&#10;GoX2ULNmTbEtueSsLZpUonNH6Bs3b1atWWfYyFEeVKVLYVwSgGNVa3e0Zhg3aYY9YgSmF7LL0wwf&#10;l8JEZQLz4zHzlJQ3fA2w3ZIb1/3Omz/31u3b302bPnbmrG9+nnbl6jXnGFjrAs3nhKEtMcA//uq+&#10;LuvXr1doGR8AMTLQ3NkSgIteQPvt562ARmy/fFogsCu/Z4uzxfy7Y9uWVs0bdu7QqlL50tqQKmXy&#10;fO/kJgaI3vjDulG5xbwQ2VTjY8S8ZOmyFq1atevYsU27dtzs+S3c1eSFCPZKZ6pd22P7LGpDhbwp&#10;Pxy5xxiI11E2a9qEc3pJnynT6x82YAWUjq1OheFPbesonCJgg+bDE2JT2vj0AqFBlicPs8ihBw8e&#10;YAlMypScaxrKh5A55itXLqunwIAwe5FMo9hd1BTZkQ0/bEDQFvNpjP25Hu3sO9r7669jb2V/M3bM&#10;WDdu3BRFMp6IERDj4cMgeL6RLeuff4abm9y1NvAy4kZLTyvbApEXHSkxxLN8UWcW5ixZiWEyQjwY&#10;taZj0AuP+AvCAZVxj0uOomTcpu5f6RctYguHwm/fvs1kv/g8Myz2YX4YwQ4f2Dt10gQJTO/2GPxN&#10;qQo1JVSu3Yi/rTp2L1qm6kf9Wdlo52IkytSzTO/KJTbeMmXKqJhatWpxj2csTnHMmKh4hm5AYpkN&#10;X7RoEc2P0a0Qu7qeeT2sG1xYF6a1TGeMJOb5zsFVDs8/B7cTgS1XuzsJHRGGXPGIZkbJ0Z7PjN2h&#10;kel7ZpqwFeP0yE+cGNWSKPekiZLU1C+e3tKrqEvstE42AYYAp3FoOAiDv4ziMH7IYmC5UPKJEyeU&#10;qz8OQWIBdno9ax64MBCGDuiuXKBJKIYcidHeO1oDDFlgjAAJP3w/Rhfq1Kx28tSZDxu3IBw4dLhM&#10;6RLerAHO9HpGTjzCrQYXpzt37mAEBqj3HvZ9xZoNy1WrX6ZKXUKpirVaduhWtmrd3sOYnDJ6AIXH&#10;rF25mABBqlQpHwaH1cujq9FC7vPv+UtXc3+0UgV+hunTE2cikskyYMxXYvLlJ+N2pj+c1BHfHd4L&#10;aRgAflkDzOwJvYfEYPiFQOA0rwztBDAM3mPShHtmykhL58MaBFeNQZ4/K1pgDBsANukI7bFOzEll&#10;h4quhvKiAZ5hxaWvcMQKs7D46jKFxOcbJKUSEmmej8eivpIJn60BdjRzrDsGacumTW0+6po+RYoi&#10;Od6KHTNmx08+2ar5HHqpI2aX1VyI8wXDDOmg5CUUXyNH22i5XJxtt9Qsi96+dUurZg11JwBrS8cJ&#10;wGU+KOmEwEtVvLzJtbMvrVq2KFe2nF+0UF7dli2aV6pYSRm+Xt4CRgXJde1WN4Gt/Vm2YvWfW+W4&#10;PLaUMRCvmyqjmj7t3St37lwD+/ePFSuWjq2u4Oop3jpybJjdYFxKoG0DTiTXzdDbPmtPL3WvjTQ/&#10;7RcRlB82aFC9WjVRETf81DV1bZU9N9Mc6gfuTZo0SaJEiTB34PzGmA9wAhaS7yIGQAjEBu7uFDX0&#10;gCit2ZZBBmCVC27M2QNRxEUNxMvMAj+5AMlXr14ld7AuZ7lJpJhiqE3sEohEDJ0wnoGM3ognF6CR&#10;bkAcFd6Ul04GlC/+z9mzZ8e04q78jr7j8AkI2xOofYdOhLCqjPb7LhsOMV6O4mkDjHT57EoSxq/U&#10;u0sTruKvloCShPGcyaJp2zzrOPYcu6ENR07f1sXwEzK7L4sT5ShhEAzXLQYV7HGlnaNnoI+TF4tR&#10;lXc0MUA4RiC4Nws85hGjdvQjHNgFiveI90J+Ml/Pij5Hk/UmtRE1yWi0OEWL67KjRgtqYqPj/7N3&#10;JwCSlPXdx/ucY+fei0MWWFBkvQJJvI/gfQIxkkgMxgM1YtQQlSNiEhNBQY1H1BjeBE0MJqhrRBEV&#10;b8UNKpDFKC6gsMi1MLs7x+6cfb6/nme2trbPquqq7qrqb9M79FQ/9Ryf5+me/vfzVJUulqM08/OV&#10;C5ULTStazV7WwmktdtXsiPmixCRrfrMPD43wP/rjP9XdDHX9vOzvzvvvz1+pn1WPq4ZH1Z8hawa4&#10;9oFeN3/9t+/RLKvueuDhPdm+iybRdb1fvffq3V7fKuoIdk3/NnlV1r7/1/4t0zHDV2zdUSll+b5y&#10;qfINWvbQk9uZX+tm1Qq78rxZ1WxN+Zq1Gy2nf7X4Xz2rPtUAMKUooDWTujpsXktCzOpIRcX64KGg&#10;V/m/4hWvMEsM9AoyRxdqrkvfibSspNU0Xeb3pWdU5qi0EFo/W54R2u2f10Y10YTte97zHkWqjS6D&#10;pPcBcxIsrQzVgcHmBFdvfnPlbbnuTaeV1loS86JQ6Ks0inh11L11ZiyH+bSkC3OCID62mfFc/xhg&#10;c9xv7RWP1k2MH3fE4Q9OT4+PDK+fGHdFpkhVhwZ96lOf0pdGVVHrc57zHI0Yk5sO8TXfoTa66Vml&#10;0d8nrY7W36EmKZsfnF33L+KPfvCD1736FUS/rnrWSlw1TN/4Z2/4rcf91ll/8ienn3a6X+8v3ioW&#10;p72qxm2jY4Cf/+KXfuOrX3J1EOyaNUPvvfgSHYXa8qgYK0HlpHGNbzoyuEq+UX2UzDylq5loPcit&#10;t/5Sj6+77ptaGLZ+feU0j1UHD9u3uGpjQIlfd/bZGuS660GrI6xs376nyuY7gmKpODEx3t/ft2fP&#10;3n1z+3VXSKzth36D4PFr+7qDX4tatV0/9flDUbeiYjMDbKa5NDOjQLf5mme9u+ooFY1GTXbZL0QR&#10;p9dat9qi48AVAKhfnIRt9rffRhXW8ZF6ysySWePq+m99pfbepMn6/Kr5XuuQ3ac97WlKrCOTmxzE&#10;a3LTRzdr+bTWuOqm5Z3m3JAaeE6PAV75lu1pW9ZZ95M2j9l/1WMl0BEfVW8Xpg61kpqYrVrMbJ0E&#10;S584NT+pmSh9djero62nrPXSH/3oR81yaHO2J910WiDrsXnKvpee7dZw8qVcTfxq/l8hipWb4h99&#10;yle4Yp0ESzPDZovWsmr1u1Jae1nfgCiNjhXXU9ZeioTN5LBJbDCVj2IhPbCXWNUQ+zutJjx0DmTd&#10;rSXQenD2OW+z380y6arhUfUH1JoBrn3Q/JQWDpGt4k4/9SW/uPWX993/gGaAd+y4fc/eveY9udGr&#10;st6flepjgH//9FP/d8f0h/7t1sXc6iH9er3/4O+eZt3Ny7/VX6hmTdEXOtYykGOPPVYdpO96Vt5b&#10;MnqsLtMZcKwT3yixnjVPWTezWMA6SNBKrKjYylnPmu1mCbS5mYKa36ymXfCOt33pC5ULm1kLobUW&#10;utG9rkmrouo/r3jV1FZxu5nKNkGKola9Y+gPuka7SaDPTVZi/XrqqafqKWshtJ6yHlvHBei1o2TK&#10;zcqkbj7eah7mvYIIgJsdA1zXQtMCIwMDk7P7Uqn0xPDIcKtDwuzHAOu8f1rhcN555+m7bX3Jp8Pc&#10;VYS+/zMnwdJf1hNPPNF8yaG96paud1tzEixzFLEe6PtX5VC1mtp5L9b+RTzhEQ/Xx1BN8NZezcVs&#10;0ZFO7/37i5j7bYRcNUw1wi565ztPP61ydAoBsPOR2eot/pC1tVW25tcXvOSlX7/mv/1616itj5Vz&#10;8yXQevbe++43R9H/3y8qB/qaHc1yo7o110UgdA3tt771Lc95zrP/7d8+/aEPfdi8Tu3jR4/1yfI9&#10;7/l7pVk5CVYoblryoHvdoW5/q7E3RF8frJ0Y19f/xUJheWlJ0b4mBGamZ4qFormay/TUtN6RzJJv&#10;t68g4SsuNZO05qbMNY9Xe2SdZh605tPM92qO1+FAVebKSnGaYhgOD3aI1iSZvnHQIYfm5M9m8lDT&#10;8tpi1kJrjbqmHF29M9gTmzMDfewfP6q7HszPV5ZH7vjV3W+68H3mp7nrcfMirJNu6IG5sI0+pTU5&#10;iNfkpr/vmj02f9/NNM6b3vQmsyjavoK6yfuMnlJkm05qZi/Z5F5J0MYMcPudSA7OBRTPmCGhKQ2d&#10;08H5jlZK+1ui+XLnHe+61FoCbR684k/OMvfKEDrwBVDVXxP7r41mgEdHhvR95Hvf87dHHH647nqg&#10;DN2+J9t3qcx8vvY1H/3YJ3/0Pz8eHh56xMOPN9NRjV6VtWXV/tn7gz98xfvf+/djGx/92r/6zh07&#10;p1aavHp792WfNI/qVtv+F8pDR4RnlyoTVcxaCK210I3u3royPK2OfU2C+IQntKQC0Q984AOafXWy&#10;KunCd75zZmrqQx/+sD736EPPn7/pTVo+Zy7eFcWb1ertt/zfyScdcha7KDan63UWow5raVkNXfVO&#10;aQBvCdUogf3VKvNHPPw4K+ULT33Z16/5ovnpOf/aHX/167vs/WUv9O3v/Lvf+d3Vs6HU7nj3XXdt&#10;WDv6l289R9cK/vkvfnnOG17rY63Cn5XlZn+r0bdspubPfu7zr/nKl3fe/Zs77vjVE5/wu/r0s7C4&#10;uLCwqCtBLi0uLedyT33yEz5x+adOPPGEzccc+6rXnK35fLPjHb/6dd2Xj85Go+WIs/sPLh00J8FS&#10;ZKvPPfoTosfmrAp6oDlGc9oVHXen6RdN/JrTLynQ0hedCr127NihHU1kqy3mV81J6jhVxWamJjoL&#10;g3bUPICy6np3jOkTakRupqdqK6uFUToYTNtHR0cVNGpGyNqi9Oa0urU3dZn6S9sb/R1/+jOf/53r&#10;KtdfsG7ZbOYZzzv9Pz51eW1ur3ztn2kOKgyQ9veZw976/Z9c+nvX79j7jC3rrLrdd/fdRx17rL2q&#10;P9yx9+lb1j3xwh889I+nmO21r8EwNI06tC9gHx7Pe8kfmgsXmduZrzrnqn//pHlgQl/d/vOzV5qN&#10;msn45le/YA0P+x/Ql535qi994bN16zY40P+t73z/Hz5y8ERxz3j6U//iz1fPS1z1J1I56BBWLfyu&#10;yspeZ30duX//3Le+892tX7z6EY84/vG/89unnfriF7/srEavyq9/6T/tQ7rqT7+eqv27L5Zrv/z5&#10;F59eWQn8xc/9x8te/krzq7355k+JwxCg/V4LNIdak/dd9g+/vvNOnenqP/7935oU/cpXvfq/P38I&#10;rz1x3a4MtCFkXiVgLRD2UUYrj9xdB/jS975X31LrIs1PePzj9VPDQp+izKp0bghIwMn3NED5K2C/&#10;rqz5K3jtl7faN9Y+VprmCaqera2wlcDJEmhFv//381v/7HWvcVVoDBLX7ehDJh8SiWOPPUYz3L+6&#10;8y6dU1Cfh0aGh/v7+taunXjYkSsBUjlx7DHHrp7y68CezsePptO1/kpXbdE8uS5GotDXrKzWTStX&#10;tVETv5ry1VyEnjJLoM2MsaJxbf/1r39tNprDhnXTckRzEixzNmntqCWFTP8675HmKbWayRwDrEtH&#10;mvWQ1pZG0a+Top/6lCc9+/kvsd/1HYp2XDM48MWvfW9ozaB+mrseO8mwY2ns175emQFObrttyrrf&#10;cvc++696rARmBpiLZnesj7pYkL2XzfLmN5/39/Yl0Kqb4l5z12NrCbR9x6o/oJowrHvXghp79Kvc&#10;fnj9Ng/DzNpFp3yemp5ev279i174guWl5S988eoHH6qc7rHRq7K2rKo/kVV/9+9/YJdy00qib177&#10;Rd01A6yfZmGRh2p3sZddFV1lcsF5b/uXf/6EcmhyaLdZIx1jE1eAPZU4qTXJOpuFDs3VkdkeWq7o&#10;V0vb9aV186N2PeTcgV2sVut7ow4URxF2AWaAPY8H+6tVQ/f44w6uWX3x6Wc4z1Z/Lx0m1qUIq2aA&#10;rUIv+OuLH//EJzXK5647f33jT3787Gc+442v7625XwNiudnfaqwJh+c874XXXPNlJdM1w77zXZ1c&#10;N/noR524ft06LbTTyucdt99+5h/+wW2/ukuB0Ktf8zr7lH7tbIMprnYGuG6/mKlgMwPscAA0SqYZ&#10;YOVmBdVt5tbm7jGYAfYmYM0Au/o7rhM+f/3qz1klWkebv+D0PwrPDLD1PnPEuT/42QerL4Jyz913&#10;H33oDLBpzm+943u7PvJ7jV6D3pDZK2wC9r99Lzjtj75vW7bw0jNf96Wr/rVRhU957mnf+MrnreFh&#10;/wP6h694tX0muSoHTR1XbfnCf/5b1TCzEjSaAbaKMzPAe6emdLyDltXMrRxL8h+fu7rRq/LaL65O&#10;TZs/K1V/+msbqzN1veYNb9U1kKqeetbzT7c33/xld/XWEbaRYNWnkckZZ/7Jl7au9njdyut0WVuv&#10;OoTXnowZ4K73uLnUvL83dWtSB+ToWPN2Rr9i4Gc84xlNroznb6V9zK2dVvtYDbJCwJVAVQDsZNl5&#10;Vf4v+f0//OrVq2vAnBStVetVAbBV6IXv+juzpr3R7VmnKPp9jZNS4pfGcrMHwNYHoOe94EXXfOXg&#10;WtO7f3P37Xf8enp6Wg46Y+ojT3j443/n5F/vvPc1r31d1VcVVd9HWG4dDoCtddEhmQEmAHb1F02X&#10;O6p7ytnfftIzPvqeyhk6un6zH1Pzun+//Wu3POSwSi866bB/fVXlymq61b4GHWZCspAL2IfHJZd9&#10;SJe3dVjhpz3liRdd8DZreNj/gH7oo5/48U/rn4FVVwB+xZ++vqqIz3/201XDzErQKACu+nutMFin&#10;UZjX0S+Li/lc/j+/+v1Gr8q/f8fqcmszpJ0ccVaXpar5MQuA634c+oeP/OOPf/LTJsNDp4x++7lv&#10;ddWVDgcbyXwRCCIA1hmdkhdccMGll176mc98Riey96WiEcqkN1sdoQ6iqnUF7ONWfwU3H1s5f2ag&#10;Nx2nWhUAd6DQQFvUmcwtN6vL7F9RKwD+6jXNDrZcv25CR2/WTtS3GQB3pu2dL4UAOGZ/0Xx5c6t9&#10;DXZ+ZFJiEAJ+DQ9f/pZV/YlUexsFwO0XZ8ryq/nmL3s83jr8NWn+XUYQQ5o8GwlofPqOo4PCVo8B&#10;js0p4FwZ9WarXRGROIQCVePWyXHXbaapRWgzwx7Z3XKrexbopz3tqS859bQm91e++nWaqK+1CuGY&#10;pEphEIjfX7T23yjqvgbD0FnUoX0BX4ZH+5m4et21X5x9SLeZW/xeHW2CuOrK9gcwOTgUaL9b636O&#10;Sl544YXve9/7dBn3V7/61Q6rEptkvdnq2HRfzzbEPm47dvh61Qxwz+K7bbhxs7osoK+oTa0cLoF2&#10;24SopGcGOGZ/0fx6c6t6DUZlPFPP5gJ+DQ+/nKtOa9JoBtiX4swMsF9Z2f9C+ZJntzLx18RqBccA&#10;d6tDrXL1p833OujkoMm/+qu/eu973/vpT39aFyX3vYCQZ9ibrQ55p1C9lgKM25ZEYUtgdZn+Qh97&#10;zNFtVu/u39zT5DJIbWbO7h0QaHQZJG9FWyfB4p2hCSA43kYXe3kTiFbUxKujSS9Hqyu9DdeQ76Xx&#10;6XsNdQkMAuCeC/t9H0Zk2GEB/lZ1GLz94uwBcPu5KYdGAbAvmZNJBwTMxVr8upnrAPPOQADs14gi&#10;n54S4K2jp7o7co0NKgB+5zvfeckll3zqU5967Wt77jolvdnqyA19KlwlwLiN3JCgyyLXZVGsMMOs&#10;Sa+BE8UhTZ07I8CrozPOlOJNQOPT245N9rrzzjtT1tX/fM+dDBFAAAEEEEAAAQQQQAABBBAIiYCC&#10;3+S73vWu97znPVdcccXZZ5/t1xHkIWle82poDWEPtjoSXUMlmwgwbiM3POiyyHVZFCvMMONtM4rj&#10;ljp3XYC3jq53ARVo+e7tO9Hdd9+9GgD/67/+6+te97qZmRnfywhthuPj4z3Y6tB2BxVzKMC4dQgV&#10;nmR0WXj6IsY1YZg16VxwYjzyaVqbArw62gRk90AFzPj0vYjf/OY3q0uge/PiV73Zat+HERl2WIBx&#10;22Hw9oujy9o3JIeWAgyzJkTgtBw/JOhZAV4dPdv1kWh4ENcB1gpoAuBI9D6VROCgQNT/Vunya298&#10;4xt7qkej3mVtdtbevXtf8YpX3HbbbZ7z+djHPrZ161bPu/fIjj0+zJr3MjjdehVMT0+/+tWv/sUv&#10;ftGtClBuSwFeHS2JmifQle1OO+20fD7fZj7sXlcg2AC4HfT9+/fr46xOIm1WUP/f//3f+eef7yTD&#10;73znOw5TmiLuueceJ9mSJjiB//3f/333u99t5X/vvfe+8IUv/OY3v/lnf/Zn6qPgyiXnrgvo1a2+&#10;Nrc//uM/3rNnT/tV+od/+Ierr77aST49GDM7YQkuzQ033PDBD37Qyv/Xv/61eaX/xV/8xeLioi/l&#10;mjzNzWSrKPf666/3JXMy8SygjnjrW9+qM2RaOXzgAx/43Oc+p40//vGPPWfbckd9P/Lnf/7nLZOR&#10;IGwC/+///T/rhfyf//mfrqr3ta99zdrlHe94B0GyKz0S+yVw5ZVXfv3rXze56fFf/dVflUolPdYV&#10;gPX4Zz/7mUY4wa1f2iHJpzIDbKrS/tc/+v5Dn5lcNezZz372+9//fle7+Ju4/Vb7W5/w53b88cfr&#10;awj1tanqrbfe+sQnPvF5z3ve5ZdfPjIyEv76x6OGnR+3in4V9P7N3/yN/kjops+pP/rRj9rHfPvb&#10;3/77v//77ecT/hw632Vtmpxwwgn6tktTNyYffTDV27Ve6R/96EcHBwfbzFy7a05Yw+nDH/6wGVF+&#10;Zdt+xSKdgy/DTP379Kc/3QpFpqamvvvd7/7u7/7uP/7jPz7pSU+Kro8vONFtfqA1P++88/QqViir&#10;78gIYgOlDijzHn91HHnkkffdd5+x3blz5y233FIsFvV49+7dxx133G/91m9peGez2YDwybalQBAz&#10;wCrUtyXQf/mXf/mFL3zBfhotfY9ifS+oqMk+32tmia0tDz74oJXSzAn/3d/9ndliJpa//OUv63hl&#10;TTOaX62c2zwwusdf8y3HXG2CsbGxpz71qYp7zVPf//73n/a0p+mDspkBnp2dVQeZjlMXW9PFZqLY&#10;hM0XXnihnvrGN75h9bgVTnuoT2/u0vlxq5eq+uvJT36yAVenK3C1zwmbL7+qtiwtLZ177rk6z7z2&#10;1UyvZnFNp2ujycfMAGu7omtttOaW7fnoY7fy+eQnP6l3ACUwv5rEuplyv/jFL5pf/Zqa9n1cdb7L&#10;2mzCunXr1N3WZ9nrrrtOX3VJ20zVqtes16+C5HPOOccsbzZLnbXFnqDuymel2bBhwzHHHGPVU5lr&#10;Oui9732vydla8Fy1+FnJTAJTE1Ni1S5ttj26u/s1zB772McqkjEOGgP6CKgPiNYMsP7QG/CPf/zj&#10;9uliTRTrL7V2+eEPf6in9NMaJH/yJ3+intJT1r5msldp9JRyVkp9hLjrrrtMtvZ97XPR7XSNXzjt&#10;1CHe+05MTDzlKU+ZnJy0zwnrV3urracULestXa/u//iP/zDjRJ8rFEjrgXbRW4HZePHFF2t38+Zv&#10;bvo6Jt6MXWldj786tmzZcs0112iOVx9Hl5eX9cdOs77qiG3btp188smaB9bA07O6Yo75PKObmTE2&#10;K5/1qz76WlPEf/AHf2BPo1/N8lXtbvbSGP6Xf/kXa18rt650fSQKDSIAPngMcPsEJ554oj7N2CeB&#10;zzrrLPPtvla26E/aE57whH379plx8KUvfemZz3ymKVSBk1bV6m1OKS+77DKz8W//9m/Nvs961rP0&#10;Sej0009X5ppm1NWQb775Zn04M8/ef//9+rX9ypODcwG9HZjZP4W1+hSrdwpr3/e9732XXHKJ+kV/&#10;5D7xiU8MDQ3pFa7+NQGzfipC1t82rS3RAPj85z+vlPoU67xoUnZLQOeLf/zjH19Vuq4iZuaE/+u/&#10;/ktxqRZFV20xH3k3btyoNC94wQsUxJr0H/nIR6qyUsT78pe/XE+dccYZGl066Z95gWuc6DPx9u3b&#10;FWLpHUBb9FlZQ0ufnq1yf/rTn37rW98y6fVhultE//6Zq97yFxdOT8/Mzy+89GV/2q1q+FiuJv1+&#10;8pOfKEOtVe7r69OvJnN9Qf69733vv//7vwWub77qlqjvR0yPqMfV7/rOoirZw1du+mRgLbRWvP2i&#10;F73one98p/Yya6FNfKu/KZp8NrurJvpEYnLWX5Brr71WH6M1NvSrvhXt7+/3sfnhzKozw0yvtXQ6&#10;bSJPjYFXvvKVloZCUw0G0wXqIH1M3LRpk+ZJzESxCZsfeughbdSDtWvXmrWFJ510kl7X+ipE35ma&#10;fU855RQTLWtH/RXQFi0HUKStB/pGQ3/rzY5afxjOjqBWtQL6PPA///M/esN/wxveYHr5LW95iz4M&#10;WCkV1upVb57S9+P6bKAEGl1my6Mf/Wh9h6IH+pSovwhmo3LTuNIbgnnqn//5n5FHwHeBI444IpPJ&#10;6POqPsbo3e8Zz3iG3tNUij57aATai9PMsP7uKBLR3zVFvJqEM3+AtMVMEeuN6/Wvf70ZvYpyNZj1&#10;mVmfe5X5jTfeqPdPfQB+4IEHjjrqKO1rPhFp31RqdTWu702LUIbnXfC3H/jgxyX8i1/sOOtPAz9N&#10;jM8nwXrpS1+q73fn5+eNuDWvaz7iaImsJo4UBWm7vs+zZpP0cWp0dPR3fud37P2kSULzDcpnP/vZ&#10;qv7T31F92jbP6pCkqu8XXXV2j3/p5crKSmytglZXqkOtlc96SevDkJkB1t8/vezVrfpKWP2r7ykU&#10;G6vj9A3I0UcfvXnzZr1x/NEf/ZHeERQX6a3HW016dq8wjFt9QLnpppse8YhHqBcUryo60geaqi0K&#10;V/SsiZz1klcUZL3qq/pOOZisDjvsMPMdmZnU1VuK5oftiVXut7/9bTNlpPle/aqP48rczP2+5CUv&#10;Wb9+fVcGxll/8odHbzrqb9596ezsvtoKhKHL3LJYq6A1B6g1sdbKZy0D0YcDxa76vKtAV6/x2pyt&#10;idm///u/b1SuPvvqb79WlKgrqw4t1qfkXC6n4XTHHXf89m//tlWEamIWI+imGEnfyyjQ0qSxviTV&#10;t6KnnnpqbVlXfe7zL33ZGVV3bXSrEZL0nRlm1ipoRadaDWhem+ameFhBiDUXp1hX34Gqp/SHWOfp&#10;OPbYYxU2q18e85jHmHcG9YseKI2+MNVEilbRm3ysSWYFvfqbYudV6dpLX6ArK30SrXrWc0dE8TXo&#10;ubEd3lHRqYaEvrnQbIe63pqwVeBqr4lCWZNSN31+aPThTX9KrGlhfQeqT4x6L9LksHZXcKJJkQ63&#10;rheK49Whv2gak/oQq3hVq5MUqerxIx/5SEWq9gGgdyQFqyZg1huaYtrnPOc59gT6alhf5ZgtJk/9&#10;jVMgrc8nCpXXrFmjtdb6VKw0+iT813/91/ojqNye//zn98Iwa97Gd174l/fce9+HPvxJcwC2/RbU&#10;DLApw4x+BcTebmZfLZTX25O+5NNj/V18zWteo/lALXbVgb4mWyXQF8C//OUvNSD0maZRWRpVF1xw&#10;gb441L561zPJrOrpgcnW3DRp4LnObbbaW7lR30ufaRT3qhPVlfpe3947Cm71DYjVNVo1p79bmsHT&#10;5yF9olX8ow+veqAcPv3pT1911VVmMYm6O+omnax/+69WD7XV51q90VftWPuOUbXFev+qeglXvZyr&#10;ftVein41qWsG0nOf+1yTrZW5xo++ZLWGmf5c6bE+lGsmQcNJUbeHBra/i/4cvv1tb1IM/N5LP1zr&#10;EMW3Gn2VoAWN+vut9c8KV6xOVHCiOX91gebhBW6+obCe1WN9K6Hg9k1vepP6RWt/qrqvilpFKJnC&#10;XX3xYX/qVa96lWItLfDRcaf28XP22WdbXa+/DvqKRL/qq3fVRN+01vbjH5/58jNf/kf2P6X6VRvb&#10;7/Gu5NCxYWYCVPW+OkgjwXoBSlIrtqwu0DcgmiHZsWOH3sYPP/xwdZam7hUzm7/vtS8EC830SO1r&#10;X1v0GVGBkyIfHRmubtUwaJ+6K2+b7Vc7KjnoyDUzJDRs9ELWVyEKdPWrWcBsetnczHZzs1Z22N89&#10;zGMrQyXTuh6tNNEDfSGi8aBFH1FhiUo9eXWopx72sIeZ0FTfwj/ucY/T3zV9QaOv57QWxv7uZ/9j&#10;V/UWV/cvnTbqHVIfg/WuqAf68Kxv8PVpSh+P9YlFo1pfMmpUa644KqMluHquXTvxnr/7K8XAn/9C&#10;ZXGQ/Y9FEAGwivDtGGDz7qY3Pn0ZbB7rWw3z3a1ZTK+bvvDQIli9A+ozq/WGqDGh+d6qMzxr/Cma&#10;Uprak4JqLkJnpDS7K6BqZwk0X3pZveDqgbpPnzU1/6MOtXbU61kfesyaSd10eKcWOCmlJmr0LZom&#10;ihUMq+P0JYimAvT9rsIYLfzQr66KJrEEOj9u9R2nvqfU8jbjr1elFsFqate8PPWnQvGqBkPVFn2N&#10;avWX/qhoWuBXv/qVtjhZtaGlAUqpUEo52ztdw8YqRdu1DElLoPVZWdt13KlGWrdGyE9+evMn/umK&#10;/v6+fL5QW4fOd5kvDprY17eNmmO3H6yrjwj6nktBkcJgfTOigvRltlkwpv61zptl5gCdnBFHX43r&#10;74JGiL3OmnXURJAytJZe61nlqWX2pgh906FqKFIyE9E6aqZRk898+ctPfclLzLN6oF99welKJh0b&#10;ZupZffLT7LrdX01WiPuZz3zGtF2TJFqEZVLq1acu00teb/KKmc3Er3VTMs3VKzrSs+bICB1x96hH&#10;PaquoT4R6nsTzQOrc32c7ovoa7Arw6zNQvW3wHw20EvYnpV60zrtv9aR6kuTugVp0Yde2nNzc3pW&#10;nyc18avPG/pVK8v0zVqbdWP3ugK8OsxhwAsLC2bKV59dP/ShD2koNhkw+iOobyRNgKO/YuYY4Je9&#10;7GUKa/VAKxz1dqcAR+97+oykL270cVfvkBrbWqykL221PEq7aKmLw6vhxH7ofuvb3/+PKz9/7DGb&#10;fn3nTh1KZm9vEAGwAuzVANgvWX0HbA7D0wO92Z155pn6IGstYlQUpIWvVmBsClVKfZGvtzalNONA&#10;0a++A9avuhUKlU+TZvm00mhWWYulNZ7Ms4ql/ao5+TgXMOdE0TcRVWd+1vFaepGbrjGdblKaKNd8&#10;66HXv/ZS+GSSDQwMqLudF03KrggovNSMvd6vTa/pKFz1vubi9O2GftX6VR3Koo+/VVvsaxeVw0UX&#10;XaSPL0qvmKp5KxRvm5z1hZqJaRWAaahoiyaFNPGo1QemJj/4wQ80okxiRUEab/blmp20Ghpas3Hj&#10;hsMO23jK7z31j/7w9ztZdHBlCVPfatnXP6ssLYHWKi/jry7W2R/0Bbb6VL8qJFZ63XREtxala4v1&#10;fWhVJRW+mhx00ycAha/ay8Tb2qKDRc38c1XRWj+ilCbnN7/5zcpTYZX5VedNrLsE2pR79mtfo9BX&#10;dz0IjqsDOXdsmJlV0DqIt+oFpRWAOnzXdJzCYzXZpDRBr4JhpTcHAOumeQ+TUn/QdSIPfcTUi1Sf&#10;ELRFy4JMD1o3E0jrKS3+0p8Ps6OSRfrU0x0YEmErQu/V+luvszmo+6omNl784hfrey7Ts2Z1tL7S&#10;0rfh+lVRrj4x6qOgHmvyQwezmBy0TEzJdDiV+VV7mTVB3BDwV8CsatZHCHM4riIO/aw6ALi2RH0o&#10;0hDVyNTQNc+akx9pi6IVrXk2XyAqKtZyaAW9Cl70hmlibJWlv1lKqUWy+ulvc6KY2+joiD5EHXXU&#10;w178oued+fI/CLoJlRlmrVHRB1N94aq/RvoaPugim+evGV1NL7zuda/rQDX0MS4kre5AYykiNgKM&#10;28h1JV3mocv0hbq+Lvmnf/qnuscYe8gw9ruEbZhpfljfmqkHwyAfNpwwmFAHBIwArw5GQpgFzPj0&#10;vYYKeH1eAu2tijqmyHwpqOPK9D2ft0w87MWqDw9o7NJ1AcZt17vAbQXoMrdiOmee/fRXbnfvzfQM&#10;syb9Dk5vvihotRMBXh1OlEjTLYFoLIH2pmOdVEPnRtJSSW+ZsBcCCCCAQDwEtFbWWlQWjxb1Wiu0&#10;WDok07+9Jk97EUAAAQSaCxw8Brg3v/7pzVbzqoi6AOM2cj1Il0Wuy6JYYYYZM8BRHLfUuesCvHV0&#10;vQuoQPN3b98ngSsBsCmyN0d/b7aal1nUBRi3ketBuixyXRbFCjPMCICjOG6pc9cFeOvoehdQgQ4H&#10;wCoueemll+qiux/5yEfOPffc7bf8X+/0wcknPa4HW907/RvXljJuI9ezdFnkuiyKFWaYNek1cKI4&#10;pKlzZwR4dXTGmVK8CZjx6W3fJnstLy8nL7vsMi5C5bssGSKAAAIIIIAAAggggAACCIRKQFefSupf&#10;qOpEZRBAAAEEEEAAAQQQQAABBBAIQiD5xje+MYh8yRMBBBBAAAEEEEAAAQQQQACBUAmsngQrVHWi&#10;MggggAACCCCAAAIIIIAAAgj4LkAA7DspGSKAAAIIIIAAAggggAACCIRRgAA4jL1CnRBAAAEEEEAA&#10;AQQQQAABBHwXSG696nLfMyVDBBBAAAEEEEAAAQQQQAABBEIl8LKXv6ESAG+74cZQVYvKIIAAAggg&#10;gAACCCCAAAIIIOCjwLvf/Tej45tWA+Crr7vJx6wDzerss8644sqtgRbRPPOuV6CLbafoeAgwhuPR&#10;j7QCAQQQQAABBBDoWYGbt107Nr4hlco6FJieeiCdKioA5hhgh2IkQwABBBBAAAEEEEAAAQQQCIuA&#10;ot9d08Wf3V288fbctp8v/eBnS9/dvvTt/1247qbFb9y48LWfLH31xwtX/8/8nbtyqvHsfMHUmwA4&#10;LP1HPRBAAAEEEEAAAQQQQAABBJwLTM4mJoZS46PZ8bHsxHjfurHsutGBtaP9E6N92jg23D8y2Hfn&#10;vZUAeIYA2DkrKRFAAAEEEEAAAQQQQAABBMImkFsuLhcSpWKpWEwW84lcIZkvlvOFcjGfLBYThWIi&#10;UU4k00lVe2pOv1RuzACHrROpDwIIIIAAAggggAACCCCAQGuBXKGUy5eWi8mC4t5iuXIrlpfziYV8&#10;clkxcCmZSCriLSujucU8AXBrUFIggAACCCCAAAIIIIAAAgiEU0BTvoVCQpO9inXLpbLul3zw/ZXH&#10;lYf6Xf9WZ3wXlythsG7MAIezK6kVAggggAACCCCAAAIIIBCgwMqEqYubvSoudltJ6te+VRwKcIul&#10;hGZ9dUumkpd84P1K8I8fu7ScKJcSSf3U3eyiKWIC4AAHE1kjgAACCCCAAAIIIIAAArEX0CRrIZ/L&#10;55byueWa+5KeUoLgELTsWQf6aspXa50vvuwyq6CPf/z9ZU0JawF0IlEqV35WjgdeuTEDHFx3kDMC&#10;CCCAAAIIIIAAAgggEGeBYqEwNzs1NLBmaGCw5r5GTylBbfsPDZsrcbJOY2ULpJ1GzpWZX611LpXe&#10;c9mlppR3vO188+CTH6vEwCunwTpk/pkAOM7DkbYhgAACCCCAAAIIIIAAAkEImCA2t7y0cePDvved&#10;r227/lvW/X+u//aPt333+9/92saNR9adAVZUfPzhG9cMDK4ZGNDPE444bGFuVj+tLXq2buRc1RDN&#10;/RbLqyuf9dSF77hAC6HPtcfAiXJhZQbaCoMJgIMYDA3zPPusMzpaHoUhgAACCCCAAAIIIIAAAgEI&#10;mLnfibGJ9esOO/OPX/cHZ7zKfv/Mf2wdHBhcKbayArnqpqj4/qnZb193zU+2fW/bD79939TMEx75&#10;yHv3zmz7wbe05Tvf/OoD07NO1k7rwF4dA3zheRdUot/zLjBrnovJ5OvfWpkH1k9Fv9Z5sEwdCIAD&#10;GAuNs7ziyq0dLY/CEEAAAQQQQAABBBBAAIEABBSgaoL3B9/9+re++cVvfmPrN79+8P71r31+639f&#10;rZXJjYpNJlNHjg8/9/mn6gq+I8PD267/9p2TezSBPDIyokXNz33+aUeMDitNy1preXXlGOBi4vy3&#10;Xahg2DrrVTaTfMO5F1TC43JCIbA9n9aZtiyVBAgggAACCCCAAAIIIIAAAj0mUJlu7R/oz6TT+Xxh&#10;aXlZdz1IpVLpVCXM3Du1txFIOpO544EHDx9e89SnP2d2377BwcEbf/LDNWvW7Nu/7ylPf87Gof47&#10;dj2oNC09FS0rANZdBwJXgmHdS5Wg11wSSZFv5QTUB05/ZXIjAG6pSgIEEEAAAQQQQAABBBBAIIYC&#10;K8fx6uzNdc/hbM7qrPNRLTdfjby8nHvCk37vSU95lu56oF9bSml2t39g8I4HHzpiTf8zTnne5EOT&#10;i4uLe3bvecYpLzhsMPurByf1rJMZYE0yaw45XyrnC+XKI51Jq5Ao58r6WSpUnqtcHXjlJFg6TTQB&#10;cMt+IQECCCCAAAIIIIAAAgggEFsBnXl5/+z0moE1K2efqntfowRK1ohgempqz57dijJn9s3orgf6&#10;de/eKaXPtYiEKxHp3Nw+6yLBKxcMLs3v37dSVp0jh2vrcPLx2UR+qZxfLOaXdS/pqks5Pc4l87lU&#10;MZ8p5lKF/JajKzPJo0NpAuDYjmMahgACCCCAAAIIIIAAAgi0FFDEuXHjEdd/7xs3/fj7de8/+v51&#10;K2dyPuRKQi2zNQl0deBGKZVhfnnxsMG+fcn+rZ+7UnHvvv37NWP7hc9duT/dv3GgT8+2LPRHtz74&#10;8KP6X/Dk0ec/YeR5Txg2dz1+yRPX6H7qE4dOe/Lw6U8dOeGowS9te+CUx44RADvsOJIhgAACCCCA&#10;AAIIIIAAArEUqEy0Pvjgg7sb3B58cFflEkKN52O14FnH/SqX8dFx3fVAvy7nlrXT/PxCo7hZU8ob&#10;BvoWUv3/eeWn+vrSMzOzLzntDP3sy6Y/+x9XLGX69WyTaWfTE4/aNPyFH9zzia/ccdlVt1/82V/8&#10;zb/f+rf/9vO//rdf6K7H5v6ez+74xJfvesbj1lqdl9x61eXbbrjx6utuikp/6kpC3T2XctcrEJWe&#10;op6hFWAMh7ZrqBgCCCCAAAIIINAxgco0bG5JK58//a+fHOjvq1vuci736rPPWVhazPYNJJMHlyWv&#10;7Ls8NDD4hc/9+0B/v6Jgc85nnQGrvy+rx699/V9OTU3OLy1qr3QmW7vvYP/AP//TR0aHhwrFwqtf&#10;e85YMj9bzn76ik9mM5n9c/Nv/PNzF5aWsn39ytO+r1XJm7ddm830VyqUSilB5aZzb6mGSZ2BS5sP&#10;PmN2mZmeTKeKo+ObCIBdDzCCB9dk7BAyAcZwyDqE6iCAAAIIIIAAAl0QqJxCOb+sQ3y1CrpJ8ZOT&#10;u0bGJjLZ/togdiV4/vjgwEDV7kvLudec/eez+2f6+gdS6YyJT600K+XmNgz2zZVWN46myvdMzxw9&#10;Mb7vwJbhVHn3Yi6TrYTlBMDMAHfh5UGRcRIgAI5Tb9IWBBBAAAEEEEDAm4A56ZRWGq8cbdvopFPl&#10;A1O4lYnWQ4LYQj6tkzlns3VL1wWRiuVSuFiPWQAA//RJREFUJrP6bNW+KvFAuZW9V6Zv0zqJs3Xc&#10;r33e2N8AmMsgeRst7IUAAggggAACCCCAAAIIRFtAgaemdrW8WYuNG9wHVuZ+64SN6XRGIa4WOde9&#10;6yklaKSjmFazu1aJeqyLB1dtqRv3ts9NANy+ITkggAACCCCAAAIIIIAAAr0lUAliM9lGkbOeCiiC&#10;bVOZALhNQHZHAAEEEEAAAQQQQAABBKInsHruKMf/s7fQ8U6rCf3at31lAuD2DckBAQQQQAABBBBA&#10;AAEEEEAgAgIEwBHoJKqIAAIIIIAAAggggAACCCDQvgABcPuG5IAAAggggAACCCCAAAIIIBABAQLg&#10;CHQSVUQAAQQQQAABBBBAAAEEEGhfgAC4fUNyQAABBBBAAAEEEEAAAQQQiIAAAXAEOokqIoAAAggg&#10;gAACCCCAAAIItC9AANy+ITkggAACCCCAAAIIIIAAAghEQIAAOAKdRBURQAABBBBAAAEEEEAAAQTa&#10;FyAAbt+QHBBAAAEEEEAAAQQQQAABBCIgQAAcgU6iiggggAACCCCAAAIIIIAAAu0LEAC3b0gOCCCA&#10;AAIIIIAAAggggAACERAgAI5AJ1FFBBBAAAEEEEAAAQQQQACB9gUIgNs3dJrD2Wed4TQp6RBAAAEE&#10;EEAAAQQQQAABBPwWIAD2W7RxfldcubVzhVESAggggAACCCCAAAIIIIDAoQIEwIwIBBBAAAEEEEAA&#10;AQQQQACBnhAgAO6JbqaRCCCAAAIIIIAAAggggAACBMCMAQQQQAABBBBAAAEEEEAAgZ4QIADuiW6m&#10;kQgggAACCCCAAAIIIIAAAgTAjAEEEEAAAQQQQAABBBBAAIGeECAA7oluppEIIIAAAggggAACCCCA&#10;AAIEwIwBBBBAAAEEEEAAAQQQQACBnhAgAO6JbqaRCCCAAAIIIIAAAggggAACBMCMAQQQQAABBBBA&#10;AAEEEEAAgZ4QIADuiW6mkQgggAACCCCAAAIIIIAAAgTAjAEEEEAAAQQQQAABBBBAAIGeECAA7olu&#10;ppEIIIAAAggggAACCCCAAAIEwIwBBBBAAAEEEEAAAQQQQACBnhAgAO6JbqaRCCCAAAIIIIAAAggg&#10;gAACBMCMAQQQQAABBBBAAAEEEEAAgZ4QIADuiW6mkQgggAACCCCAAAIIIIAAAgTAjAEEEEAAAQQQ&#10;QAABBBBAAIGeECAA7oluppEIIIAAAggggAACCCCAAAIEwIwBBBBAAAEEEEAAAQQQQACBnhAgAO6J&#10;bqaRCCCAAAIIIIAAAggggAACBMCMAQQQQAABBBBAAAEEEEAAgZ4QIADuiW6mkQgggAACCCCAAAII&#10;IIAAAgTAjAEEEEAAAQQQQAABBBBAAIGeECAA7oluppEIIIAAAggggAACCCCAQJwE1gyPDo2uGxqe&#10;WDM0PrhmbGBguK9/qK9vIJPpz2T6dE+lsslkxtythhMAx2kM0BYEEEAAAQQQQAABBBBAoCcEFN/u&#10;mi7+7O7ijbfntv186Qc/q9y/u33p2/+7oPt1Ny1+9ccLV//P/J27cuJYzpUMCgFwTwwOGokAAggg&#10;gAACCCCAAAIIxExgcjYxMZQaH82Oj2Unxvt0XzeWXTc6oPva0f6x4f6Rwb47760EwDsnlwmAY9b7&#10;NAcBBBBAAAEEEEAAAQQQ6CGBXbuXd+0pTu0rzs2X5xcSuu9fSs4tlXWf0c98OVdOmjnf2+9bIADu&#10;oZFBUxFAAAEEEEAAAQQQQACBmAkUS8miQtxS4oSj0ycendT90cckH7M5pbvi3mIyWU6UC6trn1eb&#10;zhLomI0BmoMAAggggAACCCCAAAII9IRAJp3QPZVK3XFf8VPfztnv/3dnIVNKZBLJbCpptyAA7omR&#10;QSMRQAABBBBAAAEEEEAAgZgJlHUrlUuJ0glHpV/7nD77/XGbM+VkuZhIaBKYADhm/U5zEEAAAQQQ&#10;QAABBBBAAIGeE0jqlkpquXOdGeCdhWQ5mU4kkvrPdmMGuOdGCQ1GAAEEEEAAAQQQQAABBGIgwAxw&#10;DDqRJiCAAAIIIIAAAggggAACCLQWYAa4tREpEEAAAQQQQAABBBBAAAEEYiBQKCZ0L5XqHQN8fKaQ&#10;ShQS5XyJY4Bj0NU0AQEEEEAAAQQQQAABBBDobYF0qpzWpY5SiTvuqXMW6HRZl0hKZg496pdjgHt7&#10;yNB6BBBAAAEEEEAAAQQQQCCaAtZ1gFX9J5+QqdwfkXnCyv1xx2e4DnA0e5VaI4AAAggggAACCCCA&#10;QM8IVI5r7cYtisDWdYA1CaxzPuteKiV1YSTdE8UE1wGOYp9SZwQQQAABBBBAAAEEEIi/gIl5U6lU&#10;N4LfQ4qOkPXxh6empuanZudnZ5f2zy3ortviwqLuy0vLueVF3Y45vLLq+bCxrGkXS6Aj1L9UFQEE&#10;EEAAAQQQQAABBGIoYAW9atuBSFjBsP2u0NjH2yGZmxKtos3j8N/+5Wt3Pvyo/hc8efT5Txh53hOG&#10;rbt+1f0lT1xz2pOHT3/qyAlHDX7h+vuftGXUtCi59arLt91w49XX3RT+Fpoann3WGVdcubWLte16&#10;BbrYdoqOhwBjOB79SCsQQAABBBBAIAYCJtp89jOeVC4r9E3owramUdaDDrTRinj1wFTjOz/8cYfr&#10;4LaZN2+7tpwZ/a/vPjA9n8vldSKsQ071bHLTFwb96cTY8MCZzzoylZ9Kp4qj45sIgN1Sdz8Cd11j&#10;dkDgUAECYEYEAggggAACCCAQEgHFnIp+X/jCF4akPqYaX//61xUDdzIId9t8BcDZTH/lywNr0Xgq&#10;reXjiWRaGzTRaz1jcp6ZnjQBMEug3VKTHgEEEEAAAQQQQAABBBDwQcCsPT4w6etDhn5lsTIPvLou&#10;2q88Q5IPAXBIOoJqIIAAAggggAACCCCAQC8KhPCQ2xBWya+RQQDslyT5IIAAAggggAACCCCAAAJO&#10;Bawp1hCuNDZViuUkMAGw0wFKOgQQQAABBBBAAAEEEEDAX4HQnnI5tBVr058AuE1AdkcAAQQQQAAB&#10;BBBAAAEEPArYz/zsMYsAdtMMcFxXQRMABzBeyBIBBBBAAAEEEEAAAQQQQCB8AgTA4esTaoRAfAV2&#10;fnK7h3t8PWgZAggggAACCPSuwIE1xpUL9oTyVqlY/BZCEwCHcrBRKQTiK7D5nJNd3eMrQcsQQAAB&#10;BBBAoNcFQh5ehrx63kYPAbA3N/ZCAIE6AnftuKX5vXxKUgmwQwABBBBAAAEEEHAoMLeYC+jusAIx&#10;S0YAHLMOpTkIdF/guC0nNbl3v37UAAEEEEAAAQQQ6LZAhCZXI1RVJ71KAOxEiTQIIIAAAggggAAC&#10;CCCAAAKRFyAAjnwX0gAEEEAAAQQQQAABBBCIqEBo51dDW7E2O5oAuE1AdkcAAQQQQAABBBBAAAEE&#10;EIiGAAFwNPqJWiKAAAIIIIAAAggggAACCLQpQADcJiC7I4AAAggggAACCCCAAAIIREOAADga/UQt&#10;EUAAAQQQQAABBBBAAAEE2hQgAPYIePZZZ3jck90QQCCR2PnJ7TAggAACCCCAAAIIINBhAQJgj+BX&#10;XLnV457shgACicTmc06GAQEEEEAAAQQQQACBDgsQAHcYnOIQQAABBBBAAAEEEEAAAY8CW794tf1+&#10;3Te/bTK6+itfNdv/++prrKytlF/876sXFxY8Fhmv3QiA49WftAaBKAho/bPzexQaRB0RQAABBBBA&#10;AIFuCnz5y18t5AumBqVi8eovH4yBzcZyOXHt17/ZzSqGpmwC4NB0BRVBoGcE/vqZ/64l0C3vxoPF&#10;0j0zLmgoAggggAACCLQWOONlv6+70vX1ZfXg+c97zuzMbL5Q6O/vN08NDg4UCsXp6RmT19CaNdq4&#10;bt3a1ln3RgoC4N7oZ1qJQAQFTJwcwYpTZQQQQAABBBBAoHMCt9/xKxX22Mc8yhT56Edt0c/bbr/D&#10;XoO1ExP6dc/uPZ2rVlhLIgAOa89QLwQQQAABBBBAAAEEEECglcDevVNKcuyxx5iE5sHMgRngciKR&#10;z+V+9es7tXH9hvWtMov/8wTA8e9jWogAAggggAACCCCAAAK9KbCwsPDla76mto+OjvamQFWrCYAZ&#10;BggggAACCCCAAAIIIIBAVAXWrq0sb77rrp2mAeaB2ahbMpXSUcGPe+xjnvfcZ0W1hb7WmwDYV04y&#10;QwABBBBAAAEEEEAAAQQ6KHDiIx+h0n7+i1tNmb+4dYd+mo26rRkYePGLXnDCCQ/vYI1CXRQBcKi7&#10;h8ohgAACCCCAAAIIIIAAAk0ExsbH+7LZfL5grvqby+X0qzaCVleAAJiBgQACXRA467Zzu1AqRSKA&#10;AAIIIIAAAnEUOO20F/f19ZmWpTNp/RrHVvrTJgJgfxzJBQEEEEAAAQQQQAABBBDojIAu7XvaqYdE&#10;uaed+iJzHeCXnn6qVQf9+sIXPq8zVYpKKQTAUekp6olArASuPPEjsWoPjUEAAQQQQAABBBCIggAB&#10;cBR6iToigAACCCCAAAIIIIAAAgi0LUAA3DYhGSCAAAIIIIAAAggggAACCERBgAA4Cr1EHRFAAAEE&#10;EEAAAQQQQAABBNoWIABum5AMEEAAAQQQQAABBBBAAAEEoiBAAByFXqKOCCCAAAIIIIAAAggggAAC&#10;bQsQALdNSAYIIIAAAggggAACCCCAgCeBcrnsab/AdwptxdpsOQFwm4DsjgACCCCAAAIIIIAAAggg&#10;EA0BAuBo9BO1RAABBBBAAAEEEEAAgdgIRGh+NUJVdTI8CICdKJEGAQQQQAABBBBAAAEEEOiCwPBg&#10;X0D3LjQmBEUSAIegE6gCAggggAACCCCAAAII9J5AyCdXQ149b+OFANibG3shgAACCCCAAAIIIIAA&#10;At4FDoSXIT0JViJRqVj8YmACYO9Dlj0RQAABBBBAAAEEEEAAAQQiJEAAHKHOoqoIIIAAAggggAAC&#10;CCAQKwFdBSmZTIatSapSWC/P1C4VAXC7guyPAAIIIIAAAggggAACCHgTCO0a49BWzJuztRcBcJuA&#10;7I4AAggggAACCCCAAAIIuBZQhGmCzHDOAKtiVg1dty3EOxAAh7hzqBoCCCCAAAIIIIAAAgjEXSCE&#10;i41DWCW/RgEBsF+S5IMAAggggAACCCCAAAI9LaC53KGhNYcftvH4446tuh+3+dgD92OO23zM5mMr&#10;P4895uhjjj4qlQrdMcCqkiqm6llV1QOrCbWtU5PV8BBOZdcOx+TWqy7fdsONV193U1SG6tlnnXHF&#10;lVu7WNuuV6CLbafoeAgEN4bv2nGLiI7bclITKKX5m+S/XXniR1pinnXbuU6StcyHBAgggAACCCCA&#10;gF8CAwP9Q2uGxsZGWgZ7hUJxenp63/655kWbfJ79jCetnA3r4GWHOnkIrtUWc+4rVeM7P/yxkwqM&#10;jgxPTExkMunmbVRWs7P75xfml5aW/eqIm7ddm830V+wUrJtbKq1HiWR65QuFg8+YEmemJ9Op4uj4&#10;JgJg110QXPDguirsgIAngeDGMAGwpw5hJwQQQAABBBAIqcDIyPD42FhfX7Z5/WZn9ynQzeVynpth&#10;Ijizu3lQc2Zof2eJD7n4sFnwbEW8bR7629fXp8B4bGy0uUYul59RWNzqC4JGmRAAex5srncMLnhw&#10;XRV2QMCTQHBj2GEA3HyK2GoTM8CeupedEEAAAQQQQMCdgALOx//24178whek0+lisfjZ//yv5zz7&#10;mZs2bSqVSt/53vfvvW/X0578+BNOOEGZ/uxnP19eXnr8439Xuzywa9eXvnztrod2axd35TVIfSDu&#10;9TfQdVE1ewDsYrfGSeU5PjY6Pj6mJAPZ5Fl/8ieN0hYKhVKp/PXrvvnTm38mdielEwA7UfInTXDB&#10;gz/1IxcEWgkEN4YJgFvZ8zwCCCCAAAIIhFpgeGhoYmK85ZSvYsX5+YWZ2X3Ly76t6bVcWi6uDkjQ&#10;yZpnt0X39/crBnZyeLAmhKenZ+bm5x0W4TkA5iRYDoVJhgACCCCAAAIIIIAAAjEXUECr5cwtw1rF&#10;qMPDQ0c97IjDNm4YWrMmlfIzqjIrkDt/87FrBSIW4YhIUC1DeofsvtTQz67ypUJkggACCCCAAAII&#10;IIAAAgh0RSBfKOhw3vvu37Xz7nv27JnStGTzeVFFd4cfvnHzsUfrxMg6T/LRm47auGH9mjWD/obE&#10;XaFwXqgaqyar4Wq+EEQhELEIp0kmghWvkEUtcLEL33mhnlMSAHumY0cEEDhEwKx/1s16ABACCCCA&#10;AAIIIBBRAR2Jqqnge++7/66dv7nzrrt1v+++B/bunVpcXGrUIs1zZrMZnTfriMMPMyFx1V3xsS4X&#10;tG7thMLFTCbTcl40DHSqpKqqCq9bu1aVVxNq26XGqslquJrfpFGiE6AYjadgxStkhwf9+qXBWaBd&#10;SwZ3/KTrqrADAp4EAhrDVtyrc1w1ORhYT3ESLE/9xk4IIIAAAgggEFKBbDbb39+n410H9L++vhbX&#10;9TWnXHbalPoJi8WSrvnziOOPfdxjH6vzLet0U1X55fP5hx56aPstP7tv16Qi2KaltT7t1oHzUzfL&#10;Rmex0nmwl7SauXLLqQJOm+gpnedjgAmAXXsHFDy4rgc7IOBVIIgxbJ/1teLbumEwAbDXfmM/BBBA&#10;AAEEEIiDgBYMKyLt02SpHqTTCpgHBgasU0A7nxbWEuKS4uByub8vOz46MjoytG79ug3r12/cuFGh&#10;uCWlEyx//wc/vOPO3yhKb8lnXQBJD5aWlhTQForFcqmU0+rkyomaHZ2fuWUpviQgAPaF0VEmroIH&#10;V4kdFU8iBNoWCGJYWrFubXxbFQYTALfdgWSAAAIIIIAAAggcFFD8PDY6ooja2qRwdW5uwfkZlaOo&#10;6TkA5hjgYLv7iiu3BlsAuSMQAoHmB/1qQtgsiq5Kpsv8hqDuVAEBBBBAAAEEEIi2gKZqH5rcfe/9&#10;u6z7gw/tjnf0206HEQC3o8e+CCBwUKD5kb1WGAwZAggggAACCCCAAALdEiAA7pY85SIQEwHn53x2&#10;vvg5JjQ0AwEEEEAAAQQQQCBkAgTAIesQqoNApATsZ36OVMWpLAIIIIAAAggggEAvChAA92Kv02YE&#10;/BVwclkjpn/9NSc3BBBAAAEEEEAAAQ8CBMAe0NgFAQQqAs4XP+OFAAIIIIAAAggggEAYBAiAw9AL&#10;1AGBCAsw/RvhzqPqCCCAAAIIIIBAjwkQAPdYh9NcBHwScD79y+Jnn8jJBgEEEEAAAQQQQKBdAQLg&#10;dgXZH4EeFODcVz3Y6TQZAQQQQAABBBCIgQABcAw6kSYg0B0BFj93x51SEUAAAQQQQAABBLwKEAB7&#10;lWM/BHpVwPni514Vot0IIIAAAggggAACIRUgAA5px1AtBEIuwPRvyDuI6iGAAAIIIIAAAgjUChAA&#10;MyoQQMCFANO/LrBIigACCCCAAAIIIBAyAQLgkHUI1UEgCgK+TP9eeeJHotBW6ogAAggggAACCCAQ&#10;HwEC4Pj0JS1BIGgB59O/XPoo6L4gfwQQQAABBBBAAAEPAgTAHtDYBYFeFODSR73Y67QZAQQQQAAB&#10;BBCIlwABcLz6k9YgELCAL4ufA64j2SOAAAIIIIAAAgggUF+AAJiRgQACrQWcL35unRcpEEAAAQQQ&#10;QAABBBDokgABcJfgKRaBCAo4mf5VsxwmiyAAVUYAAQQQQAABBBCItgABcLT7j9oj0AEB59O/zlN2&#10;oNoUgQACCCCAAAIIIIBAlQABMEMCAQSaCXT+3Fdn3XYuXYIAAggggAACCCCAQBACBMBBqJInAnET&#10;cLKq2fn0785Pbm9yf8/3XmWetR7ETZP2IIAAAggggAACCHRJgAC4S/AUi0AUBJzHtK5as/mck53f&#10;XeVMYgQQQAABBBBAAAEEmggQADM8EECghYC/079wI4AAAggggAACCCDQLQEC4ADlzz7rjABzJ2sE&#10;AhZwPv1rUjqJkwOuMtkjgAACCCCAAAIIINBMgAA4wPFxxZVbA8ydrBHoiIDDsNZhso5UmUIQQAAB&#10;BBBAAAEEEKgvQADMyEAAgToCbqd/QUQAAQQQQAABBBBAIPwCBMBe+oi1zV7U2Cc6Am4vfcT0b3T6&#10;lpoigAACCCCAAAI9LUAA7KX7WdvsRY19oibgJKx1PlEctdZTXwQQQAABBBBAAIEYChAAx7BTaRIC&#10;7Qg4j2k591U7zuyLAAIIIIAAAggg0HkBAuDOm1MiAhEQcDL9q2Y4TBaBBlNFBBBAAAEEEEAAgR4Q&#10;IADugU6miQg4FnA7/es4YxIigAACCCCAAAIIINB9AQLg7vcBNUAgJAKc+yokHUE1EEAAAQQQQAAB&#10;BAISIAAOCJZsEYiqgJNVzc4niqOqQL0RQAABBBBAAAEE4ihAABzHXqVNCLgXcBvTOomTG9Vi5ye3&#10;O7+7bwp7IIAAAggggAACCCBQX4AAmJGBAAIHBZyEtW5DZXwRQAABBBBAAAEEEAiJAAFwSDqCaiDQ&#10;TQHnMa0vlz7afM7Jru7dpKFsBBBAAAEEEEAAgRgJEAC768ydO7a724HUCERHwMn0r1rjMFl02k1N&#10;EUAAAQQQQAABBHpFgADYRU8T/brAIml0BNxO/0anZdQUAQQQQAABBBBAAIFDBAiAGRAI9LQAlz7q&#10;6e6n8QgggAACCCCAQI8JEAC76PDNW052kZqkCERHwMmqZucTxdFpNzVFAAEEEEAAAQQQ6C0BAuDe&#10;6m9ai4BdwHlM68u5r8BHAAEEEEAAAQQQQKC7AgTA3fWndAS6L+Bk+le1dJis++2hBggggAACCCCA&#10;AAIINBAgAGZoINCjAm6nf3uUiWYjgAACCCCAAAIIxEiAADhGnUlTEHAswLmvHFOREAEEEEAAAQQQ&#10;QCA+AgTA8elLWoKAWwEnq5qdTxS7LZ30CCCAAAIIIIAAAgh0WIAAuMPgFIdAlAQ491WUeou6IoAA&#10;AggggAACCLQSIABuJcTzCMRUwMn0r5ruMFlMkWgWAggggAACCCCAQKwECIBj1Z00BgEfBVj87CMm&#10;WSGAAAIIIIAAAgiEQSC59arLt91w49XX3RSG2jipw9lnnXHFlVudpAwizc4d2y++5BInFehuPYNo&#10;O3nGRsDh4FQA7Hb618mSaQ/ZxkaehiCAAAIIIIBAzwqkUqnhoaGJiYnRkdE1Q2v6+/qTUbAolkpL&#10;S4sLi4tzc3Pz8/Oz+/YVCoUwVPzmbddmMyuGqVTS3FJpPUok09qQSBx8xtR2ZnoynSqOjm8iAHbX&#10;fc4DYHf5khqBDgo4CYCdhLK1VXayFwFwB7uaohBAAAEEEEAgLAJjY2OPOP74Y4/ZrDA4k82mU2mF&#10;bGGpXON6FIsKgUu5fC6fz01NT9/6y1sf2LWrXC53veYEwB3qAgLgDkFTTJACCoAvuuhdwZXQfN6Y&#10;ADg4eXJGAAEEEEAAgdAKnPjIE0567EnjExPZTCX6VQQ5PDIU2tpaFZvfP6+qKgZWJKyp4Hvuveen&#10;N/103/79Xa+55wCYY4C73ndUAIHuCChMbXRXhZo82/yp7jSGUhFAAAEEEEAAgXALrJ1YOzwy0pft&#10;S6czQyNDkYh+JWqqOjo20tfXNzi4Zv26tRs3bAi3dIvaEQBHuvuoPAIeBRTENjrHFTO0Hk3ZDQEE&#10;EEAAAQQQaCwwNjqqud9KSDm8Rj8XFxettKViaXl5uZN49tIdlqtq6zBmRcObNh3tcJdwJiMADme/&#10;UCsEAhcwMTCneg4cmgIQQAABBBBAAIFEoq+vP53W2ue0wdh2/Xctlf1z+362/aedRLKXbpWrRc6N&#10;biZNOpPuy2aHhiKwcrsJJgFwJ0caZSEQLgGzmNkeAzP9G64eojYIIIAAAgggEBcBnaRYTRkaqkz/&#10;1t5yuZw26jTLS4uL+jk/N2fS6MHCwkJly/y8fi2VytpiEphdNHVs7aLH5ikl01OV7Uo8N6cHq7mZ&#10;jOZXM6+qxv75uanZ6fmlBftdW7TdpFTlK+daXmlIdG/Rrn103ak5AuERYCo4PH1BTRBAAAEEEECg&#10;lwV+8fOb77//nvvu3fmLn/+vWRS9/X9/suuBe1e23KywVhckuuP2W/XrXXfdcf99dyvBPffsvPs3&#10;d5pdfrPy4NZf3DI/t1/Lqm+//dadO3+l+69+taOQzy8tL91x+y+U4N57dtZFHh8d0yHKaycmjjz8&#10;CHPXY23R9jh1CgFwnHqTtiDgUcCaCnZ74V+P5bEbAggggAACCCCAQI1AsVA84oiHPfLEx4yOTzz0&#10;4AN6XofdHv/wR2qLrkOkkzBrifJhhx955JE6DvfYB3dVEug2MjJqdtGZmvVgYt36PXsfmt0/Mzsz&#10;fcwxx+m+MD+3d+/ue39z17p1G5XghBMe1ch+bGR079SUOUJYP/VYW2LWUQTAMetQmoOAdwGiX+92&#10;7IkAAggggAACCLgRSKVTmqQ1e+gSuzrHsh5k+7Jrhob1IJPJLucqM8DaYuWqZFp/PD0zNTm5a++e&#10;SbMoWrfh4UqMql3SKyfZ0q1QKGohdblcUkrdR0bGdOVerXweHh7Rs9ZxyHXrOzY8Oj0zs7C4oJ96&#10;7KZN0UhLAByNfqKWCCCAAAIIIIAAAgggEBuBiYl1Ck11gO7+fbO7Jx88/MijnDTtgfvvyaTTD9t0&#10;7Pr1hzVPPz6xdmBg8PDDjzryYUevXbdhw8bD1284bM+eSc3rama4+b6jwyOzs/v000mVIpeGADhy&#10;XUaFEUAAAQQQQAABBBBAIGIC5YRmYcv5fMHU+9hjHz47Oz09vXfv1J5stu/IIyoB8PjEevPs6Mio&#10;bvYt6zds1CzxunUbdBYqBc379s9u2FiJgZXSzB5bu5gHa9YMrVu/UfnPzs7Mze0rl0obNhyuOeF9&#10;+6Y1h2z2bXLT1X9rn1XlK20oV86wFd0bAXB0+46aI4AAAggggAACCCCAQDQEisXCylmsVk/IPLF2&#10;7fHHn7h+/cbDDzvy4Y84MZOtrF7W8bqmMRs2HrFhwxH2Lccd/8jBwTWKaY8+evPwkC7Ge+wjH/lo&#10;k1Lb7btY+ypb5a8F0ib//v5+lTg2OnHUw44x+7q9LS4sFgoFszY7urfk1qsu33bDjes2HBvdNlBz&#10;BBCIlsAVV26NVoWpLQIIIIAAAggg0KbAKc/4vUc8/ISB/oHBwQH7kb1tZtux3XUWLh11PDM7/csd&#10;v9z+s591rNxGBd287dpspj+pp1MpXZypctNx1clkIpnWhkTi4DMmh5npyXSqODq+aTUAvvq6m7re&#10;BiqAAAK9IHD2WWcQAPdCR9NGBBBAAAEEELALPOZRjzrpt357dGQknc70D1Qit77+ytLlkN9yyzmt&#10;eNay5+Wlym3Xgw/89KYbd+/Z0/Vqew6AWQLd9b6jAggggAACCCCAAAIIIBBzgYcmJ+9/4N79+/cv&#10;Ly8tzC8sLuqqRhG4Lyws7Nu3b2Z6Wj/3Tu39zb33zMzORrqrmAGOdPdReQSiJ8AMcPT6jBojgAAC&#10;CCCAQNsCmUx63dp1m446av36DWsn1vZlIzD9q0brysOLS4t79u7Zv3/f/v1z9+96wLr8UtskbWXg&#10;eQaYALgtd3ZGAAG3AgTAbsVIjwACCCCAAALxENBhqgqDtQQ6m8nocSQadeDk1flisaSTSOtnSKpN&#10;ABySjqAaCCDQQoAAmCGCAAIIIIAAAggg0KaA5wCYY4DblGd3BBBAAAEEEEAAAQQQQACBaAgQAEej&#10;n6glAggggAACCCCAAAIIIIBAmwIEwG0CsjsCCCCAAAIIIIAAAggggEA0BAiAo9FP1BIBBBBAAAEE&#10;EEAAAQQQQKBNAQLgNgHZHQEEEEAAAQQQQAABBBBAIBoCBMDR6CdqiQACCCCAAAIIIIAAAggg0KYA&#10;AXCbgOyOAAIIIIAAAggggAACCCAQDQEC4Gj0E7VEAAEEEEAAAQQQQAABBBBoU4AAuE1AdkcAAQQQ&#10;QAABBBBAAAEEEIiGAAFwNPqJWiKAAAIIIIAAAggggAACCLQpQADcJiC7I4AAAggggEAoBO7asd26&#10;h6JCVAIBBBBAIHwCBMDh6xNqhAACCCCAAAJuBEzc62YP0iKAAAII9KgAAXCPdjzNRgABBBBAIB4C&#10;Vuh73JaTdTeNIh6OR+fSCgQQQMB3AQJg30nJEAEEEEAAAQQ6IWBN/NpDX6tgYuBO9AFlIIAAAlET&#10;IACOWo9RXwQQQAABBHpewL7m2Zr1NSpVv/Y8FQAIIIAAAocIEAAzIBBAAAEEEEAgMgJVoW/dcJeF&#10;0JHpTiqKAAIIdFyAALjj5BSIAAIIIIAAAp4E6h7uW5XTWbedq/vfJP/dUwnshAACCCAQcwEC4Jh3&#10;MM1DAAEEEEAgBgLND/etauCVJ37k78uvikGraQICCCCAgO8CBMC+k5IhAggggAACCPgm0ORw39oy&#10;lNiEvpoBrntmLN+qRUYIIIAAAtEUIACOZr9RawQQQAABBOIu4ORwX8vASszi57iPC9qHAAIItCVA&#10;ANwWHzsjgAACCCCAQBACTg73NeW6miIOoqrkiQACCCAQIQEC4Ah1FlVFAAEEEEAg/gLOD/d1NUUc&#10;fzhaiAACCCDgQIAA2AESSRBAAAEEEEAgeAFXc7nOp4iDrzglIIAAAgisCpTL5WIhn1teWl5aMPel&#10;xXnPdysTZahslXn70ATA7RuSAwIIIIAAAgi0JeBqLtf5FHFbdWJnBBBAAAE3AopOS6WiYl/Fv3qg&#10;X83NTR7Vaa1MlKGyVeYm53byTG696vJtN9x49XU3tZML+yKAAAIOBc4+64wrrtzqMDHJEECgFwTs&#10;c7nN22ulVDKd5LluYl0EWJdBMj97QY82IoAAAiERKJVKilHLpeL6DRtOfOQJQ0NDpmL9/f2ea7i8&#10;vGz2nZ+fv+32O/bs3p1MpTPZvlQqdfO2a7OZ/qSeS6WS5pZK61EimdaGROLgMyaHmenJdKo4Or6J&#10;GWDP3cGOCCCAAAIIINCWgPO5XFdTxG3ViZ0RQAABBDwJlIpFTQEfceSRv/PbJw8ODC4v58x9ZmbW&#10;7X3Pnr3333//vffet0eP9k4p+lWGylaZqwgV5KmCqzsRALejx74IIIAAAggg4EWAw329qLEPAggg&#10;EGKByuLkRPmERzyiWCgu57QKevXmtsqFQmFxcbFUqqxz1s9isTg/vzC/sKBslbmKUEFu87SnJwBu&#10;R499EUAAAQQQQMCdgKu5XOdTxO4qQWoEEEAAAb8FdAiwshwY6M8XCu3kvby8pN1HR0e1kll3PdCv&#10;2qhslbkem4I83wiAPdOxIwIIIIAAAgi4E6h76mYdr2vu9rxcTRG7qwSpEUAAAQRCLGDmfufm9o+s&#10;3PRAv5qNvtwIgH1hJBMEEEAAAQQQaCbgfC7X1RQx6AgggAACCLgSIAB2xUViBBBAAAEEEHAn4Gou&#10;l6v7usMlNQIIIBAaAXN1Ip3zuc3LFK2cwzkxPDyyf+WmB/pVG5WtOaF0u/mHRoyKIIAAAggggECs&#10;BBzO5ep6Rbr/fflVJvrV9Y0aXeIoVjo0BgEEEECgnkB//4A279u3T8ueddeDlbi6stGXG9cB9oWR&#10;TBBAwKlA7XWA7Rf2dJqLs3R8hnbmRCoEAhHw9+q+zqvIdYCdW5ESAQQQ8FFgaXFeuZ1+2qm66FGb&#10;2epE0DrrlTnuV3O/in4zmYwej4+Pffkr1+jBwOAQ1wFuE5ndEUAgFAJm5scErtZjhw9MA+w5hKJJ&#10;VAKB3hPgcN/e63NajAACCPgpoHB3aGjYnARLD0z069eNY4D9kiQfBBDwQcC+YNJtdib0DW4+2W19&#10;SI9ADwo4P9zX4eroHjSkyQgggAACgQqsLoFet+HYQIshcwQQCJvAFVdu7UqVqpZABxSv2iNhFkJ3&#10;paMptNcE7K/lli8656ujPTCyBNoDGrsggAAC7Qv4uAS6UWV8WQJNAOyir9910buapL74kotd5EXS&#10;GoF3XXSRtm1eWftqbjt3bL/4kkugCkig6wGwdbYbNVCP7Z+Yq35tR8BeSjv5sC8CCDQRcB7QOk/p&#10;GZwA2DMdOyKAAALtCEQsAP7wR/5185aTVkKOW6xmV20xv/byzY5T6yAfk6AllJUP5nZGhbsreocE&#10;wPZfe3ns1ba9nVGkOVhl2N0A2Apxa2NdH6Nf40YMzGsHgeAEnAe0rqaI26kwAXA7euyLAAIIeBaI&#10;XgDsoKmV03BxQwCBGAhoar2LAbCZ7a+9+fJ9R93JZN+D6hiMAZqAQJsCzgNa5ynbrJLZnQDYF0Yy&#10;QQABBNwKRDgAtqYla+YnQxEA+/IR2W13kh6BmAnUXouoYw20itacf90J//aD1doY2LSu5XGJHUOg&#10;IAQiLeAqoHU+ReyXCQGwX5LkgwACCLgSiHAAbNppreOtWmnpSoHECCAQToEwB8B+idnDYFZB+6VK&#10;Pj0uEPLQ1/QOAXCPj1KajwAC3RKISgBc5zJILQ9h7ZYp5SKAQOwFfDwptH2+1zz2MfPYdwQNRKBW&#10;wD6X23w9hfOLIeGMAAIIIIBAhwXqBMDNT/XU4fpRHAIIxFhAq6Cte3DNZPo3OFty7hEBK6A1V9tu&#10;0uqq0JfjDnpkhNBMBBBAIEICq5dB0lmg7ZWuPTvxyrOhOAY4QrhUFYHQCoT2JFjtHwBc17zzRyGG&#10;tuupGAKuBCKx5rmqRSyBdtXFJEYAAQT8EnC4BLpQKCwsLubz+WKx1Lzo8bHRvr4+exo/rwNsD4Ab&#10;nQSLpdF+DQ7yQaDrAqE9BrhuANxo6bLbyaWAouuu9yYVQCAIgSiGvsaBADiI8UCeCCCAQEuBlgFw&#10;sVTcv2+unCgPDw1ns5l0us5iZHspux6crIqBgwqAG7eNGeCW/U4CBKIhEM4Z4OZvMdZxvO0c0Os2&#10;Zo5Gd1JLBPwWcL5owlWc7Hc16+dHANwZZ0pBAAEEqgSaB8DLueV9++bGxkYH+vtLpXJJ/1qtL+7L&#10;ZhQDb9yw3irIzwD46utusvLVMcD2yd6qX+lpI2COlPY2K15LivkK6fYV0oNHl1VdJoexZxeoO4rs&#10;Y7LJK1fTv0rZxesAq+gmM71VMWrzM1fVJm4S4jIDzIsIgZYCkQ59TesIgFv2MgkQQACBIASaBMCK&#10;fuf2z69btzaZTGrlc8vQ16re3r1TvgfArc8C7S3GC8I0VHmKxbNM7Y5VWzznHCoiV5VZ+UIhqbse&#10;WHfzq6t8eidx3VFk3xizUVQb1tYNdJng7Z2XAC31XcD5qZs505Xv+GSIAAIIxFhAK58197t+/ToT&#10;/aqlyUTS4T0IlhYLr4MokjwRqBVYida0ANbcKzcTv8UsiqPrPQtwBSPPdOyIQEsBVwGt84shtSyX&#10;BAgggAACvSCg4361dFlhr3XWK61/npub2zs1tWfvXt31QL9qY2c0CIA740wpTgQqM8BaAl01u24m&#10;hJ3sTxoJ2ObPo+fhalKX9czR62BqHEoB5wGt84shhbKhVAoBBBBAoAsCOudzuVzu7+urxLeVD/uJ&#10;YrE4PTMzMDCgtc1HHL5Rdz3Qr9qop0yag/cAqmxdBulfAsicLBFwLqCRvnqzZn0PjXs5B5tDzIOS&#10;ZofaWfSuHwN80UUXqWJ1D99tfhZo7WIl8BAAe9jFITrJEIiiQAwO963LzjHAURyN1BkBBGIgUPcY&#10;4H379w/0D/T195V15G8ioeXQ09MzG9avT6WSCokrZ8JKJFKpVDqdLBXLk3v2TEyMp1NpS2P3nj2+&#10;HwO8GgDbT4IVA32aEDkBe6xbFQDrV87E5qpD606Y28PgaAXAJmqtXQLt4XBfAmBXA4nEMRZwfupm&#10;5ynDw0UAHJ6+oCYIINBTAnUD4D17p9ZOTCjcNXNZ+xUPDwwMDvQXCiXNDFs+Ojw4k0ktLi0vLS2N&#10;jIwcDIB3+x8AswS6p4ZlZBrLsuf2u8qsJG8wnd5+9v7n0Cig9RDo+l85ckQgLgIc7huXnqQdCCCA&#10;QDQENMmr6/1akW5uOWcug6TaK+i1bvpVG/WUEgTdMALgoIXJ34tAOyfZ9lJerPexMMN8KHWjc1xV&#10;HZ2oYNi6x7rTaBwCgQhwuG8grGSKAAIIINBUQMGudVSvpn2VtjL3W3Wsb1IbK7koQcCHACdYAs2A&#10;DYWAFZtVXYPaVjmOAXbeU6uHARtM65rV1krycC6BNs2rWqXs76Jlf3Nz3h+kRKDrAnE93LcuLEug&#10;uz7eqAACCPSmQN0l0JOVNcwbLJDJ3bsP27ixch3gmo/2ujKSIuWHJier0gd1DPCHP8JJsHpzoIan&#10;1YecBKveXCUBsMPOOiT6tfaxwmBtCUkA7LA9vidjTbXvpGQYZgHnB/E6Txnm9qpuBMAh7yCqhwAC&#10;cRVoFAAftvFgALx79561a9dqUXRdBF0naWpqasOG9dazD03u9j0AZgl0XEdghNsV5pW6EWKtuh6S&#10;fTY4Qq2gqggg4FmAw30907EjAggggIBfAjrDs66EZOXW39+v01zZj/61P9ZTSmAl1o7a3a+aWPn4&#10;n6PvVSTD3hDQBC9zvP53tf0kWLXXQ/K/PHJEAIFwCHC4bzj6gVoggAACvS6QzaTz+bx1FPDQ8NDC&#10;woIiWy14rrpro55SAiuxdtTuvgtyDLDvpGTYloB9pW5bGfXqzuZA3+az6BdfcrF4rrhya1eQtADb&#10;XAe4WzeWQHdLnnI7I9BTh/vWJWUJdGdGGqUggAACVQJ1l0AvLy/Pzc/rwr8msU71rMOAU8nk0NCa&#10;wcHBdLoS3xaLxcXFxfn5BZ0BSwcA65pJJrEuAjw8NGSfEx4fH/vyV67RUwODQzdvuzab6a8k1Q7m&#10;lkrrUSKZXsnh4DMmt5npyXSqODq+iRlghm64BDj/c5v9wTRvm4DsjkB0BarWPDdpiKvV0dEFoeYI&#10;IIAAAl0X6OvrU2SqGHgl+i2tnARrw7p1awvF4p49e3c9+JDueqBftVFPKYGSKbFmg7Wjdve9CcwA&#10;+05KhgiEQqDuXLrZ2PUZ4CaTz4GeqDnQzEPR61SiVwVcnb/K+RRxQJyxOdEDXzgGNELIFgEEIipQ&#10;dwZYbcnllmf3za2dGN87Na0Q15rgrdtMTRHrxFfr1k5MTc+MjQ739R08JFjpfZkBJgCO6ACj2gi0&#10;ENi5Y7tSbN5ysj2dNmpL188CbQXAtRFpoDFqoJkzIhHoloDzgNZ5ykDbYl2SLdBSgs48Hq0IWon8&#10;EUCgpwQaBcA60c/8QmWFs2Jg+3rmRji5XE6hstZIa5W0Wcls3XwJgFkC3VPDksYiEC4BDscNV39Q&#10;m6gJWCuZ9VJq/mpyvjo6agbUFwEEEEAg/ALJwYGBoTVrpmdm5+bmyuVmJ76dX1jQ3K8Sa5eq6Nev&#10;dhIA+yVJPggggAACCHRIwHlAy+G+HeoSikEAAQQQaCygqxkNDg6MjgwtLi3t3rO39kTQOgW0YuPJ&#10;3Xv0lJIpcRAXQDIVJABmqCKAQMwF7IdHxrypNK8HBJwHtM5T9gAbTUQAAQQQ6LKAAlqtfx4dGdHc&#10;rsJgLXJ+YNdD1l2/LudyekoJlCy46FcKHAPc5aFA8QgEJBDmY4C7eBkkFl0HNN7INlCBul/itFzz&#10;bKoUwjEfj6Nn49GKQMctmSOAQK8JND4G+BAJLYHWdY/0074W2lzGSFdF0s8mbr4cA0wA3Gsjk/b2&#10;ikCYA2BzEqy6p6QK4jxVVp5BZN4r44l2dlXAVQAckjNdNQGLR+gYj1Z0dVxTOAIIxE3AYQDcTrN9&#10;CYBZAt1OF7AvAgh4Fwh0Yqpq8af9V+81Zk8EuiFQdYmjJi8c5wcGd6MdlIkAAggggEAoBAiAQ9EN&#10;VAKBnhLowEG5VSfFbXmO3J7yp7FREaj64sZ56Bvot0tR0aOeCCCAAAII1BUgAGZgIIBANwU6EAyb&#10;5nWsoG5qUnaMBGpXMpsttSPZnpLQN0ZDgKYggAACCAQiQAAcCCuZIoBAcwH7R/aqFZ7B0REbBGdL&#10;zj4KNLm6b1X06/w6wD5Wj6wQQAABBBCItAABcKS7j8ojEFUBxaJVE1zWR/kgpmqDyDOq9NQ7xALN&#10;D+K1vsExD8J/sqsQS1M1BBBAAIHeFSAA7t2+p+UIdEvARL/2GFg1qfpM73vdmP71nZQMfRRweM1e&#10;Dm730ZysEEAAAQR6U4AAuDf7nVYjEAqB2hg4iDCV6d9QdDaVaCDgMPSt3TuIFwu9hAACCCCAQMcE&#10;Jnfvsd87Vi4BcMeoKQgBBA4RMJ/7q2Jgpajd0g6ciX4JFdoxZN/gBDh/VXC25IwAAgggEHKBjRvW&#10;WzW0Pw662gTAQQuTPwII1BGwVnKaGFgprEjArwlb+/mB6AMEwibg/PxVfr0iwiZAfRBAAAEEEDBx&#10;byejXxVHAMzAQwCBTguYj/72iNe6vos1YVs3jZXMBMz2NPanrHCay/92umspz4FA8zNd2TOwp3SQ&#10;MUkQQAABBBCInkCHo18C4OgNEWqMQC8I2Ke8qmKAqkDXaNQGxtrIsudeGCrRaqPzw30bBcmExNHq&#10;cWqLAAIIIBBCAWaAQ9gpVAkBBFYFzBSutzuICIRKwPnhvs5ThqqBVAYBBBBAAIFICBAAR6KbqCQC&#10;cRNwGNPGrdm0pycFXB3uax0FULuEwffj5HuyN2g0AggggECvCyS3XnX5thtuvPq6m3pdgvYjEC+B&#10;nStnP968cn4p66aN2nL2WWdoyxVXbu1Ki1X6RRddxPrkruBTaIcF7Iv5m4/55inNazY2t3dd9K7N&#10;W06KenN27rjl4ksujnorqD8CCCDgo8A999yj3J75zGcuLi7qQT6f9zHzbDar3AYHB7/3ve/pwdFH&#10;H/2mc16TzfQn9UsqlTS3VFqPEsm0NiQSB58x1ZiZnkyniqPjmwiAfewXskIgRAIEwCHqDKrSewJ+&#10;hb5Grm4A3MnvsFQBV8WZ79oadbtCx3gEwDFoRe+9NGkxAggEKLC0OK/cTz/t1JmZ2YCKGR8f+/JX&#10;rlHmA4NDN2+71lsAzBLogHqHbBFAAAEEelTA+UG8zlOKUiGo/d6juDQbAQQQQACB9gQIgNvzY28E&#10;EEAAAQQOCPh1uC+iCCCAAAIIIBCQAAFwQLBkiwACCCDQQwLeru7LwfA9NERoKgIIIIBAPYFyuZxI&#10;6N65GwFw56wpCQEEEEAgfgKer+5L9Bu/wUCLEEAAAQRcCRQKhanpmenp2VKp5GrHdhITALejx74I&#10;IIAAAj0t4PwgXucpexqUxiOAAAIIxFpAp4aemppeXl42rZybm9d5rUZHR+bnFyq/zs/rWXMS6eBu&#10;BMDB2ZIzAggggEBsBTjcN7ZdS8MQQAABBIIRKBaL+/bvHx4eWs7l8oWCZn0LxWImndYljnK5nJ7V&#10;Tz27uLgUTPmruRIAB8pL5ggggAACcRPgcN+49SjtQQABBBDoiIBCXAW9A7r19y/Mz5fKlWXPunyv&#10;fuog4PmFhYH+ypOVXysHBgd1IwAOSpZ8EUAAAQRiJsDhvjHrUJqDAAIIINBJASus7evvyxeKVae+&#10;UnisyFj10bSwiYHNzfcaEgD7TkqGCCCAAAIxFHB+EK/zlDFkokkIIIAAAgg0EEin0yboTSVT2Uxm&#10;//45e0JNDmcymfLKtLAOEp6ZmdURwoqKfeckAPadlAwRQAABBGIlwOG+sepOGoMAAggg0CWBVCql&#10;+DeXz6t8Hfer9dAHK1Iua4t+1Spp/dRhwENDa8bGRmf37fe9sgTAvpOSIQIIIIBATAQ43DcmHUkz&#10;EEAAAQRCIKAAWAf8llfi3mxf1n7po1K53N9fWf9sbdTBwCZU9v1GAOw7KRkigAACCERegMN9I9+F&#10;NAABBBBAIHwC/X19uvav6qUHOv1VJSA+cNMWPdR1kirPmmC4WEyn/Q9X/c8xfM7UCAEEEEAAARcC&#10;Dg/idR4kuyibpAjEVOCu227x9x5TJ5qFQMwF+vp0+qtKAKybTnllP8eV5oe1sVAoKjBeMzSox5oB&#10;1qHCvosQAPtOSoYIIIAAAlESMHGs/a7aH7flZN2bNMNhkBwlCOqKQMACx514kl/3gGtK9gggEJSA&#10;otyizv+8ctM075o1a8zjtWsnzAPND/f1ZXWWLD1eXs4pYPa9KgTAvpOSIQIIIIBAZASsONYEvabe&#10;LUNfs1fLIDkyClQUAQQQQACBAAQ0hbt7z17d9+zZa7LXeZ7NEmjddDXg4eGhxMoi6MpMrw4P1rLn&#10;cmlifFxbFP1qfbTS+14vAmDfSckQAQQQQCACAh4WMDs/J1YE2k8VEUAAAQQQCFhgdnbfEYcfpvv4&#10;+Pjk7j1a8GxOBK1Fzuam8pOV3xKV82MlKocEb1i/3lRqYXFR078mjb83AmB/PckNAQQQQCDsAk1C&#10;XzP3a58WNo3xEC2HXYH6IYAAAgggELDAmsGBhyYnddCvDvddOzGxb/+cwmD7ia8UEq/cquuhTTob&#10;lqaIg6ggAXAQquSJAAIIIBBSgbprnmujXHvtOdw3pH1JtaImoJNgRa3K1BcBBNoS0KWMBgcG9u7Z&#10;q7XQioHXrBkcGR7Scb/lRHXge+D3slkRvby8nNWq6Ey6reIb7EwAHIQqeSKAAAIIhE6gySxu7dpm&#10;E/Ra2zncN3TdSYUQQAABBEIvkE6nFQPrQF8dA7y0tKxgeKRyG6oc7Fv3pshYVwROJJS4L5utrI8O&#10;4EYAHAAqWSKAAAIIhEmg+QLm2gneqoXQzc+JFaaGUhcEEEAAAQTCJaCDe3W2Z837Tk1Pq2Z1FzxX&#10;1VhnydKMsbkUcBA3AuAgVMkTAQQQQCAUAvbQVxWqCmXrTvByuG8oeo5KIIAAAgjERUAnshocHMik&#10;U/MLCyYEbtQyc36snK5+lM2aywIHcQsq3yDqSp4IIBAPAebT4tGP4W9F1eG+9oFX93zOhL7h71Nq&#10;iAACCCAQRYFkMjU4OLh///6VyiebxcDlci6X6+/3//K/llty61WXb7vhxquvuymKlNQZAQQaCexc&#10;OYJx84Hrmppk2qgtZ591hh5fceXWruip9G4V3ZX2UmhXBJqf6UpVUjCsNFUhsalqCL+g6e5rViZu&#10;X7bmrabxu9MtXRkVvhe6ectJvucZ4wzNGbCOO9EfNOXmV1YxNqdpCHRYYGlxXiWeftqpMzOztUWX&#10;y6WpqelsX58uiVQqlnR5ozqXOEomlhaX5+bmJibG614AaXx87MtfuUaZDwwO3bzt2mymv3KUsC6h&#10;ZG6pdOUU08l05ZpKK8cPm2dMZWamJ9Op4uj4JgLgDg8MikOgQwIEwB2CppiQCTQJfVVTE/SaNFag&#10;23yXMLQvZgGwSHfuUCxUbhIkh4G9UR1W3l31cSqq9e+WLQFwt+QpF4GOCTQPgFUNXdloenpmaHho&#10;dGSkuBID67Z6WWA9SiaKhdL0zIwunqRb3Wr7EgCzBLpjQ4KCEEAAAQSCFXByiSMTA1unueISR8F2&#10;SYPcoz53GvX6d6XTKRQBBBDIZrOa2p2fm9u3b7+iX3MscCUKNo/Kifn5eW0O7vRXpgsIgBmKCCCA&#10;AAKRF2h5iSMT8RL6Rr6naQACCCCAQJQFFAOvXbt2bn5u166Hdj344AO7Dtwf2PXAA7uWlpZGR0fq&#10;Ln72sdEEwD5ikhUCCCCAQDcFaq/Wax3oaz/il1nfbnYSZSOAAAII9LZAJpNZpyB47fi6tRPWfe3a&#10;Cd21wjmdzgTNQwActDD5I4AAAggEK2AFtPYl0GZO2DrZVdWaZ/PrU37n0dY92CqSOwIIIIAAAggc&#10;EFAM3Ffvpu0dQCIA7gAyRSCAAAIIBCJQdZlfU4YV+prHtaGvdfqr/7n5VnMPpHJkigACCCCAAALh&#10;E+As0OHrE2qEgB8CnAXaD0XyCLWAfSWziXVNdZuc57nqukdnnXWW1cIwh8ExOwv0yimg43DjVFiu&#10;epGzQLviIjECURRoeRbo9hvly1mgCYDb7whyQCCMAgTAYewV6uSTQFXoa+Vau71RShMwh/CSv3WF&#10;4hcAxyB0VBgfg1b49Ip0lA0BsCMmEiEQZYGoBMAsgY7yKKPuCCCAQI8JVJ3tuar19kv7WimjEuX2&#10;WE/SXAQQQACB+AtM7t5j3Ru11kkaf6UIgP31JDcEEEAAgUAEmlzoqEl5RL+BdAaZIoAAAggg4EZg&#10;fGy0UfImT7kpwUVaAmAXWCRFAAEEEOiKgMMLF9nPAl17SaSu1JxCEUAAAQQQQCCVahh1Bn3V31p8&#10;AmAGJAIIIIBAeAXsK5mbT+c6DJLD21RqhgACCCCAQOwENME7Mjw0NT2Tz+drG6eN0zOzStDJeWAC&#10;4NiNMhqEAAIIxEKg+eG+9iY6D5JjAUMjEEAAAQQQiIaAwlpd7ndgYGB4eEiBbqFQsNfbin4HBvqV&#10;rGMxMAFwNEYPtUQAAQR6R8D54b7Og+Te0aOlCCCAAAIIhERAYa1qokXOgwP9VfPAJvpVYKzoN5ms&#10;xKQmcQduBMAdQKYIBBBAAAGnAg5XMjsPkp0WTDoEEEAAAQQQCEZAIa59HtiKfhUYm+i3k7dOl9fJ&#10;tlEWAggggECEBJyvZHYYJEeo7VQVAQQQQACBeAvY54HNcb9diX6FTAAc75FG6xBAAIEICDhfyew8&#10;SI5As6kiAggggAACvSSgyd5MJmNanE6nOz/3a4omAO6lQUdbEUAAgZAJOF/J7DxIDlkTqQ4CCCCA&#10;AAIIVASss15p+ndmdl/d80J3QIoAuAPIFIEAAgggUEfA4Upm50EyyggggAACCCAQTgGdAvrAWa90&#10;OHC/OS90qVRSbRcWFvbs2TM5+ZDuejA/PxdoEwiAA+UlcwQQQACB+qGviX51ad8mV/cl9GX0IIAA&#10;AgggEAMBTfbqUsAHjvvV4cApHQC8dmJcAfDU1FS+UBhfu3bdxsN01wP9unfv3uBaTQAcnC05I4AA&#10;AghUCzhfyexwfhhiBBBAAAEEEAinwOTuPaqYfe7XOu5XD5LJxPLykg4GHhkdzWYyfZm0NqVSqdGx&#10;8Uw2E9w8MAFwOEcLtUIAAQTiJuB8OpczXcWt72kPAggggECvCigGts/92hnS6czi4pKiX0W+6VQl&#10;LE2uXDRYt5GR0cXFxYDMCIADgiVbBBBAAIGDAg6nc53PD4OLAAIIIIAAAlER0FG/dc/5XCwW04p9&#10;NRecKJdKZf0/tXLXRnN4cBA3AuAgVMkTAQQQQGBVwOF0rvP5YWQRQAABBBBAIFoCu/c0OaY3WSqX&#10;dV9pUWUO+MA9qCYSAAclS74IIIBAjws4n851OD/c4540HwEEEEAAgWgJjI+NWve6NdcRv5r5NSGv&#10;mfs1d23UUwE1Nqh8A6ou2SKAAAIIhF/A+XSuw/nh8DeZGiKAAAIIIIBAlUCf7VYXp7+/f9++2UMn&#10;fivh8O7du1enhAMwJQAOAJUsEUAAgR4WcDid63x+uIctaToCCCCAAAJxFhgaGsrl8tPT06Vi0bRT&#10;Dx588EE90LWCFQYH0XgC4CBUyRMBBBDoRQGH07nO54d7EZE2I4AAAggg0DMCugbS+PiYmrt7z+5d&#10;ux7QXQ/0qw4KXlpaDigGJgDumfFFQxFAAIHABJxP5zqcHw6spmSMAAIIIIAAAiESyGSymgceGxsf&#10;H5/QXQ/GxsZ0yujgYmAC4BB1P1VBAAEEoijgMKZ1OD8cRQHqjAACCCCAAAKeBTQPnM1mzfHC5oE9&#10;BvacbaMdCYB9JyVDBBBAoLcEjttycvMGO58f7i04WosAAggggAAC9QSsGFhPZrMZf5EIgP31JDcE&#10;EEAAgYMCHO7LaEAAAQQQQAABDwImBtZteHjEw+5NdiEA9teT3BBAAIFeFDCTwNZaaEPgcGl0L3rR&#10;ZgQQQAABBBBoJWAWRWcyzAC3kuJ5BBBAAIHuCnC4b3f9KR0BBBBAAAEEGgkwA8zYQAABBBDwQcCa&#10;BLZP/PqQL1kggAACCCCAAAL+CRAA+2dJTggggAACKwIKhlueGQsqBBBAAAEEEECg8wIEwJ03p0QE&#10;EEAgngIm7iX0jWfv0ioEEEAAAQRiIUAAHItupBEIIIAAAggggAACCCCAAAKtBAiAWwnxPAIIIIAA&#10;AggggAACCCCAgK8Ck7v32O++5t0sMwLgjlFTEAIIIIAAAggggAACCCCAQEVg44b1FoT9cdA6BMBB&#10;C5M/AggggAACCCCAAAIIIIBAtYCJezsZ/ao4AmAGIgIIIIAAAggggAACCCCAQBcEOhz9EgB3oY8p&#10;EgEEEEAAAQQQQAABBBBAoCsCzAB3hZ1CEUAAAQQQQAABBBBAAAEEOi1AANxpccpDAAEEEEAAAQQQ&#10;QAABBBDoigABcFfYKRQBBBBAAAEEEEAAAQQQQKDTAgTAnRanPAQQQAABBBBAAAEEEECgxwVyuZyu&#10;A6yfHXYgAO4wOMUhgAACCCCAAAIIIIAAAj0toLh3ZnbfEYdv1M8Ox8AEwD098mg8AggggAACCCCA&#10;AAIIINBJASv6zeULnY+BCYA72deUhQACCCCAAAIIIIAAAgj0roAV/ebzxWQiqZ8djoEJgHt38NFy&#10;BBBAAAEEEEAAAQQQQKCTAvMLCypu14OTVqHm8dzcfGeqkdx61eXbbrjx6utu6kx5lIIAAp0R2Llj&#10;uwravOVke3HaqC1nn3WGNl5x5dbO1KSqFJXeraK70l4KDYPAXTu2H3foa0G1qrsxDLWtrUN3X7Oq&#10;j9uXrXmraYS5c8ct4XR2W6vNW05yu0svp7/rtkq/H3eiP2jKza+serlTaDsC/gosLVYi2NNPO3Vm&#10;ZrZJzoVCoVQq6dDf9evXmWR79uwdHxtNpZKZTLZ5lcbHx778lWuUZmBw6OZt12Yz/Un9oj3NLZXW&#10;o0QyrQ2JxMFnTJ4z05PpVHF0fBMzwP72O7khgAACCCCAQMJ8B6ebHliPD7iUAUIAAQQQ6FmBTCbT&#10;19e30nwTplYiVW1pGf36JUYA7Jck+SCAAAIIIIBAC4EDwXBZ06ft3xOJSj76ad1r87Q/a9Lb7032&#10;tTK30pvEthLpbgQQQAAB7wIHw1/veXjZkwDYixr7IIAAAggggEBzAfvEr/2xWR1dMy3skbPqcI+6&#10;2TZZj22VqjSNKmyvWVUyj5VmNwQQQAABCXQpAiYAZvQhgAACCCCAQIQFTHzrJMr1EHgT8fo4Mjhq&#10;10dMskIgWgLlcmk5l9Ppr2ZmZ/dOTc3PV5/vSlu0Xc8qjVKWywEeLEMAHK3BQ20RQAABBBBAYFXA&#10;PpnscErZYZxsETc/oRc9gQACCCDQXECnvNq/f//uPVP6mVvO6RRV/X19/f39lb3KK4f/rtz6tLWv&#10;T88qzUr6vfqpfYPg5SzQQaiSJwLdF+As0N3vA2oQGgHOAt1mV3g4C7RKtEenVthZuxa6nbqZ6LR5&#10;nlWBce258a0KNHqqqvJWiW5j6XZaGoN9/T1vs7+5xYCXJngTMOfY7+ItZtfFqD0L9NLS0tz8gmLb&#10;TCatu07TXDlJczKlCeG9UzMbN2ww+JO7d69bO66zOJdKlYlfnSM6ny8sLy8XisXRkeGBgQGrj3w5&#10;CzQBcBfHPEUjEKAAAXCAuGQdNQEC4DZ7zMcAWDWp++7UZg2D2L127te+hZlht+b+hqz+5ua2LaSP&#10;h4Dbd7YgWh2GOvjYrtoAWEua+7JZzfemVq5UZC9rcveewzauBsAPTe7euGG9/VnFwKVScWFhcWk5&#10;Z3/KlwCYJdA+djpZIYAAAggggEBFwJod1YOqmdLaLeEkq53gZco3nD1FrRDwIBCSyFMzwF2fhfag&#10;53wXBb266FE6rbnf1ehXca+T3RUwp1LpgI4DJgB20gWkQQABBBBAAAEEEEAAgTgIhCT6NZTxjoEH&#10;+vs1k7tyDbnKrSb6bXga6MXFxemZmeXl3Jo1g76POQJg30nJEAEEEEAAAQQQQAABBMIoEKroN/Yx&#10;sM5rlc1m1Eyd1dmKfnXC56Xl5cEBnQercnF1HQ88MNCvLfPzC7Oz+3QuaKXcPzeviePR4aE1gwTA&#10;YXwdUScEEEAAAQQQQAABBBAIu0AIo994x8Ba+ZxOKwBO6qzO1uBYWlret2+/ju7Vob+6K9w1W3TG&#10;LE0XK2IeWrNmbGxkaGiof2BAK6F9H1X+5+h7FckQAQQQQAABBBBAAAEEEGhHILTRb7xjYNO68bFR&#10;q+9GR0f0q+Z2jzj8MHPXY23R9pGR4TVa9KzZ4b5+HTxcdd6sdnrfvi8BsF+S5IMAAggggAACCCCA&#10;AAJhFAh59Bv7GFhroa0YOJvN6tf5hUWzBFp3PV5ZLJ01Z8wKYtaXADiML0vqhAACCCCAAAIIIIAA&#10;Ar4LRCL67akY+EAXNzwJlu9jgAA4UFIyRwABBBBAAAEEEEAAgVAIRCj67ckYuAuDhCXQXUCnSAQQ&#10;QAABBBBAAAEEEAhaIHLRrwUS1+sDa6mzaaOWOu968CFz17rnoEeCPX8C4E5qUxYCCCCAAAIIIIAA&#10;Agh0QiC6MaQuDhzv6wOr+8dGh3VUsLmPjg53YkAcKIMAuJPalIUAAggggAACCCCAAAKBC5joV2Fk&#10;4CUFVkC8Y+BMpnIqLHPT48AU62RMANxJbcpCAAEEEEAAAQQQQACBYAViEP0aoHjHwMEOgsa5EwB3&#10;S55yEUAAAQQQQAABBBBAwGeB2ES/xMA+j4wD2REABwRLtggggAACCCCAAAIIINBRgZhFv8TAQYwe&#10;AuAgVMkTAQQQQAABBBBAAAEEOioQy+iXGNj3MUQA7DspGSKAAAIIIIAAAggggEBHBWIc/RID+zuS&#10;CID99SQ3BBBAAAEEEEAAAQQQ6KhA7KNfYmAfxxMBsI+YZIUAAggggAACCCCAAAIdFeiR6Dd+MfDk&#10;7j32e8cGTXLrVZdvu+HGq6+7qWNFUhACCHRAYOeO7Spl85aT7WVpo7Z09++ESo/0Rfk60HcU4bvA&#10;XTu2H3foa0FF1N3oe9G+ZNjd16yaYCrg/Pauiy6qevNxvm9UUurt9OJLLolKbcNQz4ve9a7jTjzJ&#10;r5rcddstl1x8sV+5kU8MBHrqo4Xb9+SO9e8999yjsp75zGcuLi46LFQBsEm5ccN6J7sMDg5+73vf&#10;U8qjjz76Tee8JpvpT+qXVCppbqm0HiWSaW1IJA4+Y3KemZ5Mp4qj45sIgJ1QkwaB6AkQAEevz6hx&#10;YAIEwG3Suv3eynzX1mahId+9F9robxcoZPU3APYxN39bSm6dFOj694OdbKy9rHA2fGlxXpU8/bRT&#10;Z2ZmncsoBnYY/SrP8fGxL3/lGj0YGBy6edu13gJglkA77x1SIhBhAX1WMyExNwQQQAABBBBAIAYC&#10;4QwCOwNrZrxDOxXsCsF59Osq2yaJCYD9kiQfBBBAAAEEEEAAAQQQ6IRAL0e/xjdOMXAnRoytDALg&#10;DoNTHAIIIIAAAggggAACCHgXIPolBvY+enTIcDs7sy8CCCCAAAIIIIAAAggg0DEBol87NfPAHgYe&#10;AbAHNHZBAAEEEEAAAQQQQACBTgsQ/daKhzYG7uvL+Hj3cagRAPuISVYIIIAAAggggAACCCAQiADR&#10;byPWcMbAuVzBx7uPQ4oA2EdMskIAAQQQQAABBBBAAAH/BYh+m5uGMwb2fxz4kSMBsB+K5IEAAggg&#10;gAACCCCAAALBCBD9OnElBnaipDQEwA6hSIYAAggggAACCCCAAAKdFiD6dS5ODOzEigDYiRJpEEAA&#10;AQQQQAABBBBAoNMCRL9uxUMVA8/O7pvcvcd+1xa1yO12twjN0xMA++tJbggggAACCCAQuMDOHdub&#10;3wOvAQUggEDwAkS/3ozDEwMv53JHHH6Y/a4tapTb7d4cGu1FAOyvJ7khgAACCCCAQOcENm85ufbe&#10;ueIpCQEEAhMg+m2HNjwxcKFQtN+tRrnd3o5G1b4EwD5ikhUCCCCAAAIIIIAAAgi0K0D0265gIhGS&#10;GDiZTNjvVrvcbm8fxMqBANhHTLJCAAEEEEAAAQQQQACBtgSIftvis+0chhg4eejNFgAf8kTL7X6Z&#10;KB8CYB8xyQoBBBBAAAEEEEAAAQS8CxD9erert2fXY2ACYH87lNwQQAABBBBAAAEEEEAgJgJEv0F0&#10;ZBdj4Gw28+BDk/a7tqiNbrf7y8IMsL+e5IYAAggggAACCCCAAAKuBYh+XZM53qFbMfDI8PD42Kj9&#10;ri2qtdvtjhvqKCEBsCMmEiGAAAIIIIAAAggggEBAAkS/AcFa2XYlBs5kMn2H3rRFVXK73V8cAmB/&#10;PckNAQQQQAABBBBAAAEEXAgQ/brAaiNp52Pg2dl9k7v3OL8rfRvtc7orAbBTKdIhgAACCCCAAAII&#10;IICAvwJEv/56Ns+twzHwci53xOEbnd+VvgMaBMAdQKYIBBBAAAEEEEAAAQQQqBYg+u38mOhwDJzP&#10;F53fO6NBANwZZ0pBAAEEEEAAAQQQQACBgwJEv90aDR2NgZOJxIH79PR0Lp+zfq3zoCMiBMAdYaYQ&#10;BBBAAAEEEEAAAQQQOCBA9NvdsdCxGDiZSFr3Yqm0b99+HehbLBTt263HnTEhAO6MM6UggAACCCCA&#10;AAIIIIBARYDoNwzjoEMxsG0G2LQ6n89Pz8zsn9tfLperJ4E74kIA3BFmCkEAAQQQQAABBBBAAAGi&#10;3zCNgQ7EwDXx72r7l5aWp6amFuYXGiUIzokAODhbckYAAQQQQAABBBBAAIGDAsz9hm00BB8DN41w&#10;9eQhs8Cd4CEA7oQyZSCAAAIIIIAAAggg0OMCRL/hHACBxsAHjwCuxLoHb4MDA+vWrxseGmqUIDgr&#10;AuDgbMkZAQQQQAABBBBAAAEEKgJEv2EeB0HGwNUzwH192XVr146OjqaSCkXtzx4aIgfmRQAcGC0Z&#10;I4AAAggggAACCCCAANFvFMZAQDGwfYI3nU6Nj4+tnZjIZjP27dbjzjgRAHfGmVIQQAABBBBAAAEE&#10;EOhFAeZ+o9LrgcTAtineDRvWDwz0cx3gqIwH6okAAggggAACCCCAAALuBIh+3Xl1O7XvMXDd6/02&#10;2tiZ1jMD3BlnSkEAAQQQQAABBBBAoLcEiH6j2N8+xsBa6rzrwYec35W+A2IEwB1ApggEEEAAAQQQ&#10;QAABBHpLgOg3uv3tVww8Mjw8Pjbq/K70HUAjAO4AMkUggAACCCCAAAIIINBDAkS/Ue9sX2LgTCbT&#10;5+am9B1wIwDuADJFIIAAAgh0X+CuHdu7X4lo1kAfg/RZ1nyc5YYAAgi0FCD6bUkUiQS+xMAhbCkB&#10;cAg7hSohgAACCCAQLgF9DDJhcLiqRW0QQCB8AkS/4esT7zWKZQxMAOx9QLAnAggggAACPSXAVHBP&#10;dTeNRcCDANGvB7SQ7xK/GJgAOORDjuohgAACCCAQIgGmgkPUGVQFgZAJEP2GrEN8q07MYmACYN9G&#10;BhkhgAACCCDQIwIsh+6RjqaZCDgXIPp1bhXFlHGKgQmAozgCqTMCCCCAAAJdFmA5dJc7gOIRCJMA&#10;0W+YeiOousQmBiYADmqIkC8CCCCAAALxFmA5dLz7l9Yh4FCA6NchVAySxSMGJgCOwVCkCQgggAAC&#10;CHRNgKngrtFTMAIhECD6DUEndLQKMYiBCYA7OmIoDAEEEEAAgfgJMBUcvz6lRQg4ESD6daIUvzQd&#10;iIELhcL8/Nz+lZse6FcfGQmAfcQkKwQQQACB8Aoct+Xk8FYuFjVjKjgW3UgjEHAqQPTrVCqO6QKN&#10;gRXuLi4ulkplI6cH+tXHGJgAOI5DkjYhgAACCCDQDQEzFXzxJZd0o3DKRACBzgkQ/XbOOqwlBRcD&#10;Ly8vqdFjtpt+NRt9uREA+8JIJggggAACCCCwKsBFkhgKCMRbgOg33v3rvHUBxcBm7nfWdtOv1oSw&#10;8+o1SkkA3L4hOSCAAAIIIIDAQYGdO7azHJoBgUBcBYh+49qz3tplj4GTyaQyWV5eNg/avA0PD5s5&#10;YD0wWSlbZW4etJM5AXA7euyLAAIIIIAAAvUFODMWIwOB+AkQ/cavT9tvke/zwKlUJb6dm5srrtz0&#10;QL+ajb7cCIB9YSQTBBBAAAEEEKgjwFQwwwKB2AgQ/camK31viImBX/ri5/qSc3//gMlHoa+JfnWz&#10;NrZfBAFw+4bkgAACCCCAAAINBZgKZnAgEAMBot8YdGKgTdBbfTqdPu0Fz1paWs5mMu2UlclkBgcH&#10;rSlfPdCv2qhslblyTibbimHb2rmdhrEvAggggAACCPSOAFPBvdPXTVp612234BBFAaLfKPZa5+v8&#10;pWu/o6NzH3ncUelMur+vL3Xg5qEmCneHhoZHRkZ0DPDIyGhfX58yVLZ3/OpXyUQylUp7yNPahQC4&#10;HT32RQABBBBAAAGnAkwFO5UiHQJhEiD6DVNvhLouqXT6muu+/+CDDx65YXxxabG/v8/c26m0lYky&#10;vPl/t+964AGFvyqonTwJgNvRY18EEEAAAQQQcCfAVLA7L1Ij0FUBot+u8kescE3/ZrJZxcB79+6d&#10;GO7/xnXfNPcbbvgfz3crk+t/tG3P7t3JVFpFcBboiI0MqosAAggggAACUb9W8MWXXEInIhB7AaLf&#10;2Hexvw1UXKrJ2Wxf/9e+ff3AwMAfvOR52qJbLl/wfDc5mJwz2T5lrgcEwP52HLkhgAACCCCAQLAC&#10;5nyhUY+BgzUidwS6LUD02+0eiGr5ik4Vqn7luh8cccQRb3rdn/YPrBkYHPJ81+7m3tc/oGzbDH2N&#10;KUugozq2qDcCCCCAAAJRF2A5dNR7kPrHVYDoN64928l2+X59YL8qTwDslyT5IIAAAggggIAXgShO&#10;BZsPdtwQiKUA0W8su7UrjQpnDEwA3JXBQKEIIIAAAgggUBGwL4c2H7u5IYBAFwWIfruIH8uiQxgD&#10;EwDHcqTRKAQQQAABBKInEMWp4OgpU2MEGgsQ/TI6ghAIWwxMABxEL5MnAggggAACCLgTiNBUMDPV&#10;7rqW1BERIPqNSEdFspqhioEJgCM5hqg0AggggAACcRXQ56SQTwVzAHBcx14vt4vot5d7vzNtD08M&#10;TADcmR6nFAQQQAABBBBwIcAJol1gRTDpXbfdEsFax7bKRL+x7dqQNSwkMTABcMjGBdVBAAEEEEAA&#10;gRWB8E8F01EIxECA6DcGnRihJoQhBiYAjtCAoaoIeBfYvOVk7zuzJwIIINA9gZAvh+4eDCUj4IMA&#10;0a8PiGThUqDrMTABsMseIzkCCCCAAAIIdFaA5dCd9aa0XhEg+u2Vng5fO7sbAxMAh29EUCMEEEAA&#10;AQQQOFSA5dCMCAT8FSD69deT3NwKdDEGJgB221mkRwABBBBAAIHuCHR9KpgLIHWn4ynVbwGiX79F&#10;yc+LQLdiYAJgL73FPggggAACCCDQFQEzFdyVolVoF4vuVpMpN34CRL/x69PotqgrMTABcHQHDDVH&#10;AAEEEEAAAQQQQMCFANGvCyySdkSg8zEwAXBHOpZCEEAAAQQQQAABBBDoqgDRb1f5KbyhQIdjYAJg&#10;xiICCCCAAAIIINBagAOAWxuRIsQCRL8h7hyqtnqASWfeZgmAGXAIIIAAAggggEBrAQ4Abm1EirAK&#10;EP2GtWeo10GBjp3tnwCYYYcAAggggAACCLQQ6My8BN2AQBACRL9BqJJncAJBv98SAAfXd+SMAAII&#10;IIAAAnEQ0Kcxpn/j0JE92Qai357s9gg3ugPHAxMAR3h8UHUEEEAAAQQQ6IAA0a/vyMedeJLveZJh&#10;rQDRL6MiigJBx8AEwFEcFdQZAQQQQAABBJoJ6HN/0Ivo6AAEQi5A9BvyDqJ6TQQCjYEJgBl7CCCA&#10;AAIIIBA3Ab9OpkIUHbeR0TPtIfrtma6ObUP9ehuvBSIAju2goWEIIIAAAgj0uIA+P7UzFcyhvz0+&#10;fqLbfKLf6PYdNa8SMG/j/rIQAPvrSW4IIIAAAgggECIBz3MIRL8h6kWq4kaA6NeNFmmjIeBvDEwA&#10;HI1ep5YIIIAAAggg4FnA7RwC0a9nanbsroAZupy2rbu9QOn+Cnj+HrNRNQiA/e0gckMAAQQQQACB&#10;MAo4Xw5N9BvG/qNODgQYug6QSBJVAbffYzZpJwFwVAcB9UYAAQQQQAABVwJOphEIIVyRkjg8Agzd&#10;8PQFNQlIwK8YmAA4oA4iWwQQQAABBBAIo0CjqWBzuizWjoaxz6hTKwGGbishno+JgC8xMAFwTEYD&#10;zUAAAQQQQAABhwK1U8EcOemQjmQhFCD6DWGnUKXgBNqPgQmAg+sdckYAAQQQCIvAXTu2V93DUjPq&#10;0T0BayqY+KF7nUDJ7QowetsVZP8ICrQZAxMAR7DPqTICCCCAAAII+CHA+XL9UCSPrgkQ/XaNnoK7&#10;LdDO4SoEwN3uPcpHAAEEEAhY4LgtJ9e9B1ws2UdGwPkJoiPTJCraAwJEvz3QyTQxEAEC4EBYyRQB&#10;BBBAAAEEIiTg5ATREWoOVY29ANFv7LuYBgYnQAAcnC05I4AAAggggECUBNo8rixKTaWuURYg+o1y&#10;71H37gsQAHe/D6gBAggggAACCIREgOXQIekIqtFIgOiXsYFAmwIEwG0CsjsCCCCAAAIIxEqA5dCx&#10;6s54NYboN179SWu6I0AA3B13SkUAAQQQQACBMAswFRzm3unNuhH99ma/02rfBQiAfSclQwQQQAAB&#10;BBCIgwBTwXHoxbi0geg3Lj1JO7ovQADc/T6gBggggAACCCAQWgGmgkPbNb1TMaLf3ulrWtoBAQLg&#10;DiBTBAIIIIAAAghEWICp4Ah3XvSrTvQb/T6kBeESIAAOV39QGwQQQAABBBAIpwAXSQpnv8S7VkS/&#10;8e5fWtcVAQLgrrBTKAIIIIAAAghET4Dl0NHrsyjXmOg3yr1H3cMrQAAc3r6hZggggAACCCAQNgGW&#10;Q4etR+JaH6LfuPYs7eq6AAFw17uACiCAAAIIIIBAxASYCo5Yh0WtukS/Uesx6hslAQLgKPUWdUUA&#10;AQQQQACBMAjs3LGdqeAwdEQs60D0G8tupVHhESAADk9fUBMEEEAAAQQQiJgAU8ER67DQV5foN/Rd&#10;RAUjL0AAHPkupAEIIIAAAggg0EUBpoK7iB+zool+Y9ahNCecAgTA4ewXaoUAAggggAACURJgKjhK&#10;vRXKuhL9hrJbqFQMBQiAY9ipNAkBBBBAAAEEOi/AVHDnzWNTItFvbLqShoRfgAA4/H1EDRFAAAEE&#10;EEAgMgJmKjgy1aWiIRAg+g1BJ1CFHhIgAO6hzqapCCCAAAIIINABAZZDdwA5NkUQ/camK2lIVAQI&#10;gKPSU9QTAQQQQAABBCIjwHLoul113IknRaYLO1JRot+OMFMIAocIEAAzIBBAAAEEEEAAgUAEmAoO&#10;hDUumRL9xqUnaUfEBAiAI9ZhVBcBzwKbt5zseV92RAABBBDwJsBUsDe32O9F9Bv7LqaBoRUgAA5t&#10;11AxBBBAAAEEEIiJAFPBMelIn5pB9OsTJNkg4EWAANiLGvsggAACCCCAAAKuBJgKdsUV48REvzHu&#10;XJoWCQEC4Eh0E5VEAAEEEEAAgTgIMBUch15sow1Ev23gsSsC/ggQAPvjSC4IIIAAAggggIATAaaC&#10;nSjFMg3Rbyy7lUZFToAAOHJdRoURQAABBBBAIPICZio48s2gAY4FiH4dU5EQgWAFCICD9SV3BBBA&#10;AAEEEECgrgDLoXtnYBD99k5f09LwCxAAh7+PqCECCCCAAAIIxFOA5dDx7NdDW0X02wu9TBsjJEAA&#10;HKHOoqoIIIAAAgggEEMBpoJj2KkHmkT0G+POpWkRFSAAjmjHUW0EEEAAAQQQiI8AU8Hx6UtbS4h+&#10;Y9mtNCrqAgTAUe9B6o8AAggggAACMRFgKjgmHbnSDKLfOPUmbYmTAAFwnHqTtiCAAAIIIIBAtAWY&#10;Co52/x2oPdFvPPqRVsRSgAA4lt1KoxBAAAEEEEAgwgJcJCnCncfcb6Q7j8r3gAABcA90Mk1EIGQC&#10;d+3YXnsPWR2pDgIIINBlAZZDd7kDvBbP3K9XOfZDoEMCBMAdgqYYBBCwCxy35WT7HRwEEEAAgVoB&#10;lkNHblQQ/Uauy6hwDwoQAPdgp9NkBMIiYM0Dh6VC1AMBBBAInwBTweHrk/o1IvqNSk9Rzx4XIADu&#10;8QFA8+MpsHPHLYlEUnc9sN/NljC02YS+YagJdUAAAQTCL8BUcPj7iOg3/H1EDREwAgTAjAQEEOi+&#10;gJZDd78S1AABBBAItwBTwaHtH6Lf0HYNFUOgVoAAmFGBQAwFNm85ybRq5UHZPLA2vuuid3W3zVa4&#10;az2wpqm7WzFKRwABBEIuwFRwCDuI6DeEnUKVEGgiQADM8EAgngIm3FVguXnLyVboG5KmNln8TCQc&#10;kj6iGgggEGYBpoLD0ztEv+HpC2qCgEMBAmCHUCRDIA4CIYmEzfmfm4OaSDgO6LQBAQQQCECAqeAA&#10;UF1nSfTrmowdEAiBAAFwCDqBKiAQpEBEwsjKOm3dqkL0iFQ+yP4jbwQQQKCxgJkKRqgrAkS/XWGn&#10;UATaFyAAbt+QHBAIu4B9NjUkk8BNyMzhytZBy8TAYR9e1A8BBLoqwHLorvAT/XaFnUIR8EWAANgX&#10;RjJBIIwCdWPdCMWTKwcwnxRGWeqEAAIIhEmA5dAd7g2i3w6DUxwC/goQAPvrSW4IhEvg0NNBh6tu&#10;dWsTrcnqCIBSRQQQ6BkBpoI709VEv51xphQEghMgAA7OlpwRCIWAdTro8JxWSmeBbnIiaKnZp6lV&#10;/wjNWoeiy6kEAgj0qoBiYDWdo4KD63+i3+BsyRmBjgkQAHeMmoIQ6JpA1VG1XavHgYLrnQI6WbdW&#10;hL5d7ywqgAAC0RKwlkMTBvvecUS/vpOSIQJdESAA7go7hSLQTYGLL7m4m8UnEnWnf2vP/2yiX/vP&#10;7lab0hFAAIGoCHBUsO89RfTrOykZItAtgeTWqy7fdsONV193U7dqQLkIINBhga5PC1x00UX2JlsT&#10;ws3nezkhVofHCcWFR8C8Zs3q1kjcdu7YvrnVtb7bbIiKMDnULagzFQi6jW0Smd3DM3juuu2W4048&#10;yZdGKRN/c2tZK6LflkQkQKDzAjdvuzab6a+sIUylkuaWSutRIpnWhkTi4DOmbjPTk+lUcXR8EzPA&#10;ne8sSkSg1wUU8drvFgchbq+PDNqPAAJ+CzAV3L4o0W/7huSAQKgEmAEOVXdQGQQQQAABBKoFwjOJ&#10;57BvOjMBayrDDLDDTul6FOfvnK2/uTUx7Lqbw/4lGQI9KMAMcA92Ok1GAAEEEEAAAQQcCXCRJEdM&#10;hyYi+vWAxi4IhF+AJdDh7yNqiAACCCCAAAIItCvAcmhXgkS/rrhIjECEBAiAI9RZVBUBBBBAAAEE&#10;EGhLgKlgJ3xEv06USINARAUIgCPacVQbAQQQQAABBBDwIsBUcHM1ol8vo4p9EIiOAAFwdPqKmiKA&#10;AAIIIIAAAj4JMBVcF5Lo16fxRTYIhFeAADi8fUPNEEAAAQQQQACB4ATMxaW7fnH44BroNmeiX7di&#10;pEcgigIEwFHsNeqMAAIIIIAAAgj4IMByaAuR6NeH8UQWCERBgAA4Cr1EHRFAAAEEEEAAgcAEWA5N&#10;9BvY4CJjBEInQAAcui6hQggggAACCCCAQIcFenkqmOi3w4ON4hDorgABcHf9KR0BBBBAAAEEEAiL&#10;QA9OBRP9hmXwUQ8EOiVAANwpacpBAAEEEEAAAQRCL9BTU8FEv6Efj1QQAf8FCID9NyVHBBBAAAEE&#10;EEAg0gK9MBVM9BvpIUrlEfAsQADsmY4dEUAAAQQQQACB2ArEeyqY6De2A5eGIdBKgAC4lRDPI4AA&#10;AggggAACvSoQy6lgot9eHc60G4GKAAEw4wABBBBAAAEEEECgoUDMpoKJfhnrCPS4AAFwjw8Amo8A&#10;AggggAACCLQWMFPBrdOFOwXRb7j7h9oh0AkBAuBOKFMGAggggAACCCAQdYGoL4cm+o36CKT+CPgi&#10;QADsCyOZIIAAAggggAAC8ReI7nJoot/4j05aiIAzAQJgZ06kQgABBBBAAAEEEFgRiNxUMNEvIxcB&#10;BCyB5NarLt92w41XX3cTKAgggAACCCAQQgFz4KVCjhDWrW6Vdu7YvnnLyYHWVkWY/OsW1JkKBN3G&#10;QAH9yjwqRwVH6OXjV9eQDwKxF7h527XZTH9S7UylkuaWSutRIpnWhkTi4DOGYmZ6Mp0qjo5vIgCO&#10;/diggQgggAAC0RYgAK7tPwLgCI3pnTtu2bzlJN8rHFC2vteTDBFAICABzwEwS6AD6hGyRQABBBBA&#10;AAEEEEAAAQQQCJcAAXC4+oPaIIAAAggggAACCCCAAAIIBCRAABwQLNkigAACCCCAAAIIIIAAAgiE&#10;S4AAOFz9QW0QQAABBBBAAAEEEEAAAQQCEiAADgiWbBFAAAEEEEAAAQQQQAABBMIlQAAcrv6gNggg&#10;gAACCCCAAAIIIIAAAgEJEAAHBEu2CCCAAAIIIIAAAggggAAC4RIgAA5Xf1AbBBBAAAEEEEAAAQQQ&#10;QACBgAQIgAOCJVsEEEAAAQQQQAABBBBAAIFwCRAAh6s/qA0CCCCAAAIIIIAAAggggEBAAgTAAcGS&#10;LQIIIIAAAggggAACCCCAQLgEkluvunzbDTdefd1N4aoXtUEAAQQQQACBFYGzzzpDP6+4cmtUPHbu&#10;2L55y8mB1lZFmPzrFtSZCgTdxkABO5n5zh23BFTc5i0nBZQz2SKAQPgFbt52bTbTn1RFU6mkuaXS&#10;epRIprUhkTj4jGnLzPRkOlUcHd9EABz+zqWGCCCAAAI9LUAAXNv9BMDRekmYGNjHeNX3DKPlSW0R&#10;QEACBMAMAwQQQAABBOIpQABMABzpkc0McKS7j8ojEFoBAuDQdg0VQwABBBBAoC0BAmAC4LYGULd3&#10;VgDs49yv1ZqAsu22FuUjgIBTAc8BcBhPgjX1oV+1bLeTNC0zIQECCCCAAAIIIIAAAggggEDvCIQx&#10;AF77tkc0j2/1rNL0TifRUgQQQAABBBBAAAEEEEAAgfYFwhgAq1VNYmCi3/Z7nRwQQAABBBBAAAEE&#10;EEAAgR4UCGkA3CgGJvrtwTFKkxFAAAEEEEAAAQQQQAABXwTCGwDXxsBEv750OZkggAACCCCAAAII&#10;IIAAAr0pEOoA2B4DE/325gCl1QgggAACCCCAAAIIIICAXwJhD4CtGJizXvnV5eSDAAIIIIAAAggg&#10;gAACCPSmQAQC4N7sGFqNAAIIIIAAAggggAACCCDgrwABsL+e5IYAAggggAACCCCAAAIIIBBSAQLg&#10;kHYM1UIAAQQQQAABBBBAAAEEEPBXgADYX09yQwABBBBAAAEEEEAAAQQQCKlAcutVl2+74carr7sp&#10;pBVcqRangA5z71A3BBBAAIFABc4+6wzlf8WVWwMtxcfMd+7YvnnLyT5mWJuVijAb6xbUmQoE3cZA&#10;ATuZ+c4dtwRU3OYtJwWUM9kigED4BW7edm02059URVOppLml0nqUSKa1IZE4+Ixpy8z0ZDpVHB3f&#10;xAxw+DuXGiKAAAIIIIAAAlEVOBCmlvXAl3tUIag3AgiEQyC8AfDuP79t8lW3GSWugRSO0UItEEAA&#10;AQQQQAAB1wL+TtWu5FYJp13Xgx0QQAABTRiHE+GhM3ck05Vp6wdP2xHOGlIrBBBAAAEEEEAAAQQQ&#10;QACBaAmEMQBW9JtaV4l+dUsOJomBozWkqC0CCCCAAAIIIIAAAgggEE6BMAbApT3lxFLy9558ymGb&#10;DnvsyY959nOfFU47aoUAAggggAACCCCAAAIIIBAhgTAGwOJLpVLlclnn8NKtVC5FCJSqIoAAAggg&#10;gAACCCCAAAIIhFMglAHwSuBbCYB1Gmud5aBUDqcdtUIAAQQQQAABBBBAAAEEEIiQQEgD4IMzwIkk&#10;AXCExhNVRQABBBBAAAEEEEAAAQRCKxDKAFjnvrLNAJeYAQ7t8KFiCCCAAAIIIIAAAggggEB0BEIZ&#10;AGsJdGplCfTKMcBljgGOzniipggggAACCCCAAAIIIIBAaAVCGgCnkqmEjvxduRYSS6BDO3qoGAII&#10;IIAAAggg4Fxg547tzhOTEgEEEAhCIIwBsMLeygxwYmUGmGOAg+h28kQAAQQQQAABBBBAAAEEek8g&#10;jAGwJn4POQaYJdC9Ny5pMQIIIIAAAggggAACCCDgu0By61WXb7vhxquvu8n3rD1n+OALfzl+4vij&#10;H/foB37zwNqhtZnlzG/etd9zbuyIAAIIIIBApAXOPuuMSNc/iMq/66KLTLabt5xcm7/W2V58ySVB&#10;lEueCCCAAAIhEXjTOa/JZvorh8ymUpUTR+mWSutRIpnWBnMwrXnGVHhmejKdKo6ObwplAPyiX06c&#10;OLHlMVsevPfBiTUT6cX0PX8zFxJoqoEAAggggECHBUwAfMWVWztcbpiLsw4lbRQA190e5hZRNwQQ&#10;QAABVwI3b7vWWwAcziXQSXMd4IXcwsziTKlUcmVBYgQQQAABBBBAAAEEEEAAAQRqBUIZAB+4DrCq&#10;WzkJVlnng+aGAAIIIIAAAggggAACCCCAQFsCoQyAD5wEqxIA6zrAJQLgtvqYnRFAAAEEEEAAAQQQ&#10;QAABBCQQ0gDYLIGuBMCJZIkAmKGKAAIIIIAAAggggAACCCDQtkAoA2D7EmjNAHMZpLa7mQwQQAAB&#10;BBBAAAEEEEAAAQRCGQBr2je1euhv5RhgZoAZpwgggAACCCCAAAIIIIAAAm0LhDQATiUPLIFOsgS6&#10;7U4mAwQQQAABBBBAAAEEEEAAgZAeA6wl0Lp48YFTX7EEmoGKAAIIIIAAAggggAACCCDQvkAEZoBZ&#10;At1+N5MDAggggAACCCCAAAIIIIBASANg+zHAnAWaYYoAAggggAACCCCAAAIIINC+QCgD4KqzQHMS&#10;rPb7mRwQQAABBBBAAAEEEEAAgZ4XCGUAnEzYrwPMMcA9P0oBQAABBBBAAAEEEEAAAQR8EAhjAFye&#10;Ld99190bNm5Q+5LJ5NGPPNqHhpIFAggggAACCCCAAAIIIIBAbwuEMQC294gC4N7uIFqPAAIIIIAA&#10;AggggAACCCDgj0DoA+AEAbA/PU0uCCCAAAIIIIAAAggggECPC4Q+AGYGuMdHKM1HAAEEEEAAAQQQ&#10;QAABBHwSCH0AzAywTz1NNggggAACCCCAAAIIIIBAjwuEPgBmBrjHRyjNRwABBBBAAAEEEEAAAQR8&#10;Egh9AMwMsE89TTYIIIAAAggggAACCCCAQI8LhD0AJv7t8QFK8xFAAAEEEEAAAQQQQAABvwTCHgAn&#10;iYD96mryQQABBBBAAAEEEEAAAQR6WyCMAfBSfnn+14vX/NO1O6//zQ+/8qNrPnftzmdsr713rONu&#10;SeValuUkTctMSIAAAggggAACCCCAAAIIIBCcQBgD4IFs/9DDB09904s3P/2YU05/xqkvf/HmH55s&#10;v4tDvwaHUpXzSaW+5vGtnlWajtWHghBAAAEEEEAAAQQQQAABBDwIhDEAtjcjWXMWaE0FdzL6NZVp&#10;EgMT/XoYduyCAAIIIIAAAggggAACCHReIOwB8OzirB2lK9FvkxiY6LfzQ5YSEUAAAQQQQAABBBBA&#10;AAFvAmEPgEMS/daNgYl+vY059kIAAQQQQAABBBBAAAEEuiIQmQC4i3O/9o6x1kIT/XZlvFIoAggg&#10;gAACCCCAAAIIIOBZIOwBsDkGOCTRr30emLNeeR5z7IgAAggggAACCCCAAAIIdEUg7AGwUHQZpM6f&#10;9apJZ5i5X6571JXxSqEIIIAAAghYApu3dO6SELAjgAACCMRDIOwB8M3f2K7LIIXH2lr5TAwcnk6h&#10;JggggAACCCCAAAIIIICAE4FQB8A7r//N777gt500ozNpqo77JQbuDDulIIAAAggggAACCCCAAAK+&#10;CIQ3AL7mn67d/PRjaq8D7EuzPWRS96xXxMAeJNkFAQQQQACB4AR27tgeXObkjAACCCAQdYGQBsDz&#10;v1489U1hXPlc29/EwFF/DVB/BBBAAIE4CXBgcJx6k7YggAACvguEMQBeyi+rnZoB1hLoG79+s06C&#10;pbNA1959t2iUYcsrHhEDd6wvKAgBBBBAAAEEEEAAAQQQ8CyQ3HrV5dtuuPHq627ynIXvO+569i9P&#10;fdby3b/e98tb7lyam8qkSvcVPup7KR4y/OTNN396/HAPO7ILAggggAACngXOPusM7XvFlVs95xC/&#10;Hc0650aTvXqWeeD4dTotQgABBOwCN2+7Npvpr1wyN5XSYbOVWyqtR4lkWhsSiYPPmL1mpifTqeLo&#10;+KYwzgCrfvf9Zu6ITaO55UVFv8ccuXb/wkIY7qMjI29cmGLkIYAAAggggAACCCCAAAIIRFEgjAHw&#10;hvRvFucLc/uWnv5bRz71tx9x1OHr9s/Ph+E+Mjw8NDT0pqWZKPY0dUYAAQQQQAABBBBAAAEEelwg&#10;jEug1SV3H3VhophLzN+/6eijNx2z+cyr/jAM/TQwOlooFN6fHgpDZagDAggggECPCLAEurajWQLd&#10;I4OfZiKAAAKNBDwvgQ5pAKx27px4VbK4NDY29pIb3xmSjn/cwMAnOQY4JJ1BNRBAAIGeESAAJgDu&#10;mcFOQxFAAAGnAp4D4DAugTaN3jz976ff9r5TfnLhXKkUkjvRr9PxSDoEEEAAAQQQQAABBBBAIHwC&#10;4Z0BDp8VNUIAAQQQQKALAswA16KzBLoLA5EiEUAAgTAJxHAGOEy81AUBBBBAAAEEEEAAAQQQQCDy&#10;AuFdAh15WhqAAAIIIIAAAggggAACCCAQJgEC4DD1BnVBAAEEEEAAAQQQQAABBBAITIAAODBaMkYA&#10;AQQQQAABBBBAAAEEEAiTAAFwmHqDuiCAAAIIIIAAAggggAACCAQmQAAcGC0ZI4AAAggggAACCCCA&#10;AAIIhEmAADhMvUFdEEAAAQQQQAABBBBAAAEEAhMgAA6MlowRQAABBBBAAAEEEEAAAQTCJEAAHKbe&#10;oC4IIIAAAggggAACCCCAAAKBCTgNgO/asT2wOpAxAggggAACCCCAAAIIIIAAAoELOA2AA68IBSCA&#10;AAIIIIAAAggggAACCCAQpAABcJC65I0AAggggAACCCCAAAIIIBAaAQLg0HQFFUEAAQQQQAABBBBA&#10;AAEEEAhSgAA4SF3yRgABBBBAAAEEEEAAAQQQCI0AAXBouoKKIIAAAggggAACCCCAAAIIBClAAByk&#10;LnkjgAACCCCAAAIIIIAAAgiERoAAODRdQUUQQAABBBBAAAEEEEAAAQSCFCAADlKXvBFAAAEEEEAA&#10;AQQQQAABBEIjQAAcmq6gIggggAACCCCAAAIIIIAAAkEKEAAHqUveCCCAAAIIIIAAAggggAACoREg&#10;AA5NV1ARBBBAAAEEEEAAAQQQQACBIAUIgIPUJW8EEEAAAQQQQAABBBBAAIHQCBAAh6YrqAgCCCCA&#10;AAIIIIAAAggggECQAgTAQeqSNwIIIIAAAggggAACCCCAQGgECIBD0xVUBAEEEEAAAQQQQAABBBBA&#10;IEgBAuAgdckbAQQQQAABBBBAAAEEEEAgNAIEwKHpCiqCAAIIIIAAAggggAACCCAQpAABcJC65I0A&#10;AggggAACCCCAAAIIIBAaAQLg0HQFFUEAAQQQQAABBBBAAAEEEAhSgAA4SF3yRgABBBBAAAEEEEAA&#10;AQQQCEBgzfDo0Oi6oeGJNUPjg2vGBgaG+/qH+voGMpn+TKZP91Qqm0xmzN0qnwA4gK4gSwQQQAAB&#10;BBBAAAEEEEAAgSAFFN/umi7+7O7ijbfntv186Qc/W/ru9qVv/+/CdTctfuPGha/9ZOmrP164+n/m&#10;79yVUy1m5wumLgTAQfYJeSOAAAIIIIAAAggggAACCAQjMDmbmBhKjY9mx8eyE+N968ay60YH1o72&#10;T4z2aePYcP/IYN+d91YC4BkC4GC6gFwRQAABBBBAAAEEEEAAAQQ6IZBbLi4XEqViqVhMFvOJXCGZ&#10;L5bzhXIxnywWE4ViIlFOJNNJVWVqTr9UbswAd6JjKAMBBBBAAAEEEEAAAQQQQMBfgVyhlMuXlovJ&#10;guLeYrlyK5aX84mFfHJZMXApmUgq4i2r0LnFPAGwv/jkhgACCCCAAAIIIIAAAggg0DkBTfkWCglN&#10;9irWLZfKuivirTyuPNTv+rc647u4XAmDdWMGuHPdQ0kIIIAAAggggAACCCCAAAJ+CSjALZYSmvV9&#10;z6WXJlNJ3fcvpSqhb6L88Y+/Xz91N2VpipgA2C928kEAAQQQQAABBBBAAAEEEOi0gJY960Dfd7/v&#10;MhV88WWXLeXLfdlSMZlQ9Kst5mepXDkGuHI88MqtxQzwXTu2m/txW062Hne6WZSHAAIIIIAAAggg&#10;gAACCCCAwKEClYN+S+WLzjvfbP7ghyoR7yc/Vvmp2zlvOX/lNFirc7+OAmAlUuhrol/zAHMEEEAA&#10;AQQQQAABBBBAAAEEui6gw32L5cr9wndcYI+BTfSrn4p+C6XKM1YYzDHAXe81KoAAAggggAACCCCA&#10;AAIIIOBaQAf26hhgnfhK9wvPW42Blcvr33p+IZmo3EtaAn1IzJvcetXl22648UMf+Ze6pZm5Xz1V&#10;+8B17ZruwNyyv57khgACCCAQG4GzzzpDbbniyq2xaVH7Ddm58uFkc4OFaXq20VPtF00OCCCAQPwE&#10;zB+aaN3edM5rJtYe+d8/WpwY6cukFf8my6nKUucPfPCyt7z9AgXGCn114qtyoZwuLZ/2xOF/+9rP&#10;/+Ap46Pjm1YD4Kuvu6lug83KZz1V+yBaQNQWAQQQQACBiAoQANd2HAFwRAcz1UagwwJRjOs6TGSK&#10;i+J3rDdvu1YB8BevXxgd6lcAnE7pVNCVk10pDM4pGC5VVj7r8kilYilTyJ32FALgrowsCkUAAQQQ&#10;QMC9AAEwAbD7UcMeMRcgrnPYwVGM6xw2jWQmAP7CD+ZGhvpS6VR65UxXOtC3lExpUXRBJ38uKfit&#10;hMKpYv70p4z8+9d+8dKnjDmaATa41hJo8xhxBBBAAAEEEOiMAAFwowBY2+sudWYJdGdGZhClENc5&#10;VCWucwhFshgLmAD41/ct//re5WQ6qSXQprGKgfPltHmgeWDdtxyTOeGowS/9YMezf2u4dQBskVlL&#10;oGOMSNMQQAABBBAIoQABcNQDYII65y8r4jrnVqREoMcFFADfuiv1tEcf7sThS9seOGWLlkkXCYCd&#10;cJEGAQQQQAABBBBAAAEEEEAgRAIKgMuZ0e9sn5qcXZpbKOeL+VwhqQXPWvWsWiY1Jbxyy2ZSa4f7&#10;z3zWkan81CEBcIia4qYqjc7d5SaPoNL+/vN/N6isyRcBBBBAAAEEeljgqU9+/CnP/L0qgFRmpIdJ&#10;aDoCCPScwHe/9VW3bX7u8194cAa40WWQajP94uf+38te/gaHhQWaWFdvCnkAfNE73+EQqivJvv+9&#10;H8iQSnYFn0IRQAABBBBoU+DOu+6xcjj+uKMn1h+XSmWd5zk99UA20+88PSkRCEJgzfCo83H7L1+7&#10;82VPO6wvsRxETcizuwKuRoKqqnewUmG/2zpn+9YcEgDvnbzdSRaKmhQAhyGxvvu85L0fDGcMrOlf&#10;Aksnw6l5mkiE6O03kxwQQAABBBBwK7Bnz/SmY443ey0vL00+eP8jH/WkXdPFydlEbrmYy5Uq1/8o&#10;JUrlkhIUS8myTgRTSunXQqn82M3Z44/ou/veezaMDbktl/QI+CswNLrOjNtdu5c1UHUxG41VLV4t&#10;FBN6rJ+Va9usbD/+8NTDj+r/xNV3vPpZ6/ytA7mFQcAaCc7fwUb6F93W3ATAKbe7kR4BBBBAAAEE&#10;EECguwL75+atCvT3D5hfFUVMDKXGR7PjY9mJ8b51Y9l1owP/+PGPrB3tnxjt0/ax4f6Rwb47780p&#10;8cx8IZFKcUegywIHxu3EcN/EyMrdenDorzrTr8bt9HyuyxXmVROQQL13MPP21fAdzOu7cJ0AWNNu&#10;VbnVbmlSXJPEbebjanerhjp/dVVta7fUbU6jZC13bzT9u/6wE712k4v9nJTSZGbVye4ualMvqYow&#10;9+b5MP3bpjO7I4AAAgjEWEDXt7S3zvyqmZPlQkIXviwWk8V8QueD+dv3Xqrt77n00mI+WSxW5tN0&#10;YRBdL0Qbp+aKmmfjhkB3Baxxm0gl0sly5Uo2Kf3TIK081k9ruxm3uXx360vpQQnUvoP99cWXaeO7&#10;33tZvlCu+w7m+R2+9Qywq7CzZeKWCewtaZlYy4w515QVSTqJKj0PlDZ3tFdyz0O3mXvLGLjNQtkd&#10;AQQQQACBnhLIFUq5fGm5qOWjOiFqWXGvaf5f/sUFC/nksmLgkokvyto4t0gkEdRHefJ1LlAJe3KV&#10;cZsoJU44Oq3/nXDUyk/z+Oi0tuumx+Yqr7qyq/PMSRkhgcpIOPQd7F0XXGDewS794GV138E8v723&#10;CIBbhqCu4lWTOIg8m7ffPmfbcv7WM2XXdzRRZder0bwC4a9hyAGpHgIIIIAAAo0ENOVbKCQ006tA&#10;9+LLKpMnur31LReuHgNcLlWOBC6vfvZbXC4nU2nuCHRXQEO0crx6OVnSNzOJxI9u0yqFQ3/eoRGd&#10;LBUPxizdrTClBySwEgAffAervF2Vyhedd755H/vHj12qUxhUvYN5/lvQLAAOLlINLme3EIqHzd3a&#10;0cmWJqW4Pf1V1Xpg+0ypKaVRAvOUlcZ5wz0sLY5EJZ0LkBIBBBBAAIFYCujzoU58VbbN/Sr61afG&#10;ygfHhE6HpeWkZd1N2zVLnEomuSPQXQENRTNoi6sDs95Ls1xJY926W2FKD0hA/Wu9g1VOhLZSzP6l&#10;1JvfvBoDf/zj7696B/P8Nt4wAA46RvUrfyeroI/bcrIJcfVTj+2xrn41d3sCs8UkM7vY03i2rrtj&#10;8/XAijydLBgOelo1iEqapvmLSW4IIIAAAgj0soAWEObzZR0vZ582yfQlisnKvZwsVx4o3liJNHQ8&#10;cCqd4Y5AdwU8vGC7W2FKD0hAI2ExV17KJZbylXcnc+/vLyvuNYPknLecr3ewQqK8XFklkNBRHh4G&#10;j9mlYQBce4H1JmW4SmzycbWLq8SeLRrtWDsn3Cilpn+dX1HZZOLwjFB+NcpM/3a9ks2jXw9z1H75&#10;kA8CCCCAAALRFcgVk7prvajuF563evjcRz70/kxfsqAPjiv3fKmcW1lNujIVrIMquSPQXYHKxbpK&#10;ulKXlik0uCneqVzS68DiBQZtTAUq381VpvoPjEctWvnAB1cP5Xj9W89ffROrDIXWJ7Fq/jbebH9X&#10;YWdIEjdqrZnjtU//Ov/zZs0Ae9u9SUH2CV7n9elwSt8rydxvh3uQ4hBAAAEEekRABwBrzkRHTJYU&#10;BpcT571jNQb+2D9cls1U1hNWPl+WK7FEj4DQzEgI6Bh1HQa81HhU6imd2i1fTkeiOVTSs0DVO9j7&#10;P7h6Gr+3vP0Cf9/BWgTQQYS1vufpZBW0556w7+jkBFpvO/f16zY+0nNx5tzITkLEdk6h3MVKOmma&#10;Zz12RAABBBBAoJcFdOCcWTeoKbXKR8lC4ty3VQ6fe9PbLjBnlFHkqzSVZdArt1QqyR2B7gpoHGrR&#10;/lJOQ7e87VeVIPjHd1QGqHlsfuriXpWvdVau9ZWq3Bi3MRRQ51a9g/3luZWv8N76tgv1tV3ddzDP&#10;7/atZ5D9jVf9zc1Vs2vnb820sLmbZ+1bTOa1aRoV6uT0V9aCZxO+WuFuVTRrHRxrT2A21kbIzq8n&#10;5HBpcdCVrMq/ytNhJV11PYkRQAABBBDoBQFFCLoGsBY5K6JYuRpwUTHwn7/1vLKiC10fuFB5emWl&#10;aWWtqS4qww2BrgtoKBa0LF+XQdIVf0ulx25K64F+msf6+aiVn7p2l1kj3Z9m4Ha90wKpgDq39h3s&#10;zW89v6ivRhq8g3l+V68TANfGqH5FrW3m42p3S6Ru3Gt/1n7KKxPxWncrBran8bwQ2jqVlP16RfaN&#10;dXvRSmA9a+1uj5Ptz3oeDSbArq2Sj5Wsm387FWZfBBBAAAEEelBgeGiN1erl5SXz68nHZxP5pXJ+&#10;sZhf1r2Uz5Vzi4ncUjGfS+ZzqWI+U8ylCvktR2eUeHSIBaU9OHDC2OTHbs5quKZLS4nCcrJUeaCf&#10;5rF+Wtu3HFMZt2PDA2FsA3XyQ6Bj72DJrVddbs6KtHfydic11wTdy17+hjAkroqHL3nvB6++7iYn&#10;TQgijX36VzVx7mmvjDUtHEQNq2ZWI1HJIBzIEwEEEEAAgXgI3HnXPVZDjj/u6B27x5726MMdNu1L&#10;2x44ZUtifGKjw/QkQyAggWSyEtY6vH3h+vufddK6tcMudnGYM8m6LrDtl3vcvoOVCvvdVjvbt2Z0&#10;fNNqAPzUJz/e7f5dT18bAHexFfoSQYciGxPFll2sSZN+iVwluz7GqAACCCCAAAJREUgOPOw726cm&#10;Z5fmFsp5zfkWklrtrNOomvprzaJ5kM2k1g73n/msI1P5qag0jXrGW2A5V9o5uXz7fQvNm3nYWPZJ&#10;W0bjTdHLrStnRt2+g7UVAD/3+S/sZW7ajgACCCCAAAIIIIAAAgggEHuBygxw5WSA3BBAAAEEEEAA&#10;AQQQQAABBBCIu0DyjW98Y9zbSPsQQAABBBBAAAEEEEAAAQQQSLS+DBJICCCAAAIIIIAAAggggAAC&#10;CMRAgAA4Bp1IExBAAAEEEEAAAQQQQAABBFoLEAC3NiIFAggggAACCCCAAAIIIIBADAQqxwBns9nH&#10;P97FZZBe+cpXxqDlNAEBBBBAAAEEEEAAAQQQQCC6AtNTD4yNb0ilsg6boPTJt7zlLa6i39NOO21s&#10;bMxhASRDAAEEEEAAAQQQQAABBBBAIAgBBbQTa4/cNV2cnE3klou5XKlQShRLiVK5VCxVLnhUKqX0&#10;uFAqP3Zz9vgj+u6+956U2+g3iHqTJwIIIIAAAggggAACCCCAAAIeBBT9Tgylxkez42PZifG+dWPZ&#10;daMDa0f7J0b7tHFsuH9ksO/Oe3PKeWa+sHoM8J/+6Z9OTU01/+mhKuyCAAIIIIAAAggggAACCCCA&#10;QHACmvtdLiQ051ssJov5RK6QzBfL+UK5mE8Wi4lCMZEoJ5LppCowNVdMfuYzn3FeFa1/VmJrCXQy&#10;WcnF3DS/7DyfQFOaWoWnPoE2tlHmQnAlYHWlq71cNY1+ccVFYgQQQAABBBBAAAEEEGguYJZAb7t1&#10;aXwkWywnC/lyJdxVMFgsLyj6La2Gq8lEMVFafvbvDH/l+l96nwE2IZa5hapjwlafDuOoX+xfTDgp&#10;vTNd2eP94qQjSIMAAggggAACCCCAAAJuBTTlWygkNNlbOe63pAN/y5d88P2rxwBXfte/1bB3cbns&#10;cQa4yQRj7bSwNfVn7WUeNNpuGlx3etm+SyWyt8Xe9jnMquoFOvfopJ72qjaaNq+KWq2meZtmdzgD&#10;XBsqNy/XLln3cS11k35xO7JJjwACCCCAAAIIIIAAAghYAmYG+LvbKzPAWuesM2DpdvFll5kEb37z&#10;+aVEMqUnEol0eUkzwJ+97hc+XwfYPpdoD3FNQGu2WA9MrFW73dpozTDbgyj7s9Z2e7m1QV1wQ6Ru&#10;e61w1/6sqUOj9FXbrQo3Su9Xi6wJ/KrJ/ObtMqXbv32wd6XV71Xt7WS/+OVDPggggAACCCCAAAII&#10;IBByAR3xq5XPmvJNJpJW9Ks6f/zj7y9rSjhRWQhdKld+KpnPAXATGiteqloKW3e7FSqbgLkq2+aL&#10;aWufDXSdtqmhw3o2alfV9qqZ7Ub5h20guu2XsNWf+iCAAAIIIIAAAggggEDkBCrhni52VCq957JL&#10;TeXf8bbzzYNPfqwSA6+cBmv1uN3OBcCuHBvNiLrKpDOJrblTJ2F2k3bZ87HH/K7y70yTKQUBBBBA&#10;AAEEEEAAAQQQCImA5n51BqxLPvB+U58L33FBMpU81x4DJ8pmdbTCYI8BsH2ZqzIKdHWr28xr09ed&#10;nvXQW37lY4q219NtGz1U3vdd3NbZbXrfK0yGCCCAAAIIIIAAAgggED+BYlnrnxMXnndBJfo97wKz&#10;5rmYTL7+rZV5YP1U9GudB8tjAFyJng8c0GtmNY1j3aW8JvKx4p+qB7Xb62Zuz6T2cW1lOhNuVbW3&#10;tmlVMXOTetqXUjfydNIoq0Qn4XpVYiv/Jkuyraes436tzg1Pv8TvVU2LEEAAAQQQQAABBBBAoK6A&#10;TgFdOQa4mDj/bRcqGNZ/ZsFzNpN8w7kXVMLjckIhsNnXewBswtTadb/2JbtWVGwlq3pQd7uTvWpL&#10;t1emqlZOFic7GUx186m7RLnJuuW69XSS3mErXC2ZrkpsBd52XvtGe9dYaar6ompUNOkXJ+akQQAB&#10;BBBAAAEEEEAAAQSaCCjiUACsuw4ErgTDupcqQa+5JJIi30pEs3J94HYDYLoBAQQQQAABBBBAAAEE&#10;EEAAgS4K6PRXxVIxXyrnC+XKo2JRMXA5V9bPUqHyXOXqwCtzwjpNdFszwF1sJEUjgAACCCCAAAII&#10;IIAAAgggcPLx2UR+qZxfLOaXdS/lc+WcHueS+VyqmM8Uc6lCfsvRGUGNDqWTn/nMZ5yTnXbaaUo8&#10;NjbmfJcIpWx0hG3tGuAINYqqIoAAAggggAACCCCAAAKxFJieeuDWXamnPfpwJ6370rYHTtmSIAB2&#10;YkUaBBBAAAEEEEAAAQQQQACBcAkoAC5nRr+zfWpydmluoZzXtG9Bp2gumRNBWxOc2Uxq7XD/mc86&#10;MpWfIgAOVxdSGwQQQAABBBBAAAEEEEAAAScCCoCzmf5KsJtKrV5VJ5XWo0QyrQ2VY34PPGNym5me&#10;5BhgJ7CkQQABBBBAAAEEEEAAAQQQiLwAAXDku5AGIIAAAggggAACCCCAAAIIOBFoKwBenWVe+Z+T&#10;wjqTxtSqM2VRCgIIIIAAAggggAACCCCAQFQEvAfACjJ1emRzC1Vrw1afUOFQGQQQQAABBBBAAAEE&#10;EECgZwU8BsAm+rXU7I9rp4WtKVlrYtY8aLTdZFt3etm+S9U0r5W+ti9dzQnby2UmuWdfGDQcAQQQ&#10;QAABBBBAAAEE4ifgMQBuBGGfFlZUbAJIEx6bp0x4aR402m4ltmaYrUDUvouVf1X69qNWa1qbyeT4&#10;jXhahAACCCCAAAIIIIAAAj0r4HMA3MTRCiarosq6261Que7kbfO4tPZZV+u07TF2zw4LGo4AAggg&#10;gAACCCCAAAIIxE+gcwGwK7uqmWRX+7afuGqBd/sZkgMCCCCAAAIIIIAAAggggEDXBTwGwPblx2pD&#10;+6uOm0C4zbw2vdtjgK05ZLdFd707qQACCCCAAAIIIIAAAggggEAjAY8BsLKzr1K2L2O2n0TKWk5s&#10;D5JrT4VlKmePNmszt86bZaW0b2mU3lvHNzmflrcM2QsBBBBAAAEEEEAAAQQQQKDrAt4DYBMD1x5e&#10;a220R8X200qZ7VXJas87Zc+8aveqHAxi3fT2pxxa2yvGSbAcopEMAQQQQAABBBBAAAEEEAi/QFsB&#10;cPibRw0RQAABBBBAAAEEEEAAAQQQMAIEwIwEBBBAAAEEEEAAAQQQQACBnhAgAO6JbqaRCCCAAAII&#10;IIAAAggggAACBMCMAQQQQAABBBBAAAEEEEAAgZ4QIADuiW6mkQgggAACCCCAAAIIIIAAAgTAjAEE&#10;EEAAAQQQQAABBBBAAIGeECAA7oluppEIIIAAAggggAACCCCAAALeA+DkoTc7pfVMlW/tdvuWRnvR&#10;SQgggAACCCCAAAIIIIAAAgi0L+A9AFbZ5QO3qujX2q6Y1npKj2u3a0tVG2q3tN9IckAAAQQQQAAB&#10;BBBAAAEEEEDAewBsRaomsjWU9scmQjYxcKPtdAACCCCAAAIIIIAAAggggAACnRHwHgDXjXi9VdrE&#10;ycz9etNjLwQQQAABBBBAAAEEEEAAAScC7QbATsogDQIIIIAAAggggAACCCCAAAJdF2grAPZx2pbp&#10;364PBSqAAAIIIIAAAggggAACCMRbwHsAXHXor2GyDvo1v1ppGm2PNy6tQwABBBBAAAEEEEAAAQQQ&#10;CI+A9wDYxLfmZm+PiXXNzT6vW3e7dYosk5v1MzxA1AQBBBBAAAEEEEAAAQQQQCAeAt4DYOuaRuZB&#10;VQxcu1EJai+bZN9S96JK8VCmFQgggAACCCCAAAIIIIAAAl0X8B4Ad73qVAABBBBAAAEEEEAAAQQQ&#10;QAAB5wIEwM6tSIkAAggggAACCCCAAAIIIBBhAQLgCHceVUcAAQQQQAABBBBAAAEEEHAuQADs3IqU&#10;CCCAAAIIIIAAAggggAACERYgAI5w51F1BBBAAAEEEEAAAQQQQAAB5wIEwM6tSIkAAggggAACCCCA&#10;AAIIIBBhAQLgCHceVUcAAQQQQAABBBBAAAEEEHAu4D0ATh64qTA9dF6kq5SNcraX7irDmCX2y8FD&#10;D5qiY+YZieb4KO/X+OmAm5PBVvWm5COUtwY2qo+1vbaGTprprTLshQACCCCAAAIIICABjwGwPqWV&#10;D9wC/cSmQmr7yV56L/eijw51nZvbetilk50V6LDsZENqy/JL3pfxEypnI1P7s1v91ag+1nbzJhoq&#10;w25ZUS4CCCCAAAIIINAZAY8BsL1y5jOc2WJNaNSd2ag73dRoJrlJYqsg64Ojh5mfluXaP5VWtauq&#10;XHvDLRn7JE/Vxtr6N+lsX/Jp4uPE2V69RnOGTeppuBrt6HCgO3GwOzcq0Uk+TgKSuvk47MfaoWUR&#10;NR8/DvNvSdpoPNvRqhDqvl6a9KxfztYbiz3sb/I+Y8WTSuPkmwJf6uljffyKh31pV8uBRAIEEEAA&#10;AQQQQCByAh4DYPMprTakMZ84zUdP+yc5a0uT7VUfuO1xtcVqbbTmn81Tbmd+7PWpikasnO31r2qX&#10;9cHabXsb5dNo3DRya+TQKJ8mPo2cW/ajc7fa0t2+Tpo41K2nVWJV6xzm0zJwapSPw360R7nWeHPi&#10;6TD/lgF8o/Hj9nUatHPz8Vz7PmO9GziPfl293oOuj9vXhdvx4Pb9x6/6kA8CCCCAAAIIIBAeAY8B&#10;sIk56352t8LRqka2nDGrG4l1QMp5uY3iorrbm7S3ZXwVXKtbhkb2opvX01UrXJVbt/l+efqSj/ly&#10;pPYLoCYBkj19XTr7OHSbv/kWwHl9HNazbjLnr5fm4WL7g9zVCPRQnNv83aa3+svtjh7a4vx13Wbm&#10;7I4AAggggAACCIRcwHsA7LZh9oA5iA98JmYwkUAQ+YetvW7rE/X0fo0fX/Kpmil1YtvkC6Pa3dvM&#10;3/P491Cuk7Z3OI1pRfvfufhV7Ub1sYaEXwWRDwIIIIAAAggggEBLAY8BsJm7aJm72wRB5OmkDt0q&#10;10ndQpumfbSARlHdeDI4RicOTtKY7246XPkmLE3q3Ogph80Mri/s33+FJAa2vo9rvz4de70E2kFk&#10;jgACCCCAAAIIdFfAYwCsSttXaVbNONUu7ata0ml9UK7abs/H+rRn/9hXtbHqA7fJzcn0V6NyG223&#10;5parPoNa263oxWxp1N5G+TQaBE3q4y2rWqJGzlUtqm2Xca7bXnsXWCXW7RonneXEs6q2jcZnEP1i&#10;d2geT7Z8XVgatS8ua6jX7a9G7WpUn0avo0blNnmd1n0fcPs6cvsm2Oh112i7h9eXGVEOY0639bGn&#10;d9V2b68Xay+3bxqu6kZiBBBAAAEEEEAgEgIeA2DziarREr66262N5oGlY99uJ6ubvmqjw4+DdXvC&#10;Sbl1K1m38rUaTurvZIjUrac3B6vXnDs3aZf1lMmtkad5yvppFV315UVLiuaedUej83HYaHA2qZU9&#10;86ohXbtXk/xbjsMmzo1eRy1fF03GT6N2Ne/fWgEn47Zlp9tfgPYBU1tJa4xZNanb+827puXrvVGF&#10;3danSd0afYXXzuvFc7ucdxApEUAAAQQQQACBqAh4DIAbNc/zzEb7Xg7natoviBz8EmgZp/lVEPkg&#10;EAMBXi8x6ESagAACCCCAAAJdF/A5AHY46xJEs7tYdBDNiX2efJqPfRf728AeGTCNmtkjzfd3zJAb&#10;AggggAACCCBQK+BzAAwxAggggAACCCCAAAIIIIAAAuEUIAAOZ79QKwQQQAABBBBAAAEEEEAAAZ8F&#10;CIB9BiU7BBBAAAEEEEAAAQQQQACBcAoQAIezX6gVAggggAACCCCAAAIIIICAzwIRCIDdXv/DZyHH&#10;2UWlno0aRP0dd3VHE4atX8JWn7iO544OMgpDAAEEEEAAAQR6RqCtANhceaj2A3GjKxK53d7ko22j&#10;okPScVb1uhUttFmuvf5RvL5UVf2DGxVtOnuomH3kt1l6+z1bVZnaDD3UsP1atXzfMAmcFOSh/k76&#10;NJxvX05AnLTO2DpMSTIEEEAAAQQQQKDDAm0FwKqrufhQVaXdXsmjyRU+9EGq6lmzpW65ruz8/YhW&#10;VU9TZ1NJfwty2Ea3F01pUn+HWfnVTG/5NK+/tzydUDvEcZJV3TRV7bIP/vYb5aHyjZzNaLd+Wm3x&#10;UISHXWrpmr9vGDonBTlJ07xz63ZTm29f7Xd93Tq7amzzOrjKqm73eX7JsCMCCCCAAAII9JrAmuHR&#10;odF1Q8MTa4bGB9eMDQwM9/UP9fUNZDL9mUyf7qlUNpnMmLtwkp/5zGecG5122mlKPDY2Znap/ZRp&#10;31732ea7tPwg22h3U5naj93WJ92qj7xVn97sH9ec5FP76bnRB+4qKCtze2BsPbY/sNpSWx97o0zN&#10;7aXbi7B7VhVd92uFqvSmPrU4VqGWQ5ueVhEO82nTvwrf6qOq8VMl2fzXJv1lDc5at6px27JdTsZ/&#10;Va/VHc/22taOhNrXUfP09u6r7cq646c2BG00Ppu8Hg1X3QFfO27rDniTrFEOdR0aedatf5Px3OT9&#10;s8kbct33MYfjudE4r33VN6lAbSZVg7YW0+H7Vd186gbStYOnZYVJgAACCCCAAAJxFZieemBi7ZG7&#10;pouTs4nccjGXKxVKlbYWS4lSufKoWErmC+VCqfzYzdnjj+h78MH72p0BDpSyycf9qnJNSutWG6uY&#10;p6q2W+mrPt+3zKdl9NiIxezY6KfVCqueddtlD3qVoPZDfO2nRns+VR/Km3wQr01ZlbP1q9UiQ+fW&#10;022/1O19J0PRTmevahPn2jaagqpaagUGTcahtWMjn5btMmPYutXNx95rjV4Xjayap2/yeqw7VGrH&#10;YZV/3XHupP6NXkH2XnAyHqzBX/X+YPVv3Vd67ftDo9dXo9eFw7o1epeztrsaz1WNtb8fuq1Pk3bV&#10;vi6avF81GW+1PeK2kqRHAAEEEEAAgd4RUPQ7MZQaH82Oj2Unxvt0XzeWXTc6oPva0f6x4f6Rwb47&#10;780JZOfkcqgDYFd9VjcwqA05WubpVz4tC6pNUDdgaFSfqsDMeXF1I7e6u9fWxwQGVtTtpFBfPKsC&#10;v7oVq62MVXRV+rq7162nPUhoEv45cWgkbC/XSbvqBtj2zO392yhgblLhJv3luZlVOzZvphMEK8Pa&#10;wNttJV0VZ2LI2i8gGvm7rUyj9M1fcW7Hc/P6+1XnRp1e+51Ck/pYAzho4YBaTbYIIIAAAggg0BmB&#10;XbuXd+0pTu0rzs2X5xcSuu9fSs4tlXWf0c98OVdOJlYC39vvWwgqAG7/g6nbeMMeGLj9UFv76crK&#10;rWWfeainwXGyY9UMScvKeEjQvBrtSJrKBNEvtZOEdRvuvBN9rKfbLmgU0DoZHi3L8jB+GvWXL/Vp&#10;WeH2EwRdT7/Gs6uWepgOrVtPD+PBVT09JG7uaVXYQ87sggACCCCAAAK9I6B1zkWFuKXECUenTzw6&#10;qfujj0k+ZnNKd8W9RS0WTmgV9KqH/wGw/TNW+2FwVbfZZ+RMDOlLv/qVT93K+PWJ3MdKus2qNuCs&#10;6oiqhrvNv1EnWvn4laGH0eJ2xrtlEVWYLdPbE5i5spa71E3jZMeWOXcgQRD1rH3fsL7ZCaK4Rnm2&#10;WVbd6VDPPdJmZaqGpedqNHntN3rndPgq8L1KZIgAAggggAACoRXIpBO6p1KpO+4rfurbOfv9/+4s&#10;ZEqJTCKZTa1+ivY5ADYfqmp/mo3W9qoYoHZ7k6DRvqrT+hRbtdSzKnCqWx9v+VR99mryEc1qcu0k&#10;qinavr2RW20l7YxmCFZ9kK3rXOVj//TfaP2kVf8mAZv9KW+eVaNFv9bNx14ZO11L/6pXqX2kNaq8&#10;w4/Xrpzt7TLg9iFqsnLSrkY+jfq37vixhk3t667J66jRWgBrMNcO6bqv67rvD43q2ahdlkPVS8nV&#10;+4apXqPxVvf9vZFPy3pW9a/nPx5mvrT2/a1q0DqpZ91xaH+jbl7J5q/Tqjf8qgFv5dx8vDUacp71&#10;2BEBBBBAAAEE4ipQ+YRUOedV6YSj0q99Tp/9/rjNmXKyXNSnPv1noqcgzgLdvmyTD7LtZ+5jDp7r&#10;6XlHHytvPpVG+lNm1OvfqDfD1q6w1aeTbsG1Pbic/X2XIDcEEEAAAQQQQCC0AuYs0NfdtDgx0pdM&#10;JBUD/+g2RbuH3B69KZNKlJOl5ef+7tC/fe3n7c4AO5wuc0sWlajMQz0DEnMrbNJ7qL+3ggLaK+r1&#10;b8QStnaFrT5Bu1lz8gHFqKF6EwjotUm2CCCAAAIIIIBAxwRczQC3FQCb9XhR+XDcsQ5oXhBoIekI&#10;qoFAk0A60NdpoJnTrQgggAACCCCAQK8JVGYXUkmd8KrOMcA7C8lyMq2lr/pv5dZWANxrsrQXAQQQ&#10;QAABBBBAAAEEEEAgVAKFYkL3UqneMcDHZwqpRCFRzpdWjwEmAA5V31EZBBBAAAEEEEAAAQQQQAAB&#10;FwLpVDmtSx2lEnfcU+cs0GmdQzSR1HHA5kYA7EKWpAgggAACCCCAAAIIIIAAAqESsK4DrFo9+YRM&#10;5f6IzBNW7o87PhP4dYBDZUFlEEAAAQQQQAABBBBAAAEEYixgXQdY07s64lf3UimpCyPpnigmgr0O&#10;cIxZaRoCCCCAAAIIIIAAAggggEDYBI4/PDU1NT81Oz87u7R/bkF33RYXFnVfXlrOLS/qdszhlbXP&#10;h41lvV8HWKfaMi3XGU0DuliIMm+Us730sHWAk/oEJ+akdNIggAACCCCAAAIIIIAAAlEX0HWAt/54&#10;8fUvOt5JQ75w/f3PeXTSYwBsj99MLNrJiyHFMnqMZaOcDETSIIAAAggggAACCCCAAAIeBBQAlzOj&#10;//XdB6bnc7m8ToS1eqpne1apVKo/nRgbHjjzWUem8lM+BMD23K1guDYqtuZsq6LlRjPJded47ZmY&#10;ck3gXZWJ/alGjnXr06j+7bSrqjJO2mX/NqGRW8t2Vc3MO2lvlafJoVF/2bdX+dTdpZNfkXh48bAL&#10;AggggAACCCCAAAIIREtAAfDY+IZUKuuw2krvMQC2x5xNoh1rVrNqerPu9rozyXXnRVtubDmb2qg+&#10;VrusuNoK2+zVc9Uuk2dV+OdkS+2OrtpVt8JmZNjzqcveyMGhW9X4a1SEw2FKMgQQQAABBBBAAAEE&#10;EECgVkAB7cTaI3dNFydnE7nlYi5XKpQSxVKiVC7p1NAKwUqllB4XSuXHbs4ef0Tf3ffe4/0ySMrO&#10;ulVNzNad61Ma61a380xuYejXRtVwXj0zd2rdnO9Y2/yWbo3EnHu6am+T+jTJpx2BMAwJ6oAAAggg&#10;gAACCCCAAALhFFD0OzGUGh/Njo9lJ8b71o1l140OrB3tnxjt08ax4f6Rwb47782p8jPzBe8BsNvG&#10;2wPmIMIha71uy2lStzX3lr7JFwSuMgzazVVllDhs9XFbf9IjgAACCCCAAAIIIIBAnAQ097tcSGjO&#10;t1hMFvOJXCGZL5bzhXIxnywWE4WiYphEMl05tHNqrugxADbTgL6rBZGn75V0kmGbDWlzd6uGfuXj&#10;pMlN0gQ0WtqsFbsjgAACCCCAAAIIIIBADARyhVIuX1ouJguKe4srE3bF8nI+sZBPLisGLiUTSV0h&#10;uLLWeG4x7zEA1s72Vb61B7iamMfaXrUk2ArMmiwVtqIme/hUtbF26bXD6d/mS5QbLV2u3d6y/lUO&#10;cqvbrkaejdwaDdNG9Wm03QDWLk23tptnrZ+N6tMonxi8nGgCAggggAACCCCAAAIIhFlAU76FQkKT&#10;vZXjfks68FcTviuPKw/1u/6thr2LywceuW2PiWyt1bBVu9fd3mjprH27PZ+66as2trOUulG57bTL&#10;qn+TdcJOnmrp0KS/nHi2rKe9B6t600m/1B0PbscY6RFAAAEEEEAAAQQQQACBlgIKcHXiK836vufS&#10;S5OppO77lyrnvtJVkT7+8ffrp3V5JE0Re58BrlsP+2xhy4r6m8CXdbaN6t/FdvmrRG4IIIAAAggg&#10;gAACCCCAQJwEtOxZB/q++32XqVEXX3bZUr7cly0VkwlFv9pifpbKlWWtSuZzANxoTrgDvr4U7WpO&#10;uwONoggEEEAAAQQQQAABBBBAAIEmApUgrlS+6LzzTZoPfqgS8X7yY5Wfup3zlvNXToO1er0hnwNg&#10;OgYBBBBAAAEEEEAAAQQQQACBjgnocN9iuXK/8B0X2GNgE/3qp6JfXR/YPCAA7li/UBACCCCAAAII&#10;IIAAAggggIDPAsWyTnmlk/dW7heetxoDq4zXv/X8QjJRuZe0BHo18iUA9lmf7BBAAAEEEEAAAQQQ&#10;QAABBDomoFNA6+BenQVaB/4qGD5vZR74LW+/IJupnBCrEh6XEwqBTX0IgDvWLxSEAAIIIIAAAggg&#10;gAACCCDgs4AOAVYArLvO/FwJhguJc992voLe1Usi6QTROg+0jgMmAPYZnuwQQAABBBBAAAEEEEAA&#10;AQQ6K1AqlYqlYr5UzhfKlUfFomLgcq6sn6VC5bnK1YFXToKVTCSZAe5s51AaAggggAACCCCAAAII&#10;IICAfwInH59N5JfK+cVifln3Uj5XzulxLpnPpYr5TDGXKuS3HJ1RgaND6eRnPvMZ50WfdtppSjw2&#10;NuZ8F1IigAACCCCAAAIIIIAAAggg4LvA9NQDt+5KPe3RhzvJ+UvbHjhlS4IA2IkVaRBAAAEEEEAA&#10;AQQQQAABBMIloAC4nBn9zvapydmluYVyXtO+haQWPJcqp4ROJJOVn7plM6m1w/1nPuvIVH7KSwD8&#10;7W98LlztpjYIIIAAAggggAACCCCAAAIItBLwEgCzBLqVKs8jgAACCCCAAAIIIIAAAqET2Dt5u6lT&#10;KjMSusq5rFCpsN/lHpXkBMAe0NgFAQQQQAABBBBAAAEEEIiegBUAT6w/LpXKOm9AqZR3nv5fvnbn&#10;y552WF9i2Xn+a4ZHneevbLX4WQHwuo2PdF6ESUkA7FaM9AgggAACCCCAAAIIIIBAJAWsAFih467p&#10;4uRsIrdczOV0taBEsVS5jq5aVblsUFnH0aYql9UtlR+7OXv8EX3abtLv2r2sBJl05eK6OshWV9/V&#10;Y/1Mp8pm+/GHpx5+VP8nrr7j1c9a59xoaHSdq/rcfe89I/2LaoXVIodlcRkkh1AkQwABBBBAAAEE&#10;EEAAAQTiI6BodmIoNT6aHR/LToz3rRvLrhsdWDvar/vEaJ+2jw33jwz23XlvzrTZpJ8Y7psYWblb&#10;Dw799df3ViZ+p+dziVTKxf1A/g7rMzNf8NYTBMDe3NgLAQQQQAABBBBAAAEEEIiwgOZ+lwuJUrFU&#10;LCaL+YTOn5wvlt/93svyhXIxnywWK/O6iXIimV49l7JJn0gl0slyUqdZTumfnqw81k9ru0mfy2t6&#10;2MWtsktNff72vZfm8+W69ZmaU+W83AiAvaixDwIIIIAAAggggAACCCAQaYFcoZTLl5aLWsasCwhp&#10;RXP54ssuU4su/eBlC/nksmLgkolzy6aZWimt9InKKmn9OPCfebyyyWyv7FMJnCsLpJ3fKvkfWp/3&#10;XHqpNl7ygfcv5xO19ZlbzHvDbysAtrfHW/FB7GVqFUTO5IkAAggggAACCCCAAAIIxENAU76FQkIz&#10;vZWDfkur0a+a9ta3XFg5Blj/VX7WCRhPODqtZLU/q1iSqbTz+0oAfEh9LjrvfJPhhz96WW19FpdX&#10;w3K3feE9AFaQWfmWYOXmttRA04etPoE2lswRQAABBBBAAAEEEEAAAQ8Cim514qvyytyvJlpNDm9+&#10;8/mV0Deh02FpWbMivYOxXuVEWeVkSVPCicSPbqusQD7k5x0KpZOl4sEAM5VMOr8rN3t9zJ4KxU2t&#10;Pvbxy6rqo1lrD03WLh4DYBP9WkXaH9dOC1tTstbErHnQaLvJtu70sn2XqmleK30tBHPC3gYHeyGA&#10;AAIIIIAAAggggEBcBbTsWUf5avrXrHzW7R1vO3+gL1FMVu5lzQqvLGYu6SDflZuJlpsFnuVKmoO3&#10;ZFpHBzu9JxJWfbSIWvelfLkvW1KVTIb/tBIDW/WpHJ/s6eYxAG5Uln1a2JwXWylNeGyeMrGoedBo&#10;u5XYmmG2Yl37Llb+VelZ/+xpJLATAggggAACCCCAAAII9KLAX1+wOtH6wQ+tzgOHR8Gq0jlvWY2E&#10;26ybzwFwk9pYs8RVS5TrbrdC5bqTt80XOdc+G8J12m12G7sjgAACCCCAAAIIIIAAAu0IVKIkLXde&#10;uVkTrfYYWJPAK+eBXl35u5K2crRwo0KVuHIt4QPpU6mk87vy1KSu7poHNvdMKmlV5tyVeWDVp5Ao&#10;51cqYF+b7QqhcwGwq2pVzSS72pfECCCAAAIIIIAAAggggAACzQVyxaTuOnBX90w6ef47VueBP/mx&#10;9xeSCXNXtJk7cFivFkvrMOAl+yLnQwvQUzqndL5cOUXWyk3LgZ3fdYDxygrqA3voZNQml7e8/QJd&#10;9He1SpUIu60Y1uPO9uXHlZYFedZlt5nXpucYYF78CCCAAAIIIIAAAggggIBdQKeArhwDXNSlgJMK&#10;PvXfO95RmWhVwJnNVM5BVYlIyweucmTb86adlSD4pjtXfprHKz/bvFXV57x3XKAMz317pUrN6+Oq&#10;XI8BsMqwr1K2L2O2n7zKOmTXHiTXngrL1NgeuNZmbp03y0pp39IovSsLEiOAAAIIIIAAAggggAAC&#10;PSKgGMqsOtba5krwqXsp8da3XVgJhnUJJK001lmvdDqnA6ebyhfKSzntUl4uJB69KaMH+mke6+ej&#10;jk7rZyWcLlWC4VTl5m4JdG19tPJZ872N6uOtm7wHwCYGrj281tpoj4qtZFUP6m43LbFnXrtXbel1&#10;09uz8gbEXggggAACCCCAAAIIIIBA/AQUqRZLRS1yVmRbeVQsVi4LrLhWUW4hUSpUnl455Hf1oN+C&#10;lkPnFRMnUqVSauUgXP00j/XT2m4OEu7X6Z/d3LSLq/roNNHeekTXV2q9p5M03opnLwQQQAABBBBA&#10;AAEEEEAAgc4LnHx8NpFfKucXi/ll3Uv5XDm3mMgtFfO5ZD6XKuYzxVyqkN9ydMbU7bGbs0qWLi0l&#10;CsvJUuWBfprH+mlt33JMJf3Y8IDbFrmqz+iQdaSxu3KSF1xwwWMe85jm51VWltZVi0477bSxsTF3&#10;hZAaAQQQQAABBBBAAAEEEECg2wJ7J283Vdixe+xpjz7cYXW+tO2Blz71SIeJlewL19//rJPWrR1e&#10;jZyd7Ljtl3tc1eeULZqj3r9u4yOtFjkppRLYvvGNb5yYmNiyZYsV4jbZ06R55Stf6TB3kiGAAAII&#10;/P/2rgNAaqJtJ9uvF467A44iVXoTUBFFqih2PxX9bIgNwYZgxS42FBXErr9K8VMQC4gCIiBiR0R6&#10;PQ4OuN63b/I/M7ObC0k2u1c9MGHYm0xm3pl5ZpLMk/edGQMBAwEDAQMBAwEDAQMBA4EmgoBEF3lH&#10;q+/+LM4vc1c6seeQz+sH04Mdc9A6WDIBtlpMqfH2K4e1NPmKPV5hf75n5yGnfl0ykqyndk2saX1F&#10;S2JNy1NLAlzTkhnxj3cE+vXrd7xXwSi/gcAJicDGjRtPyHoZlTIQMBAwEGhMBIxxDkM7mneKgZVO&#10;z1QDeGLAFU3HaMwbVp5XIyDMqs8vWbLkn6qkke8/gsAHH3xw//0P1CXrZ599xpAAAIHDews/qQuS&#10;48ddXnckm0IZ6l6LukuoOw51l1D3Wlx33XV16VFGWgMBAwEDAQOBuo9z6o5hExkpRXynNAWsNNFu&#10;mgDWHa6mWa+6d/j6khAR4XoBEPcFP3fu3PoqtCHnuEBgxYoV06aRPbVqfTz//HOGBKAHHOZ+tLDW&#10;MCLhxGvG1R3JplCGutei7hLqjkPdJdS9FqNGjapLjzLSGggYCBgIGAjUfZxTdwybyEgp4julKWCl&#10;iXbTBLDucDXNetW9w9eXhIgI1wuAuC/4OXPm1FehDTnHBQKrVq26996pmkW9ZdLdb86ZFbEWM2e+&#10;EE5CxLQsgiRh4SdLdu/dF2WqTh3aj7v8YoWEO+6a8urLL0YpQR6tXmox6//mQWZmzm8VsyfAkzD5&#10;naNtBkRfmLuv/68mklMfelJHSNcuncZfe6WEAytDrQ95GaY/9tSTjz2sLyqzZPHRlEvrHcm69yiG&#10;w8S3N6/dVhQlGmd1azb3pl4sMnCoRySZTLTjC09Pj7Iw7L4YMWJE9PGNmAYCBgIGAgYCagR0xjmN&#10;Ble9jDHq/maM+E7Rx6qwsMjhsMfHxzcablJG+gAeOpTrcrs7deygUzBNCWVlpUlJyUhVWFiI37S0&#10;NH0JCgB14Hr51dc2/fU3pPXp3fOuO24PJ7Z+O8bK9X+ff84Qd2WpjkddEjbYeO+99xq/WRU5jh8/&#10;XhES8eatFwBRfX727Nn/eP2NAjQmAt99990990zRzPG2O6a8/mpkMvnSSy+GkxBlRSQJTz0366mn&#10;nkaqW2+64Y2339f3PPzwQw/fdzfLQpJw1z1TX37phSjzlUerl1o8+86HkJlyR/v0+QXw5F/dvOTV&#10;aPk84t8/4Vo1kvdNf3r96mXhaoQNxU8fOua5Jx+ScGBlqPUhlQFIMiHh8OTFQOejT+/4di1//Xf1&#10;jmTdexTDod/UtYVvjokSjbRblm984SwWGTjUF5JS7mhKqaWiKRL65PDhw6OJacQxEDAQMBAwEAiH&#10;gM44p9FAU4wxli1b+uOPP+rkPnjw4PPOG6v5btVMi/iIrJYplxPNO0UHK+wH+8LMlyorqp566rFG&#10;w03KSH+QNuPZmTab/d57JusUTCEBu8uC9B4+nNunT1+k+umnDaLInX766foSFC9lBVzjb5qI5HNe&#10;mbli1febNm1eMO997KF7zXU39enTa9SIsyfdeS+uvvf2MZa20Qw+mVjp0JHw3YatIMDO8mIdj7qC&#10;rGO8//77r70WLNucN97bl52jiHnh+WO++Gr5lMlEwaM4WrXKkkJycw/Jr27dtsPrcUkhNntM924n&#10;yyNIaQsK8g8cOKCQHPHmlQP4zgcL8/PzI3bO9PT0CdeNk3ctVB9bFhvHvwsB9IBwFda5JE8SZTQd&#10;WCUJ8FitFjgcET3yfOUSatd+9VILjz8AJ7/3PIdz7rjueh33+osvsVQsoaLwEdnv4q+/V+AgSaud&#10;R5L20sznkpJT8BsOz16HJhZuXDtkNK+IUC9I6jTimWcOgdNvZZRBgnRXkXPR1jy4exdthwvnRzQp&#10;FWuL2gGo05o1Raam8WvX841UBgIGAgYCJzYCTeFZqigDmOoPugcihHu3aqZFYLhwSU40OOjEyc7O&#10;btuuXYtWLbZt29b4HUanYHv27uvVs1f7jh127d4TzVCTxTl8+HB+fl6vXr3hj4mJad26dVZWq7y8&#10;vOglIKa8VKCpXy5ZtH7tqmkPTM/MyBh5zpiEhPi4uLihw0ZC/tT7pn/yvwWPPvIIotVoCI34Wzb/&#10;IXfhJCz89IsVyz+ffOcUDB3DeRBHXUFWC/ziGwc7wH6H/ncq3IY1y5kHrsugUfnWjBdnv6NmmFJC&#10;eORXv121pmVC8a0XZT42oQMcPDhd+d0xWhMprWYTR+y08ghHjx71up1q98qLzyBQ+lW0MpNgwrZG&#10;xvGvQqAhCPA999zNbjC1Z+jQs8Lde+z2m3TbzXBWqzWi5x8kwOFq4RYEuIT7FxXc3BEu+YHF3bqd&#10;vOTT+Tpu++bNLBWcoi0eePQZPHqg4w13fLZ8DVuSXv56k6Tpe244d7hmBE1U1U12as5/Eix7jhzm&#10;XJVxnfKej/JprombTn/QfA+xZ6v+2xcRJEgBkIknDlDBhfOzNf7lbaHGp3dmiqbTRxLtyBzkS/5o&#10;Rg+I/696FhmVNRAwEDAQaAgEIr4yonkg1zGOogw4zc3N/fzzz/GreajLLIXAc0R1sDejZrh8hBAR&#10;Xh2sNvz08+VXXHHrbbf99POvdUSjFsl1CrZi1errx98wYcL4tevWR0lfc3IOeDye2NhYsHqXy5ma&#10;mtq7d+8uXbogXF+CAkDFkCk1NTkuLva3n3+45+7J0+6eaLfbQX3vnjzhjkm3ffXForjYmB49uqp7&#10;gk6OE26ZBOq7as2PPXr1Zw7+JZ9/jnB5szL/ps1b7rvvfn2HOJqDLtRLURcEzJgwDIH43ZNbDJdf&#10;SvQEH3zwnpoDKwaBrDdu3b5zQBfr9Zf0aHlSb3PWf/i4NpnpcTjt39mBSyyOKlNlD41488ojSLs0&#10;ScKZ57bb71T8KgqMXA0CHPHhcKJFQJ9QV2nyPffB4RLz6NdZLeGFF2ayJGrPd9+tVkuTJMDz3vsf&#10;wFks5ogeeb5yCbVrIU0csrP3v/HG65Lbu3cvhA8bdna4Wnj8Atzvyd13TP/5yOQvKrP67M3O3b3v&#10;kI5DviwVnKIMuJP37D8UziEyIrC7XaqyXJokVu25bezIlz//VjOCJqoKSDO+PcfvL+Ev9A6f81FM&#10;vytT7Ms7rR8hL0O4JtAEWac/aMphj7OIfVKC1MTzP+8ohhvcrRlcOD+iKdpCjQ8iwE5GcYTDXCrk&#10;U49MYw4hkj+aXhqxmtEIMeIYCBgIGAj8yxGQP0vxBlegIQ+BX3JSNM1ANhhQX1LLZ3IUz3Ocms3m&#10;Dz/80O12w6M+1M9/+TiHmMkde7A3o2Z4NG/niHFycw9XOd39+vTu1aPHgZycoqIi/U4VDgeGWy06&#10;ZLgXIpR+eXkFXTuf1L1LR6/Pf+To0YgjkO3bt3m9PlCgLl1OzsjIQNVWrlwZExObmtoMuVRUVESU&#10;oAnXrJnPjDznfJvNBhUOIvh8JAu0CELsdgSSRr7m2hsQTS5f/0WPq7v3HbzrjjvenPsKc/ArRkHy&#10;jrFj9359p5kdC8SvXBn7zE2E/Z41kUyM/eTRy+BuHhvcNlXNgTU1wBs3/X3u0JNMCR1NzYbwlnie&#10;8/AmEQ6BuMRqoci0pgNCxZ0FaYs++TiiU9+MkFMbE+i7Q4f6o4L6kiJEOmUeJkFHoJRFXTJVZ6FZ&#10;jGiqo1OeiHWPsqa1+E5WoyToB5pfg15+YQYusV99gREjyJMPHz5MMzsWSB/fZjg8PiJ65PlK/hoV&#10;RvEFSFGwN99845tvvhk9evQNN4y/6aabx47Fc82K8q9cuUoTEGTtCQQkN/WBR47kFfv95PGnc8hT&#10;KQqPUx60LIwjV0MEWCqPogzy8kj+uy4a/dzirzUvIVATVUV9D49Y9sMKft3tDnH3dk/CxT8sduw4&#10;7Vt5GcJ1mChbRz8ae2JG7JOsghQlzszzcBYTceH8lP9Wt6AmkuTZqjrCYa4uJAt57a0PHn7ieYVD&#10;oM59UaM72ohsIGAgYCBgIBDu/R7uyYz47P0uOWm4giTqQDZikceXhjHhRgiKIoEOFRQU4JUSjgAr&#10;5MjHOTUiwNG8nSPG2bDhZ6yUi4GZw2EbP/7GVatWh+tjwA1O8zUd7hILV7hw1VeEr1m7fuLE29jA&#10;YNxVV1VUVEYcgXTu3KW0tLS8vMzprILut7y8fOTIkX6/HxL69Omze/fuiBI04Vq1es0Vl1+K1gQb&#10;xEzUyy7/b/dep3Tp1hcelwufOTAA4UePHolo+oNPxVXFmIedag7VEJiYEBfO3XbDfyZPuPKrxfPD&#10;DTYUMqe9sQIha+eSadWXTP+YOfjHTHgATmELrVlmLJmW2SLDlDKESC5dJ/qOciaY5HHQA+OSTkWi&#10;x4fdhvLmyC8qiegUnZOd1lgDPGXKlJmhA345d1dfUocgVyk5PEiuI1ASXsdMoymG+iNEvWcaTU1r&#10;8ZGspkmkfnDX1Aclh0D45b/SpWiG6ffdN41FU3s0n4nyx/rtt90KBxYc0RPu/q/di19RMDaJ/8or&#10;x2VltYYFMmTiMyHbQA9LJoR7vclnjSImPvhFdIgWbtYoLjGKq3lIVxU4hJu5et+l5+ISfp/431c6&#10;s1s1UVXX13TDUvflXxZt+fznZy7h/vt5lE8rzdaPpkepn636rSyhCg9sns/skQb30/YiuHB+RFO0&#10;hRol9rxOSUlhv8wjT6XoAJrv7yNH81YtX6JwCNTEoaa3sxHfQMBAwEDAQECBgOK9NnLkCOl5C798&#10;BKL5LpMn//bbFVJy/fGMPn9DWjAl/C5dujQnJ0dTAxxOAh1dKA/2MtIMl9ODiH0j3Gs651DOyJHD&#10;mGZi2LCzjhw5Gu4tDIjgNOWEu8Tiyw+E6AMoXd24adOlFwdXC7vgvFGXXHzhCMuKEbsnjNh9Izzh&#10;Bic9e/bs1q07pgFj7auxY8eC/WKkB3CwIBOGf+GqhhKG61pz33h78+YtZmsMBmwgwLfcdkdKStLL&#10;Lz77ykvPYd3sm2+dxAZyjphERENkeaPojGckTOTxWaBaAgKTE+M13TWXnwe90mebyx/+unTx4XaH&#10;Y7opkFFrgAVBvOihBZCJXxYZ9eo+YCRzF1x0hby9ws0BhtZXdO0Wy9Zx7t1M/cucZlo1vKxUEcd7&#10;cihoD43gFDJZvjXWAMulPP982KmA7JI6srpimo2qcxuoq6HoE/JSscjRFEN/UB4xU3UtognRb+MG&#10;uioVbOYzT0gOgfDLf6VL+siwq08/PSOcR7MrS4HwvPvee3D4uhnRE+7+rx1QioJ9/fXXQ4cOxeQN&#10;Sdro0aOWL//mrbfeBg3WzAIS3H5BcjiFFjuik6dS9yt9Asx0wwoc5GWQ+8c/88ojV5z/4PwvwkVg&#10;4RFvwE8XB+lux1/G7vppm/uyT/XfUsBNchAuP9V5x8gvyZPAz56bER+IUnUAEdP9mqgL52dIyptP&#10;DRTLuqSkhP0yj6Ld5RIUhXzk/rvY82ffgSMwh5I7nY+ytevPRioDAQMBAwEDAYaA4r0W7lT9ClYn&#10;l0vTH8/ovxmRFuMc/J522mmvvvqqpkY3nASkgsmu4mAvI81wSU7EV6cCK3kBzjxj8J8bN1qgxzSb&#10;/968+ayzIi9FKR8+yUVpFgPjK1YFHPCru264wl9y0QWLP/uSJaysqGy+7UWu8jvxkpbixS25ki9H&#10;2b8LV31oeqGBhxU0GO9vv/3GmO2mTZvYsljhhnnhGuXvLdsWzv/gjok3EiplMu3YuevKyy+lC7jw&#10;110zbvuOnUiIS1ePu+Sll2YisrpUr7/57u13TFE4VOriiy7CL66yJD26d0MIftUSEC0pMUHTYSy6&#10;aFNZQXlg8tltJg9re7hcPBzXXSFBcV+A8Mr7AyjuMXUPkNtKOhTty8I7tG+37rf9YsU60bOb6X6Z&#10;O1pUhUvqtJpNHLHTKopthQ1pJKeQyU5rrAFGsnDfk9SXNEOmhQ4mRx4nnHCdOPrJ2dVoiqGuVI0y&#10;VUeOJiTil7mGiBCuw937wCO4xH6lnl02/dzLPvHBzfiBzG3QfDeEe3DoRJaygCei5bNkHa3o9LUo&#10;jM4TGcIzM1tIEcaMOWfZsq9xmpSUFO5uRLidN0lOqov+lyh5KvU9WQsNsLwMkr84J2fS6CG3PjN7&#10;xtUXakaQF1unZZ9/8ZWLLxzLImTvNZVecIzuV7MJgJvkUEH5abiuosZBelBKnoceelDu1O8kViPE&#10;h2p3/dZCuLN7pMGF8zMNsBwHNVAsd7UGWBNSnX7isNs4nhv57MD0iRbmOj3Q7KrPzoF78LtjVrZo&#10;iFvekGkgYCBgIPCvQkAxWsBrCO90vDXYm10+AtEcFahfSdLLDhKYizgiUgthGmAYA8Jc9quvvlIo&#10;gdVvEHk51e9EnRB52SK2e7g3V8uWrSZOnMSW5Hzr7XexfFT0gz02fIoIEWsLRWT9VE6nEzXColCs&#10;+mCb3LaF4qB0zmTlzDZxcDtu28fhJLhcLrBfr9e7Z8/egwcPMmR27tyJjYswMVuzdsginAYYl5AQ&#10;835BFNmnDYkxwkPVwn7CgAURRFjRIVleW7Zu271jcziHqyzaTTdeB60yftX1gthw9s/Qlvy4q+L8&#10;3uk2qwnu0r4Zv+x1KToGKzM74F+7/pfc/bvhwS8cqiDFJ1UTjyHAmhrgfn16fbN2v1zxy/zL1+zH&#10;JanHyjPVJF9SvtLtJr/pFGBG1v9ayH2n6JC11ADfFzrUY1DFJWSpDnkmdOASJOBMigN/uC4YrkPL&#10;k8tryGQygdEUQ52vZn+VHoKK8qgjRxOi/zRpoKvq+xn94LmnHoXDJeaReiRCDr42Gm7jkWMWXlJ0&#10;2enTH2Yhao9mdlIgPJPoAc1pRI9clFzC0hXr5O7XjVsiPvHVn0UgECsEsoTnnXcuTvELd8UVl0t+&#10;9XNwV3G55BAtovoXERBNnkQukzzNw04BJnRNcxEseRmYf8PmLTePHvzAJ99WJKRePWe+OoKi2PLm&#10;lpdn5qzZU+6aJIW4/rNYE1jNJmYx2SWGpNypkZSHLF26TOH69ev3xBNPyl24tmAYRjMHmGmA5W2h&#10;Boo9r9UaYE1Iw+GAcMyhQtv9lbNxzbM/Klx22R45/g101xtiDQQMBAwE/j0IqEcLLET+qzkMkL+5&#10;1G9GJJfeTeHem+HCkZYRYHxVv/fee+fNm4c9aeUcWP0GkUKwte9LqgOB4cJr9E5R5wtS9+uvvy35&#10;/Mv//e9/7CU4edLtS5ct++6778Eew42vIo4ENBMCz+gFlpSWfjhvYc8ePed/+B4rGPYc4twlnLkV&#10;33wNHGduyXnKwjVB165dwYH//vvvzMzMsWPPQ4+Au/DCC/B23rTpz8rKSnVJkIWa6bBo3bt1vfqa&#10;8a/OfR+YALGTT+4yf+En8OP4aP7HnTt1woowYHofLVw8Zcq9YLma3WnLjn2SO33oGPlpNHj26NZl&#10;2v0ParqK8opKjxBj4ztmmOAcNq7KS/i41MMZOZJzmXU3PwFXtZr/5qZX4W4/+blutuWCK48RezD5&#10;9956FUlmV9yogIW1BY6sVi2yDwvrfsuVq393Hyj9YWMZLknRwhE6iWFJ5UT3kFJJXUVxd0dJgOWN&#10;y8ofrQn0A/RgeD0dOliIvCaKS+rIiKCoOYSEE6iJkbo7Ssnll1hguDKri/GvIsDh3oKat/ovh0rh&#10;FPeJQsJjjz3OQtQetUz5XYerb8PI+K238P0sokezDAgcM3yw3OUXFkfzmlffwPgiyBJ++eVXknv7&#10;bVIudqp+DlrMJslBINvKWN8hmjyJXOaN119dCw2wvAzwlx45+Mzlo6cvXpHZtp3ikuZpuJZ98eU5&#10;d99xzOZ10XcbxZ2reI5rdjP9JtPsRYqHD6sdYuKL8IjezeHWbS2EC+dnGmB5W6jxYU9etQY4IpKK&#10;ssWAAEMFjMHT+ncVTv/OiqYnG3EMBAwEDAQMBBRPXcVrCG9wcB72HpeeuuphAEsVZbhmZEW+8lNG&#10;gLH80mOPPQa69cYbbygIsHqMwUIGDz5j2rT7FA6B4cLDlUGzk6hfr2C/8QkJixd9fOqgU9hL8Oyh&#10;Zy796otu3bst/0bDVlkfBzWeUfZVRcFALBcv/uJ/H887/3yioqg+Ol7AlacHT0uSuI5BmzV1vpj3&#10;u3nz5nPOGd25cycs1MwYESa+nXHGGZgBt2PHDnXBdIYrN95wTffu3byuCqcTtNr1zptzqqqcU++f&#10;DlfldD3/7FPIzh8IVJYXf/8dMfZWNwoCsdKq5NSn4YCSpJ0/ZsSoMRfNfuXFB6bcrvBs2LDhlHbx&#10;xU4PQ6ag0t2vdZyiDAiXK2NtXTlHn9ctrfomdyuFO73P3juGfT9z5GvjO7/ZK+GHgK8U8Rn7xW+4&#10;OcCjR5w9Y/avlS6fxIFffe/PQQMGyVusRvsASwk1ezWuRql5Uj8fojWBfooeig9myFhBqRVfOOQR&#10;FJHVn+LUX+M0v+Ko5eh8h2ORoymG5ocfnS95EWuqzlS/GOG+gdV7uPp+1nlWIvJlz/wC1yejuvPo&#10;SFDfrp9/HnYPbvZ4wjp5cLBzjugJ9wQJ987Qf8gqajF69Dm///4b1gmUp4LqDxNs8IoK99qwYLpp&#10;yNH7MKqpCPIkTLKl7GiHlTPOXXK95c3xfPGh8ItgcU898cR9d98mbzJ5GYoPZj956ajHFq/MbN1O&#10;Hq7j10R11qtz75x0a+3eUuqnDLKQ10jdfyL2qGgisDoiJtEAY/FnTACm6vRwfqYBlreFGiX25FVr&#10;gDXxDFdIhMMEmi06Tct1jFPgX+/3uyHQQMBAwEDg34aA/mhBuqp4aGuGX3DB+dIwRvMhr/PkV7wN&#10;MZZYKzugiYmSAEf5LtbkbxGbXlH+nJyDHq/37rvI1jsgKg8+OP2zzz5nJrI3XH+d1+Pbvz87SiJd&#10;Ix4ekXxu/POvK8ddbrfZ2Hv53mn3z5tPVmzi+t7CL5nNzUqE4796h+tzc7h8MfW3e/fu8fHxwAQ2&#10;z/PnL/jhh/Xw4LRFixZpaWmHDilXw4J4BYByuIYMPvWLr5aCAFdVVWGY8+7br69fu2rNd8tfn/MK&#10;NgT2+v1eb2D2yy+w3Ss1CTA2S5Ic4ihOIxJgNopmwtWeYSfHv7D80LXv7IZ7ecXhnmlOeRkYOZKH&#10;4NRf8BYJLO8L50h3ZQ35umOvw8MG7Ly4z8/P3TTw1g0DWC6TE4Lzk1lyFsiOxMQEkbf/uSWPGT/n&#10;FVbuynalN0+Tx1EUQwdhxMTdh7RyKqEodpQaYMXNiEyj1QBr9id5IRgEimjqkIcffjhiHP3bQJGp&#10;WmA0Wajj1CjTaGoaTZxaP9TqklABoJquIGTtz399/OVqOET+6Hw/3JSB1RHVEi666EJcxq/CsUAd&#10;bCHqrrvugQMBjuhRQ6roddKtGA0+ilowLd/SpV/t3LkDNLi0tGTbtq3Lli1FIC5pCsQls8kkOZzq&#10;b4DErspTSWXosH52m9PHZH7uS+g6yD5/SlJCnJoDI/KTjz8x9c5bFE0mL8PRlZ8h2mOXjrx9YGdN&#10;J4/M/GpUX5nzxuSJ1a+QiGDq9KjPPluC5PhVOIVMHQlRtqmEKjxQ7a75uxBudJ90uHB+pgGWN58m&#10;OGzxZ/mhaHe5BE2sMtLTRp57SXExWUArtDIXW5+LOM1eHRFzI4KBgIGAgYCBQDgENJ+r7H0kHzYg&#10;RD5okUeQwqVAllAeX5KmDlQPTmCufJbugQjh3oxYuHjmzBeidIgsyYn4blWXEzrehx58gH33hxV0&#10;lbNy+TfLwYFxijfWa3Nn/7FxI9TXOuM69cAvmmLoCywuLi4qKr78skvIa5vjPl30WUJ8/LZtO37+&#10;5Vcua8i0ihnc3eX4hVvyW5Fm9cFRoZDt1asnmA8ibN4MQ+gMl8sJdTdOETh06FllZWWIphhi6QxX&#10;Hn70qQXzP4ABtNPlAQ1mzu3x4QuCx+fzePx9enVl7Dfc8FW+NCbiKE6j6d69O2fk7NuFmGrP3t+/&#10;yzz87YcTOuEXrjxniwIZ5ChXxrJySoclZdvZ84fbWv2c1KJs0Dnzzv/iVHYJ7FeekH0ckR+3jL/6&#10;qVc3z5hTAHftnetwqohQIw0wyiy/BxU9FpJrR4Ahx8K+AUR/PP744488QtZJwgE/kj/66KPwsFPF&#10;pdqFQJQkU8roRM00euTrMSbrQJoHu3Qkv3je2y/Bs2jQbM3IisBFixYjBL8KmSxQX8Lrr5FNtyff&#10;effsV2bpe8ZefIVclORXy9epoLyEimiXX34FHrKrVq2U4owYMRJbxulIwwrDcoHQAEfTTPJUTHji&#10;0W3xV06HB7+VHz/x6eIl7/7ffIUo3GtTJt+kLoxc2oBbpsFFU4ZwOMye+9btt07QB3DGsy88eP9U&#10;HSRrWgDEj9hkESNIOIQ2SyaqYEgOqV7VfqoBlrWgojVx9Z2Ne2tUF81C/veKiyFkzZo1+MVqImqB&#10;8lQ1fSDXqHhGZAMBAwEDgX8JAtJzVT0IkYfIxy3yJBJK8uezYpDDLmkGsuTytAMGDITTBz/cYObH&#10;H3/s1KlTlA2HyPKMonmnsHwRc+26dVOm3GM2m1Z9t3rJki/27Nl9/XXXgDfOff31L79a+p//XAqW&#10;PnXqlNdemzti+HBFeRSoKnCL+AbXrJ2U6vu16+e8SoaIf/61+cMP52/6889Jt98K5e3UaQ98u/wr&#10;ndGIJGHv3r2jR4/GZN0DBw7s2rUL+yGddtrpOMVy0EePHu3bt0/Lli2HDx++evXqjh07ygWqAZTX&#10;5ejRgvT0tP9ec/2IEcNi45Kx5jPmymLer9tZPmvmMxL7VXQGSQJUvvK8FKc6oNUCT0USSQMsL4Ap&#10;8U92akn7/ez5p8EDDvz91fAHm5uxX0V10GEUzVdZ5XrwwQfnzJkDj7plI455ItZOHgGznVNTg1tU&#10;avai0tIyRYFZb+cxFSHKm6rRoqFIjV+qfyTTRoNUnhHWfL/qKuX3GEVJPvvmx4XvkmfN/waYTdOC&#10;qyBIcRYsmB9Rgn7VJAnvfLBw+ZefIvIdd93z6suEcut4xlzwnwnXjWOSJQnPPv/i/dOmyLP7/sc/&#10;zh7cPyK29VKLix4jZQ4W6aF7v12q/ASgLsbosZde9fRMFv75Y/cwJHuteqLV2ZfFX/kI2G/u94s2&#10;jwh+Y4qmFvIyRIyvjiCVAZdefyu4sIS+nLLSkqTklNtuHq9oi1rkXo8SGA4TX9m6+xWyzWM0R6c7&#10;V829s7vUFvWIpGbut6z8z8MXT1JcemrJnDdHkluA9eo+ffpEU3IjjoGAgYCBgIFAOASiGec0NHrS&#10;GOOPP34HKY0yOzDM/v2DM2/rRULEd4qE1V9//bV69Zr+p/TPy8sDo2jdunVWq1ZY/BklB9XMzj6w&#10;b/++gwdhJCw6HI5hZ5/Vtm3bKCtVu2hS9X9Yv2HXnr2YcHv44KGk5KTWWVmtslrG0YJh7dJzzx3z&#10;7JwFzz8yadoTcxAyoGumlJ0kITs7G8rehIREKDlQo+Tk5MTEREwDRkxM1C0qKqqoqKisrKB7jlib&#10;NUtNS2se7qWs6FoPTicbiD7y0LT1G37ZsWPnK6/MAj53333P2u9XyNkv6Nanny5SDHiQ9s8/fgkH&#10;Tt/+g2Y8qT0UjH74+tv2o+GQQcf48ssv7703qMxY9u33+7JzpMKw9a4km2cW/t5Zm/7c+AfzY+Uv&#10;KTKmMStq8eLsdzasWQ4CvGDRsimTJyiuSmnj4+M2btyouBrx5pVXf9WaH3MOHorYwdq0zhoxdLC8&#10;Y6D6vKRZjZjeiHBiIIA1AMaNu0q/Lhv+2JZXWIo4F21+lZ/6sSLywoULIkrQly9JWPHduoO5h6ME&#10;tnWrlqOGn8kiSxKee6GagkYj576p9ygkRJNKMw7KcNnj5DMBO1Z/8M6hndsjSsvq0nXYdcHHwaJH&#10;72ZI2isLOmz8MO3QH4VZ/ff2u9YTH3z4RpSmKEPE+OoIUhmiTwvMJRjlbRG9hIboUawt5nyRvXl/&#10;ZZQl6XVS/KQL27HIwEHemlFKkEeLiOSMX+7PqdinkNwmof2Dg56V+mSvXr1qkbWRxEDAQMBAwEBA&#10;QiCacU5DwyWNUmbPfjV6/S32qp08mcy/ra93a8R3ioQVdKTggW3atNXXp8HK948//jj11FPBFhsU&#10;QwnALVu35ucX9endU6dgc+e+hsJMnHi7vEiSBOh4sX8SFn9mfD7cAToNMpxAj3AvZZ2uhcWfd+wk&#10;2whhzWd1Fp98EvzSLZVKiq9ZnpO7dLrm6is1L9VoEB4OGXSMpUuXSupGrDGmmRdb9QqHpPtlp+zz&#10;ATvUaWe++vZPa78BAZ7/6dJ777hJIVme9vfff1dcjXjz1qj64QBE9fnp04nhpXH8exDAEvBXXKF9&#10;U0UJwv/+97EhAVgBhyuffCVK0DSjfTz9zroj2RTKUPda1F1C3XGou4S616Jnz5516VFGWgMBAwED&#10;AQOBuo9z6o5hExkpRXynNAWsNNFumgDWHa6mWa+6d/j6khAR4XoBEPdFjRfBguG1cRzXCKCP1rH8&#10;hgQGIHBg+83W2tULkrXOnSWslzI0hR5VdxzqLuEfx6GOBTCSGwgYCBgInAAI1P29VncQ6l6GxpFQ&#10;91zqjpWmhLoXrCEkNITMmgLYFMpQ0zJHHz9i7SJGiJgXkxDtNkgRF1I3IhwvCNRX14nYw3QinDBl&#10;iGajXZ049YJDUyhDXToD+5RQdwl1x6HuEupei+PlMWKU00DAQMBAoMkiUPd3Sh0f5vX1XqtjMYBD&#10;xDZqClg1ZQKsv0lPLRqo7oDXi4SIHeOfihCxdhEjRGwUdl/w7aeOy7QfqIPmmq2CK+JP9XLSZo4n&#10;UwN4GkrWZBU5gez3ISDABD+2X8IJ70E4ScvRxDziB0XxPpPfIpAFdf0mv6JslmNnHfg4Og+byGMR&#10;ocUJEHkkb2wDCrEiFzBxAUEklwTOiuwRHVfMAta2s5BNUwSTgOIgInbtcru9zn0ZqalkMr1xGAgY&#10;CBgIGAgYCBgIGAgYCBgIGAgYCByPCOyoiHZhlOOxdrUuM9/6lovatClITk1OsidZzWQhL19AWtrr&#10;GFaLEwuNEDqkqzCjJJspUSrMAgmVtVttLAjXqJ0lvcgcCeUq3dg5miSxmqWZ9Hp7Mtlt9lJfqVZV&#10;WQGC5WGrcZNTMF0qX+RFn99rFi0I9fFewn+D0QU/H/D7/EEeDgIc8GP3rkCxKa9qSEaL4DoEtQbX&#10;SGggYCBgIGAgYCBgIGAgYCBgIGAgYCDwjyBQ/M3dzmff9Zs54SBb6UqiWvKNPMPwr5ptlfuP1E8r&#10;U51ihypNNMD9OvtS41ObxTdLjUuNs8WF0CFRRIEjylrCJkWBF80CD0UpIZRQmYLSBqDfZYpXyjZN&#10;YgD7SxP1Li5YEB9qWMI14QnwFiQzQQeLmFDY8iZe8PkFjsd/E+gybxJ5v4kwUyLMRPKCaB6pSOZS&#10;E3kDpPGIAJFzCU4RpSIJ2P8ASiCgmKSwpOBUJyygSF7Oi1KRKPgJiGD48CEGQjyiF7pyUcBGziQc&#10;fqxm5nH6rYdjAllkf1rjMBAwEDAQMBAwEDAQMBAwEDAQMBAwEDjuEMhdOq348bcJI6qizCeoHdSt&#10;RzRxmggQx3Dd0EnQKJgxVHC+kJExOWVKW44Q4FO78ump6eDASdagEjhUKarLpQSUckceNNLMczBK&#10;Bin2Q1FMeGRQ1QrqShgvjJyJjTPnFwTebDaDDyNVAD8kOTGJRkqmqaVyLSYzlK6kOcCIaQnNiE5U&#10;tCDEkESZLS+6BY+Ec0jVTC24SSjlutimTPQgK1gyi35yBUbOjOPiv0/0MkrM5KGQyAqMF1UA8/WT&#10;6YfQAgsBvx9M3ecJeD1eTyGfXdYvKX5ixPYNeOycp8DuIAbb+gdI9ol34JvHCVapgCD4PX7RnupI&#10;JDUz2vfEbt/DBXbedTAupnpB/3D1xTPtBIOCPB6Po5dcdOj7fAHcv3xs86xWxF7JuH+jg+24iaV4&#10;Ph835TYKaiBgIGAg8A8hkL/yLtOrHyJz72GvABtfZvYqPxidYkdw4mlowEMGCUHbXq3iq69Ws7So&#10;qxs016XxJYHwVxsay0RJ8uUeMseWxeEDmPIKRqk9YCM0VNIAwwR6yKDYts3bQv2LlDaz1UsZKS0F&#10;o728W3CRclDKSotDw+kfsEaQXOSDa4TAsgIQ1W/QIprMog5WKVR+uco9SIZpjGBN6Wzg4CRe0QsN&#10;LZTQQQWuEkxSBGZlDf2t4A2A7UIKyZHkz0rMpnGD1KAK4LpMN4wiCZgWHABOAb/gB1qgvqgHAvxw&#10;Hr+nKhBblpDrjKAEFrgkG+fv1CfRVm1RoCykN2jzHQx3ueX1j7p7GBEbBwGv6PSJPp9YnlPo8x7i&#10;4k822rdxgG+kXI5t34JAJ2HXB2a7gz412eQJ+klNfspCFFcburhSdg2d0YklH+uai3i986aA28k1&#10;753Rrr9x/55QLXzs/WuKb3FC1c6ojIGAgYCBQAMgcGjtlOR3F0Kw95CH6BNhBRvuYB/6oSGUSE3T&#10;/0ousfcAFKcBwRekhUQnioPoV6vVj8SomShxqQb4GAIsii7RTdijILo9mCtLhn6UCgteEEiiwCUj&#10;QUpvKculUYnRM1UEU/NnWCDTBamCLI9YQBO2SUynQ4AilYmwU7I2FoyWg0bWwZyI4pdpiIN21bQQ&#10;rKlEzhNA0yEC9Mv0nBaEqJYJs4VSF40mCiR/MmBlltDkGmJSCg1qA40lyZty5QB0wKHFwhgB9gco&#10;WfYKAbdPKLIU88P5wqtN0ucCVY+Jj7UNGdLCbLO4Q+pdl5uqnT2cyU5+aUci0EPFDD2054RTAvt4&#10;+bTwBrhxG18keoXfXFZQVbbvh5iMPkb7Nn4LNGyOsvY9sHNdfPPOZrudN8eGzTTEixu2VIb0ekXA&#10;YhLKitwdep1t3L/1imsTECa7fwMJ3ZpAgYwiGAgYCBgINGkEcv96MPOl10yxSVUH3H4nnbIq148G&#10;yR5TbRLL3iBbox7GzZr0IRWSKGMJmTu22EHGStkirQdTjwqBagLsiHG4XW634Ka8lqh1A7AQDlaf&#10;0MtmQmBgVVEff3lqbFzAkrD/0IEViS13xyfA7JjM8qViCTeGETK1XabrYgU1wbQ4IKPMRpkaKNOC&#10;hL4xsFm+RMPM5upSy2smjxSVEVxabtYwCCJFCwhQ5NPLsLsm05HpVTIRmJBxQoHJxwweSl1mg02r&#10;hSKC+ZL9n+jcXz+ZuEw3YYE6GH8DOPULAdjRucWq8k5m7hpz+cnh2j4h0X72WS1cPA/eC9tpFo1w&#10;3ZCBgYd+ioBKgl3y+ozRdJO+j9AFcMAK31PmYgTYaN8m3WA1LJyifQkBzuhiik/l+LRjJGFCg/xb&#10;VeT5DTUsR6TomGnSWMcJ902OAmcxiaWHD4EAG/dvY3WkxshHcf/6Y7o2Rq5GHgYCBgIGAscbAoLf&#10;7S3cwpfvNQtldpPb1izV1LaVN6NTcVZPgT92ztcJQIDROoTTUtZI2CFYKbUIJgel9Djkwyqi1haC&#10;BDg9JT3G4nAF3GUVpWyuMOQQLkjSkDmzSSL/1KHNqd4SzubnOp3KcTGB1V9tzRHXd+i6pm87KHiJ&#10;2pbQ32B+zCKa2TUzM272VSG4RBUxUKZTghlnxopY4K2M7LLNkAifDZDVttgizkhoAoml3JmYdjMl&#10;NFPMU9rM0hElMEpCGTBVVzO6TBTTZGYxM8cG4UU8IhSMl66ARX5IXfGf/mNBnId3V5o4/5Om0i7h&#10;en5isgMDrGKP6KwiVvNumIpTugsVIjyQyhIyIIlHbPShdEPftE3/41BNECC9BI2GueFej0SAI7bv&#10;nWccDlnaB/sa7XHoQ6QnfrKze3FVk/+EFg6lE7p9gwQ4obOy9gYBrsld0wTjygmw/v0bb3FmWXe1&#10;TnYlJMbvL47fXJDl8tubYI1qWaQT+v712cN+m64lXEYyAwEDAQOB4x+BquzvufI/e4w4o9UpfSwZ&#10;LdzxSQUFpaVHC4Tsfc1ythe27XvgpIHVKkhKpIIsURTL7owwtSRxZm7TQkiaaEupLyPAQcthSvqC&#10;GlWJAAcrGyLA8THxMQ4HFMAul8uLpZHZPFpCM4kHY/lTA/x9Bds4Vx6X1pzrdCZ3cF/lT7/+lc19&#10;m3ny+jRL+gCbS0hkCzKbTXxCLFdSKdktU1JMNc6UlZNVV7C4M51NHJxRTJaC9vmx/xLB1GrmrRbR&#10;amY20LRdqI+sO00MusmCXCyEEWWJZPsF0evnyZ5Gooi9gq1m7PEbtI0GIOCgQS5MNb+E/COQsBSq&#10;LiYEmTBfLHSDYDBoqMIrvWIVz9tmmipP1pgyTtufEeC8cn9FhcjUvKC+jPdKpJd1lAm7Xhzm+dWW&#10;EGdG7Xx+T0WVv8I5of8CpzWpafWkGpbmBFsDK/jJ4lgCrNO+yTZfgktjg7W597UBkN6AuGT5D2//&#10;3/wWw14qOj63YTux2zcsAZbfBbJvVnlnbuYefpB7+pmW63rW8EapafQTUzFbUxRqHV9OgHXu37RY&#10;ZxfLek9VXmbbrNTmaVmtsjZuKf12R5afO0E48Il9/xoEuNY3iJHQQMBA4IREQPR7y/ev7Hyy6dw7&#10;bzDFxjv9YrmPK/KK+W4xzyXke8RApbvHtrWiLXZ7y/4BU2gP2mMJcFFRUThwmjVrdvwRYEIUgytG&#10;MVbJ2D7RAA/qb4mzx9lsNq/P6/K6/IKPTI5lJDg02feuqsqRVfmcN49r1YFrM5D7/bsjmw/9lWv6&#10;oNeAXO7nLt39GV1bCRabI15MblZVVlj1w28DOGlzX5KP3LCZWjVbmDEwUeRyLt9VvceN6XmBzWK7&#10;Yu5YLs7Ox2H8QRW7dBIzLamsOYJ+2YpcCHF6x/UYN6bH+RBy5VtjxRi7GGtBQjLbl2qC6QxlKOXY&#10;fGEQVLJnE+W9NJgsiYXVoKk2GMtBC6Kvyuer9Afs/3FU3hhaFU3ZJRKTiQn0oWJfhYtofeXUV+Sp&#10;Epho5IUPvx7qSIo3Oazg9qRaYNpen+D2eSucyzLOW9DvvuP3PjzxVpElbUEJcOneH2IziQl0uPZN&#10;Mjn7pbh6dnLE2I+xbP9oecnb0zsSMQFxweerOp3UavqMVzKGzjoeOfCJ3b45u4gJtDmeNFaEgzxL&#10;uKPCHG7lSm7EyJaWSZESHB/X6UIMDX80+vrZZjMnmUCHu39jrL5ejnUVhTv6nXZay3ZtbFazz+fP&#10;aN78hbd3HPScIKrFE/v+9TsME+iGv3mNHAwEDASOHwRKd301aGjm6JuvBO/xCBwIcImHK/CI+S7x&#10;sEvIwyRXTNL0cb0P/R7HC7837xvSJBJOWDY5U7+iIMYgwPEzc4MkLKRnZal0Zm5J4wy5FlY/SbiS&#10;yIcswSm9TN/KagJOFzIOpoFMA8wuh5KGCDAZuNM1nAlP8/l92GjXi61wBZ9P8GD3IPwiBJsnd3fD&#10;NNrH2SxcXDPO4+aKC8udXGFCWo6r3GF1JaZZbPH56a0PZXXOjUkuLd7Leyo8fs7vB82ETpTz+8AF&#10;/F6/yy2WVwrFZWJpOVdYxpVXcS4P2C/n9LRNbJOelFlZVcaVOXEqkqR+0e3myl1iUQUHV1jBl7k4&#10;l5cPCFDQ8h6fCaSzqJIvpg5XiyraxmcFhZQ6ObcHU32ppbXJbDJjeyWTlTdb4MVCoWQdLbPZBGtq&#10;ekp+yf5L2HqJblTsw4phFFeyVhemk8U4qEW3hsNVaK9h+ewWTD5iw23yUylwxP6VrAUmvvfRKWas&#10;qlXu9JdU+ooqfIXl/uIKf0lVoMzJu/3n7VrcZ++yer+5qGW3nlv/WFzEONFEqPeSNzWBOu1rKcxr&#10;28Lq9YhjzkiTuwVPd4pz8M/MeJxsjy0IYL+oVN6au+uxatE0Tb3EUZR5wxPxcPVYkeNFFNYcOHqL&#10;wH3/PTdqNLdmzeGbG5bSkY9/jeLI078R3D/XzDr3b0v74cr87d379Ovet1eHdq0yW6SnpDXjLJbB&#10;vcOviKZVETxLa1q/xnk4n5jsV4Z1uPeyEW4gYCBgIPAvRKAse23HLiawX+kxSd6AAbHKK1RhO1mw&#10;Xx8IMJmNuSmtPxbq7Vu1V/HyAsUNd0gxMZcVCxETR4yEya/cw041nRSZxZef6qRSXFLkSM15CYml&#10;AxmoTEMjJ8yWxSjKhBWnyK66zBRZIulBQ2JogHv18SXZk6y8xS14y71lfvJ9gBg+019Cny/xmyeX&#10;HyH2zykOrtNgrqTEu27Dpr3cqlY9vrKVZWbs6XqmHfsRJKZxcSlceRG3ef5JWwtj7Z0dZBkqpqYF&#10;a3V6n77g+V5t+sU5yAD6UEH2qr+Wzv/lA0zZ/ej2z9OTq43ORz/Rn0shQ5C7htx7WschyViihsZf&#10;vXX5gj/n8QkO1OKZUc/3ad3/g5Vz4mMSBp18VlZau/ySw+kpLaUWGj2jP9c8UYylaxTTucF0VWkg&#10;HpzoSxTDRNtLVn/Gf6r+xaJa4OnQ/pEJvd5Kr6/C57d0TeDfAHVHWvUoJzGRrAKdfcRXIQQNJdEn&#10;QLylHUMtmc/dtHjJaftgaADOjbryXPfuUKSLrqOYY033P8amO55rh2zhqMZYcfw4nQytBj9ZVdMB&#10;lrQjlpTwx0erecvgxytxit8aiw0lUEiLUk7tMq1dXlEWSR1NmgPMNMA67ZuQt+28waTL2RPsP/xZ&#10;8MhNbf7vi4N3jmt/14xvW7fL2rT2vdGXTxw3vMuq3/bjjp398rPmQbOqm4O2LDuib1/0h2DkmixM&#10;X3cAWcPJmy/KpqxFklo3XJQJ5e2bs+uH+IzO5oQO4dI+PGoXuzRp0qSKCy6I++VnU16+kJFeNejU&#10;hC+/nDNnjiLhM993irIYTSVawxL5f6yWRAN8NLdDj6E69+/ApPUWT86oi8b26NQigePwkC3wYhKM&#10;uPPv3FnfkJdOlEf1Xamb4JhouvdvNDdXNHHCFafuDwSF5LoUJkqQpWjy+9cfa6wCXVP8jPgGAgYC&#10;JyYCWPWq9I9Zd/zfc8lp5P2F6aBOP1fkEQ9VCEfLhA0Xx2W+W+Gkiy5RJbAY53Xd5N/wXtIZHtFS&#10;NilDHxSm+41eA1x8VzoTmPpyPn7lGmDpkjyCIr5UGHlkJoqFpFA/WBk7bfZyXi00wHyLG0f17W+N&#10;tcZYTVbsD1XpKycb+9JJxGCIzHD540M5zuJid17l9uadKmLbt8jZnJR9ZM9Bbt3YwQfid7RuU5HV&#10;z5KQwSWkcfZ4LncH98e7fXP9HscAYsYcVKW6/S+d/3I/Muu6+vD6PAu+f3P+D++sfHKzFJpflHvN&#10;q+eJSbG3nHH7pQOvlsfPLzlyzdyx5lSMVbj/u+pjKHvX/PrV0IHn4/RQ/v6s9JPkQq6bM1bMShVi&#10;6VxiquDG1yAYOpMpxdQEmiwNTXXlhPvS7YCxkbDfyziwH9HclW7RKZZXtUixvkcka61flZhgGTy4&#10;xd58fGIBm6b24qH9tcgcPlFI6HOJ3W577KbtKTa7acw5n4yZVOrBqtTCuD6xbXJ72x0+q8NvMokv&#10;/nLv57nT1P1vw6OEJp3+eM0J8LFzv6C1O/2RY+iuOqRGjwR58jqK0s+3QYWHzVpmAq3TvjEH/jiz&#10;f1sImTIh67qHt5zRK+avfaUDuqV9+8Nf5w5OzPl7fXrfy8cN6+z2c2s2Hnjt5WfMA1+WckTLSs0q&#10;90fbClHP7atHAGshqhZJokWgLvFC7RsNAb700ktZVi06tveOn1D04INpTz9tff/dI3v2KYqwePFi&#10;NQHOXTwa0Vpd+m248iKCzlWWiglhhxRZIVkzjjxTKYJCApF5cXXxcpeMlp+S3FUhYeuypLqcTCzS&#10;Vpc8lItCYPTyo29ziQDr3L8jm/+QmCCMGjuqY5IFH0p3bf1Tkk+my5A94ekP3gnkCDyw9jTNAtT7&#10;/RvNXRNNnHBw1fvTuy6Fib5Nq2OG7l9/XI/aJDfSGAgYCBgInHAIVB38qUt33+jbr2U7t2JfmjIf&#10;Yb8HiwM/XRJUgCW+XgZDVzL300vYyvm2Pa7ExB89aSDA+vN+5QQ47vnDcvAYuZVrCEvvbp48q4DF&#10;YX55HPlVeRy1X0ouv4TkOE2aVcByZKfNZuUFP+bT6bvB4tG/ZAUs+VJYdF0puiIy2bOXE6pED+fx&#10;CF4fj0mLdHdc0EMobYmOEkAFLm3ZckbyXQ+mPfJxyqNfxl77uP26F5ufvax39z1+n8VUlJJhttg5&#10;i42z2kkuFQdthSU+PoYs3oyVnTHnFr+wZ+7Rug/yWvT1GyOvafnKRw+UlBfarPZzB1wGm+dRt7UH&#10;GcbVV+dO+e/0IaIVamthePcxCFmzcdnoiR3W/Pol/OkpLWACjRWkMD83OS4VScB+N21d/+r8h258&#10;YsQ517eWhFz7yFmw1oYQDlpVTEXG6IYsu4XaMotn4jeHbKGp2TNdlAvW0sAjZFQuNbAtiaij6XWl&#10;Y3FgMg7zcGJacOzu0oLPabGQmdDzh8fnuV1vDJ6w9WBVQamruMz9wop8vtt39lgf2C8iXNdlrpSd&#10;5GHjKjhGg9kBv+TYqfxSdRxmqkpNu8noBBSa+qsdooauBu1aQ6csieZVdXKEkBKGj8+EswjqaFK4&#10;PJpmOeWBisgK4cqaKioe8RTIWOmcXkvwjg7Xvtg27IPVuXBuv+j0Vv246eiPG7e888XBipL8Mwf1&#10;ZZ+86NZaUCvpTI4gHzikdpQ3rqLF5c0tIVALABVpwzW0RsOhv4VvSm05NUkidQ/WVeTdsq5tquj5&#10;x7Zv9a2nMAaW3ZMpr72GM9v8DzP79LYu+AiNmzRntvqe1TAnZpF0zIz1rwqE/YJJSq5alEIyJZzM&#10;Ea57bI5yIezqMSEhmirnq0y8OkSj1rKgY4pKw6tLdSw91pdTx6vE7onsKE+OcPevLSYuITE51mqB&#10;wU8Fjdl34H64nmf5eg9p8ejb/YptA4/wpx8xn7HHM8SHWTnHHvq3qt7Ni2f4sU9FZW8P3TV6d4Ts&#10;zqrx/YLCSXeEzK9+rsrv94YqTMQHsvrNFbp/NV/KRqCBgIGAgcC/EAFv8c7WA/ti0i9Z+MorMt2v&#10;nP0mvFJG9/WBdpgqiP3iLl/aKfF09xp6DJu6W+k+3l2Ld7HEfuVpyyhTrZcD7JdJA/tlquDaHeRL&#10;gYd3YedbpIc21M9DMUp5L5ncSvTANlPzlMKFh/33WFo9dmq/qy44fVznzk8cTFyQnT62QqiIccT7&#10;7Txn40Qrh8Wj8w6Zj25qXenz8HF0ayKMQkAAyZ4iwUVNYatsKnMv+/TNK8Z3/fn3bz/+Zi6WgB57&#10;+jiQYdDXpas/xOrNImYa+4QrXhw2+vYOz7wwQcwvn/HU9ax6vNMruj1cpRcrXSHJz79+c9+jlyxb&#10;Ox/r7Z475ComZNnqjzi7WXQQootpvmSmL1tzGutPWZk1OIZGNAy1J+MkYh1usvBmq4knk4RNFhSA&#10;TACm46eYXYKXflnAqdph6yMPsbKWbJ7hR1VZbQW/hwnZfWVrd6+eP+8tKyh355e68stcRRWefZVk&#10;oWB2xFmc0bSfRIn1dcKMNiuYczj56shyhUaNRMmLxxidZoE1A8NlxGrBHKuCOhcpMBoMI8dhZDXE&#10;fnXa1+NxxWXEwmHhOGfJvvh4M2+L2bR57dUX9o5PjmM7V5P9xvGcIduERT4aB0CUQ4F2lPlKCaWa&#10;qJtS3Y4sRDOJ1KY65YmMWk1jHNu+9EYNObSS3Mkk2996w3f28PKPFlS8/U75vIW+YcMdb73l2LlT&#10;P3Om25QrQuV8UvLDo/DLTxX6WJajWrK8JArVKy5pClEXXh0tyoTRNIK6VNGkqmMcnfv3SJk5s1mK&#10;t7Ryxbc/fv3tmhplpO75Ud5EUT79It6hipuxRg9qzZpqPlel94j8haITE5I1r9YI2wiR5fev5kvZ&#10;CDQQMBAwEPj3ISC6iqwtWmHN51IvV4xln53C4bJq3W/czFKiDqTTQIkJNF0K66g7pkNCcJMg8uDt&#10;T5++N/df/UInOHi4PzSex2xYKzmmYVUE4hTsFC7xpQK2LREZatFoONglOClESi5Fky5J8tklHJI0&#10;+AP0jeCDwpO6gMmMeb9BZzZhXyKBnlLuB30jXcuJrpMFR/WPdKshH+8J8H6yTRFdL5lso0tjJnJ9&#10;061tY2zJWUlcVnNiUy76zCIMpcss/Vp642Pb523qvPvrDrsXdd7+ZseqJe2Ls+NFG8fHmgjWMEA2&#10;i7AdFk3c1v0EyFMHnvPV4iNvvLLu5msff+TZ/y5dvwAa15YZ7QgipQVY/5lLsPOxFlMgcPPQO9+d&#10;vvKrD7NXLCpY8WUxIuQX0r2nvIGbz7wTf6uc5Y++cC2fGmdqkcQ3i2vVmsy+gxA+3o55wuSX8lgc&#10;lOuSgyhw8TmZqnmDal/ymYgji2CReEHtr99MPvbjcwBLbrIR9qKjAWbR2KHYvSS0EzD3yfXNS1zO&#10;Aqcrr8KVV+kudOGjgzuUiIcqXS6kjn61akJHoDqygq7IyWfEgmlqRSKm0o+gSdEVpaqNlXitiiVv&#10;X7fbndQyFg4G8D9trbr+8pOHnpKZltn59CE9EPLXXrKOPNlbmhhUREWAEb9xAFRXvUZ9pkbdqVYw&#10;H2PaUDsJ0abCU9AcctI6dzSxtEJy2n+v5quq3GPGVPXrVzVgQFXfvq5zRpuqquKefCLaXHTjMZKM&#10;KBKtbTiu2BD2xvLKMTJfU71xvcAoF4JZTpoy5ffv9uLmR/JLlq9c+fW3q75fvRavQWuSD06wlwtx&#10;ZTkHqpJNfIdmfPeWfI/WZj826ot0NMTNK+Wpf4eGuxoxvC5P+3B41NfDJBLe2i/lf6Hmx6iygYCB&#10;gIEAH6j0JiRjx6NCj1jgFgud4voLg5bPMY8WE1tXwnR4MhOUmKwSq9Vip7V1ooXZA+NYfWUnwoHf&#10;+mPY7kRy2qmc0ODaHqC+cOX3BBW/8DNJLFxxVSeTsnuaw0GOJIEJUYRIqzxjaSXJERILAizRYJMp&#10;IPKB0IpLZFyOZZ9hAu3C4s4ijMYDAXNAsAYEswCP3xSwuQZAUQpL3sR4zmHjiku4qnK3z+22JG0e&#10;krzv9pMPXNOnckh7z1lt3OMHVjw0Mic2jjOnmExJPHZSFO0iZ+d5O1G9TvnghkUr3tp3YCtybH9S&#10;j8sumPjKM9+IdpPoMHVo1x2BRSVH+SQ7n+wAAX7gwhmXnnlDVmZ7KHUlXCqrSonm1h9oldIagTmH&#10;doHlcmmxlqwUPi2uw0lkOhCEcImERZuSY3iHJagBpjbPhOhS1S90vFT3S/XCLIhQ32ojVQt2EKYH&#10;5vU6LKfQThOWAfstXlxkWl/56Ip0KN7krYJhNEl9KCnv/yb0KSwuLCgtKigt9DpLevK3B3Pxm9fs&#10;O13R/JIGVfJE2Qk1NQzh0upHrpEoloVEVtm4StIbSLq+KGuhH02RS73I1BASIO2u074erztvzU9w&#10;Hr+wcfk1ac1j7rhh0PfzLsC9hx2Ae7RrdsmZnX0C1L+iV9cEWp514wCormy9QFqLDqPZdg3UbZR5&#10;0fbVPAj1JZ/tghEK583HjN/KSy6RIlddetmRvfuK5s1vqL7XMHLrkf2GI7rVptoNU4XIUskK/xzZ&#10;ZQ+fXXXvX6e55dfbU7fuytu7P3fn9t2Y69vpJA7O6i/ifHm79x35aaNrT3Zgy05x5z4sVRiZADfo&#10;zatzh+rcd1IqBW4KuwzNp3dkqMPEqJeHSeTccf8aY14DAQMBAwEDAYqANTbpaF4J9vuFAwcu9Yod&#10;/o9N7uFcj6eKzoDoFAQ3xqN0LWj8+sU0q99pccgfthIHnko5cFM4JLZc74UhG/2QlaOx3IePLgaF&#10;XYaIPpwucA0NrhDHVfVzerkYK5eSSGYGl5RylWVekyk71n4kxm628b5+qYdv6nnoyt45fdvk7S9w&#10;ZLtcplQTh2mzsHxm82zxa+GnX/HSm189c+ujo8be1P7nTStRk66d+sNQGcSzOV0Cuqy8GKbLXAy2&#10;LOIGtB+MEMzv/eCT50Zf1WJfNqHN+UWHybZCPn/zRLJXVV7BQXBdvnmc0MwBrpuWTBYxgxDebsEp&#10;TLeJphdlgN6XFINYQlPFL8EQym3CiEOm0NQKGsGUBYdGxUETaAlypoZXON0GMVljvFCVo5/RaI/s&#10;vO6bB3vfdmbLeRP6jTt7g8X1DQIFwexxOV78+2G1pPoaRkRpC13rvsWGX4rkcsbbcOpZTV4tDwzn&#10;r3Vl5QnThlxG3ODLHph4+wcvPQ83dfJ9ktuSXfTZul0+Op/eF55rQeA/CKAah/r9VFEXnDW7TaM1&#10;Lit5RkZGSkpKbCxZBaC8vPzQoUPbt2//9ddfV69e/cUXX8ybN++tt96aNWvWU0899fHHHy9cuFBe&#10;X6YFldSh9agUrZ3kemS/qNc/T3Tr0rdCafP9rXdaLzd3m5jc/iy8/xwxxCXEuDh/obP0yJZthQdy&#10;qvYf8OzZ68QqWNFn2KBPv3q8Q8O9GuorC7Wcer5/NV/KRqCBgIGAgcC/DwFbfEbhwSN5LiHXJRx2&#10;ivlesVQQ42H5TI+qh1KFooBYDg5M2S/dD6ldgnDEj31ejzFRZHbQWrbPHBaCjuY9KGl95ZGlQM2r&#10;0YhVxJErhMMlD+4nSfXAAm/2weqZqn9FbI5LJrpSTucjW/UG6OrIMH6mHBjOLMR6O9gCmR4flxDP&#10;tUjnqrxceQVXWermbRt7ZBTFx1pibJwDCl5iWU4UoOsOtPLHcOYkM4+JwYR50s19qMnx2T3PfeP+&#10;r0EFIOVQNtlcBPN1ie7VYQmqeWF87SVcARHisJw0x/3157oF8557+dEv21MVce7RvYgMhW18DPky&#10;UVSWZ0qMMSU7TDHY4Rf2zvQzBsy3oX3zYS6zEJzOJy1qxQwAgnpfFI5tCkWsHtnSV8QbUqLTraXo&#10;zknWjrCYJ5I1PzJREENbIB3TBGQGtMVRtuUxF4zxPUETg3s33bk25vHHttxyR4s3IFEIWLxOx8Hc&#10;RJ8jKjMD9YTYaEJQLHk0xeBMx1xNLVxeQymhRFTk8VmgOo6iMBE7vSRBYonqXCIKqWUEYiag177B&#10;TyUmbuyl106575F773vk/Tdeee/1l9957eU3Zs+a/fKs0YM6+smacqJPaw7wPwWgul3UkOo3vYSn&#10;IppOb9RMEu7LiGa3qWUj6iSj1h/y68FHAg1i29jB4/P5iouL8/PzCwoKCumB5RDZb0lJCS6xo7Ky&#10;0ulUzuRXrwhV01qEs4XWl1yXlZxrWsLo40dk4JoTpMmTv3arZxEDn8j3b8Bst8alZ3XohHWeD+dW&#10;wplMXk6oCLhL/t6av2VHyY5dZX/tyCe7BsgO/Qdv3Z9+iltA5w6t6RNV0V4SB47+uRp9YRru0yep&#10;Bdtk0XAGAgYCBgIGAtAAN+tauXVrvkc86hIL3WQdLD8ekDY+9hEyHQ9H1dPNhApRdFElMN0N+Oy2&#10;gQ2l9oBsIDT1491/gPtiGnCncvXLPeaFw3ARX/rMPpk5NU1VX9WPHyE73fmFVJ8b3NGXqjmJZR84&#10;MHGY+9rixpFZncpscVjEGargQIAQR7JHMWOtLQ5PSfRe4vHyafbiZkmeKldKbp5p39ZCc8KjNw36&#10;+ORMK2YFp6dycUlU1+rjJi8Z+EtFpbmd2ZxmxspYwdWnwILznN/f/LuiGlDwTl04AUV6787lWc1P&#10;YlfPeaEvRp0f3bQsPTm4qS94MmPI54xvzbeCaTX/9ZN/s1NT+2amk1IxDVjMLnnjsnlZzdsxIec+&#10;159rm8KhUqS61VtQkanPdO9f/AHdR4WxA7Afq31h6yMMcPxCwO0PeAMBH9kJCfsAB6oEU+LVDuFm&#10;T3GVGetcq464WEvvPi335YG4Y6hVvaUmTllcwen2Ck+nddtiiTeZYA0Ou0pBPMd08ObMHMz79brs&#10;JfmWS3/82p4SrH7EjiVF0FQbRp+8icRsirXwYWglBjxusg9wej/99sX66Tiu6f7j2FFDccNA5asA&#10;9sw+7aEBXv57ybKPpsu3Qaov/GsBYC2S1Fdpm4QcWfse3PFDXLOOlmSNfYDJgvAcN+Oio8OHD8/N&#10;zQW/hQYYvxUVFfitqqpijFfy9O3bd9GiRc4e1TsDh9vsR70zEAuRpgEzlBRbE0nQMUqs3rhIc8Mh&#10;KZWCQ4bLS4omyVeH6DSiOpdwpdIMl9crnD9yFyJr/XMOq5h36Gj7nmdHvH+THc5LTz3UPNWR4c2/&#10;4KLfIN/jx/qFeG0kp5zUKqNFgiBaBd439ZoDs3ddGDn3msT4t9+JNcGqOq7s/hXje9VOhpHKQMBA&#10;wEDgBEMAw1bTvncKr58SiE0kE33Jas+i4BEFKIJLBecLzRy3F2BSKod9dnApIKY6xK+v8Z/7S2yV&#10;j3NNTMM3fQX7JTOB3/oD04ClHYBjZh6pBk29/VGNAEVypoCQ1usIOyktjFxJgiSG0D2qyCQaUJg3&#10;y5YCCdLfIE1j6g2+5U2jMk8qtcVYME03gHm/JnwWIOpftkKybV/zdE9MWXmJhbO4vC6TaA847ygt&#10;8J/U7s0buq9t29LaMpUQYAv0tRauopi/ekm/glivOcvEJ5rAqNnkWhzmo87bek86vf1ZWWmE6VW5&#10;KnZnb572xjVcK7Kp79UDJ1w26Pq4mIT8ksPXfUgGGVf2vu6yQdeRkMLc5d/Pu+4/9yFwzLSTMdf3&#10;ytNuvHbIxNKKonFPDjaBD7dK4uJt4pHyK9pdcemp11IhR254/yKuZaIYZ5WzX4Iz2/iXHsSPHoL+&#10;AQaMlYpgAU52F/QTjzfg8/o9Fe5AlWi2z3KY+3nLnBbZbGSpNWJjzBEHWAFPmcu1MKHD5/EpMeDA&#10;yOuT1psDPlg+23LzHDf/9ZGjWSeqhI7qkPS3DftxPaqy1D5Sk65FzQnwf7v+MHLYMGKfT7cXwwck&#10;3H3YGRq6X1hT4PPTsl/LVix4qB4JcF0A/LcPu2tCgKcN3TFixIjs7GzGeyX2KyfAoME4Bg4cCALM&#10;D3q/9neFkbJeEKghAU6wll/Zb4fVKrSweJmdM3Y8slos+MUewPguGjqEuXurJ4HXpaR1uXnrku8J&#10;klZ2/3IJvU+QShnVMBAwEDAQqDMC5sJfhHT3kSGXgd9iCV5ivurjBKh8q0TRSdc+JssbB5nhs8O9&#10;+Qkxr+0hdlKuW5qBAGMPJGUR+pOVsSTL55hZebUs47Fk9RghtSbA1VLY2tCEvJIZp9JWwHICTCKw&#10;5ZxoZEaAW0wYldGxyGoz81bM1OUCJqIBJtbLlACb8k2lO0qxMha2HXJVufBRIdGa2DK2ZVzc0atO&#10;yuna0tsqjUuCTTgUtG7u8786zNwcL2ZypgwTF0N0wpKFobnYwxe5TJV+voIsGUXXpMIyXnY+DZPr&#10;eHxy5wtdYoUH/BaLWpEIWI2rwIkQaUYuTJxxFcs7k1pUuImxtM1sSos3NcOi0yauyCkWVgmFlURI&#10;szg+FeGxAUKAZR8AyJbEQQJMtOKEnYhQBGOMAw8Z5UD3y5zH76sU3JWuSr8/s9lPPiwrzqygVUes&#10;w9yzd/PsfPQ0JYMl+mV2eGB07nQX7/ObvrKk/fhU81wsKfpLQfd3csYLST1t8emkSxpH00HgWAIc&#10;Tfte1WXtWUOH/74t1ydgVy8TmfSLX+Ln/X4egVhTbvXCB+qRADcdtI6/kkQiwEz3y45b+v4ycuTI&#10;Xbt2MfYL3suoL36Z+pd5XC7X4MGDFy9eHHf2/44/QE6wEuPTK8yPzEENcDT3L2etNt7p0Mw7vFO5&#10;Of97hsrK/NPy3M0qMLHHOJoIAnICnGgQ4CbSKkYxDAQMBJoEArEl6zztUg51OZtud0SUwHTJK070&#10;CDglG9NQ7nfHAE+zNvYZu4OWra6bCAEOVwEQ4JjZ+dWq2lpXVOI62oyq1nJD01ep+pfooBgTZgph&#10;HHSxq+oDHDhEgEemtymwJdhgDi2YAwETnToLxS3dLgiW4nT7IBMv8F6P11vidR1yZZmzjviOnJSW&#10;eorDO7D10dRY3+7ClA3ZCXvcdm8KdMq8qZmJd5AJtaSyxLicNzsDpkqvCUwSBJitRIU9irDjEVZs&#10;hh9stswLbswn2MUktnoVJ5a5sd+vVGKyrRHWiLaSTXfFcmJ4Sha7Ah+Op+1X6SWsuNwjVLhNcQ6y&#10;CnScXYi3BbcyYl8HoIkjtuD0F9SXKoFBgLEHMpY/AR8mX/u9Ab/HD0NoX6Xf7RT95m4p8XMIAQ6z&#10;im+sne/UPSWnOMLwyCSQioh+t+BzIXuCisVussZGr/itdb8wEtYUAcGHDi8EXM7S7A2xGX2iaV/x&#10;54nR5GIQ4GhQaug48vY9uHNdXLMOkgm0nPqyYlzd6TuYQG/dulUye5azX6b7BfvFMXToUGiA08cu&#10;bejyG/L1EcAS0GjHOIdwaH9h+55nRnP/suczOyaesrNVfEVRmbNZvHnf4TI+4M5xtVyRd6oBexNB&#10;QH7/cskGAW4izWIUw0DAQKBpICD6Up2/c2nczpOGeUQ7JcBkxyO69y/RjiZYhftOdfnSYl/JcbhD&#10;S1s4x6fqlz5mbnATo6ZRyVApJCLNLJ8Z4yX7DhPGRyJpMm0wZCoAc4BHNWubb7OZeLtZtIAAB0yg&#10;wmT9ZBBgzBYGCWab5kKNKeBPoFhwFNvdXren3GMOmE1eE++jPNeBrY/M5nQT1L9inEj0yUhF9qIg&#10;K81g7S1ssWTCAldeuncB/tstnN2KD/WkENgrBuHYh9hmIetCo2xYsotM1PYHdciYkgzqixWwSLFF&#10;iCLWpjarCfHtdJNej8C5AoLXxyGJzcpZzFALC1bECta/mvpSXKgjxtDQ+1IraKIHplbQRP3rdft8&#10;VX6/O84UNzZGvA5Di18AAAkhSURBVMVdVGmxa1NcEOCOXZIPlhOttc4hH2A1rd5jlEaFgIIAG+17&#10;gvURNQG2pWrMAWa1Pj9jCXZ7BsvFLw6PxyN54MfhlR2I3+LC5ScYXMdddUxWEQ/+GLvICLBx/x53&#10;LahfYIMAn2ANalTHQMBAoN4RSA9sbmU/cCT15MOO1sViUpUPCwt7WzvcgzI8l3QVV/hT3zmqRVuI&#10;nSxVlTJ9KV0juXomKaFf1RvlVJc5rDpXdgGsj8jSMXetuVJYUvDSoga5bogAB8mwJJXy4dB/Wg4Q&#10;zZYTRiZn5lsdHNHZmkXRQrSS2DKIrA/Nc9g8iJqMw0u5LE7pmtEO0eEsd/JYxdnDc/TrORivKdFk&#10;TjRzCTxno1OICfWlamCstkoqzjYbggS6/y7WZMY+jQTQ6m14mYF2EFZiqE6S0lN2hchDAwUXbCZa&#10;bLaWsxnKXNYwPP2eQadikjWciRacthmPZGR1L/JPhDqXkl8yFRg/sIL2gQZTDoxZYJgA7PJ7ndgX&#10;qnl8xgyh/KSAM2zDxNq4jp1ScouIXlrvsMu17/Xe1f9JgYIn2tnL/2Qpo87bxIwhYfPuc5Xu+REa&#10;YKN9owbvOIioaN+DO9diEaywBDjUtdlG4MZxXCCAj58wX3JYghpg4/49LlotykIq7l8upU+UCY1o&#10;BgIGAgYC/yoEzJyvhfVwi7ii9HhvepLFkZbiSkvbbk5d7UyqwvLQ6gPrARP2BNYFk9jQZYRJ3JJQ&#10;qTCDITlJqvYz82MZbSbaTc1GoPpb+UGoHePM9JCuMmlSkJxaBf20FlRJWl1yohM+ViHMOGXLCaMS&#10;03ItWKDYhsXBOOIwd5dST/BeslGIyRxMR0pOCSnhrXSXI/pLDomnMg/5ITwaDDS47xBluSyA0l+m&#10;VSYaWpIDI8nH1JMogamtNKyv6RLTpE40DpKw7XgZDIzh4j/dtIhQYtpaZCEvQpZZHLrBEVX8Qu8r&#10;mwkcMoHGNsh+QfQFfHQFLK9L8DotHl/HzLavO3OdWDZbs8UQGGsJtDspJd9rC/dlo7pNT1gKHA6b&#10;4zYcc8yICTRdBTqzj9G+x21Dhim4rH1zdq2Lb965mgCzGz30zDXTvQFEk0g2KzeOOiBAdttrrMOC&#10;OcBWkt3BfUc69Bhq3L+NBXxj5SO7f7k0tmOlcRgIGAgYCBgIhEUg94+7Y197jU9IFQ77MeOHaXmr&#10;D7rIEVboFSgxJou40qOaBjPNaUT2qyaxjIVSRWVwDSp5vsFwKpwWgYy+pNGWxIGZBPUgAonUyzPJ&#10;Qnjmh8qTDuqCRtE0m2B9Wt44IiHtiMkeIJbKjAODbTJ6aqEFYcpbpsqlXoICGRIS62jGaEl8ovIl&#10;0Ym6lyahk39pbKr6Da4ITf/SitJ/5MwMvS7JlPBbomxmOJAfEkItnMlVyogpuSWaXUZ32fcFJGHW&#10;3ox8s6phL2OGKLOaptN+yaRwNgeY/aXqX7YOFggwmQbsE/wuP2iw359qihkRa77VlVdhttEdhrUO&#10;v89m8RbHY4vk6I+A9Gkl+jRNOKYZe0CfcEfAX5lfzPFuv7Wl0b4nXOtiGkywfY+60mylXzqwDZKD&#10;3OOYYhGsrCAotwiG3QhWScAsEOWro0HgCU1RaRDhcqGNSU0bvDI0A7J6BZaV8IvlJY5mmZ2M+7dx&#10;YG/UXEL3Lxeb1qj5GpkZCBgIGAgchwgc+X160rzXRZsjcAQqPjIlWKqEEMCWuGQqaDAkNC04yC2J&#10;UW1Q1xhcP9lswnLIskCaLtwnbkJoCR2jq0GFDhA7xrHpFNig6hLe0IRkGhn6y5CGlbDokJ9ppFk6&#10;wgdF7lhGJWDdKqI1Jct9MWJI7H/Z0A40V1IpU20HVoEeGZuWjS2ByYDPKhLSSxYRIQbKTAVLyk+3&#10;TGKElZaY7hLM6Ca8UBETfiuxTXqJUmJG4CEaWnXGRBFGpxPTKchkjnDIEJqBQ8g/SUagR0nofkzU&#10;8jmoLg4R4CBDZnbqmJscqlSwEajmPPgtgaIEm2dsP0QUwIQWSwSYmUCD+frIfjWEBnsFwRfw+ES/&#10;KTU5eUGgCsMnd3WzaflIRV05BGNSfgYq/IBcxgx5NBG+F7CrjUOAG8syObx6XB+3Jn5ViGkT+iRl&#10;tG8Tb6vaFE9q34JSt1C2NzTlhd01ZI88agwjHdA64cHHrhINVMMfzOilEY7GelA0QlVkWZiSOjRP&#10;Jh81jOdz4wLfSLlJ928j5WdkYyBgIGAgcNwikLf5iWoCXBaAslfa2oYnZ5SVgHZRlSmWjA4eZD8h&#10;NuuUjoDkuwoxQouBEmicgLWTKUeVqGloEWSaluwsBHtiJVcAbZMPcxiLI6pN8EKShORKdJ+QzEIo&#10;A2XKTzoblhwoeKhUhPSFDspbqd43pLSQmC/lnsF4WARrpMOxHxSXsFEHj+18g1bFJLlgEbCZL+eH&#10;IhlX6HxgfF+H7jRooMz+klypYTdoKhQnJlZkrKRF178i03BRewyzBLa8M7F5pss80yJQfgvSC7KO&#10;uVskoYnHYmW4QPTPdAEu0WTlMcuXqJixjlnwa4GFsGvwVELqSTEIHkx7HNRuSySYGlozMGjbEvN2&#10;aiBNvh744Yfu1w3GjT+gw6LfhZWv40wpPRJjZ8H+2V14+Ljt80bBDQQMBAwEDAQMBAwEDAQMBAwE&#10;DAT+pQiU7pid8MHrvGD3bS8Sy/3VulZGYukBDqREB9ySKG/ZpkFwMP31U2rIAgknDioGwIHNAtgY&#10;hymzjBIiAtS8ZCmpUBbgcGw/HZA7olNgE1Ypg4UlKbYPJbQspETEzDMLzZ3lSzJixQhuE0QJcPVu&#10;s0E6ydSzbCYus3MOsT9N+21ogM9xCPtFk503YekqCxeDVFiy2U1YIucnTBW8FSpv6EMIB8XHAiya&#10;jIU2fX7egs2BgzpYwoqxejOqYeN5K1H5MkNq+AI+QjnJMlR+zkRotlXAQltAi1B5YvxMZgATFosN&#10;mNjMXsqpCcun+mYrtbSmP2QWL52ZTAKIuTRqB1tBaKtpXcGgGT5kFxumM6YLSiMJmc2H5a15AfON&#10;xQDRQJt8bDVJqMlddMUskXMJTjp/GGe22KRPQbax/rPr8J//0jvGqLaBgIGAgYCBgIGAgYCBgIGA&#10;gYCBwHGLQGnLjsdt2Ruw4P8PsRyXd13+qH0AAAAASUVORK5CYIJQSwECLQAUAAYACAAAACEAsYJn&#10;tgoBAAATAgAAEwAAAAAAAAAAAAAAAAAAAAAAW0NvbnRlbnRfVHlwZXNdLnhtbFBLAQItABQABgAI&#10;AAAAIQA4/SH/1gAAAJQBAAALAAAAAAAAAAAAAAAAADsBAABfcmVscy8ucmVsc1BLAQItABQABgAI&#10;AAAAIQAHBlTA6QYAACghAAAOAAAAAAAAAAAAAAAAADoCAABkcnMvZTJvRG9jLnhtbFBLAQItABQA&#10;BgAIAAAAIQCqJg6+vAAAACEBAAAZAAAAAAAAAAAAAAAAAE8JAABkcnMvX3JlbHMvZTJvRG9jLnht&#10;bC5yZWxzUEsBAi0AFAAGAAgAAAAhAPfzggHgAAAACAEAAA8AAAAAAAAAAAAAAAAAQgoAAGRycy9k&#10;b3ducmV2LnhtbFBLAQItAAoAAAAAAAAAIQA0m0fyPQkCAD0JAgAUAAAAAAAAAAAAAAAAAE8LAABk&#10;cnMvbWVkaWEvaW1hZ2UxLnBuZ1BLBQYAAAAABgAGAHwBAAC+FAIAAAA=&#10;">
                <v:group id="Group 6" o:spid="_x0000_s1113" style="position:absolute;left:1421;top:4104;width:4625;height:4606" coordorigin="1440,2281" coordsize="9030,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Picture 81" o:spid="_x0000_s1114" type="#_x0000_t75" style="position:absolute;left:1440;top:2281;width:9030;height:7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ZEQ3CAAAA3AAAAA8AAABkcnMvZG93bnJldi54bWxEj0FrwkAUhO8F/8PyhN6aTXKQEl1FFFvB&#10;k2m8P7LPbDD7NmS3Sfrvu0Khx2FmvmE2u9l2YqTBt44VZEkKgrh2uuVGQfV1ensH4QOyxs4xKfgh&#10;D7vt4mWDhXYTX2ksQyMihH2BCkwIfSGlrw1Z9InriaN3d4PFEOXQSD3gFOG2k3marqTFluOCwZ4O&#10;hupH+W0VhHte3kwvy+7y+DxW5vpxmG2u1Oty3q9BBJrDf/ivfdYK8iyD55l4BOT2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GRENwgAAANwAAAAPAAAAAAAAAAAAAAAAAJ8C&#10;AABkcnMvZG93bnJldi54bWxQSwUGAAAAAAQABAD3AAAAjgMAAAAA&#10;">
                    <v:imagedata r:id="rId29" o:title="" croptop="12739f" cropbottom="16286f" cropleft="14622f" cropright="14517f"/>
                  </v:shape>
                  <v:group id="Group 82" o:spid="_x0000_s1115" style="position:absolute;left:2850;top:5025;width:7590;height:2020" coordorigin="2850,5025" coordsize="7590,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roundrect id="AutoShape 83" o:spid="_x0000_s1116" style="position:absolute;left:4080;top:6666;width:202;height:37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bRoMQA&#10;AADcAAAADwAAAGRycy9kb3ducmV2LnhtbESPW2vCQBSE3wv+h+UIvtXNhYqkrlICiq/aCz6eZk+T&#10;YPZsyK5m9de7hUIfh5n5hlltgunElQbXWlaQzhMQxJXVLdcKPt63z0sQziNr7CyTghs52KwnTyss&#10;tB35QNejr0WEsCtQQeN9X0jpqoYMurntiaP3YweDPsqhlnrAMcJNJ7MkWUiDLceFBnsqG6rOx4tR&#10;EE75ZyjTw/n+bcLLTt++kkW6U2o2DW+vIDwF/x/+a++1gizN4fd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m0aDEAAAA3AAAAA8AAAAAAAAAAAAAAAAAmAIAAGRycy9k&#10;b3ducmV2LnhtbFBLBQYAAAAABAAEAPUAAACJAwAAAAA=&#10;" fillcolor="#7f7f7f" strokecolor="#7f7f7f"/>
                    <v:shape id="AutoShape 84" o:spid="_x0000_s1117" type="#_x0000_t32" style="position:absolute;left:2850;top:5250;width:1335;height:14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CZcMAAADcAAAADwAAAGRycy9kb3ducmV2LnhtbESP3WrCQBSE7wu+w3IE7+omWqpEV5FA&#10;QGkp+PMAh+wxWcyeDdnVxLd3C4VeDjPzDbPeDrYRD+q8cawgnSYgiEunDVcKLufifQnCB2SNjWNS&#10;8CQP283obY2Zdj0f6XEKlYgQ9hkqqENoMyl9WZNFP3UtcfSurrMYouwqqTvsI9w2cpYkn9Ki4bhQ&#10;Y0t5TeXtdLcKip/0+9B/5XlueEELnhdm9yyUmoyH3QpEoCH8h//ae61gln7A75l4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wAmXDAAAA3AAAAA8AAAAAAAAAAAAA&#10;AAAAoQIAAGRycy9kb3ducmV2LnhtbFBLBQYAAAAABAAEAPkAAACRAwAAAAA=&#10;" strokecolor="white"/>
                    <v:shape id="AutoShape 85" o:spid="_x0000_s1118" type="#_x0000_t32" style="position:absolute;left:4185;top:5670;width:1125;height:9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8g6MUAAADcAAAADwAAAGRycy9kb3ducmV2LnhtbESP0WrCQBRE34X+w3ILfdONQqzErFIK&#10;pSV5kGo/4DZ7s4nN3o3Zrca/dwsFH4eZOcPk29F24kyDbx0rmM8SEMSV0y0bBV+Ht+kKhA/IGjvH&#10;pOBKHrabh0mOmXYX/qTzPhgRIewzVNCE0GdS+qohi37meuLo1W6wGKIcjNQDXiLcdnKRJEtpseW4&#10;0GBPrw1VP/tfq8AU6ZHwZIo+1avn9/JU2+9yp9TT4/iyBhFoDPfwf/tDK1jMU/g7E4+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8g6MUAAADcAAAADwAAAAAAAAAA&#10;AAAAAAChAgAAZHJzL2Rvd25yZXYueG1sUEsFBgAAAAAEAAQA+QAAAJMDAAAAAA==&#10;" strokecolor="white"/>
                    <v:shape id="AutoShape 86" o:spid="_x0000_s1119" type="#_x0000_t32" style="position:absolute;left:2850;top:5025;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n08QAAADcAAAADwAAAGRycy9kb3ducmV2LnhtbESPQWvCQBSE7wX/w/KEXkqzMQdboquI&#10;aCnejNLza/aZDWbfxuyqqb/eFYQeh5n5hpnOe9uIC3W+dqxglKQgiEuna64U7Hfr908QPiBrbByT&#10;gj/yMJ8NXqaYa3flLV2KUIkIYZ+jAhNCm0vpS0MWfeJa4ugdXGcxRNlVUnd4jXDbyCxNx9JizXHB&#10;YEtLQ+WxOFsFy9+v7KMP59PNtLL+2RT0tlqTUq/DfjEBEagP/+Fn+1sryEZjeJyJR0D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5afTxAAAANwAAAAPAAAAAAAAAAAA&#10;AAAAAKECAABkcnMvZG93bnJldi54bWxQSwUGAAAAAAQABAD5AAAAkgMAAAAA&#10;" strokecolor="#e36c0a" strokeweight="2.25pt">
                      <v:stroke dashstyle="dash"/>
                    </v:shape>
                    <v:shape id="AutoShape 87" o:spid="_x0000_s1120" type="#_x0000_t32" style="position:absolute;left:2850;top:5671;width:27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kCSMUAAADcAAAADwAAAGRycy9kb3ducmV2LnhtbESPQWvCQBSE7wX/w/KEXkqzMYdaomuQ&#10;oEV6a5SeX7PPbDD7NmZXjf313UKhx2FmvmGWxWg7caXBt44VzJIUBHHtdMuNgsN++/wKwgdkjZ1j&#10;UnAnD8Vq8rDEXLsbf9C1Co2IEPY5KjAh9LmUvjZk0SeuJ47e0Q0WQ5RDI/WAtwi3nczS9EVabDku&#10;GOypNFSfqotVUH69ZfMxXM7fppft53tFT5stKfU4HdcLEIHG8B/+a++0gmw2h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kCSMUAAADcAAAADwAAAAAAAAAA&#10;AAAAAAChAgAAZHJzL2Rvd25yZXYueG1sUEsFBgAAAAAEAAQA+QAAAJMDAAAAAA==&#10;" strokecolor="#e36c0a" strokeweight="2.25pt">
                      <v:stroke dashstyle="dash"/>
                    </v:shape>
                    <v:shape id="AutoShape 88" o:spid="_x0000_s1121" type="#_x0000_t32" style="position:absolute;left:4080;top:5025;width:0;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AJmsEAAADcAAAADwAAAGRycy9kb3ducmV2LnhtbERPS2vCQBC+C/6HZQpeRCfxUCS6SisV&#10;PEgxPu5Ddpqkzc6m2VXjv3cPhR4/vvdy3dtG3bjztRMN6TQBxVI4U0up4XzaTuagfCAx1DhhDQ/2&#10;sF4NB0vKjLtLzrdjKFUMEZ+RhiqENkP0RcWW/NS1LJH7cp2lEGFXounoHsNtg7MkeUVLtcSGilre&#10;VFz8HK9WA76Pv/Fzf0h/MR2bS4v54+Oaaz166d8WoAL34V/8594ZDbM0ro1n4hHA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8AmawQAAANwAAAAPAAAAAAAAAAAAAAAA&#10;AKECAABkcnMvZG93bnJldi54bWxQSwUGAAAAAAQABAD5AAAAjwMAAAAA&#10;" strokecolor="#e36c0a">
                      <v:stroke startarrow="block" endarrow="block"/>
                    </v:shape>
                    <v:shape id="AutoShape 89" o:spid="_x0000_s1122" type="#_x0000_t32" style="position:absolute;left:6660;top:5640;width:3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S+jMMAAADcAAAADwAAAGRycy9kb3ducmV2LnhtbESPQYvCMBSE7wv+h/CEva1pPYhWoxRB&#10;kAUPWsXro3m2xeSlNKl299cbYWGPw8x8w6w2gzXiQZ1vHCtIJwkI4tLphisF52L3NQfhA7JG45gU&#10;/JCHzXr0scJMuycf6XEKlYgQ9hkqqENoMyl9WZNFP3EtcfRurrMYouwqqTt8Rrg1cpokM2mx4bhQ&#10;Y0vbmsr7qbcKitzei9bsft0lN99p3/vD9eaV+hwP+RJEoCH8h//ae61gmi7gfSYeAb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UvozDAAAA3AAAAA8AAAAAAAAAAAAA&#10;AAAAoQIAAGRycy9kb3ducmV2LnhtbFBLBQYAAAAABAAEAPkAAACRAwAAAAA=&#10;" strokecolor="yellow" strokeweight="2.25pt">
                      <v:stroke dashstyle="dash"/>
                    </v:shape>
                  </v:group>
                </v:group>
                <v:shape id="Text Box 340" o:spid="_x0000_s1123" type="#_x0000_t202" style="position:absolute;left:1421;top:8710;width:4625;height:2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5s88MA&#10;AADcAAAADwAAAGRycy9kb3ducmV2LnhtbERPPWvDMBDdC/kP4grZarkeQutYMaGkEAiUOs6Q8Wpd&#10;bGHr5FpK4v77aih0fLzvopztIG40eeNYwXOSgiBunDbcKjjV708vIHxA1jg4JgU/5KHcLB4KzLW7&#10;c0W3Y2hFDGGfo4IuhDGX0jcdWfSJG4kjd3GTxRDh1Eo94T2G20FmabqSFg3Hhg5Heuuo6Y9Xq2B7&#10;5mpnvj++PqtLZer6NeXDqldq+Thv1yACzeFf/OfeawVZFufH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5s88MAAADcAAAADwAAAAAAAAAAAAAAAACYAgAAZHJzL2Rv&#10;d25yZXYueG1sUEsFBgAAAAAEAAQA9QAAAIgDAAAAAA==&#10;" filled="f" stroked="f">
                  <v:textbox inset="0,0,0,0">
                    <w:txbxContent>
                      <w:p w:rsidR="00DA26EB" w:rsidRPr="00F93673" w:rsidRDefault="00DA26EB" w:rsidP="00515B78">
                        <w:pPr>
                          <w:pStyle w:val="Caption"/>
                          <w:jc w:val="both"/>
                          <w:rPr>
                            <w:rFonts w:ascii="Times New Roman" w:eastAsia="Times New Roman" w:hAnsi="Times New Roman"/>
                            <w:noProof/>
                            <w:color w:val="000000"/>
                            <w:sz w:val="24"/>
                            <w:szCs w:val="24"/>
                          </w:rPr>
                        </w:pPr>
                        <w:bookmarkStart w:id="32" w:name="_Ref325537180"/>
                        <w:r>
                          <w:t xml:space="preserve">Figure </w:t>
                        </w:r>
                        <w:r w:rsidR="002C48C7">
                          <w:fldChar w:fldCharType="begin"/>
                        </w:r>
                        <w:r w:rsidR="002C48C7">
                          <w:instrText xml:space="preserve"> SEQ Figure \* ARABIC </w:instrText>
                        </w:r>
                        <w:r w:rsidR="002C48C7">
                          <w:fldChar w:fldCharType="separate"/>
                        </w:r>
                        <w:r w:rsidR="002C48C7">
                          <w:rPr>
                            <w:noProof/>
                          </w:rPr>
                          <w:t>5</w:t>
                        </w:r>
                        <w:r w:rsidR="002C48C7">
                          <w:rPr>
                            <w:noProof/>
                          </w:rPr>
                          <w:fldChar w:fldCharType="end"/>
                        </w:r>
                        <w:bookmarkEnd w:id="32"/>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v:textbox>
                </v:shape>
                <w10:wrap type="square"/>
              </v:group>
            </w:pict>
          </mc:Fallback>
        </mc:AlternateContent>
      </w:r>
      <w:r w:rsidR="00721F68" w:rsidRPr="00784262">
        <w:rPr>
          <w:noProof/>
          <w:color w:val="000000"/>
          <w:shd w:val="clear" w:color="auto" w:fill="FFFFFF"/>
          <w:lang w:val="en-US" w:eastAsia="zh-CN"/>
        </w:rPr>
        <w:t xml:space="preserve">The </w:t>
      </w:r>
      <w:r w:rsidR="00302445">
        <w:rPr>
          <w:noProof/>
          <w:color w:val="000000"/>
          <w:shd w:val="clear" w:color="auto" w:fill="FFFFFF"/>
          <w:lang w:val="en-US" w:eastAsia="zh-CN"/>
        </w:rPr>
        <w:t>diameter of the tube is D</w:t>
      </w:r>
      <w:r w:rsidR="00721F68" w:rsidRPr="00784262">
        <w:rPr>
          <w:noProof/>
          <w:color w:val="000000"/>
          <w:shd w:val="clear" w:color="auto" w:fill="FFFFFF"/>
          <w:lang w:val="en-US" w:eastAsia="zh-CN"/>
        </w:rPr>
        <w:t xml:space="preserve">, </w:t>
      </w:r>
      <w:r w:rsidR="00302445">
        <w:rPr>
          <w:noProof/>
          <w:color w:val="000000"/>
          <w:shd w:val="clear" w:color="auto" w:fill="FFFFFF"/>
          <w:lang w:val="en-US" w:eastAsia="zh-CN"/>
        </w:rPr>
        <w:t>the maximum headloss through the dosing system is HL</w:t>
      </w:r>
      <w:r w:rsidR="00302445" w:rsidRPr="00302445">
        <w:rPr>
          <w:noProof/>
          <w:color w:val="000000"/>
          <w:shd w:val="clear" w:color="auto" w:fill="FFFFFF"/>
          <w:vertAlign w:val="subscript"/>
          <w:lang w:val="en-US" w:eastAsia="zh-CN"/>
        </w:rPr>
        <w:t>Cdc</w:t>
      </w:r>
      <w:r w:rsidR="00302445">
        <w:rPr>
          <w:noProof/>
          <w:color w:val="000000"/>
          <w:shd w:val="clear" w:color="auto" w:fill="FFFFFF"/>
          <w:lang w:val="en-US" w:eastAsia="zh-CN"/>
        </w:rPr>
        <w:t>, g is the gravitation constant, and K</w:t>
      </w:r>
      <w:r w:rsidR="00302445" w:rsidRPr="00302445">
        <w:rPr>
          <w:noProof/>
          <w:color w:val="000000"/>
          <w:shd w:val="clear" w:color="auto" w:fill="FFFFFF"/>
          <w:vertAlign w:val="subscript"/>
          <w:lang w:val="en-US" w:eastAsia="zh-CN"/>
        </w:rPr>
        <w:t>CdcTube</w:t>
      </w:r>
      <w:r w:rsidR="00302445">
        <w:rPr>
          <w:noProof/>
          <w:color w:val="000000"/>
          <w:shd w:val="clear" w:color="auto" w:fill="FFFFFF"/>
          <w:lang w:val="en-US" w:eastAsia="zh-CN"/>
        </w:rPr>
        <w:t xml:space="preserve"> = K.CdcTube is the minor loss coefficient for the tube.</w:t>
      </w:r>
      <w:r w:rsidR="004962A6">
        <w:rPr>
          <w:noProof/>
          <w:color w:val="000000"/>
          <w:shd w:val="clear" w:color="auto" w:fill="FFFFFF"/>
          <w:lang w:val="en-US" w:eastAsia="zh-CN"/>
        </w:rPr>
        <w:tab/>
      </w:r>
      <w:r w:rsidR="00371BAA">
        <w:rPr>
          <w:noProof/>
          <w:color w:val="000000"/>
          <w:shd w:val="clear" w:color="auto" w:fill="FFFFFF"/>
          <w:lang w:val="en-US" w:eastAsia="zh-CN"/>
        </w:rPr>
        <w:t xml:space="preserve"> </w:t>
      </w:r>
    </w:p>
    <w:p w:rsidR="0097419D" w:rsidRDefault="003A1251"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tab/>
        <w:t xml:space="preserve">Modifying the Hagen-Poiseuille equation for the length of a tube, given </w:t>
      </w:r>
      <w:r w:rsidR="00833131">
        <w:rPr>
          <w:noProof/>
          <w:color w:val="000000"/>
          <w:shd w:val="clear" w:color="auto" w:fill="FFFFFF"/>
          <w:lang w:val="en-US" w:eastAsia="zh-CN"/>
        </w:rPr>
        <w:t xml:space="preserve">major </w:t>
      </w:r>
      <w:r>
        <w:rPr>
          <w:noProof/>
          <w:color w:val="000000"/>
          <w:shd w:val="clear" w:color="auto" w:fill="FFFFFF"/>
          <w:lang w:val="en-US" w:eastAsia="zh-CN"/>
        </w:rPr>
        <w:t>head loss</w:t>
      </w:r>
      <w:r w:rsidR="00833131">
        <w:rPr>
          <w:noProof/>
          <w:color w:val="000000"/>
          <w:shd w:val="clear" w:color="auto" w:fill="FFFFFF"/>
          <w:lang w:val="en-US" w:eastAsia="zh-CN"/>
        </w:rPr>
        <w:t xml:space="preserve"> h</w:t>
      </w:r>
      <w:r w:rsidR="00833131" w:rsidRPr="00833131">
        <w:rPr>
          <w:noProof/>
          <w:color w:val="000000"/>
          <w:shd w:val="clear" w:color="auto" w:fill="FFFFFF"/>
          <w:vertAlign w:val="subscript"/>
          <w:lang w:val="en-US" w:eastAsia="zh-CN"/>
        </w:rPr>
        <w:t>f</w:t>
      </w:r>
      <w:r>
        <w:rPr>
          <w:noProof/>
          <w:color w:val="000000"/>
          <w:shd w:val="clear" w:color="auto" w:fill="FFFFFF"/>
          <w:lang w:val="en-US" w:eastAsia="zh-CN"/>
        </w:rPr>
        <w:t xml:space="preserve">, tube diameter, fluid viscosity </w:t>
      </w:r>
      <w:r>
        <w:rPr>
          <w:rFonts w:ascii="Calibri" w:hAnsi="Calibri"/>
          <w:noProof/>
          <w:color w:val="000000"/>
          <w:shd w:val="clear" w:color="auto" w:fill="FFFFFF"/>
          <w:lang w:val="en-US" w:eastAsia="zh-CN"/>
        </w:rPr>
        <w:t>ν</w:t>
      </w:r>
      <w:r>
        <w:rPr>
          <w:noProof/>
          <w:color w:val="000000"/>
          <w:shd w:val="clear" w:color="auto" w:fill="FFFFFF"/>
          <w:lang w:val="en-US" w:eastAsia="zh-CN"/>
        </w:rPr>
        <w:t>, and fluid flow rate (Eq 2), t</w:t>
      </w:r>
      <w:r w:rsidR="00371BAA">
        <w:rPr>
          <w:noProof/>
          <w:color w:val="000000"/>
          <w:shd w:val="clear" w:color="auto" w:fill="FFFFFF"/>
          <w:lang w:val="en-US" w:eastAsia="zh-CN"/>
        </w:rPr>
        <w:t xml:space="preserve">he required length </w:t>
      </w:r>
      <w:r w:rsidR="00833131">
        <w:rPr>
          <w:noProof/>
          <w:color w:val="000000"/>
          <w:shd w:val="clear" w:color="auto" w:fill="FFFFFF"/>
          <w:lang w:val="en-US" w:eastAsia="zh-CN"/>
        </w:rPr>
        <w:t>L</w:t>
      </w:r>
      <w:r w:rsidR="00833131" w:rsidRPr="003A1251">
        <w:rPr>
          <w:noProof/>
          <w:color w:val="000000"/>
          <w:shd w:val="clear" w:color="auto" w:fill="FFFFFF"/>
          <w:vertAlign w:val="subscript"/>
          <w:lang w:val="en-US" w:eastAsia="zh-CN"/>
        </w:rPr>
        <w:t>CdcTube</w:t>
      </w:r>
      <w:r w:rsidR="00833131">
        <w:rPr>
          <w:noProof/>
          <w:color w:val="000000"/>
          <w:shd w:val="clear" w:color="auto" w:fill="FFFFFF"/>
          <w:lang w:val="en-US" w:eastAsia="zh-CN"/>
        </w:rPr>
        <w:t xml:space="preserve"> </w:t>
      </w:r>
      <w:r w:rsidR="00371BAA">
        <w:rPr>
          <w:noProof/>
          <w:color w:val="000000"/>
          <w:shd w:val="clear" w:color="auto" w:fill="FFFFFF"/>
          <w:lang w:val="en-US" w:eastAsia="zh-CN"/>
        </w:rPr>
        <w:t xml:space="preserve">of each tube </w:t>
      </w:r>
      <w:r w:rsidR="00C31B85">
        <w:rPr>
          <w:noProof/>
          <w:color w:val="000000"/>
          <w:shd w:val="clear" w:color="auto" w:fill="FFFFFF"/>
          <w:lang w:val="en-US" w:eastAsia="zh-CN"/>
        </w:rPr>
        <w:t>to obtain the desired head loss</w:t>
      </w:r>
      <w:r w:rsidR="00833131">
        <w:rPr>
          <w:noProof/>
          <w:color w:val="000000"/>
          <w:shd w:val="clear" w:color="auto" w:fill="FFFFFF"/>
          <w:lang w:val="en-US" w:eastAsia="zh-CN"/>
        </w:rPr>
        <w:t xml:space="preserve"> </w:t>
      </w:r>
      <w:r w:rsidR="00C31B85">
        <w:rPr>
          <w:noProof/>
          <w:color w:val="000000"/>
          <w:shd w:val="clear" w:color="auto" w:fill="FFFFFF"/>
          <w:lang w:val="en-US" w:eastAsia="zh-CN"/>
        </w:rPr>
        <w:t xml:space="preserve">at maximum flow </w:t>
      </w:r>
      <w:r w:rsidR="00371BAA">
        <w:rPr>
          <w:noProof/>
          <w:color w:val="000000"/>
          <w:shd w:val="clear" w:color="auto" w:fill="FFFFFF"/>
          <w:lang w:val="en-US" w:eastAsia="zh-CN"/>
        </w:rPr>
        <w:t>may then be calculated for each available flow rate</w:t>
      </w:r>
      <w:r w:rsidR="0097419D">
        <w:rPr>
          <w:noProof/>
          <w:color w:val="000000"/>
          <w:shd w:val="clear" w:color="auto" w:fill="FFFFFF"/>
          <w:lang w:val="en-US" w:eastAsia="zh-CN"/>
        </w:rPr>
        <w:t xml:space="preserve"> (Eq </w:t>
      </w:r>
      <w:r w:rsidR="00833131">
        <w:rPr>
          <w:noProof/>
          <w:color w:val="000000"/>
          <w:shd w:val="clear" w:color="auto" w:fill="FFFFFF"/>
          <w:lang w:val="en-US" w:eastAsia="zh-CN"/>
        </w:rPr>
        <w:t>4</w:t>
      </w:r>
      <w:r w:rsidR="0097419D">
        <w:rPr>
          <w:noProof/>
          <w:color w:val="000000"/>
          <w:shd w:val="clear" w:color="auto" w:fill="FFFFFF"/>
          <w:lang w:val="en-US" w:eastAsia="zh-CN"/>
        </w:rPr>
        <w:t>)</w:t>
      </w:r>
      <w:r>
        <w:rPr>
          <w:noProof/>
          <w:color w:val="000000"/>
          <w:shd w:val="clear" w:color="auto" w:fill="FFFFFF"/>
          <w:lang w:val="en-US" w:eastAsia="zh-CN"/>
        </w:rPr>
        <w:t>.</w:t>
      </w:r>
    </w:p>
    <w:p w:rsidR="00501019" w:rsidRDefault="00833131" w:rsidP="00833131">
      <w:pPr>
        <w:pStyle w:val="Caption"/>
        <w:jc w:val="center"/>
      </w:pPr>
      <w:r w:rsidRPr="00833131">
        <w:rPr>
          <w:noProof/>
          <w:color w:val="000000"/>
          <w:position w:val="-30"/>
          <w:shd w:val="clear" w:color="auto" w:fill="FFFFFF"/>
          <w:lang w:eastAsia="zh-CN"/>
        </w:rPr>
        <w:object w:dxaOrig="2200" w:dyaOrig="740">
          <v:shape id="_x0000_i1026" type="#_x0000_t75" style="width:132pt;height:44.25pt" o:ole="">
            <v:imagedata r:id="rId30" o:title=""/>
          </v:shape>
          <o:OLEObject Type="Embed" ProgID="Equation.DSMT4" ShapeID="_x0000_i1026" DrawAspect="Content" ObjectID="_1579780958" r:id="rId31"/>
        </w:object>
      </w:r>
      <w:r w:rsidR="0097419D">
        <w:t xml:space="preserve">Eq </w:t>
      </w:r>
      <w:r w:rsidR="0005783E">
        <w:fldChar w:fldCharType="begin"/>
      </w:r>
      <w:r w:rsidR="0097419D">
        <w:instrText xml:space="preserve"> SEQ Eq \* ARABIC </w:instrText>
      </w:r>
      <w:r w:rsidR="0005783E">
        <w:fldChar w:fldCharType="separate"/>
      </w:r>
      <w:r w:rsidR="002C48C7">
        <w:rPr>
          <w:noProof/>
        </w:rPr>
        <w:t>2</w:t>
      </w:r>
      <w:r w:rsidR="0005783E">
        <w:fldChar w:fldCharType="end"/>
      </w:r>
      <w:r w:rsidR="0097419D">
        <w:t>.</w:t>
      </w:r>
    </w:p>
    <w:p w:rsidR="004962A6" w:rsidRDefault="00833131" w:rsidP="00833131">
      <w:pPr>
        <w:pStyle w:val="Caption"/>
        <w:jc w:val="center"/>
        <w:rPr>
          <w:noProof/>
          <w:color w:val="000000"/>
          <w:shd w:val="clear" w:color="auto" w:fill="FFFFFF"/>
          <w:lang w:eastAsia="zh-CN"/>
        </w:rPr>
      </w:pPr>
      <w:r w:rsidRPr="00833131">
        <w:rPr>
          <w:position w:val="-28"/>
        </w:rPr>
        <w:object w:dxaOrig="2760" w:dyaOrig="700">
          <v:shape id="_x0000_i1027" type="#_x0000_t75" style="width:138pt;height:35.25pt" o:ole="">
            <v:imagedata r:id="rId32" o:title=""/>
          </v:shape>
          <o:OLEObject Type="Embed" ProgID="Equation.DSMT4" ShapeID="_x0000_i1027" DrawAspect="Content" ObjectID="_1579780959" r:id="rId33"/>
        </w:object>
      </w:r>
      <w:r>
        <w:t xml:space="preserve">Eq </w:t>
      </w:r>
      <w:r w:rsidR="0005783E">
        <w:fldChar w:fldCharType="begin"/>
      </w:r>
      <w:r>
        <w:instrText xml:space="preserve"> SEQ Eq \* ARABIC </w:instrText>
      </w:r>
      <w:r w:rsidR="0005783E">
        <w:fldChar w:fldCharType="separate"/>
      </w:r>
      <w:r w:rsidR="002C48C7">
        <w:rPr>
          <w:noProof/>
        </w:rPr>
        <w:t>3</w:t>
      </w:r>
      <w:r w:rsidR="0005783E">
        <w:fldChar w:fldCharType="end"/>
      </w:r>
      <w:r>
        <w:t>.</w:t>
      </w:r>
    </w:p>
    <w:p w:rsidR="00A56AE2" w:rsidRDefault="005528E7" w:rsidP="004C1890">
      <w:pPr>
        <w:pStyle w:val="Caption"/>
        <w:jc w:val="center"/>
      </w:pPr>
      <w:r w:rsidRPr="003A1251">
        <w:rPr>
          <w:noProof/>
          <w:color w:val="000000"/>
          <w:position w:val="-24"/>
          <w:shd w:val="clear" w:color="auto" w:fill="FFFFFF"/>
          <w:lang w:eastAsia="zh-CN"/>
        </w:rPr>
        <w:object w:dxaOrig="3980" w:dyaOrig="999">
          <v:shape id="_x0000_i1028" type="#_x0000_t75" style="width:205.5pt;height:51pt" o:ole="">
            <v:imagedata r:id="rId34" o:title=""/>
          </v:shape>
          <o:OLEObject Type="Embed" ProgID="Equation.DSMT4" ShapeID="_x0000_i1028" DrawAspect="Content" ObjectID="_1579780960" r:id="rId35"/>
        </w:object>
      </w:r>
      <w:r w:rsidR="004C1890">
        <w:t xml:space="preserve">Eq </w:t>
      </w:r>
      <w:r w:rsidR="0005783E">
        <w:fldChar w:fldCharType="begin"/>
      </w:r>
      <w:r w:rsidR="00A372A3">
        <w:instrText xml:space="preserve"> SEQ Eq \* ARABIC </w:instrText>
      </w:r>
      <w:r w:rsidR="0005783E">
        <w:fldChar w:fldCharType="separate"/>
      </w:r>
      <w:r w:rsidR="002C48C7">
        <w:rPr>
          <w:noProof/>
        </w:rPr>
        <w:t>4</w:t>
      </w:r>
      <w:r w:rsidR="0005783E">
        <w:fldChar w:fldCharType="end"/>
      </w:r>
      <w:r w:rsidR="002D6337">
        <w:t>.</w:t>
      </w:r>
    </w:p>
    <w:p w:rsidR="00515B78" w:rsidRDefault="00AF22A2" w:rsidP="00657744">
      <w:pPr>
        <w:rPr>
          <w:lang w:val="en-US"/>
        </w:rPr>
      </w:pPr>
      <w:r>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AF22A2" w:rsidRDefault="00AF22A2" w:rsidP="00657744">
      <w:pPr>
        <w:rPr>
          <w:lang w:val="en-US"/>
        </w:rPr>
      </w:pPr>
      <w:r>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doser as simple as possible. </w:t>
      </w:r>
      <w:r>
        <w:rPr>
          <w:lang w:val="en-US"/>
        </w:rPr>
        <w:lastRenderedPageBreak/>
        <w:t xml:space="preserve">At this point, the </w:t>
      </w:r>
      <w:r w:rsidR="00AE3389">
        <w:rPr>
          <w:lang w:val="en-US"/>
        </w:rPr>
        <w:t xml:space="preserve">number of dosing tubes </w:t>
      </w:r>
      <w:r w:rsidR="005528E7">
        <w:rPr>
          <w:lang w:val="en-US"/>
        </w:rPr>
        <w:t>N</w:t>
      </w:r>
      <w:r w:rsidR="005528E7" w:rsidRPr="005528E7">
        <w:rPr>
          <w:vertAlign w:val="subscript"/>
          <w:lang w:val="en-US"/>
        </w:rPr>
        <w:t>CdcTubes</w:t>
      </w:r>
      <w:r w:rsidR="005528E7">
        <w:rPr>
          <w:lang w:val="en-US"/>
        </w:rPr>
        <w:t xml:space="preserve"> </w:t>
      </w:r>
      <w:r w:rsidR="00AE3389">
        <w:rPr>
          <w:lang w:val="en-US"/>
        </w:rPr>
        <w:t>assuming the maximum chemical stock concentration C</w:t>
      </w:r>
      <w:r w:rsidR="00AE3389" w:rsidRPr="00AE3389">
        <w:rPr>
          <w:vertAlign w:val="subscript"/>
          <w:lang w:val="en-US"/>
        </w:rPr>
        <w:t>ChemStockMax</w:t>
      </w:r>
      <w:r w:rsidR="008F1086">
        <w:rPr>
          <w:lang w:val="en-US"/>
        </w:rPr>
        <w:t xml:space="preserve"> can be calculated as follows</w:t>
      </w:r>
      <w:r w:rsidR="00501019">
        <w:rPr>
          <w:lang w:val="en-US"/>
        </w:rPr>
        <w:t xml:space="preserve"> in Eq 5</w:t>
      </w:r>
      <w:r w:rsidR="008F1086">
        <w:rPr>
          <w:lang w:val="en-US"/>
        </w:rPr>
        <w:t>:</w:t>
      </w:r>
    </w:p>
    <w:p w:rsidR="00AF22A2" w:rsidRDefault="00AF22A2" w:rsidP="00AF22A2">
      <w:pPr>
        <w:pStyle w:val="Caption"/>
        <w:jc w:val="center"/>
      </w:pPr>
      <w:r>
        <w:br/>
      </w:r>
      <w:r w:rsidR="008F1086" w:rsidRPr="00AF22A2">
        <w:rPr>
          <w:position w:val="-30"/>
        </w:rPr>
        <w:object w:dxaOrig="2600" w:dyaOrig="680">
          <v:shape id="_x0000_i1029" type="#_x0000_t75" style="width:165pt;height:42.75pt" o:ole="">
            <v:imagedata r:id="rId36" o:title=""/>
          </v:shape>
          <o:OLEObject Type="Embed" ProgID="Equation.DSMT4" ShapeID="_x0000_i1029" DrawAspect="Content" ObjectID="_1579780961" r:id="rId37"/>
        </w:object>
      </w:r>
      <w:r>
        <w:t xml:space="preserve">Eq </w:t>
      </w:r>
      <w:r w:rsidR="0005783E">
        <w:fldChar w:fldCharType="begin"/>
      </w:r>
      <w:r>
        <w:instrText xml:space="preserve"> SEQ Eq \* ARABIC </w:instrText>
      </w:r>
      <w:r w:rsidR="0005783E">
        <w:fldChar w:fldCharType="separate"/>
      </w:r>
      <w:r w:rsidR="002C48C7">
        <w:rPr>
          <w:noProof/>
        </w:rPr>
        <w:t>5</w:t>
      </w:r>
      <w:r w:rsidR="0005783E">
        <w:fldChar w:fldCharType="end"/>
      </w:r>
      <w:r>
        <w:t>.</w:t>
      </w:r>
    </w:p>
    <w:p w:rsidR="008F1086" w:rsidRDefault="008F1086" w:rsidP="008F1086">
      <w:pPr>
        <w:rPr>
          <w:lang w:val="en-US"/>
        </w:rPr>
      </w:pPr>
      <w:r>
        <w:rPr>
          <w:lang w:val="en-US"/>
        </w:rPr>
        <w:t xml:space="preserve">where </w:t>
      </w:r>
      <w:r w:rsidR="00A205D7">
        <w:rPr>
          <w:lang w:val="en-US"/>
        </w:rPr>
        <w:t>Q</w:t>
      </w:r>
      <w:r w:rsidR="00A205D7" w:rsidRPr="00A205D7">
        <w:rPr>
          <w:vertAlign w:val="subscript"/>
          <w:lang w:val="en-US"/>
        </w:rPr>
        <w:t>Plant</w:t>
      </w:r>
      <w:r w:rsidR="00A205D7">
        <w:rPr>
          <w:lang w:val="en-US"/>
        </w:rPr>
        <w:t xml:space="preserve"> is the maximum plant flow rate, </w:t>
      </w:r>
      <w:r>
        <w:rPr>
          <w:lang w:val="en-US"/>
        </w:rPr>
        <w:t>C</w:t>
      </w:r>
      <w:r w:rsidRPr="008F1086">
        <w:rPr>
          <w:vertAlign w:val="subscript"/>
          <w:lang w:val="en-US"/>
        </w:rPr>
        <w:t>MaxDose</w:t>
      </w:r>
      <w:r>
        <w:rPr>
          <w:lang w:val="en-US"/>
        </w:rPr>
        <w:t xml:space="preserve"> is the maximum allowable dose, and Q</w:t>
      </w:r>
      <w:r w:rsidRPr="008F1086">
        <w:rPr>
          <w:vertAlign w:val="subscript"/>
          <w:lang w:val="en-US"/>
        </w:rPr>
        <w:t>Tube</w:t>
      </w:r>
      <w:r>
        <w:rPr>
          <w:lang w:val="en-US"/>
        </w:rPr>
        <w:t xml:space="preserve"> is the flow rate through the design tube.</w:t>
      </w:r>
    </w:p>
    <w:p w:rsidR="008F1086" w:rsidRDefault="008F1086" w:rsidP="008F1086">
      <w:pPr>
        <w:rPr>
          <w:lang w:val="en-US"/>
        </w:rPr>
      </w:pPr>
      <w:r>
        <w:rPr>
          <w:lang w:val="en-US"/>
        </w:rPr>
        <w:tab/>
        <w:t xml:space="preserve">Finally, the required chemical stock concentration can be specified </w:t>
      </w:r>
      <w:r w:rsidR="00501019">
        <w:rPr>
          <w:lang w:val="en-US"/>
        </w:rPr>
        <w:t>based on the calculation in Eq 6</w:t>
      </w:r>
      <w:r>
        <w:rPr>
          <w:lang w:val="en-US"/>
        </w:rPr>
        <w:t>.</w:t>
      </w:r>
    </w:p>
    <w:p w:rsidR="008F1086" w:rsidRPr="008F1086" w:rsidRDefault="00263F02" w:rsidP="00263F02">
      <w:pPr>
        <w:pStyle w:val="Caption"/>
        <w:jc w:val="center"/>
      </w:pPr>
      <w:r w:rsidRPr="008F1086">
        <w:rPr>
          <w:position w:val="-30"/>
        </w:rPr>
        <w:object w:dxaOrig="2360" w:dyaOrig="680">
          <v:shape id="_x0000_i1030" type="#_x0000_t75" style="width:151.5pt;height:43.5pt" o:ole="">
            <v:imagedata r:id="rId38" o:title=""/>
          </v:shape>
          <o:OLEObject Type="Embed" ProgID="Equation.DSMT4" ShapeID="_x0000_i1030" DrawAspect="Content" ObjectID="_1579780962" r:id="rId39"/>
        </w:object>
      </w:r>
      <w:r>
        <w:t xml:space="preserve">Eq </w:t>
      </w:r>
      <w:r w:rsidR="0005783E">
        <w:fldChar w:fldCharType="begin"/>
      </w:r>
      <w:r>
        <w:instrText xml:space="preserve"> SEQ Eq \* ARABIC </w:instrText>
      </w:r>
      <w:r w:rsidR="0005783E">
        <w:fldChar w:fldCharType="separate"/>
      </w:r>
      <w:r w:rsidR="002C48C7">
        <w:rPr>
          <w:noProof/>
        </w:rPr>
        <w:t>6</w:t>
      </w:r>
      <w:r w:rsidR="0005783E">
        <w:fldChar w:fldCharType="end"/>
      </w:r>
      <w:r>
        <w:t>.</w:t>
      </w:r>
    </w:p>
    <w:p w:rsidR="00515B78" w:rsidRDefault="00AC15DD" w:rsidP="00AC15DD">
      <w:pPr>
        <w:jc w:val="both"/>
        <w:rPr>
          <w:noProof/>
          <w:color w:val="000000"/>
          <w:shd w:val="clear" w:color="auto" w:fill="FFFFFF"/>
          <w:lang w:val="en-US" w:eastAsia="zh-CN"/>
        </w:rPr>
      </w:pPr>
      <w:r>
        <w:rPr>
          <w:noProof/>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If a large diameter tube is required for a particular chemical, its length is indicated in </w:t>
      </w:r>
      <w:r w:rsidR="0005783E">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607903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2C48C7">
        <w:t xml:space="preserve">Table </w:t>
      </w:r>
      <w:r w:rsidR="002C48C7">
        <w:rPr>
          <w:noProof/>
        </w:rPr>
        <w:t>5</w:t>
      </w:r>
      <w:r w:rsidR="0005783E">
        <w:rPr>
          <w:noProof/>
          <w:color w:val="000000"/>
          <w:shd w:val="clear" w:color="auto" w:fill="FFFFFF"/>
          <w:lang w:val="en-US" w:eastAsia="zh-CN"/>
        </w:rPr>
        <w:fldChar w:fldCharType="end"/>
      </w:r>
      <w:r>
        <w:rPr>
          <w:noProof/>
          <w:color w:val="000000"/>
          <w:shd w:val="clear" w:color="auto" w:fill="FFFFFF"/>
          <w:lang w:val="en-US" w:eastAsia="zh-CN"/>
        </w:rPr>
        <w:t>, along with the complete specifications for the chemical dosers.</w:t>
      </w:r>
    </w:p>
    <w:p w:rsidR="004A602D" w:rsidRDefault="004A602D" w:rsidP="0016061F">
      <w:pPr>
        <w:tabs>
          <w:tab w:val="right" w:pos="9360"/>
        </w:tabs>
        <w:jc w:val="both"/>
        <w:rPr>
          <w:noProof/>
          <w:color w:val="000000"/>
          <w:shd w:val="clear" w:color="auto" w:fill="FFFFFF"/>
          <w:lang w:val="en-US" w:eastAsia="zh-CN"/>
        </w:rPr>
      </w:pPr>
    </w:p>
    <w:tbl>
      <w:tblPr>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86"/>
        <w:gridCol w:w="1358"/>
        <w:gridCol w:w="1240"/>
        <w:gridCol w:w="204"/>
        <w:gridCol w:w="1372"/>
        <w:gridCol w:w="729"/>
        <w:gridCol w:w="1392"/>
        <w:gridCol w:w="1139"/>
      </w:tblGrid>
      <w:tr w:rsidR="0016061F" w:rsidRPr="00222824" w:rsidTr="0016061F">
        <w:tc>
          <w:tcPr>
            <w:tcW w:w="9358" w:type="dxa"/>
            <w:gridSpan w:val="9"/>
          </w:tcPr>
          <w:p w:rsidR="0016061F" w:rsidRPr="00222824" w:rsidRDefault="0016061F" w:rsidP="0016061F">
            <w:pPr>
              <w:tabs>
                <w:tab w:val="right" w:pos="9360"/>
              </w:tabs>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2A658A" w:rsidRPr="00222824" w:rsidTr="0016061F">
        <w:tc>
          <w:tcPr>
            <w:tcW w:w="2009" w:type="dxa"/>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oagulant Type</w:t>
            </w:r>
          </w:p>
        </w:tc>
        <w:tc>
          <w:tcPr>
            <w:tcW w:w="7349" w:type="dxa"/>
            <w:gridSpan w:val="8"/>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EN.Coag</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diameter</w:t>
            </w:r>
          </w:p>
        </w:tc>
        <w:tc>
          <w:tcPr>
            <w:tcW w:w="7349" w:type="dxa"/>
            <w:gridSpan w:val="8"/>
          </w:tcPr>
          <w:p w:rsidR="0016061F" w:rsidRPr="00222824" w:rsidRDefault="002C48C7"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20.3 cm (8.00 in)</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height</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L.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p>
        </w:tc>
        <w:tc>
          <w:tcPr>
            <w:tcW w:w="7349" w:type="dxa"/>
            <w:gridSpan w:val="8"/>
          </w:tcPr>
          <w:p w:rsidR="0016061F" w:rsidRPr="00222824"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3"/>
        </w:trPr>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p>
        </w:tc>
        <w:tc>
          <w:tcPr>
            <w:tcW w:w="1339"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emical stock concentration</w:t>
            </w:r>
          </w:p>
        </w:tc>
        <w:tc>
          <w:tcPr>
            <w:tcW w:w="108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ximum head loss</w:t>
            </w:r>
          </w:p>
        </w:tc>
        <w:tc>
          <w:tcPr>
            <w:tcW w:w="144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Float valve orifice diameter</w:t>
            </w:r>
          </w:p>
        </w:tc>
        <w:tc>
          <w:tcPr>
            <w:tcW w:w="233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Stock tank to constant head tank tube diameter</w:t>
            </w:r>
          </w:p>
        </w:tc>
        <w:tc>
          <w:tcPr>
            <w:tcW w:w="116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Large tube diameter</w:t>
            </w: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in plant coagulant</w:t>
            </w:r>
          </w:p>
        </w:tc>
        <w:tc>
          <w:tcPr>
            <w:tcW w:w="1339" w:type="dxa"/>
            <w:gridSpan w:val="2"/>
          </w:tcPr>
          <w:p w:rsidR="0016061F" w:rsidRDefault="002C48C7"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150 g/L</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lorine</w:t>
            </w:r>
          </w:p>
        </w:tc>
        <w:tc>
          <w:tcPr>
            <w:tcW w:w="1339" w:type="dxa"/>
            <w:gridSpan w:val="2"/>
          </w:tcPr>
          <w:p w:rsidR="0016061F" w:rsidRDefault="002C48C7"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11.3 g/L</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hlor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FiCoag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Fi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9358" w:type="dxa"/>
            <w:gridSpan w:val="9"/>
          </w:tcPr>
          <w:p w:rsidR="0016061F" w:rsidRPr="00AE7EDF" w:rsidRDefault="0016061F" w:rsidP="0016061F">
            <w:pPr>
              <w:tabs>
                <w:tab w:val="right" w:pos="9360"/>
              </w:tabs>
              <w:jc w:val="center"/>
              <w:rPr>
                <w:i/>
                <w:noProof/>
                <w:color w:val="000000"/>
                <w:sz w:val="20"/>
                <w:szCs w:val="20"/>
                <w:shd w:val="clear" w:color="auto" w:fill="FFFFFF"/>
                <w:lang w:val="en-US" w:eastAsia="zh-CN"/>
              </w:rPr>
            </w:pPr>
            <w:r w:rsidRPr="00AE7EDF">
              <w:rPr>
                <w:i/>
                <w:sz w:val="20"/>
                <w:szCs w:val="20"/>
                <w:lang w:val="en-US"/>
              </w:rPr>
              <w:t>Chemical Dose Controller Tube Design</w:t>
            </w:r>
          </w:p>
        </w:tc>
      </w:tr>
      <w:tr w:rsidR="0016061F" w:rsidRPr="00222824" w:rsidTr="0016061F">
        <w:trPr>
          <w:trHeight w:val="60"/>
        </w:trPr>
        <w:tc>
          <w:tcPr>
            <w:tcW w:w="2088" w:type="dxa"/>
            <w:gridSpan w:val="2"/>
          </w:tcPr>
          <w:p w:rsidR="0016061F" w:rsidRPr="00AE7EDF" w:rsidRDefault="0016061F" w:rsidP="0016061F">
            <w:pPr>
              <w:tabs>
                <w:tab w:val="right" w:pos="9360"/>
              </w:tabs>
              <w:jc w:val="center"/>
              <w:rPr>
                <w:i/>
                <w:sz w:val="20"/>
                <w:szCs w:val="20"/>
                <w:lang w:val="en-US"/>
              </w:rPr>
            </w:pPr>
          </w:p>
        </w:tc>
        <w:tc>
          <w:tcPr>
            <w:tcW w:w="2160" w:type="dxa"/>
            <w:gridSpan w:val="2"/>
          </w:tcPr>
          <w:p w:rsidR="0016061F" w:rsidRPr="00AE7EDF" w:rsidRDefault="0016061F" w:rsidP="0016061F">
            <w:pPr>
              <w:rPr>
                <w:i/>
                <w:sz w:val="20"/>
                <w:szCs w:val="20"/>
                <w:lang w:val="en-US"/>
              </w:rPr>
            </w:pPr>
            <w:r w:rsidRPr="00AE7EDF">
              <w:rPr>
                <w:i/>
                <w:sz w:val="20"/>
                <w:szCs w:val="20"/>
                <w:lang w:val="en-US"/>
              </w:rPr>
              <w:t>Number of Tubes</w:t>
            </w:r>
          </w:p>
        </w:tc>
        <w:tc>
          <w:tcPr>
            <w:tcW w:w="2408" w:type="dxa"/>
            <w:gridSpan w:val="3"/>
          </w:tcPr>
          <w:p w:rsidR="0016061F" w:rsidRPr="00AE7EDF" w:rsidRDefault="0016061F" w:rsidP="0016061F">
            <w:pPr>
              <w:rPr>
                <w:i/>
                <w:sz w:val="20"/>
                <w:szCs w:val="20"/>
                <w:lang w:val="en-US"/>
              </w:rPr>
            </w:pPr>
            <w:r w:rsidRPr="00AE7EDF">
              <w:rPr>
                <w:i/>
                <w:sz w:val="20"/>
                <w:szCs w:val="20"/>
                <w:lang w:val="en-US"/>
              </w:rPr>
              <w:t>Length of Tube</w:t>
            </w:r>
          </w:p>
        </w:tc>
        <w:tc>
          <w:tcPr>
            <w:tcW w:w="2702" w:type="dxa"/>
            <w:gridSpan w:val="2"/>
          </w:tcPr>
          <w:p w:rsidR="0016061F" w:rsidRPr="00AE7EDF" w:rsidRDefault="0016061F" w:rsidP="0016061F">
            <w:pPr>
              <w:rPr>
                <w:i/>
                <w:sz w:val="20"/>
                <w:szCs w:val="20"/>
                <w:lang w:val="en-US"/>
              </w:rPr>
            </w:pPr>
            <w:r w:rsidRPr="00AE7EDF">
              <w:rPr>
                <w:i/>
                <w:sz w:val="20"/>
                <w:szCs w:val="20"/>
                <w:lang w:val="en-US"/>
              </w:rPr>
              <w:t>Diameter of Tube</w:t>
            </w:r>
          </w:p>
        </w:tc>
      </w:tr>
      <w:tr w:rsidR="0016061F" w:rsidRPr="002A658A"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Main Plant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oag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oag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Chlorine</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hlor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hlor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hlor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Filter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Fi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FiCoagCdcTube</w:t>
            </w:r>
          </w:p>
        </w:tc>
        <w:tc>
          <w:tcPr>
            <w:tcW w:w="2702" w:type="dxa"/>
            <w:gridSpan w:val="2"/>
          </w:tcPr>
          <w:p w:rsidR="0016061F" w:rsidRPr="002A658A" w:rsidRDefault="00A924D8" w:rsidP="0016061F">
            <w:pPr>
              <w:keepNext/>
              <w:tabs>
                <w:tab w:val="right" w:pos="9360"/>
              </w:tabs>
              <w:jc w:val="center"/>
              <w:rPr>
                <w:sz w:val="20"/>
                <w:szCs w:val="20"/>
                <w:lang w:val="en-US"/>
              </w:rPr>
            </w:pPr>
            <w:r>
              <w:rPr>
                <w:sz w:val="20"/>
                <w:szCs w:val="20"/>
                <w:lang w:val="en-US"/>
              </w:rPr>
              <w:t>D.FiCoagCdcTube</w:t>
            </w:r>
          </w:p>
        </w:tc>
      </w:tr>
    </w:tbl>
    <w:p w:rsidR="0016061F" w:rsidRPr="00C67E9D" w:rsidRDefault="0016061F" w:rsidP="0016061F">
      <w:pPr>
        <w:pStyle w:val="Caption"/>
        <w:rPr>
          <w:color w:val="FFFFFF"/>
        </w:rPr>
      </w:pPr>
      <w:bookmarkStart w:id="33" w:name="_Ref326079032"/>
      <w:r>
        <w:t xml:space="preserve">Table </w:t>
      </w:r>
      <w:r w:rsidR="0005783E">
        <w:fldChar w:fldCharType="begin"/>
      </w:r>
      <w:r>
        <w:instrText xml:space="preserve"> SEQ Table \* ARABIC </w:instrText>
      </w:r>
      <w:r w:rsidR="0005783E">
        <w:fldChar w:fldCharType="separate"/>
      </w:r>
      <w:r w:rsidR="002C48C7">
        <w:rPr>
          <w:noProof/>
        </w:rPr>
        <w:t>5</w:t>
      </w:r>
      <w:r w:rsidR="0005783E">
        <w:rPr>
          <w:noProof/>
        </w:rPr>
        <w:fldChar w:fldCharType="end"/>
      </w:r>
      <w:bookmarkEnd w:id="33"/>
      <w:r>
        <w:t>. Chemical dose controller design for UI.City.</w:t>
      </w:r>
    </w:p>
    <w:p w:rsidR="0061218F" w:rsidRDefault="00A00EA1" w:rsidP="00763EEA">
      <w:pPr>
        <w:ind w:firstLine="180"/>
        <w:jc w:val="both"/>
        <w:rPr>
          <w:color w:val="000000"/>
          <w:lang w:val="en-US"/>
        </w:rPr>
      </w:pPr>
      <w:r w:rsidRPr="00903021">
        <w:rPr>
          <w:lang w:val="en-US"/>
        </w:rPr>
        <w:t xml:space="preserve">For the doser to function optimally, it is crucial for each component to </w:t>
      </w:r>
      <w:r>
        <w:rPr>
          <w:lang w:val="en-US"/>
        </w:rPr>
        <w:t>be in</w:t>
      </w:r>
      <w:r w:rsidRPr="00903021">
        <w:rPr>
          <w:lang w:val="en-US"/>
        </w:rPr>
        <w:t>s</w:t>
      </w:r>
      <w:r>
        <w:rPr>
          <w:lang w:val="en-US"/>
        </w:rPr>
        <w:t>t</w:t>
      </w:r>
      <w:r w:rsidRPr="00903021">
        <w:rPr>
          <w:lang w:val="en-US"/>
        </w:rPr>
        <w:t xml:space="preserve">alled </w:t>
      </w:r>
      <w:r>
        <w:rPr>
          <w:lang w:val="en-US"/>
        </w:rPr>
        <w:t>correctly. To properly calibrate the doser once it has been mounted to the entrance tank, the no flow situation needs to be simulated in the entrance tank</w:t>
      </w:r>
      <w:r w:rsidRPr="00903021">
        <w:rPr>
          <w:lang w:val="en-US"/>
        </w:rPr>
        <w:t xml:space="preserve"> </w:t>
      </w:r>
      <w:r w:rsidR="00A70DCA">
        <w:rPr>
          <w:lang w:val="en-US"/>
        </w:rPr>
        <w:t xml:space="preserve">(Figure 3) </w:t>
      </w:r>
      <w:r>
        <w:rPr>
          <w:lang w:val="en-US"/>
        </w:rPr>
        <w:t>by draining the tank</w:t>
      </w:r>
      <w:r w:rsidRPr="00903021">
        <w:rPr>
          <w:lang w:val="en-US"/>
        </w:rPr>
        <w:t xml:space="preserve"> until </w:t>
      </w:r>
      <w:r>
        <w:rPr>
          <w:lang w:val="en-US"/>
        </w:rPr>
        <w:t>its water level is just below the bottom of the LFOM’s bottommost row of orifices</w:t>
      </w:r>
      <w:r w:rsidRPr="00903021">
        <w:rPr>
          <w:lang w:val="en-US"/>
        </w:rPr>
        <w:t xml:space="preserve">. Then, with the </w:t>
      </w:r>
      <w:r>
        <w:rPr>
          <w:lang w:val="en-US"/>
        </w:rPr>
        <w:t>lever arm</w:t>
      </w:r>
      <w:r w:rsidRPr="00903021">
        <w:rPr>
          <w:lang w:val="en-US"/>
        </w:rPr>
        <w:t xml:space="preserve"> perfectly horizontal, adjust the length of</w:t>
      </w:r>
      <w:r>
        <w:rPr>
          <w:lang w:val="en-US"/>
        </w:rPr>
        <w:t xml:space="preserve"> the rope attached to the float so that the float sits exactly vertically. </w:t>
      </w:r>
      <w:r w:rsidRPr="00903021">
        <w:rPr>
          <w:lang w:val="en-US"/>
        </w:rPr>
        <w:t xml:space="preserve">With the </w:t>
      </w:r>
      <w:r>
        <w:rPr>
          <w:lang w:val="en-US"/>
        </w:rPr>
        <w:t>lever arm</w:t>
      </w:r>
      <w:r w:rsidRPr="00903021">
        <w:rPr>
          <w:lang w:val="en-US"/>
        </w:rPr>
        <w:t xml:space="preserve"> in the horizontal position, mount the constant head tank such that its </w:t>
      </w:r>
      <w:r w:rsidR="00EB54C9">
        <w:rPr>
          <w:lang w:val="en-US"/>
        </w:rPr>
        <w:t>fluid</w:t>
      </w:r>
      <w:r w:rsidRPr="00903021">
        <w:rPr>
          <w:lang w:val="en-US"/>
        </w:rPr>
        <w:t xml:space="preserve"> level is at the s</w:t>
      </w:r>
      <w:r>
        <w:rPr>
          <w:lang w:val="en-US"/>
        </w:rPr>
        <w:t>ame elevation as the dosing point</w:t>
      </w:r>
      <w:r w:rsidRPr="00903021">
        <w:rPr>
          <w:lang w:val="en-US"/>
        </w:rPr>
        <w:t xml:space="preserve">. </w:t>
      </w:r>
      <w:r w:rsidRPr="00903021">
        <w:rPr>
          <w:color w:val="000000"/>
          <w:lang w:val="en-US"/>
        </w:rPr>
        <w:t xml:space="preserve">Then, fill the entrance tank until the water height corresponds to the maximum flow rate (where the topmost orifices of the </w:t>
      </w:r>
      <w:r>
        <w:rPr>
          <w:color w:val="000000"/>
          <w:lang w:val="en-US"/>
        </w:rPr>
        <w:lastRenderedPageBreak/>
        <w:t>LFOM are</w:t>
      </w:r>
      <w:r w:rsidRPr="00903021">
        <w:rPr>
          <w:color w:val="000000"/>
          <w:lang w:val="en-US"/>
        </w:rPr>
        <w:t xml:space="preserve"> just submerged</w:t>
      </w:r>
      <w:r w:rsidR="00A70DCA">
        <w:rPr>
          <w:color w:val="000000"/>
          <w:lang w:val="en-US"/>
        </w:rPr>
        <w:t>, as in Figure 4</w:t>
      </w:r>
      <w:r w:rsidRPr="00903021">
        <w:rPr>
          <w:color w:val="000000"/>
          <w:lang w:val="en-US"/>
        </w:rPr>
        <w:t xml:space="preserve">). The </w:t>
      </w:r>
      <w:r w:rsidR="00DE7AD8">
        <w:rPr>
          <w:color w:val="000000"/>
          <w:lang w:val="en-US"/>
        </w:rPr>
        <w:t xml:space="preserve">elevation of the maximum dose point on the </w:t>
      </w:r>
      <w:r w:rsidRPr="00903021">
        <w:rPr>
          <w:color w:val="000000"/>
          <w:lang w:val="en-US"/>
        </w:rPr>
        <w:t xml:space="preserve">scale should </w:t>
      </w:r>
      <w:r w:rsidR="00DE7AD8">
        <w:rPr>
          <w:color w:val="000000"/>
          <w:lang w:val="en-US"/>
        </w:rPr>
        <w:t xml:space="preserve">have decreased by </w:t>
      </w:r>
      <w:r w:rsidR="00EB54C9">
        <w:rPr>
          <w:color w:val="000000"/>
          <w:lang w:val="en-US"/>
        </w:rPr>
        <w:t>the maximum allowable head loss for the chemical</w:t>
      </w:r>
      <w:r w:rsidR="00DE7AD8">
        <w:rPr>
          <w:color w:val="000000"/>
          <w:lang w:val="en-US"/>
        </w:rPr>
        <w:t xml:space="preserve">. </w:t>
      </w:r>
      <w:r w:rsidRPr="00903021">
        <w:rPr>
          <w:color w:val="000000"/>
          <w:lang w:val="en-US"/>
        </w:rPr>
        <w:t>Position the slider to an intermediate dose.</w:t>
      </w:r>
      <w:r>
        <w:rPr>
          <w:color w:val="000000"/>
          <w:lang w:val="en-US"/>
        </w:rPr>
        <w:t xml:space="preserve"> </w:t>
      </w:r>
      <w:r w:rsidR="00DE7AD8">
        <w:rPr>
          <w:color w:val="000000"/>
          <w:lang w:val="en-US"/>
        </w:rPr>
        <w:t>(</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w:t>
      </w:r>
      <w:r w:rsidR="00A70DCA">
        <w:rPr>
          <w:color w:val="000000"/>
          <w:lang w:val="en-US"/>
        </w:rPr>
        <w:t xml:space="preserve">– as in Figure 5 – </w:t>
      </w:r>
      <w:r w:rsidRPr="00903021">
        <w:rPr>
          <w:color w:val="000000"/>
          <w:lang w:val="en-US"/>
        </w:rPr>
        <w:t xml:space="preserve">because </w:t>
      </w:r>
      <w:r>
        <w:rPr>
          <w:color w:val="000000"/>
          <w:lang w:val="en-US"/>
        </w:rPr>
        <w:t>this method leaves extreme flow rates less susceptible to calibration errors.</w:t>
      </w:r>
      <w:r w:rsidR="00DE7AD8">
        <w:rPr>
          <w:color w:val="000000"/>
          <w:lang w:val="en-US"/>
        </w:rPr>
        <w:t>)</w:t>
      </w:r>
      <w:r w:rsidRPr="00903021">
        <w:rPr>
          <w:color w:val="000000"/>
          <w:lang w:val="en-US"/>
        </w:rPr>
        <w:t xml:space="preserve"> </w:t>
      </w:r>
      <w:r w:rsidR="00763EEA">
        <w:rPr>
          <w:color w:val="000000"/>
          <w:lang w:val="en-US"/>
        </w:rPr>
        <w:t>At the interme</w:t>
      </w:r>
      <w:r w:rsidRPr="00551E1D">
        <w:rPr>
          <w:color w:val="000000"/>
          <w:lang w:val="en-US"/>
        </w:rPr>
        <w:t xml:space="preserve">diate dosing position, </w:t>
      </w:r>
      <w:r w:rsidR="00763EEA">
        <w:rPr>
          <w:color w:val="000000"/>
          <w:lang w:val="en-US"/>
        </w:rPr>
        <w:t>measure the flow of chemical through the dosing tube</w:t>
      </w:r>
      <w:r w:rsidRPr="00551E1D">
        <w:rPr>
          <w:color w:val="000000"/>
          <w:lang w:val="en-US"/>
        </w:rPr>
        <w:t xml:space="preserve"> and compare it to the theoretical flow rate</w:t>
      </w:r>
      <w:r w:rsidR="0061218F">
        <w:rPr>
          <w:color w:val="000000"/>
          <w:lang w:val="en-US"/>
        </w:rPr>
        <w:t>, which can be calculated by rearranging Eq 2 as follows:</w:t>
      </w:r>
    </w:p>
    <w:p w:rsidR="0061218F" w:rsidRDefault="0061218F" w:rsidP="0061218F">
      <w:pPr>
        <w:pStyle w:val="Caption"/>
        <w:jc w:val="center"/>
      </w:pPr>
      <w:r w:rsidRPr="0061218F">
        <w:rPr>
          <w:color w:val="000000"/>
          <w:position w:val="-30"/>
        </w:rPr>
        <w:object w:dxaOrig="2260" w:dyaOrig="740">
          <v:shape id="_x0000_i1031" type="#_x0000_t75" style="width:113.25pt;height:36.75pt" o:ole="">
            <v:imagedata r:id="rId40" o:title=""/>
          </v:shape>
          <o:OLEObject Type="Embed" ProgID="Equation.DSMT4" ShapeID="_x0000_i1031" DrawAspect="Content" ObjectID="_1579780963" r:id="rId41"/>
        </w:object>
      </w:r>
      <w:r>
        <w:t xml:space="preserve">Eq </w:t>
      </w:r>
      <w:r w:rsidR="002C48C7">
        <w:fldChar w:fldCharType="begin"/>
      </w:r>
      <w:r w:rsidR="002C48C7">
        <w:instrText xml:space="preserve"> SEQ Eq \* ARABIC </w:instrText>
      </w:r>
      <w:r w:rsidR="002C48C7">
        <w:fldChar w:fldCharType="separate"/>
      </w:r>
      <w:r w:rsidR="002C48C7">
        <w:rPr>
          <w:noProof/>
        </w:rPr>
        <w:t>7</w:t>
      </w:r>
      <w:r w:rsidR="002C48C7">
        <w:rPr>
          <w:noProof/>
        </w:rPr>
        <w:fldChar w:fldCharType="end"/>
      </w:r>
      <w:r>
        <w:t>.</w:t>
      </w:r>
    </w:p>
    <w:p w:rsidR="00A00EA1" w:rsidRPr="00551E1D" w:rsidRDefault="0061218F" w:rsidP="00286D7A">
      <w:pPr>
        <w:rPr>
          <w:color w:val="000000"/>
          <w:lang w:val="en-US"/>
        </w:rPr>
      </w:pPr>
      <w:r>
        <w:rPr>
          <w:lang w:val="en-US"/>
        </w:rPr>
        <w:t>where h</w:t>
      </w:r>
      <w:r w:rsidRPr="0061218F">
        <w:rPr>
          <w:vertAlign w:val="subscript"/>
          <w:lang w:val="en-US"/>
        </w:rPr>
        <w:t>f</w:t>
      </w:r>
      <w:r>
        <w:rPr>
          <w:lang w:val="en-US"/>
        </w:rPr>
        <w:t xml:space="preserve"> is given by the elevation difference between the dosing point and the fluid level in the constant head tank.</w:t>
      </w:r>
      <w:r w:rsidR="00286D7A">
        <w:rPr>
          <w:lang w:val="en-US"/>
        </w:rPr>
        <w:t xml:space="preserve"> </w:t>
      </w:r>
      <w:r w:rsidR="00A00EA1" w:rsidRPr="00551E1D">
        <w:rPr>
          <w:color w:val="000000"/>
          <w:lang w:val="en-US"/>
        </w:rPr>
        <w:t>If the flow rate is greater than the theoretical, cut the tube and repeat the test until the theoretical value matches the measured value.</w:t>
      </w:r>
      <w:r w:rsidR="00A00EA1">
        <w:rPr>
          <w:color w:val="000000"/>
          <w:lang w:val="en-US"/>
        </w:rPr>
        <w:t xml:space="preserve"> </w:t>
      </w:r>
      <w:r w:rsidR="00A00EA1" w:rsidRPr="00551E1D">
        <w:rPr>
          <w:color w:val="000000"/>
          <w:lang w:val="en-US"/>
        </w:rPr>
        <w:t xml:space="preserve">If the flow rate is less than the theoretical, </w:t>
      </w:r>
      <w:r w:rsidR="00EB54C9">
        <w:rPr>
          <w:color w:val="000000"/>
          <w:lang w:val="en-US"/>
        </w:rPr>
        <w:t>a longer</w:t>
      </w:r>
      <w:r w:rsidR="00286D7A">
        <w:rPr>
          <w:color w:val="000000"/>
          <w:lang w:val="en-US"/>
        </w:rPr>
        <w:t xml:space="preserve"> tube must be obtained and the calibration must begin </w:t>
      </w:r>
      <w:r w:rsidR="00EB54C9">
        <w:rPr>
          <w:color w:val="000000"/>
          <w:lang w:val="en-US"/>
        </w:rPr>
        <w:t xml:space="preserve">again </w:t>
      </w:r>
      <w:r w:rsidR="00286D7A">
        <w:rPr>
          <w:color w:val="000000"/>
          <w:lang w:val="en-US"/>
        </w:rPr>
        <w:t>from the first step</w:t>
      </w:r>
      <w:r w:rsidR="00A00EA1">
        <w:rPr>
          <w:color w:val="000000"/>
          <w:lang w:val="en-US"/>
        </w:rPr>
        <w:t>. Once the theoretical and measured values match, the doser is ready for use.</w:t>
      </w:r>
    </w:p>
    <w:p w:rsidR="00A00EA1" w:rsidRPr="00A00EA1" w:rsidRDefault="00627813" w:rsidP="00627813">
      <w:pPr>
        <w:ind w:firstLine="720"/>
        <w:jc w:val="both"/>
        <w:rPr>
          <w:lang w:val="en-US"/>
        </w:rPr>
      </w:pPr>
      <w:r>
        <w:rPr>
          <w:color w:val="000000"/>
          <w:lang w:val="en-US"/>
        </w:rPr>
        <w:t>In addition to good calibration, the doser must be periodically cleaned for good performance. Any sediment that may be clogging the valves or fittings must be cleaned out to prevent underdosing. Additionally</w:t>
      </w:r>
      <w:r w:rsidR="00A00EA1" w:rsidRPr="008102DA">
        <w:rPr>
          <w:color w:val="000000"/>
          <w:lang w:val="en-US"/>
        </w:rPr>
        <w:t>, air bubbles</w:t>
      </w:r>
      <w:r w:rsidR="00A00EA1">
        <w:rPr>
          <w:color w:val="000000"/>
          <w:lang w:val="en-US"/>
        </w:rPr>
        <w:t xml:space="preserve"> </w:t>
      </w:r>
      <w:r>
        <w:rPr>
          <w:color w:val="000000"/>
          <w:lang w:val="en-US"/>
        </w:rPr>
        <w:t xml:space="preserve">in the tubes </w:t>
      </w:r>
      <w:r w:rsidR="00A00EA1">
        <w:rPr>
          <w:color w:val="000000"/>
          <w:lang w:val="en-US"/>
        </w:rPr>
        <w:t>w</w:t>
      </w:r>
      <w:r>
        <w:rPr>
          <w:color w:val="000000"/>
          <w:lang w:val="en-US"/>
        </w:rPr>
        <w:t>ill</w:t>
      </w:r>
      <w:r w:rsidR="00A00EA1">
        <w:rPr>
          <w:color w:val="000000"/>
          <w:lang w:val="en-US"/>
        </w:rPr>
        <w:t xml:space="preserve"> cause dosing errors</w:t>
      </w:r>
      <w:r>
        <w:rPr>
          <w:color w:val="000000"/>
          <w:lang w:val="en-US"/>
        </w:rPr>
        <w:t xml:space="preserve">. </w:t>
      </w:r>
      <w:r w:rsidR="00A00EA1" w:rsidRPr="00EC164D">
        <w:rPr>
          <w:color w:val="000000"/>
          <w:lang w:val="en-US"/>
        </w:rPr>
        <w:t xml:space="preserve">If bubbles are present, remove the tube from the dosing system and </w:t>
      </w:r>
      <w:r w:rsidR="00A00EA1">
        <w:rPr>
          <w:color w:val="000000"/>
          <w:lang w:val="en-US"/>
        </w:rPr>
        <w:t>force the bubbles out.</w:t>
      </w:r>
    </w:p>
    <w:p w:rsidR="0016061F" w:rsidRPr="000D3B0D" w:rsidRDefault="0016061F" w:rsidP="0016061F">
      <w:pPr>
        <w:pStyle w:val="Heading2"/>
        <w:rPr>
          <w:sz w:val="24"/>
          <w:szCs w:val="24"/>
          <w:lang w:val="en-US"/>
        </w:rPr>
      </w:pPr>
      <w:bookmarkStart w:id="34" w:name="_Toc506038996"/>
      <w:r w:rsidRPr="000D3B0D">
        <w:rPr>
          <w:sz w:val="24"/>
          <w:szCs w:val="24"/>
          <w:lang w:val="en-US"/>
        </w:rPr>
        <w:t>C</w:t>
      </w:r>
      <w:r>
        <w:rPr>
          <w:sz w:val="24"/>
          <w:szCs w:val="24"/>
          <w:lang w:val="en-US"/>
        </w:rPr>
        <w:t>hemical storage tanks</w:t>
      </w:r>
      <w:bookmarkEnd w:id="34"/>
    </w:p>
    <w:p w:rsidR="0016061F" w:rsidRPr="00903021" w:rsidRDefault="0016061F" w:rsidP="0016061F">
      <w:pPr>
        <w:jc w:val="both"/>
        <w:rPr>
          <w:lang w:val="en-US"/>
        </w:rPr>
      </w:pPr>
    </w:p>
    <w:p w:rsidR="0016061F" w:rsidRDefault="00E259BC" w:rsidP="0016061F">
      <w:pPr>
        <w:ind w:firstLine="180"/>
        <w:jc w:val="both"/>
        <w:rPr>
          <w:color w:val="000000"/>
          <w:lang w:val="en-US"/>
        </w:rPr>
      </w:pPr>
      <w:r>
        <w:rPr>
          <w:noProof/>
          <w:lang w:val="en-US"/>
        </w:rPr>
        <mc:AlternateContent>
          <mc:Choice Requires="wps">
            <w:drawing>
              <wp:anchor distT="0" distB="0" distL="114300" distR="114300" simplePos="0" relativeHeight="252034048" behindDoc="0" locked="0" layoutInCell="1" allowOverlap="1" wp14:anchorId="1A6D7C7A" wp14:editId="754D1CB3">
                <wp:simplePos x="0" y="0"/>
                <wp:positionH relativeFrom="column">
                  <wp:posOffset>2019300</wp:posOffset>
                </wp:positionH>
                <wp:positionV relativeFrom="paragraph">
                  <wp:posOffset>18415</wp:posOffset>
                </wp:positionV>
                <wp:extent cx="3933825" cy="3076575"/>
                <wp:effectExtent l="0" t="0" r="0" b="0"/>
                <wp:wrapSquare wrapText="bothSides"/>
                <wp:docPr id="208"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3825" cy="3076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A205D7">
                            <w:pPr>
                              <w:pStyle w:val="Caption"/>
                            </w:pPr>
                            <w:r w:rsidRPr="00A205D7">
                              <w:rPr>
                                <w:noProof/>
                              </w:rPr>
                              <w:drawing>
                                <wp:inline distT="0" distB="0" distL="0" distR="0" wp14:anchorId="1B5C691A" wp14:editId="4338D79F">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DA26EB" w:rsidRPr="00FB7E8F" w:rsidRDefault="00DA26EB" w:rsidP="00A205D7">
                            <w:pPr>
                              <w:pStyle w:val="Caption"/>
                              <w:rPr>
                                <w:rFonts w:ascii="Times New Roman" w:eastAsia="Times New Roman" w:hAnsi="Times New Roman"/>
                                <w:sz w:val="24"/>
                                <w:szCs w:val="24"/>
                              </w:rPr>
                            </w:pPr>
                            <w:r>
                              <w:t xml:space="preserve">Figure </w:t>
                            </w:r>
                            <w:r w:rsidR="002C48C7">
                              <w:fldChar w:fldCharType="begin"/>
                            </w:r>
                            <w:r w:rsidR="002C48C7">
                              <w:instrText xml:space="preserve"> SEQ Figure \* ARABIC </w:instrText>
                            </w:r>
                            <w:r w:rsidR="002C48C7">
                              <w:fldChar w:fldCharType="separate"/>
                            </w:r>
                            <w:r w:rsidR="002C48C7">
                              <w:rPr>
                                <w:noProof/>
                              </w:rPr>
                              <w:t>6</w:t>
                            </w:r>
                            <w:r w:rsidR="002C48C7">
                              <w:rPr>
                                <w:noProof/>
                              </w:rPr>
                              <w:fldChar w:fldCharType="end"/>
                            </w:r>
                            <w:r>
                              <w:t>. Chemical stock tanks for an 18 L/s pla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9" o:spid="_x0000_s1124" type="#_x0000_t202" style="position:absolute;left:0;text-align:left;margin-left:159pt;margin-top:1.45pt;width:309.75pt;height:242.25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jggIAAAwFAAAOAAAAZHJzL2Uyb0RvYy54bWysVNuO2yAQfa/Uf0C8Z20nzsXWOqu9NFWl&#10;7UXa7QcQwDEqBgok9nbVf++A4+xuL1JV1Q94gOEwM+cM5xd9K9GBWye0qnB2lmLEFdVMqF2FP99v&#10;JiuMnCeKEakVr/ADd/hi/frVeWdKPtWNloxbBCDKlZ2pcOO9KZPE0Ya3xJ1pwxVs1tq2xMPU7hJm&#10;SQforUymabpIOm2ZsZpy52D1ZtjE64hf15z6j3XtuEeywhCbj6ON4zaMyfqclDtLTCPoMQzyD1G0&#10;RCi49AR1QzxBeyt+gWoFtdrp2p9R3Sa6rgXlMQfIJkt/yuauIYbHXKA4zpzK5P4fLP1w+GSRYBWe&#10;pkCVIi2QdM97j650j2arIlSoM64ExzsDrr6HDWA6ZuvMraZfHFL6uiFqxy+t1V3DCYMIs3AyeXZ0&#10;wHEBZNu91wwuInuvI1Bf2zaUDwqCAB2YejixE4KhsDgrZrPVdI4Rhb1ZulzMl/N4BynH48Y6/5br&#10;FgWjwhboj/DkcOt8CIeUo0u4zWkp2EZIGSd2t72WFh0ISGUTvyP6CzepgrPS4diAOKxAlHBH2Avx&#10;Ruofi2yap1fTYrJZrJaTfJPPJ8UyXU3SrLgqFmle5Deb7yHALC8bwRhXt0LxUYZZ/nc0HxtiEFAU&#10;IuoqXMyhVDGvPyaZxu93SbbCQ1dK0VZ4dXIiZWD2jWKQNik9EXKwk5fhxypDDcZ/rErUQaB+EIHv&#10;t30U3SyqJIhkq9kDKMNq4A3ohycFjEbbbxh10J4Vdl/3xHKM5DsF6gq9PBp2NLajQRSFoxX2GA3m&#10;tR96fm+s2DWAPOhX6UtQYC2iNp6iOOoWWi4mcXweQk8/n0evp0ds/QMAAP//AwBQSwMEFAAGAAgA&#10;AAAhAN7Qz8fgAAAACQEAAA8AAABkcnMvZG93bnJldi54bWxMj0FPwkAUhO8m/ofNM/FiZEtBKLWv&#10;REFuegAJ50e7to3dt83ulpZ/73rS42QmM99k61G34qKsawwjTCcRCMWFKRuuEI6fu8cEhPPEJbWG&#10;FcJVOVjntzcZpaUZeK8uB1+JUMIuJYTa+y6V0hW10uQmplMcvC9jNfkgbSVLS0Mo162Mo2ghNTUc&#10;Fmrq1KZWxfeh1wiLre2HPW8etse3d/roqvj0ej0h3t+NL88gvBr9Xxh+8QM65IHpbHounWgRZtMk&#10;fPEI8QpE8Fez5ROIM8I8Wc5B5pn8/yD/AQAA//8DAFBLAQItABQABgAIAAAAIQC2gziS/gAAAOEB&#10;AAATAAAAAAAAAAAAAAAAAAAAAABbQ29udGVudF9UeXBlc10ueG1sUEsBAi0AFAAGAAgAAAAhADj9&#10;If/WAAAAlAEAAAsAAAAAAAAAAAAAAAAALwEAAF9yZWxzLy5yZWxzUEsBAi0AFAAGAAgAAAAhAP/6&#10;qeOCAgAADAUAAA4AAAAAAAAAAAAAAAAALgIAAGRycy9lMm9Eb2MueG1sUEsBAi0AFAAGAAgAAAAh&#10;AN7Qz8fgAAAACQEAAA8AAAAAAAAAAAAAAAAA3AQAAGRycy9kb3ducmV2LnhtbFBLBQYAAAAABAAE&#10;APMAAADpBQAAAAA=&#10;" stroked="f">
                <v:textbox inset="0,0,0,0">
                  <w:txbxContent>
                    <w:p w:rsidR="00DA26EB" w:rsidRDefault="00DA26EB" w:rsidP="00A205D7">
                      <w:pPr>
                        <w:pStyle w:val="Caption"/>
                      </w:pPr>
                      <w:r w:rsidRPr="00A205D7">
                        <w:rPr>
                          <w:noProof/>
                        </w:rPr>
                        <w:drawing>
                          <wp:inline distT="0" distB="0" distL="0" distR="0" wp14:anchorId="1B5C691A" wp14:editId="4338D79F">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DA26EB" w:rsidRPr="00FB7E8F" w:rsidRDefault="00DA26EB" w:rsidP="00A205D7">
                      <w:pPr>
                        <w:pStyle w:val="Caption"/>
                        <w:rPr>
                          <w:rFonts w:ascii="Times New Roman" w:eastAsia="Times New Roman" w:hAnsi="Times New Roman"/>
                          <w:sz w:val="24"/>
                          <w:szCs w:val="24"/>
                        </w:rPr>
                      </w:pPr>
                      <w:r>
                        <w:t xml:space="preserve">Figure </w:t>
                      </w:r>
                      <w:r w:rsidR="002C48C7">
                        <w:fldChar w:fldCharType="begin"/>
                      </w:r>
                      <w:r w:rsidR="002C48C7">
                        <w:instrText xml:space="preserve"> SEQ Figure \* ARABIC </w:instrText>
                      </w:r>
                      <w:r w:rsidR="002C48C7">
                        <w:fldChar w:fldCharType="separate"/>
                      </w:r>
                      <w:r w:rsidR="002C48C7">
                        <w:rPr>
                          <w:noProof/>
                        </w:rPr>
                        <w:t>6</w:t>
                      </w:r>
                      <w:r w:rsidR="002C48C7">
                        <w:rPr>
                          <w:noProof/>
                        </w:rPr>
                        <w:fldChar w:fldCharType="end"/>
                      </w:r>
                      <w:r>
                        <w:t>. Chemical stock tanks for an 18 L/s plant.</w:t>
                      </w:r>
                    </w:p>
                  </w:txbxContent>
                </v:textbox>
                <w10:wrap type="square"/>
              </v:shape>
            </w:pict>
          </mc:Fallback>
        </mc:AlternateContent>
      </w:r>
      <w:r w:rsidR="0016061F">
        <w:rPr>
          <w:color w:val="000000"/>
          <w:lang w:val="en-US"/>
        </w:rPr>
        <w:t>There are two</w:t>
      </w:r>
      <w:r w:rsidR="00E8765D">
        <w:rPr>
          <w:color w:val="000000"/>
          <w:lang w:val="en-US"/>
        </w:rPr>
        <w:t xml:space="preserve"> to four</w:t>
      </w:r>
      <w:r w:rsidR="0016061F">
        <w:rPr>
          <w:color w:val="000000"/>
          <w:lang w:val="en-US"/>
        </w:rPr>
        <w:t xml:space="preserve"> storage tanks for each chemical on the stock tank platform</w:t>
      </w:r>
      <w:r w:rsidR="00E8765D">
        <w:rPr>
          <w:color w:val="000000"/>
          <w:lang w:val="en-US"/>
        </w:rPr>
        <w:t xml:space="preserve"> – two for the main plant coagulant, two for chlorine disinfection, and optionally two for coagulant dosing before filtration, as shown in Figure 6</w:t>
      </w:r>
      <w:r w:rsidR="0016061F">
        <w:rPr>
          <w:color w:val="000000"/>
          <w:lang w:val="en-US"/>
        </w:rPr>
        <w:t xml:space="preserve">. </w:t>
      </w:r>
      <w:r w:rsidR="000D6EFC">
        <w:rPr>
          <w:color w:val="000000"/>
          <w:lang w:val="en-US"/>
        </w:rPr>
        <w:t xml:space="preserve">The stock tanks are set at an elevation of Z.CoagTank to provide enough head to overcome minor losses in the system, ensuring the desired flow rate can be attained. </w:t>
      </w:r>
      <w:r w:rsidR="0016061F" w:rsidRPr="00903021">
        <w:rPr>
          <w:color w:val="000000"/>
          <w:lang w:val="en-US"/>
        </w:rPr>
        <w:t xml:space="preserve">The design of the </w:t>
      </w:r>
      <w:r w:rsidR="0016061F">
        <w:rPr>
          <w:color w:val="000000"/>
          <w:lang w:val="en-US"/>
        </w:rPr>
        <w:t>chemical</w:t>
      </w:r>
      <w:r w:rsidR="0016061F" w:rsidRPr="00903021">
        <w:rPr>
          <w:color w:val="000000"/>
          <w:lang w:val="en-US"/>
        </w:rPr>
        <w:t xml:space="preserve"> storage tanks is based on the tank </w:t>
      </w:r>
      <w:r w:rsidR="0016061F">
        <w:rPr>
          <w:color w:val="000000"/>
          <w:lang w:val="en-US"/>
        </w:rPr>
        <w:t>volumes</w:t>
      </w:r>
      <w:r w:rsidR="0016061F" w:rsidRPr="00903021">
        <w:rPr>
          <w:color w:val="000000"/>
          <w:lang w:val="en-US"/>
        </w:rPr>
        <w:t xml:space="preserve"> available for purchase through Rotoplast for Latin America</w:t>
      </w:r>
      <w:r w:rsidR="0016061F">
        <w:rPr>
          <w:color w:val="000000"/>
          <w:lang w:val="en-US"/>
        </w:rPr>
        <w:t xml:space="preserve">, and it is assumed that the stock tank will be refilled no more frequently than </w:t>
      </w:r>
      <w:r w:rsidR="00A205D7">
        <w:rPr>
          <w:color w:val="000000"/>
          <w:lang w:val="en-US"/>
        </w:rPr>
        <w:t>once every Ti.StockMin</w:t>
      </w:r>
      <w:r w:rsidR="0016061F" w:rsidRPr="00903021">
        <w:rPr>
          <w:color w:val="000000"/>
          <w:lang w:val="en-US"/>
        </w:rPr>
        <w:t xml:space="preserve">. </w:t>
      </w:r>
      <w:r w:rsidR="0016061F">
        <w:rPr>
          <w:color w:val="000000"/>
          <w:lang w:val="en-US"/>
        </w:rPr>
        <w:t xml:space="preserve">In order to determine the required volume of a chemical tank, the maximum chemical </w:t>
      </w:r>
      <w:r w:rsidR="0016061F" w:rsidRPr="00A205D7">
        <w:rPr>
          <w:color w:val="000000"/>
          <w:lang w:val="en-US"/>
        </w:rPr>
        <w:t>flow</w:t>
      </w:r>
      <w:r w:rsidR="0016061F">
        <w:rPr>
          <w:color w:val="000000"/>
          <w:lang w:val="en-US"/>
        </w:rPr>
        <w:t xml:space="preserve"> rate, Q</w:t>
      </w:r>
      <w:r w:rsidR="0016061F">
        <w:rPr>
          <w:color w:val="000000"/>
          <w:vertAlign w:val="subscript"/>
          <w:lang w:val="en-US"/>
        </w:rPr>
        <w:t>Chem</w:t>
      </w:r>
      <w:r w:rsidR="0016061F" w:rsidRPr="00FB0A90">
        <w:rPr>
          <w:color w:val="000000"/>
          <w:vertAlign w:val="subscript"/>
          <w:lang w:val="en-US"/>
        </w:rPr>
        <w:t>StockMax</w:t>
      </w:r>
      <w:r w:rsidR="0016061F">
        <w:rPr>
          <w:color w:val="000000"/>
          <w:lang w:val="en-US"/>
        </w:rPr>
        <w:t>, must first be determined as follows:</w:t>
      </w:r>
    </w:p>
    <w:p w:rsidR="0016061F" w:rsidRDefault="00A205D7" w:rsidP="00A205D7">
      <w:pPr>
        <w:pStyle w:val="Caption"/>
        <w:jc w:val="center"/>
        <w:rPr>
          <w:color w:val="000000"/>
        </w:rPr>
      </w:pPr>
      <w:r w:rsidRPr="00C66FE8">
        <w:rPr>
          <w:color w:val="000000"/>
          <w:position w:val="-30"/>
        </w:rPr>
        <w:object w:dxaOrig="3120" w:dyaOrig="680">
          <v:shape id="_x0000_i1032" type="#_x0000_t75" style="width:206.25pt;height:45pt" o:ole="">
            <v:imagedata r:id="rId43" o:title=""/>
          </v:shape>
          <o:OLEObject Type="Embed" ProgID="Equation.DSMT4" ShapeID="_x0000_i1032" DrawAspect="Content" ObjectID="_1579780964" r:id="rId44"/>
        </w:object>
      </w:r>
      <w:r>
        <w:t xml:space="preserve">Eq </w:t>
      </w:r>
      <w:r w:rsidR="0005783E">
        <w:fldChar w:fldCharType="begin"/>
      </w:r>
      <w:r w:rsidR="00C51BCA">
        <w:instrText xml:space="preserve"> SEQ Eq \* ARABIC </w:instrText>
      </w:r>
      <w:r w:rsidR="0005783E">
        <w:fldChar w:fldCharType="separate"/>
      </w:r>
      <w:r w:rsidR="002C48C7">
        <w:rPr>
          <w:noProof/>
        </w:rPr>
        <w:t>8</w:t>
      </w:r>
      <w:r w:rsidR="0005783E">
        <w:rPr>
          <w:noProof/>
        </w:rPr>
        <w:fldChar w:fldCharType="end"/>
      </w:r>
    </w:p>
    <w:p w:rsidR="0016061F" w:rsidRPr="00903021" w:rsidRDefault="0016061F" w:rsidP="0016061F">
      <w:pPr>
        <w:jc w:val="both"/>
        <w:rPr>
          <w:color w:val="000000"/>
          <w:lang w:val="en-US"/>
        </w:rPr>
      </w:pPr>
      <w:r>
        <w:rPr>
          <w:color w:val="000000"/>
          <w:lang w:val="en-US"/>
        </w:rPr>
        <w:t>where C</w:t>
      </w:r>
      <w:r w:rsidRPr="00C66FE8">
        <w:rPr>
          <w:color w:val="000000"/>
          <w:vertAlign w:val="subscript"/>
          <w:lang w:val="en-US"/>
        </w:rPr>
        <w:t>ChemDoseMax</w:t>
      </w:r>
      <w:r>
        <w:rPr>
          <w:color w:val="000000"/>
          <w:lang w:val="en-US"/>
        </w:rPr>
        <w:t xml:space="preserve"> is the maximum allowable chemical dose, and C</w:t>
      </w:r>
      <w:r w:rsidRPr="00C66FE8">
        <w:rPr>
          <w:color w:val="000000"/>
          <w:vertAlign w:val="subscript"/>
          <w:lang w:val="en-US"/>
        </w:rPr>
        <w:t>ChemStock</w:t>
      </w:r>
      <w:r>
        <w:rPr>
          <w:color w:val="000000"/>
          <w:lang w:val="en-US"/>
        </w:rPr>
        <w:t xml:space="preserve"> </w:t>
      </w:r>
      <w:r w:rsidR="00A205D7">
        <w:rPr>
          <w:color w:val="000000"/>
          <w:lang w:val="en-US"/>
        </w:rPr>
        <w:t xml:space="preserve">is </w:t>
      </w:r>
      <w:r>
        <w:rPr>
          <w:color w:val="000000"/>
          <w:lang w:val="en-US"/>
        </w:rPr>
        <w:t xml:space="preserve">the stock concentration in the chemical tank. Using the </w:t>
      </w:r>
      <w:r w:rsidRPr="00903021">
        <w:rPr>
          <w:color w:val="000000"/>
          <w:lang w:val="en-US"/>
        </w:rPr>
        <w:t>ma</w:t>
      </w:r>
      <w:r>
        <w:rPr>
          <w:color w:val="000000"/>
          <w:lang w:val="en-US"/>
        </w:rPr>
        <w:t>ximum chemical</w:t>
      </w:r>
      <w:r w:rsidRPr="00903021">
        <w:rPr>
          <w:color w:val="000000"/>
          <w:lang w:val="en-US"/>
        </w:rPr>
        <w:t xml:space="preserve"> flow rate,</w:t>
      </w:r>
      <w:r>
        <w:rPr>
          <w:color w:val="000000"/>
          <w:lang w:val="en-US"/>
        </w:rPr>
        <w:t xml:space="preserve"> </w:t>
      </w:r>
      <w:r w:rsidRPr="00903021">
        <w:rPr>
          <w:color w:val="000000"/>
          <w:lang w:val="en-US"/>
        </w:rPr>
        <w:t xml:space="preserve">the volume of the </w:t>
      </w:r>
      <w:r>
        <w:rPr>
          <w:color w:val="000000"/>
          <w:lang w:val="en-US"/>
        </w:rPr>
        <w:t xml:space="preserve">stock </w:t>
      </w:r>
      <w:r w:rsidRPr="00903021">
        <w:rPr>
          <w:color w:val="000000"/>
          <w:lang w:val="en-US"/>
        </w:rPr>
        <w:t>tank</w:t>
      </w:r>
      <w:r>
        <w:rPr>
          <w:color w:val="000000"/>
          <w:lang w:val="en-US"/>
        </w:rPr>
        <w:t>, V</w:t>
      </w:r>
      <w:r w:rsidR="00A205D7">
        <w:rPr>
          <w:color w:val="000000"/>
          <w:lang w:val="en-US"/>
        </w:rPr>
        <w:t>ol</w:t>
      </w:r>
      <w:r w:rsidRPr="00C66FE8">
        <w:rPr>
          <w:color w:val="000000"/>
          <w:vertAlign w:val="subscript"/>
          <w:lang w:val="en-US"/>
        </w:rPr>
        <w:t>ChemTank</w:t>
      </w:r>
      <w:r>
        <w:rPr>
          <w:color w:val="000000"/>
          <w:lang w:val="en-US"/>
        </w:rPr>
        <w:t>,</w:t>
      </w:r>
      <w:r w:rsidRPr="00903021">
        <w:rPr>
          <w:color w:val="000000"/>
          <w:lang w:val="en-US"/>
        </w:rPr>
        <w:t xml:space="preserve"> </w:t>
      </w:r>
      <w:r>
        <w:rPr>
          <w:color w:val="000000"/>
          <w:lang w:val="en-US"/>
        </w:rPr>
        <w:t>is</w:t>
      </w:r>
      <w:r w:rsidRPr="00903021">
        <w:rPr>
          <w:color w:val="000000"/>
          <w:lang w:val="en-US"/>
        </w:rPr>
        <w:t xml:space="preserve"> computed using the following formula: </w:t>
      </w:r>
    </w:p>
    <w:p w:rsidR="0016061F" w:rsidRPr="00903021" w:rsidRDefault="0005783E" w:rsidP="00A205D7">
      <w:pPr>
        <w:pStyle w:val="Caption"/>
        <w:jc w:val="center"/>
        <w:rPr>
          <w:color w:val="000000"/>
        </w:rPr>
      </w:pPr>
      <w:r w:rsidRPr="00903021">
        <w:rPr>
          <w:color w:val="000000"/>
        </w:rPr>
        <w:fldChar w:fldCharType="begin"/>
      </w:r>
      <w:r w:rsidR="0016061F" w:rsidRPr="00903021">
        <w:rPr>
          <w:color w:val="000000"/>
        </w:rPr>
        <w:instrText xml:space="preserve"> EQ </w:instrText>
      </w:r>
      <w:r w:rsidRPr="00903021">
        <w:rPr>
          <w:color w:val="000000"/>
        </w:rPr>
        <w:fldChar w:fldCharType="end"/>
      </w:r>
      <w:r w:rsidR="00A205D7" w:rsidRPr="00C66FE8">
        <w:rPr>
          <w:color w:val="000000"/>
          <w:position w:val="-12"/>
        </w:rPr>
        <w:object w:dxaOrig="3200" w:dyaOrig="360">
          <v:shape id="_x0000_i1033" type="#_x0000_t75" style="width:201pt;height:23.25pt" o:ole="">
            <v:imagedata r:id="rId45" o:title=""/>
          </v:shape>
          <o:OLEObject Type="Embed" ProgID="Equation.DSMT4" ShapeID="_x0000_i1033" DrawAspect="Content" ObjectID="_1579780965" r:id="rId46"/>
        </w:object>
      </w:r>
      <w:r w:rsidR="00A205D7">
        <w:t xml:space="preserve">Eq </w:t>
      </w:r>
      <w:r>
        <w:fldChar w:fldCharType="begin"/>
      </w:r>
      <w:r w:rsidR="00C51BCA">
        <w:instrText xml:space="preserve"> SEQ Eq \* ARABIC </w:instrText>
      </w:r>
      <w:r>
        <w:fldChar w:fldCharType="separate"/>
      </w:r>
      <w:r w:rsidR="002C48C7">
        <w:rPr>
          <w:noProof/>
        </w:rPr>
        <w:t>9</w:t>
      </w:r>
      <w:r>
        <w:rPr>
          <w:noProof/>
        </w:rPr>
        <w:fldChar w:fldCharType="end"/>
      </w:r>
    </w:p>
    <w:p w:rsidR="0016061F" w:rsidRDefault="0016061F" w:rsidP="0016061F">
      <w:pPr>
        <w:keepNext/>
        <w:ind w:firstLine="720"/>
        <w:jc w:val="both"/>
      </w:pPr>
    </w:p>
    <w:p w:rsidR="0016061F" w:rsidRDefault="00A205D7" w:rsidP="00A205D7">
      <w:pPr>
        <w:tabs>
          <w:tab w:val="left" w:pos="3105"/>
        </w:tabs>
        <w:ind w:firstLine="720"/>
        <w:jc w:val="both"/>
        <w:rPr>
          <w:color w:val="000000"/>
          <w:lang w:val="en-US"/>
        </w:rPr>
      </w:pPr>
      <w:r>
        <w:rPr>
          <w:color w:val="000000"/>
          <w:lang w:val="en-US"/>
        </w:rPr>
        <w:tab/>
      </w:r>
    </w:p>
    <w:p w:rsidR="00A205D7" w:rsidRDefault="00A205D7" w:rsidP="00A205D7">
      <w:pPr>
        <w:tabs>
          <w:tab w:val="left" w:pos="2640"/>
        </w:tabs>
        <w:ind w:firstLine="720"/>
        <w:jc w:val="both"/>
        <w:rPr>
          <w:color w:val="000000"/>
          <w:lang w:val="en-US"/>
        </w:rPr>
      </w:pPr>
      <w:r>
        <w:rPr>
          <w:color w:val="000000"/>
          <w:lang w:val="en-US"/>
        </w:rPr>
        <w:tab/>
      </w:r>
    </w:p>
    <w:p w:rsidR="00A205D7" w:rsidRDefault="00A205D7" w:rsidP="0016061F">
      <w:pPr>
        <w:ind w:firstLine="720"/>
        <w:jc w:val="both"/>
        <w:rPr>
          <w:color w:val="000000"/>
          <w:lang w:val="en-US"/>
        </w:rPr>
      </w:pPr>
    </w:p>
    <w:p w:rsidR="00A205D7" w:rsidRDefault="00A205D7" w:rsidP="0016061F">
      <w:pPr>
        <w:ind w:firstLine="720"/>
        <w:jc w:val="both"/>
        <w:rPr>
          <w:color w:val="000000"/>
          <w:lang w:val="en-US"/>
        </w:rPr>
      </w:pPr>
    </w:p>
    <w:p w:rsidR="0016061F" w:rsidRDefault="0016061F" w:rsidP="00D83AB8">
      <w:pPr>
        <w:jc w:val="both"/>
        <w:rPr>
          <w:color w:val="000000"/>
          <w:lang w:val="en-US"/>
        </w:rPr>
      </w:pPr>
      <w:r w:rsidRPr="00903021">
        <w:rPr>
          <w:color w:val="000000"/>
          <w:lang w:val="en-US"/>
        </w:rPr>
        <w:t xml:space="preserve">For plants that </w:t>
      </w:r>
      <w:r>
        <w:rPr>
          <w:color w:val="000000"/>
          <w:lang w:val="en-US"/>
        </w:rPr>
        <w:t xml:space="preserve">require </w:t>
      </w:r>
      <w:r w:rsidR="00A205D7">
        <w:rPr>
          <w:color w:val="000000"/>
          <w:lang w:val="en-US"/>
        </w:rPr>
        <w:t xml:space="preserve">stock tank </w:t>
      </w:r>
      <w:r>
        <w:rPr>
          <w:color w:val="000000"/>
          <w:lang w:val="en-US"/>
        </w:rPr>
        <w:t>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r w:rsidR="00152B26">
        <w:rPr>
          <w:color w:val="000000"/>
          <w:lang w:val="en-US"/>
        </w:rPr>
        <w:t xml:space="preserve"> Specifications for this particular stock tank design are given in </w:t>
      </w:r>
      <w:r w:rsidR="0005783E">
        <w:rPr>
          <w:color w:val="000000"/>
          <w:lang w:val="en-US"/>
        </w:rPr>
        <w:fldChar w:fldCharType="begin"/>
      </w:r>
      <w:r w:rsidR="00152B26">
        <w:rPr>
          <w:color w:val="000000"/>
          <w:lang w:val="en-US"/>
        </w:rPr>
        <w:instrText xml:space="preserve"> REF _Ref326143922 \h </w:instrText>
      </w:r>
      <w:r w:rsidR="0005783E">
        <w:rPr>
          <w:color w:val="000000"/>
          <w:lang w:val="en-US"/>
        </w:rPr>
      </w:r>
      <w:r w:rsidR="0005783E">
        <w:rPr>
          <w:color w:val="000000"/>
          <w:lang w:val="en-US"/>
        </w:rPr>
        <w:fldChar w:fldCharType="separate"/>
      </w:r>
      <w:r w:rsidR="002C48C7">
        <w:t xml:space="preserve">Table </w:t>
      </w:r>
      <w:r w:rsidR="002C48C7">
        <w:rPr>
          <w:noProof/>
        </w:rPr>
        <w:t>6</w:t>
      </w:r>
      <w:r w:rsidR="0005783E">
        <w:rPr>
          <w:color w:val="000000"/>
          <w:lang w:val="en-US"/>
        </w:rPr>
        <w:fldChar w:fldCharType="end"/>
      </w:r>
      <w:r w:rsidR="00152B26">
        <w:rPr>
          <w:color w:val="000000"/>
          <w:lang w:val="en-US"/>
        </w:rPr>
        <w:t xml:space="preserve"> below.</w:t>
      </w:r>
    </w:p>
    <w:p w:rsidR="00152B26" w:rsidRDefault="00152B26" w:rsidP="00D83AB8">
      <w:pPr>
        <w:jc w:val="both"/>
        <w:rPr>
          <w:color w:val="000000"/>
          <w:lang w:val="en-US"/>
        </w:rPr>
      </w:pPr>
    </w:p>
    <w:tbl>
      <w:tblPr>
        <w:tblpPr w:leftFromText="180" w:rightFromText="180" w:vertAnchor="text" w:horzAnchor="margin" w:tblpY="56"/>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4304"/>
      </w:tblGrid>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Dose and drain plumbing siz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ND.CoagPiping</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Coagul</w:t>
            </w:r>
            <w:r>
              <w:rPr>
                <w:color w:val="000000"/>
                <w:sz w:val="20"/>
                <w:szCs w:val="20"/>
                <w:lang w:val="en-US"/>
              </w:rPr>
              <w:t>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oagTank</w:t>
            </w:r>
          </w:p>
        </w:tc>
      </w:tr>
      <w:tr w:rsidR="00152B26" w:rsidRPr="006802E2" w:rsidTr="00460F6E">
        <w:tc>
          <w:tcPr>
            <w:tcW w:w="5508" w:type="dxa"/>
          </w:tcPr>
          <w:p w:rsidR="00152B26" w:rsidRPr="00152B26" w:rsidRDefault="00152B26" w:rsidP="00152B26">
            <w:pPr>
              <w:jc w:val="both"/>
              <w:rPr>
                <w:color w:val="000000"/>
                <w:sz w:val="20"/>
                <w:szCs w:val="20"/>
                <w:lang w:val="en-US"/>
              </w:rPr>
            </w:pPr>
            <w:r>
              <w:rPr>
                <w:color w:val="000000"/>
                <w:sz w:val="20"/>
                <w:szCs w:val="20"/>
                <w:lang w:val="en-US"/>
              </w:rPr>
              <w:t>Chlorine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hlorineTank</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F</w:t>
            </w:r>
            <w:r>
              <w:rPr>
                <w:color w:val="000000"/>
                <w:sz w:val="20"/>
                <w:szCs w:val="20"/>
                <w:lang w:val="en-US"/>
              </w:rPr>
              <w:t>ilter c</w:t>
            </w:r>
            <w:r w:rsidRPr="00152B26">
              <w:rPr>
                <w:color w:val="000000"/>
                <w:sz w:val="20"/>
                <w:szCs w:val="20"/>
                <w:lang w:val="en-US"/>
              </w:rPr>
              <w:t>oagu</w:t>
            </w:r>
            <w:r>
              <w:rPr>
                <w:color w:val="000000"/>
                <w:sz w:val="20"/>
                <w:szCs w:val="20"/>
                <w:lang w:val="en-US"/>
              </w:rPr>
              <w:t>l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FiCoagTank</w:t>
            </w:r>
          </w:p>
        </w:tc>
      </w:tr>
      <w:tr w:rsidR="00460F6E" w:rsidRPr="006802E2" w:rsidTr="00460F6E">
        <w:tc>
          <w:tcPr>
            <w:tcW w:w="5508" w:type="dxa"/>
          </w:tcPr>
          <w:p w:rsidR="00460F6E" w:rsidRPr="00152B26" w:rsidRDefault="00460F6E" w:rsidP="00152B26">
            <w:pPr>
              <w:jc w:val="both"/>
              <w:rPr>
                <w:color w:val="000000"/>
                <w:sz w:val="20"/>
                <w:szCs w:val="20"/>
                <w:lang w:val="en-US"/>
              </w:rPr>
            </w:pPr>
            <w:r>
              <w:rPr>
                <w:color w:val="000000"/>
                <w:sz w:val="20"/>
                <w:szCs w:val="20"/>
                <w:lang w:val="en-US"/>
              </w:rPr>
              <w:t>Height of stock tanks above constant head tanks</w:t>
            </w:r>
          </w:p>
        </w:tc>
        <w:tc>
          <w:tcPr>
            <w:tcW w:w="4304" w:type="dxa"/>
          </w:tcPr>
          <w:p w:rsidR="00460F6E" w:rsidRDefault="002C48C7" w:rsidP="00152B26">
            <w:pPr>
              <w:jc w:val="both"/>
              <w:rPr>
                <w:color w:val="000000"/>
                <w:sz w:val="20"/>
                <w:szCs w:val="20"/>
                <w:lang w:val="en-US"/>
              </w:rPr>
            </w:pPr>
            <w:r>
              <w:rPr>
                <w:color w:val="000000"/>
                <w:sz w:val="20"/>
                <w:szCs w:val="20"/>
                <w:lang w:val="en-US"/>
              </w:rPr>
              <w:t>30.0 cm</w:t>
            </w:r>
          </w:p>
        </w:tc>
      </w:tr>
    </w:tbl>
    <w:p w:rsidR="00152B26" w:rsidRDefault="00152B26" w:rsidP="00152B26">
      <w:pPr>
        <w:pStyle w:val="Caption"/>
        <w:rPr>
          <w:color w:val="000000"/>
        </w:rPr>
      </w:pPr>
      <w:bookmarkStart w:id="35" w:name="_Ref326143922"/>
      <w:r>
        <w:t xml:space="preserve">Table </w:t>
      </w:r>
      <w:r w:rsidR="0005783E">
        <w:fldChar w:fldCharType="begin"/>
      </w:r>
      <w:r w:rsidR="00C51BCA">
        <w:instrText xml:space="preserve"> SEQ Table \* ARABIC </w:instrText>
      </w:r>
      <w:r w:rsidR="0005783E">
        <w:fldChar w:fldCharType="separate"/>
      </w:r>
      <w:r w:rsidR="002C48C7">
        <w:rPr>
          <w:noProof/>
        </w:rPr>
        <w:t>6</w:t>
      </w:r>
      <w:r w:rsidR="0005783E">
        <w:rPr>
          <w:noProof/>
        </w:rPr>
        <w:fldChar w:fldCharType="end"/>
      </w:r>
      <w:bookmarkEnd w:id="35"/>
      <w:r>
        <w:t>. Chemical storage tank design for UI.City</w:t>
      </w:r>
      <w:r w:rsidR="0036724C">
        <w:t>.</w:t>
      </w:r>
    </w:p>
    <w:p w:rsidR="00D83AB8" w:rsidRDefault="00E259BC" w:rsidP="00D83AB8">
      <w:pPr>
        <w:jc w:val="both"/>
        <w:rPr>
          <w:color w:val="000000"/>
          <w:lang w:val="en-US"/>
        </w:rPr>
      </w:pPr>
      <w:r>
        <w:rPr>
          <w:noProof/>
          <w:lang w:val="en-US"/>
        </w:rPr>
        <w:lastRenderedPageBreak/>
        <mc:AlternateContent>
          <mc:Choice Requires="wps">
            <w:drawing>
              <wp:anchor distT="0" distB="0" distL="114300" distR="114300" simplePos="0" relativeHeight="252036096" behindDoc="1" locked="0" layoutInCell="1" allowOverlap="1" wp14:anchorId="2A52EAB3" wp14:editId="4A02AF9E">
                <wp:simplePos x="0" y="0"/>
                <wp:positionH relativeFrom="column">
                  <wp:posOffset>0</wp:posOffset>
                </wp:positionH>
                <wp:positionV relativeFrom="paragraph">
                  <wp:posOffset>638175</wp:posOffset>
                </wp:positionV>
                <wp:extent cx="6067425" cy="4796790"/>
                <wp:effectExtent l="0" t="0" r="0" b="0"/>
                <wp:wrapTopAndBottom/>
                <wp:docPr id="207"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7425" cy="4796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D83AB8">
                            <w:pPr>
                              <w:pStyle w:val="Caption"/>
                            </w:pPr>
                            <w:r w:rsidRPr="004C003A">
                              <w:rPr>
                                <w:noProof/>
                              </w:rPr>
                              <w:drawing>
                                <wp:inline distT="0" distB="0" distL="0" distR="0" wp14:anchorId="0B11DFF0" wp14:editId="47C8BD8C">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A26EB" w:rsidRPr="005A1D4B" w:rsidRDefault="00DA26EB" w:rsidP="00D83AB8">
                            <w:pPr>
                              <w:pStyle w:val="Caption"/>
                              <w:rPr>
                                <w:rFonts w:ascii="Times New Roman" w:eastAsia="Times New Roman" w:hAnsi="Times New Roman"/>
                                <w:noProof/>
                                <w:sz w:val="24"/>
                                <w:szCs w:val="24"/>
                              </w:rPr>
                            </w:pPr>
                            <w:bookmarkStart w:id="36" w:name="_Ref326141281"/>
                            <w:bookmarkStart w:id="37" w:name="_Ref326141270"/>
                            <w:r>
                              <w:t xml:space="preserve">Figure </w:t>
                            </w:r>
                            <w:r w:rsidR="002C48C7">
                              <w:fldChar w:fldCharType="begin"/>
                            </w:r>
                            <w:r w:rsidR="002C48C7">
                              <w:instrText xml:space="preserve"> SEQ Figure \* ARABIC </w:instrText>
                            </w:r>
                            <w:r w:rsidR="002C48C7">
                              <w:fldChar w:fldCharType="separate"/>
                            </w:r>
                            <w:r w:rsidR="002C48C7">
                              <w:rPr>
                                <w:noProof/>
                              </w:rPr>
                              <w:t>7</w:t>
                            </w:r>
                            <w:r w:rsidR="002C48C7">
                              <w:rPr>
                                <w:noProof/>
                              </w:rPr>
                              <w:fldChar w:fldCharType="end"/>
                            </w:r>
                            <w:bookmarkEnd w:id="36"/>
                            <w:r>
                              <w:t>. Southeast isometric (a), front (b), and top (c) views of the chemical stock tanks for an 18 L/s plant</w:t>
                            </w:r>
                            <w:bookmarkEnd w:id="37"/>
                            <w:r>
                              <w:t xml:space="preserve"> with a main plant coagulant tank left out for a clearer view of the pip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125" type="#_x0000_t202" style="position:absolute;left:0;text-align:left;margin-left:0;margin-top:50.25pt;width:477.75pt;height:377.7pt;z-index:-25128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lKPtwIAALYFAAAOAAAAZHJzL2Uyb0RvYy54bWysVG1vmzAQ/j5p/8Hyd8pLCQRUUrUhTJO6&#10;F6ndD3DABGtgM9sJdNP++86mpEmrSdM2PqCzfX58z91zd3U9di06UKmY4Bn2LzyMKC9Fxfguw18e&#10;CmeJkdKEV6QVnGb4kSp8vXr75mroUxqIRrQVlQhAuEqHPsON1n3quqpsaEfUhegph8NayI5oWMqd&#10;W0kyAHrXuoHnRe4gZNVLUVKlYDefDvHK4tc1LfWnulZUozbDEJu2f2n/W/N3V1ck3UnSN6x8CoP8&#10;RRQdYRwePULlRBO0l+wVVMdKKZSo9UUpOlfUNSup5QBsfO8Fm/uG9NRygeSo/pgm9f9gy4+HzxKx&#10;KsOBF2PESQdFeqCjRrdiRJeJbzI09CoFx/seXPUIB1Bpy1b1d6L8qhAX64bwHb2RUgwNJRVEaG+6&#10;J1cnHGVAtsMHUcFDZK+FBRpr2Zn0QUIQoEOlHo/VMcGUsBl5URwGC4xKOAvjJIoTWz+XpPP1Xir9&#10;jooOGSPDEspv4cnhTmkgAq6zi3mNi4K1rZVAy882wHHagcfhqjkzYdiK/ki8ZLPcLEMnDKKNE3p5&#10;7twU69CJCj9e5Jf5ep37P827fpg2rKooN8/M6vLDP6vek84nXRz1pUTLKgNnQlJyt123Eh0IqLuw&#10;nykXBH/i5p6HYY+BywtKfhB6t0HiFNEydsIiXDhJ7C0dz09uk8gLkzAvzindMU7/nRIaMpwsoKiW&#10;zm+5efZ7zY2kHdMwP1rWZXh5dCKp0eCGV7a0mrB2sk9SYcJ/TgVkbC60VawR6SRXPW5H2x6XwdwJ&#10;W1E9goalAIWBUGH4gdEI+R2jAQZJhtW3PZEUo/Y9hz4wU2c25GxsZ4PwEq5mWGM0mWs9Tad9L9mu&#10;AeSp07i4gV6pmVWxaaopCqBgFjAcLJmnQWamz+naej2P29UvAAAA//8DAFBLAwQUAAYACAAAACEA&#10;i4a9Kd0AAAAIAQAADwAAAGRycy9kb3ducmV2LnhtbEyPQU/DMAyF70j8h8hI3FgCUqe1NJ0mBCck&#10;RFcOHNPGa6M1Tmmyrfx7zAlutt/T8/fK7eJHccY5ukAa7lcKBFIXrKNew0fzcrcBEZMha8ZAqOEb&#10;I2yr66vSFDZcqMbzPvWCQygWRsOQ0lRIGbsBvYmrMCGxdgizN4nXuZd2NhcO96N8UGotvXHEHwYz&#10;4dOA3XF/8hp2n1Q/u6+39r0+1K5pckWv66PWtzfL7hFEwiX9meEXn9GhYqY2nMhGMWrgIomvSmUg&#10;WM6zjIdWwybLcpBVKf8XqH4AAAD//wMAUEsBAi0AFAAGAAgAAAAhALaDOJL+AAAA4QEAABMAAAAA&#10;AAAAAAAAAAAAAAAAAFtDb250ZW50X1R5cGVzXS54bWxQSwECLQAUAAYACAAAACEAOP0h/9YAAACU&#10;AQAACwAAAAAAAAAAAAAAAAAvAQAAX3JlbHMvLnJlbHNQSwECLQAUAAYACAAAACEAXH5Sj7cCAAC2&#10;BQAADgAAAAAAAAAAAAAAAAAuAgAAZHJzL2Uyb0RvYy54bWxQSwECLQAUAAYACAAAACEAi4a9Kd0A&#10;AAAIAQAADwAAAAAAAAAAAAAAAAARBQAAZHJzL2Rvd25yZXYueG1sUEsFBgAAAAAEAAQA8wAAABsG&#10;AAAAAA==&#10;" filled="f" stroked="f">
                <v:textbox inset="0,0,0,0">
                  <w:txbxContent>
                    <w:p w:rsidR="00DA26EB" w:rsidRDefault="00DA26EB" w:rsidP="00D83AB8">
                      <w:pPr>
                        <w:pStyle w:val="Caption"/>
                      </w:pPr>
                      <w:r w:rsidRPr="004C003A">
                        <w:rPr>
                          <w:noProof/>
                        </w:rPr>
                        <w:drawing>
                          <wp:inline distT="0" distB="0" distL="0" distR="0" wp14:anchorId="0B11DFF0" wp14:editId="47C8BD8C">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A26EB" w:rsidRPr="005A1D4B" w:rsidRDefault="00DA26EB" w:rsidP="00D83AB8">
                      <w:pPr>
                        <w:pStyle w:val="Caption"/>
                        <w:rPr>
                          <w:rFonts w:ascii="Times New Roman" w:eastAsia="Times New Roman" w:hAnsi="Times New Roman"/>
                          <w:noProof/>
                          <w:sz w:val="24"/>
                          <w:szCs w:val="24"/>
                        </w:rPr>
                      </w:pPr>
                      <w:bookmarkStart w:id="38" w:name="_Ref326141281"/>
                      <w:bookmarkStart w:id="39" w:name="_Ref326141270"/>
                      <w:r>
                        <w:t xml:space="preserve">Figure </w:t>
                      </w:r>
                      <w:r w:rsidR="002C48C7">
                        <w:fldChar w:fldCharType="begin"/>
                      </w:r>
                      <w:r w:rsidR="002C48C7">
                        <w:instrText xml:space="preserve"> SEQ Figure \* ARABIC </w:instrText>
                      </w:r>
                      <w:r w:rsidR="002C48C7">
                        <w:fldChar w:fldCharType="separate"/>
                      </w:r>
                      <w:r w:rsidR="002C48C7">
                        <w:rPr>
                          <w:noProof/>
                        </w:rPr>
                        <w:t>7</w:t>
                      </w:r>
                      <w:r w:rsidR="002C48C7">
                        <w:rPr>
                          <w:noProof/>
                        </w:rPr>
                        <w:fldChar w:fldCharType="end"/>
                      </w:r>
                      <w:bookmarkEnd w:id="38"/>
                      <w:r>
                        <w:t>. Southeast isometric (a), front (b), and top (c) views of the chemical stock tanks for an 18 L/s plant</w:t>
                      </w:r>
                      <w:bookmarkEnd w:id="39"/>
                      <w:r>
                        <w:t xml:space="preserve"> with a main plant coagulant tank left out for a clearer view of the piping.</w:t>
                      </w:r>
                    </w:p>
                  </w:txbxContent>
                </v:textbox>
                <w10:wrap type="topAndBottom"/>
              </v:shape>
            </w:pict>
          </mc:Fallback>
        </mc:AlternateContent>
      </w:r>
      <w:r w:rsidR="00D83AB8">
        <w:rPr>
          <w:color w:val="000000"/>
          <w:lang w:val="en-US"/>
        </w:rPr>
        <w:tab/>
      </w:r>
      <w:r w:rsidR="004C003A">
        <w:rPr>
          <w:color w:val="000000"/>
          <w:lang w:val="en-US"/>
        </w:rPr>
        <w:t>All of the piping required to administer the dose and drain the stock tanks (</w:t>
      </w:r>
      <w:r w:rsidR="0005783E">
        <w:rPr>
          <w:color w:val="000000"/>
          <w:lang w:val="en-US"/>
        </w:rPr>
        <w:fldChar w:fldCharType="begin"/>
      </w:r>
      <w:r w:rsidR="004C003A">
        <w:rPr>
          <w:color w:val="000000"/>
          <w:lang w:val="en-US"/>
        </w:rPr>
        <w:instrText xml:space="preserve"> REF _Ref326141270 \h </w:instrText>
      </w:r>
      <w:r w:rsidR="0005783E">
        <w:rPr>
          <w:color w:val="000000"/>
          <w:lang w:val="en-US"/>
        </w:rPr>
      </w:r>
      <w:r w:rsidR="002C48C7">
        <w:rPr>
          <w:color w:val="000000"/>
          <w:lang w:val="en-US"/>
        </w:rPr>
        <w:fldChar w:fldCharType="separate"/>
      </w:r>
      <w:r w:rsidR="002C48C7">
        <w:t xml:space="preserve">Figure </w:t>
      </w:r>
      <w:r w:rsidR="002C48C7">
        <w:rPr>
          <w:noProof/>
        </w:rPr>
        <w:t>7</w:t>
      </w:r>
      <w:r w:rsidR="002C48C7">
        <w:t>. Southeast isometric (a), front (b), and top (c) views of the chemical stock tanks for an 18 L/s plant</w:t>
      </w:r>
      <w:r w:rsidR="0005783E">
        <w:rPr>
          <w:color w:val="000000"/>
          <w:lang w:val="en-US"/>
        </w:rPr>
        <w:fldChar w:fldCharType="end"/>
      </w:r>
      <w:r w:rsidR="0005783E">
        <w:rPr>
          <w:color w:val="000000"/>
          <w:lang w:val="en-US"/>
        </w:rPr>
        <w:fldChar w:fldCharType="begin"/>
      </w:r>
      <w:r w:rsidR="004C003A">
        <w:rPr>
          <w:color w:val="000000"/>
          <w:lang w:val="en-US"/>
        </w:rPr>
        <w:instrText xml:space="preserve"> REF _Ref326141281 \h </w:instrText>
      </w:r>
      <w:r w:rsidR="0005783E">
        <w:rPr>
          <w:color w:val="000000"/>
          <w:lang w:val="en-US"/>
        </w:rPr>
      </w:r>
      <w:r w:rsidR="0005783E">
        <w:rPr>
          <w:color w:val="000000"/>
          <w:lang w:val="en-US"/>
        </w:rPr>
        <w:fldChar w:fldCharType="separate"/>
      </w:r>
      <w:r w:rsidR="002C48C7">
        <w:t xml:space="preserve">Figure </w:t>
      </w:r>
      <w:r w:rsidR="002C48C7">
        <w:rPr>
          <w:noProof/>
        </w:rPr>
        <w:t>7</w:t>
      </w:r>
      <w:r w:rsidR="0005783E">
        <w:rPr>
          <w:color w:val="000000"/>
          <w:lang w:val="en-US"/>
        </w:rPr>
        <w:fldChar w:fldCharType="end"/>
      </w:r>
      <w:r w:rsidR="004C003A">
        <w:rPr>
          <w:color w:val="000000"/>
          <w:lang w:val="en-US"/>
        </w:rPr>
        <w:t xml:space="preserve">) uses a nominal diameter of ND.CoagPiping. The piping that connects to the constant head tanks begin at a bulkhead fitting </w:t>
      </w:r>
      <w:r w:rsidR="00B86439">
        <w:rPr>
          <w:color w:val="000000"/>
          <w:lang w:val="en-US"/>
        </w:rPr>
        <w:t xml:space="preserve">set at an elevation of B.StockOutlet higher than the bottom of the stock 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Pr>
          <w:color w:val="000000"/>
          <w:lang w:val="en-US"/>
        </w:rPr>
        <w:t>ball</w:t>
      </w:r>
      <w:r w:rsidR="00B86439">
        <w:rPr>
          <w:color w:val="000000"/>
          <w:lang w:val="en-US"/>
        </w:rPr>
        <w:t xml:space="preserve"> valve at the edge of the main plant drain channel. Figure 8 </w:t>
      </w:r>
      <w:r w:rsidR="00645EAE">
        <w:rPr>
          <w:color w:val="000000"/>
          <w:lang w:val="en-US"/>
        </w:rPr>
        <w:t>shows more close up details of the dosing and chemical drain plumbing.</w:t>
      </w:r>
    </w:p>
    <w:p w:rsidR="00092644" w:rsidRDefault="00E259BC" w:rsidP="00D83AB8">
      <w:pPr>
        <w:jc w:val="both"/>
        <w:rPr>
          <w:color w:val="000000"/>
          <w:lang w:val="en-US"/>
        </w:rPr>
      </w:pPr>
      <w:r>
        <w:rPr>
          <w:noProof/>
          <w:color w:val="000000"/>
          <w:lang w:val="en-US"/>
        </w:rPr>
        <w:lastRenderedPageBreak/>
        <mc:AlternateContent>
          <mc:Choice Requires="wps">
            <w:drawing>
              <wp:anchor distT="0" distB="0" distL="114300" distR="114300" simplePos="0" relativeHeight="252038144" behindDoc="0" locked="0" layoutInCell="1" allowOverlap="1" wp14:anchorId="64180B06" wp14:editId="096BE217">
                <wp:simplePos x="0" y="0"/>
                <wp:positionH relativeFrom="column">
                  <wp:posOffset>-9525</wp:posOffset>
                </wp:positionH>
                <wp:positionV relativeFrom="paragraph">
                  <wp:posOffset>213360</wp:posOffset>
                </wp:positionV>
                <wp:extent cx="6000750" cy="4684395"/>
                <wp:effectExtent l="0" t="0" r="0" b="0"/>
                <wp:wrapTopAndBottom/>
                <wp:docPr id="206"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0" cy="46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645EAE">
                            <w:pPr>
                              <w:pStyle w:val="Caption"/>
                            </w:pPr>
                            <w:r w:rsidRPr="00645EAE">
                              <w:rPr>
                                <w:noProof/>
                              </w:rPr>
                              <w:drawing>
                                <wp:inline distT="0" distB="0" distL="0" distR="0" wp14:anchorId="482F6572" wp14:editId="5D538EDE">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DA26EB" w:rsidRDefault="00DA26EB" w:rsidP="00645EAE">
                            <w:pPr>
                              <w:pStyle w:val="Caption"/>
                              <w:rPr>
                                <w:color w:val="000000"/>
                              </w:rPr>
                            </w:pPr>
                            <w:r>
                              <w:t xml:space="preserve">Figure </w:t>
                            </w:r>
                            <w:r w:rsidR="002C48C7">
                              <w:fldChar w:fldCharType="begin"/>
                            </w:r>
                            <w:r w:rsidR="002C48C7">
                              <w:instrText xml:space="preserve"> SEQ Figure \* ARABIC </w:instrText>
                            </w:r>
                            <w:r w:rsidR="002C48C7">
                              <w:fldChar w:fldCharType="separate"/>
                            </w:r>
                            <w:r w:rsidR="002C48C7">
                              <w:rPr>
                                <w:noProof/>
                              </w:rPr>
                              <w:t>8</w:t>
                            </w:r>
                            <w:r w:rsidR="002C48C7">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DA26EB" w:rsidRDefault="00DA26E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95" o:spid="_x0000_s1126" type="#_x0000_t202" style="position:absolute;left:0;text-align:left;margin-left:-.75pt;margin-top:16.8pt;width:472.5pt;height:368.85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4lEvwIAAMY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qMgxkjQDor0yPYG3ck9miRTm6Gh1ylcfOjhqtmDASrtotX9vSy/ayTksqFiw26VkkPDaAUMQ/vS&#10;v3g64mgLsh4+yQoc0a2RDmhfq86mDxKCAB0q9XSqjiVTwmEcBMFsCqYSbCSekwM7n6bH573S5gOT&#10;HbKLDCsov4Onu3ttLB2aHq9Yb0IWvG2dBFrx4gAujifgHJ5am6XhKvqcBMlqvpoTj0TxyiNBnnu3&#10;xZJ4cRHOpvkkXy7z8Jf1G5K04VXFhHVzVFdI/qx6B52PujjpS8uWVxbOUtJqs162Cu0oqLtwn0s6&#10;WM7X/Jc0XBIgllchhREJ7qLEK+L5zCMFmXrJLJh7QZjcJXFAEpIXL0O654L9e0hoyHAyjaajms6k&#10;X8UGlYfvbWw07biB+dHyLsPz0yWaWg2uROVKayhvx/VFKiz9cyqg3MdCO8VakY5yNfv13rXHZHLs&#10;hLWsnkDDSoLCQI0w/GDRSPUTowEGSYb1jy1VDKP2o4A+SEJC7ORxGzKdRbBRl5b1pYWKEqAybDAa&#10;l0szTqttr/imAU9j5wl5C71Tc6dq22Qjq0PHwbBwwR0Gm51Gl3t36zx+F78BAAD//wMAUEsDBBQA&#10;BgAIAAAAIQBiUxAr3gAAAAkBAAAPAAAAZHJzL2Rvd25yZXYueG1sTI9LT8MwEITvSPwHa5G4tXZI&#10;HzRkUyEQV1DLQ+LmJtskIl5HsduEf89yguPsjGa+zbeT69SZhtB6RkjmBhRx6auWa4S316fZLagQ&#10;LVe280wI3xRgW1xe5Dar/Mg7Ou9jraSEQ2YRmhj7TOtQNuRsmPueWLyjH5yNIodaV4Mdpdx1+saY&#10;lXa2ZVlobE8PDZVf+5NDeH8+fn4szEv96Jb96Cej2W004vXVdH8HKtIU/8Lwiy/oUAjTwZ+4CqpD&#10;mCVLSSKk6QqU+JtFKocDwnqdpKCLXP//oPgBAAD//wMAUEsBAi0AFAAGAAgAAAAhALaDOJL+AAAA&#10;4QEAABMAAAAAAAAAAAAAAAAAAAAAAFtDb250ZW50X1R5cGVzXS54bWxQSwECLQAUAAYACAAAACEA&#10;OP0h/9YAAACUAQAACwAAAAAAAAAAAAAAAAAvAQAAX3JlbHMvLnJlbHNQSwECLQAUAAYACAAAACEA&#10;wu+JRL8CAADGBQAADgAAAAAAAAAAAAAAAAAuAgAAZHJzL2Uyb0RvYy54bWxQSwECLQAUAAYACAAA&#10;ACEAYlMQK94AAAAJAQAADwAAAAAAAAAAAAAAAAAZBQAAZHJzL2Rvd25yZXYueG1sUEsFBgAAAAAE&#10;AAQA8wAAACQGAAAAAA==&#10;" filled="f" stroked="f">
                <v:textbox>
                  <w:txbxContent>
                    <w:p w:rsidR="00DA26EB" w:rsidRDefault="00DA26EB" w:rsidP="00645EAE">
                      <w:pPr>
                        <w:pStyle w:val="Caption"/>
                      </w:pPr>
                      <w:r w:rsidRPr="00645EAE">
                        <w:rPr>
                          <w:noProof/>
                        </w:rPr>
                        <w:drawing>
                          <wp:inline distT="0" distB="0" distL="0" distR="0" wp14:anchorId="482F6572" wp14:editId="5D538EDE">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DA26EB" w:rsidRDefault="00DA26EB" w:rsidP="00645EAE">
                      <w:pPr>
                        <w:pStyle w:val="Caption"/>
                        <w:rPr>
                          <w:color w:val="000000"/>
                        </w:rPr>
                      </w:pPr>
                      <w:r>
                        <w:t xml:space="preserve">Figure </w:t>
                      </w:r>
                      <w:r w:rsidR="002C48C7">
                        <w:fldChar w:fldCharType="begin"/>
                      </w:r>
                      <w:r w:rsidR="002C48C7">
                        <w:instrText xml:space="preserve"> SEQ Figure \* ARABIC </w:instrText>
                      </w:r>
                      <w:r w:rsidR="002C48C7">
                        <w:fldChar w:fldCharType="separate"/>
                      </w:r>
                      <w:r w:rsidR="002C48C7">
                        <w:rPr>
                          <w:noProof/>
                        </w:rPr>
                        <w:t>8</w:t>
                      </w:r>
                      <w:r w:rsidR="002C48C7">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DA26EB" w:rsidRDefault="00DA26EB"/>
                  </w:txbxContent>
                </v:textbox>
                <w10:wrap type="topAndBottom"/>
              </v:shape>
            </w:pict>
          </mc:Fallback>
        </mc:AlternateContent>
      </w:r>
    </w:p>
    <w:p w:rsidR="00092644" w:rsidRPr="005E3000" w:rsidRDefault="005E3000" w:rsidP="005E3000">
      <w:pPr>
        <w:pStyle w:val="Heading2"/>
        <w:rPr>
          <w:sz w:val="24"/>
          <w:szCs w:val="24"/>
          <w:lang w:val="en-US"/>
        </w:rPr>
      </w:pPr>
      <w:bookmarkStart w:id="40" w:name="_Toc506038997"/>
      <w:r w:rsidRPr="005E3000">
        <w:rPr>
          <w:sz w:val="24"/>
          <w:szCs w:val="24"/>
          <w:lang w:val="en-US"/>
        </w:rPr>
        <w:t>Rapid Mix</w:t>
      </w:r>
      <w:bookmarkEnd w:id="40"/>
    </w:p>
    <w:p w:rsidR="005E3000" w:rsidRDefault="005E3000" w:rsidP="0016061F">
      <w:pPr>
        <w:spacing w:after="200"/>
        <w:jc w:val="both"/>
        <w:rPr>
          <w:lang w:val="en-US"/>
        </w:rPr>
      </w:pPr>
    </w:p>
    <w:p w:rsidR="005E3000" w:rsidRDefault="005E3000" w:rsidP="0016061F">
      <w:pPr>
        <w:spacing w:after="200"/>
        <w:jc w:val="both"/>
        <w:rPr>
          <w:lang w:val="en-US"/>
        </w:rPr>
      </w:pPr>
    </w:p>
    <w:p w:rsidR="0016061F" w:rsidRPr="00903021" w:rsidRDefault="0016061F" w:rsidP="0016061F">
      <w:pPr>
        <w:spacing w:after="200"/>
        <w:jc w:val="both"/>
        <w:rPr>
          <w:lang w:val="en-US"/>
        </w:rPr>
      </w:pPr>
      <w:r w:rsidRPr="00903021">
        <w:rPr>
          <w:lang w:val="en-US"/>
        </w:rPr>
        <w:tab/>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a </w:t>
      </w:r>
      <w:r w:rsidRPr="00DB0364">
        <w:rPr>
          <w:shd w:val="clear" w:color="auto" w:fill="FFFFFF"/>
          <w:lang w:val="en-US"/>
        </w:rPr>
        <w:t xml:space="preserve">L.RMPipe long pipe, with an inner diameter of </w:t>
      </w:r>
      <w:r w:rsidR="002C48C7">
        <w:rPr>
          <w:shd w:val="clear" w:color="auto" w:fill="FFFFFF"/>
          <w:lang w:val="en-US"/>
        </w:rPr>
        <w:t>45.7 cm (18.0 in)</w:t>
      </w:r>
      <w:r w:rsidRPr="00DB0364">
        <w:rPr>
          <w:shd w:val="clear" w:color="auto" w:fill="FFFFFF"/>
          <w:lang w:val="en-US"/>
        </w:rPr>
        <w:t>. This pipe brings water from the point at which coagulant is dosed to the entrance of the flocculator.</w:t>
      </w:r>
    </w:p>
    <w:p w:rsidR="0016061F" w:rsidRPr="008059B4" w:rsidRDefault="0016061F" w:rsidP="0016061F">
      <w:pPr>
        <w:pStyle w:val="Heading2"/>
        <w:rPr>
          <w:sz w:val="24"/>
          <w:szCs w:val="24"/>
          <w:lang w:val="en-US"/>
        </w:rPr>
      </w:pPr>
      <w:bookmarkStart w:id="41" w:name="_Toc506038998"/>
      <w:r w:rsidRPr="008059B4">
        <w:rPr>
          <w:sz w:val="24"/>
          <w:szCs w:val="24"/>
          <w:lang w:val="en-US"/>
        </w:rPr>
        <w:t>Flocculation</w:t>
      </w:r>
      <w:bookmarkEnd w:id="41"/>
      <w:r w:rsidRPr="008059B4">
        <w:rPr>
          <w:sz w:val="24"/>
          <w:szCs w:val="24"/>
          <w:lang w:val="en-US"/>
        </w:rPr>
        <w:t xml:space="preserve"> </w:t>
      </w:r>
    </w:p>
    <w:tbl>
      <w:tblPr>
        <w:tblStyle w:val="TableGrid"/>
        <w:tblW w:w="0" w:type="auto"/>
        <w:tblLook w:val="04A0" w:firstRow="1" w:lastRow="0" w:firstColumn="1" w:lastColumn="0" w:noHBand="0" w:noVBand="1"/>
      </w:tblPr>
      <w:tblGrid>
        <w:gridCol w:w="4788"/>
        <w:gridCol w:w="4788"/>
      </w:tblGrid>
      <w:tr w:rsidR="004C69A9" w:rsidTr="004C69A9">
        <w:tc>
          <w:tcPr>
            <w:tcW w:w="4788" w:type="dxa"/>
          </w:tcPr>
          <w:p w:rsidR="004C69A9" w:rsidRDefault="004C69A9" w:rsidP="0016061F">
            <w:pPr>
              <w:pStyle w:val="indent"/>
              <w:ind w:firstLine="0"/>
              <w:rPr>
                <w:lang w:val="en-US"/>
              </w:rPr>
            </w:pPr>
            <w:bookmarkStart w:id="42" w:name="wensleydrive"/>
            <w:r>
              <w:rPr>
                <w:lang w:val="en-US"/>
              </w:rPr>
              <w:t>Velocity Gradient</w:t>
            </w:r>
          </w:p>
        </w:tc>
        <w:tc>
          <w:tcPr>
            <w:tcW w:w="4788" w:type="dxa"/>
          </w:tcPr>
          <w:p w:rsidR="004C69A9" w:rsidRDefault="004C69A9" w:rsidP="0016061F">
            <w:pPr>
              <w:pStyle w:val="indent"/>
              <w:ind w:firstLine="0"/>
              <w:rPr>
                <w:lang w:val="en-US"/>
              </w:rPr>
            </w:pPr>
            <w:r>
              <w:rPr>
                <w:lang w:val="en-US"/>
              </w:rPr>
              <w:t>G.Floc</w:t>
            </w:r>
          </w:p>
        </w:tc>
      </w:tr>
      <w:tr w:rsidR="004C69A9" w:rsidTr="004C69A9">
        <w:tc>
          <w:tcPr>
            <w:tcW w:w="4788" w:type="dxa"/>
          </w:tcPr>
          <w:p w:rsidR="004C69A9" w:rsidRDefault="004C69A9" w:rsidP="0016061F">
            <w:pPr>
              <w:pStyle w:val="indent"/>
              <w:ind w:firstLine="0"/>
              <w:rPr>
                <w:lang w:val="en-US"/>
              </w:rPr>
            </w:pPr>
            <w:r>
              <w:rPr>
                <w:lang w:val="en-US"/>
              </w:rPr>
              <w:t>Collision Potential</w:t>
            </w:r>
          </w:p>
        </w:tc>
        <w:tc>
          <w:tcPr>
            <w:tcW w:w="4788" w:type="dxa"/>
          </w:tcPr>
          <w:p w:rsidR="004C69A9" w:rsidRDefault="002C48C7" w:rsidP="0016061F">
            <w:pPr>
              <w:pStyle w:val="indent"/>
              <w:ind w:firstLine="0"/>
              <w:rPr>
                <w:lang w:val="en-US"/>
              </w:rPr>
            </w:pPr>
            <w:r>
              <w:rPr>
                <w:lang w:val="en-US"/>
              </w:rPr>
              <w:t>79 m^(2/3)</w:t>
            </w:r>
          </w:p>
        </w:tc>
      </w:tr>
      <w:tr w:rsidR="004C69A9" w:rsidTr="004C69A9">
        <w:tc>
          <w:tcPr>
            <w:tcW w:w="4788" w:type="dxa"/>
          </w:tcPr>
          <w:p w:rsidR="004C69A9" w:rsidRDefault="004C69A9" w:rsidP="0016061F">
            <w:pPr>
              <w:pStyle w:val="indent"/>
              <w:ind w:firstLine="0"/>
              <w:rPr>
                <w:lang w:val="en-US"/>
              </w:rPr>
            </w:pPr>
            <w:r>
              <w:rPr>
                <w:lang w:val="en-US"/>
              </w:rPr>
              <w:t>Maximum Energy Dissipation Rate</w:t>
            </w:r>
          </w:p>
        </w:tc>
        <w:tc>
          <w:tcPr>
            <w:tcW w:w="4788" w:type="dxa"/>
          </w:tcPr>
          <w:p w:rsidR="004C69A9" w:rsidRDefault="002C48C7" w:rsidP="0016061F">
            <w:pPr>
              <w:pStyle w:val="indent"/>
              <w:ind w:firstLine="0"/>
              <w:rPr>
                <w:lang w:val="en-US"/>
              </w:rPr>
            </w:pPr>
            <w:r>
              <w:rPr>
                <w:lang w:val="en-US"/>
              </w:rPr>
              <w:t>24 mW/kg</w:t>
            </w:r>
          </w:p>
        </w:tc>
      </w:tr>
      <w:tr w:rsidR="004C69A9" w:rsidTr="004C69A9">
        <w:tc>
          <w:tcPr>
            <w:tcW w:w="4788" w:type="dxa"/>
          </w:tcPr>
          <w:p w:rsidR="004C69A9" w:rsidRDefault="004C69A9" w:rsidP="0016061F">
            <w:pPr>
              <w:pStyle w:val="indent"/>
              <w:ind w:firstLine="0"/>
              <w:rPr>
                <w:lang w:val="en-US"/>
              </w:rPr>
            </w:pPr>
            <w:r>
              <w:rPr>
                <w:lang w:val="en-US"/>
              </w:rPr>
              <w:t>Average Energy Dissipation Rate</w:t>
            </w:r>
          </w:p>
        </w:tc>
        <w:tc>
          <w:tcPr>
            <w:tcW w:w="4788" w:type="dxa"/>
          </w:tcPr>
          <w:p w:rsidR="004C69A9" w:rsidRDefault="002C48C7" w:rsidP="0016061F">
            <w:pPr>
              <w:pStyle w:val="indent"/>
              <w:ind w:firstLine="0"/>
              <w:rPr>
                <w:lang w:val="en-US"/>
              </w:rPr>
            </w:pPr>
            <w:r>
              <w:rPr>
                <w:lang w:val="en-US"/>
              </w:rPr>
              <w:t>12 mW/kg</w:t>
            </w:r>
          </w:p>
        </w:tc>
      </w:tr>
      <w:tr w:rsidR="004C69A9" w:rsidTr="004C69A9">
        <w:tc>
          <w:tcPr>
            <w:tcW w:w="4788" w:type="dxa"/>
          </w:tcPr>
          <w:p w:rsidR="004C69A9" w:rsidRDefault="004C69A9" w:rsidP="0016061F">
            <w:pPr>
              <w:pStyle w:val="indent"/>
              <w:ind w:firstLine="0"/>
              <w:rPr>
                <w:lang w:val="en-US"/>
              </w:rPr>
            </w:pPr>
            <w:r>
              <w:rPr>
                <w:lang w:val="en-US"/>
              </w:rPr>
              <w:t>Residence Time</w:t>
            </w:r>
          </w:p>
        </w:tc>
        <w:tc>
          <w:tcPr>
            <w:tcW w:w="4788" w:type="dxa"/>
          </w:tcPr>
          <w:p w:rsidR="004C69A9" w:rsidRDefault="002C48C7" w:rsidP="0016061F">
            <w:pPr>
              <w:pStyle w:val="indent"/>
              <w:ind w:firstLine="0"/>
              <w:rPr>
                <w:lang w:val="en-US"/>
              </w:rPr>
            </w:pPr>
            <w:r>
              <w:rPr>
                <w:lang w:val="en-US"/>
              </w:rPr>
              <w:t>7.9 min</w:t>
            </w:r>
          </w:p>
        </w:tc>
      </w:tr>
    </w:tbl>
    <w:p w:rsidR="004C69A9" w:rsidRDefault="004C69A9" w:rsidP="0016061F">
      <w:pPr>
        <w:pStyle w:val="indent"/>
        <w:shd w:val="clear" w:color="auto" w:fill="FFFFFF"/>
        <w:rPr>
          <w:lang w:val="en-US"/>
        </w:rPr>
      </w:pPr>
    </w:p>
    <w:p w:rsidR="004C69A9" w:rsidRDefault="004C69A9" w:rsidP="0016061F">
      <w:pPr>
        <w:pStyle w:val="indent"/>
        <w:shd w:val="clear" w:color="auto" w:fill="FFFFFF"/>
        <w:rPr>
          <w:lang w:val="en-US"/>
        </w:rPr>
      </w:pPr>
    </w:p>
    <w:p w:rsidR="0016061F" w:rsidRPr="00903021" w:rsidRDefault="0016061F" w:rsidP="0016061F">
      <w:pPr>
        <w:pStyle w:val="indent"/>
        <w:shd w:val="clear" w:color="auto" w:fill="FFFFFF"/>
        <w:rPr>
          <w:lang w:val="en-US"/>
        </w:rPr>
      </w:pPr>
      <w:r>
        <w:rPr>
          <w:lang w:val="en-US"/>
        </w:rPr>
        <w:t xml:space="preserve">The purpose of flocculation is to agitate the coagulated water, so that the newly-neutralized suspended particles collide together to form larger particulates, or flocs. Collisions are encouraged by forcing the water to make several 180 degree turns around staggered baffles secured in the channels of the tank. The flocculator is designed for a collision potential of </w:t>
      </w:r>
      <w:r w:rsidR="002C48C7">
        <w:rPr>
          <w:lang w:val="en-US"/>
        </w:rPr>
        <w:t>79 m^(2/3)</w:t>
      </w:r>
      <w:r>
        <w:rPr>
          <w:lang w:val="en-US"/>
        </w:rPr>
        <w:t xml:space="preserve">, and a maximum energy dissipation rate of ED.Floc. The collision potential characterizes the probability of flocs colliding and sticking together, which the energy dissipation rate characterizes the likelihood of flocs breaking up. </w:t>
      </w:r>
      <w:r w:rsidRPr="0002365E">
        <w:rPr>
          <w:lang w:val="en-US"/>
        </w:rPr>
        <w:t>The flocculator encourages the particulates in the water, now neutralized with coagulant, to collide and stick together. As these particulates, or flocs, collide and stick together, they grow heavy enough to settle out by the time they reach the</w:t>
      </w:r>
      <w:r>
        <w:rPr>
          <w:lang w:val="en-US"/>
        </w:rPr>
        <w:t xml:space="preserve"> sedimentation tank. </w:t>
      </w:r>
      <w:r w:rsidRPr="00C73855">
        <w:rPr>
          <w:lang w:val="en-US"/>
        </w:rPr>
        <w:t xml:space="preserve">Since the particles collide more easily in turbulent flow, turbulence is created </w:t>
      </w:r>
      <w:r>
        <w:rPr>
          <w:lang w:val="en-US"/>
        </w:rPr>
        <w:t xml:space="preserve">by a series of staggered baffles that force the water to make 180 degree turns. </w:t>
      </w:r>
      <w:r w:rsidRPr="00C73855">
        <w:rPr>
          <w:lang w:val="en-US"/>
        </w:rPr>
        <w:t>The baffles are spread throughout several consecutive channels to maintain a compact design and minimize cost of construction by sharing channel walls.</w:t>
      </w:r>
      <w:r>
        <w:rPr>
          <w:lang w:val="en-US"/>
        </w:rPr>
        <w:t xml:space="preserve"> </w:t>
      </w:r>
      <w:r w:rsidRPr="00727F4D">
        <w:rPr>
          <w:lang w:val="en-US"/>
        </w:rPr>
        <w:t>To allow the two tanks to share a wall, the flocculator length is set</w:t>
      </w:r>
      <w:r>
        <w:rPr>
          <w:lang w:val="en-US"/>
        </w:rPr>
        <w:t xml:space="preserve"> to that of the sedimentation tank, </w:t>
      </w:r>
      <w:r w:rsidR="002C48C7">
        <w:rPr>
          <w:lang w:val="en-US"/>
        </w:rPr>
        <w:t>7.11 m</w:t>
      </w:r>
      <w:r w:rsidRPr="00727F4D">
        <w:rPr>
          <w:lang w:val="en-US"/>
        </w:rPr>
        <w:t xml:space="preserve">. </w:t>
      </w:r>
      <w:r>
        <w:rPr>
          <w:lang w:val="en-US"/>
        </w:rPr>
        <w:t xml:space="preserve">There are a total of </w:t>
      </w:r>
      <w:r w:rsidR="002C48C7">
        <w:rPr>
          <w:lang w:val="en-US"/>
        </w:rPr>
        <w:t>4</w:t>
      </w:r>
      <w:r w:rsidRPr="00903021">
        <w:rPr>
          <w:lang w:val="en-US"/>
        </w:rPr>
        <w:t xml:space="preserve"> </w:t>
      </w:r>
      <w:r>
        <w:rPr>
          <w:lang w:val="en-US"/>
        </w:rPr>
        <w:t xml:space="preserve">channels in the flocculator, each channel having an inner width (excluding wall thickness) of </w:t>
      </w:r>
      <w:r w:rsidR="002C48C7">
        <w:rPr>
          <w:lang w:val="en-US"/>
        </w:rPr>
        <w:t>63.0 cm</w:t>
      </w:r>
      <w:r w:rsidRPr="00903021">
        <w:rPr>
          <w:lang w:val="en-US"/>
        </w:rPr>
        <w:t>.</w:t>
      </w:r>
    </w:p>
    <w:p w:rsidR="0016061F" w:rsidRPr="00903021" w:rsidRDefault="0016061F" w:rsidP="0016061F">
      <w:pPr>
        <w:pStyle w:val="indent"/>
        <w:shd w:val="clear" w:color="auto" w:fill="FFFFFF"/>
        <w:rPr>
          <w:lang w:val="en-US"/>
        </w:rPr>
      </w:pPr>
      <w:r w:rsidRPr="00F74F18">
        <w:rPr>
          <w:lang w:val="en-US"/>
        </w:rPr>
        <w:t>The flocs need to collide enough times that they grow large enough to settle out in the sedimentation tank, but not so large that they settle out in the floccu</w:t>
      </w:r>
      <w:r>
        <w:rPr>
          <w:lang w:val="en-US"/>
        </w:rPr>
        <w:t>lator. The required collision potential (the possibility of colliding in the flocculator) is</w:t>
      </w:r>
      <w:r w:rsidRPr="00903021">
        <w:rPr>
          <w:lang w:val="en-US"/>
        </w:rPr>
        <w:t xml:space="preserve"> </w:t>
      </w:r>
      <w:r w:rsidR="002C48C7">
        <w:rPr>
          <w:lang w:val="en-US"/>
        </w:rPr>
        <w:t>79 m^(2/3)</w:t>
      </w:r>
      <w:r w:rsidRPr="00903021">
        <w:rPr>
          <w:lang w:val="en-US"/>
        </w:rPr>
        <w:t xml:space="preserve">, </w:t>
      </w:r>
      <w:r>
        <w:rPr>
          <w:lang w:val="en-US"/>
        </w:rPr>
        <w:t xml:space="preserve">while the actual collision potential is </w:t>
      </w:r>
      <w:r w:rsidRPr="00903021">
        <w:rPr>
          <w:lang w:val="en-US"/>
        </w:rPr>
        <w:t xml:space="preserve">CP.FlocTotal. </w:t>
      </w:r>
      <w:r>
        <w:rPr>
          <w:lang w:val="en-US"/>
        </w:rPr>
        <w:t>Note that the value of the actual collision potential may be significantly higher than the required since the number of floc channels must be an integer.</w:t>
      </w:r>
      <w:r w:rsidRPr="00903021">
        <w:rPr>
          <w:lang w:val="en-US"/>
        </w:rPr>
        <w:t xml:space="preserve"> </w:t>
      </w:r>
    </w:p>
    <w:p w:rsidR="0016061F" w:rsidRPr="00903021" w:rsidRDefault="0016061F" w:rsidP="0016061F">
      <w:pPr>
        <w:pStyle w:val="indent"/>
        <w:rPr>
          <w:lang w:val="en-US"/>
        </w:rPr>
      </w:pPr>
    </w:p>
    <w:p w:rsidR="0016061F" w:rsidRPr="00903021" w:rsidRDefault="0016061F" w:rsidP="0016061F">
      <w:pPr>
        <w:pStyle w:val="indent"/>
        <w:rPr>
          <w:lang w:val="en-US"/>
        </w:rPr>
      </w:pPr>
      <w:r>
        <w:rPr>
          <w:lang w:val="en-US"/>
        </w:rPr>
        <w:t xml:space="preserve">The height of the flocculator was calculated by summing the head losses within the flocculator, the water height in the sedimentation tank, and a freeboard height of </w:t>
      </w:r>
      <w:r w:rsidR="002C48C7">
        <w:rPr>
          <w:lang w:val="en-US"/>
        </w:rPr>
        <w:t>10.0 cm</w:t>
      </w:r>
      <w:r>
        <w:rPr>
          <w:lang w:val="en-US"/>
        </w:rPr>
        <w:t xml:space="preserve">, giving a total height of </w:t>
      </w:r>
      <w:r w:rsidR="002C48C7">
        <w:rPr>
          <w:lang w:val="en-US"/>
        </w:rPr>
        <w:t>2.06 m</w:t>
      </w:r>
      <w:r>
        <w:rPr>
          <w:lang w:val="en-US"/>
        </w:rPr>
        <w:t xml:space="preserve"> (excluding floor thickness)</w:t>
      </w:r>
      <w:r w:rsidRPr="00903021">
        <w:rPr>
          <w:lang w:val="en-US"/>
        </w:rPr>
        <w:t>.</w:t>
      </w:r>
      <w:r>
        <w:rPr>
          <w:lang w:val="en-US"/>
        </w:rPr>
        <w:t xml:space="preserve"> The total width (perpendicular to the channels) of the flocculator, including all walls except for the one shared with the sedimentation tank, is </w:t>
      </w:r>
      <w:r w:rsidRPr="00903021">
        <w:rPr>
          <w:lang w:val="en-US"/>
        </w:rPr>
        <w:t xml:space="preserve">W.FlocWithWalls. </w:t>
      </w:r>
      <w:r>
        <w:rPr>
          <w:lang w:val="en-US"/>
        </w:rPr>
        <w:t xml:space="preserve">The total length of the floc tank, including wall thickness, is </w:t>
      </w:r>
      <w:r w:rsidRPr="00903021">
        <w:rPr>
          <w:lang w:val="en-US"/>
        </w:rPr>
        <w:t xml:space="preserve">L.FlocWithWalls. </w:t>
      </w:r>
      <w:r>
        <w:rPr>
          <w:lang w:val="en-US"/>
        </w:rPr>
        <w:t xml:space="preserve">The floor of the flocculator, above the floor thickness, is elevated </w:t>
      </w:r>
      <w:r w:rsidRPr="003E3569">
        <w:t xml:space="preserve">Z.FlocTank </w:t>
      </w:r>
      <w:r>
        <w:t xml:space="preserve">from the sedimentation tank floor, also above the floor thickness. These dimensions together give a </w:t>
      </w:r>
      <w:r w:rsidRPr="00903021">
        <w:rPr>
          <w:lang w:val="en-US"/>
        </w:rPr>
        <w:t xml:space="preserve">residence time </w:t>
      </w:r>
      <w:r>
        <w:rPr>
          <w:lang w:val="en-US"/>
        </w:rPr>
        <w:t>in the</w:t>
      </w:r>
      <w:r w:rsidRPr="00903021">
        <w:rPr>
          <w:lang w:val="en-US"/>
        </w:rPr>
        <w:t xml:space="preserve"> flocculator </w:t>
      </w:r>
      <w:r>
        <w:rPr>
          <w:lang w:val="en-US"/>
        </w:rPr>
        <w:t>of</w:t>
      </w:r>
      <w:r w:rsidRPr="00903021">
        <w:rPr>
          <w:lang w:val="en-US"/>
        </w:rPr>
        <w:t xml:space="preserve"> </w:t>
      </w:r>
      <w:r w:rsidR="002C48C7">
        <w:rPr>
          <w:lang w:val="en-US"/>
        </w:rPr>
        <w:t>7.9 min</w:t>
      </w:r>
      <w:r w:rsidRPr="00903021">
        <w:rPr>
          <w:lang w:val="en-US"/>
        </w:rPr>
        <w:t xml:space="preserve">. </w:t>
      </w:r>
      <w:r>
        <w:rPr>
          <w:lang w:val="en-US"/>
        </w:rPr>
        <w:t>The average velocity in the flocculator is</w:t>
      </w:r>
      <w:r w:rsidRPr="00903021">
        <w:rPr>
          <w:lang w:val="en-US"/>
        </w:rPr>
        <w:t xml:space="preserve"> </w:t>
      </w:r>
      <w:r w:rsidR="002C48C7">
        <w:rPr>
          <w:lang w:val="en-US"/>
        </w:rPr>
        <w:t>242 mm/s</w:t>
      </w:r>
      <w:r w:rsidRPr="00903021">
        <w:rPr>
          <w:lang w:val="en-US"/>
        </w:rPr>
        <w:t>.</w:t>
      </w:r>
    </w:p>
    <w:p w:rsidR="0016061F" w:rsidRPr="00903021" w:rsidRDefault="0016061F" w:rsidP="0016061F">
      <w:pPr>
        <w:pStyle w:val="indent"/>
        <w:rPr>
          <w:lang w:val="en-US"/>
        </w:rPr>
      </w:pPr>
    </w:p>
    <w:p w:rsidR="0016061F" w:rsidRPr="00903021" w:rsidRDefault="0016061F" w:rsidP="0016061F">
      <w:pPr>
        <w:pStyle w:val="indent"/>
        <w:rPr>
          <w:lang w:val="en-US"/>
        </w:rPr>
      </w:pPr>
    </w:p>
    <w:p w:rsidR="0016061F" w:rsidRPr="00903021" w:rsidRDefault="0016061F" w:rsidP="0016061F">
      <w:pPr>
        <w:pStyle w:val="indent"/>
        <w:rPr>
          <w:color w:val="000000"/>
          <w:lang w:val="en-US"/>
        </w:rPr>
      </w:pPr>
      <w:r>
        <w:rPr>
          <w:noProof/>
          <w:color w:val="000000"/>
          <w:lang w:val="en-US"/>
        </w:rPr>
        <w:lastRenderedPageBreak/>
        <w:drawing>
          <wp:inline distT="0" distB="0" distL="0" distR="0" wp14:anchorId="0ACD37F8" wp14:editId="7DE8CDA0">
            <wp:extent cx="3771900" cy="32385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2" cstate="print"/>
                    <a:srcRect l="15631" t="5371" r="20786" b="26399"/>
                    <a:stretch>
                      <a:fillRect/>
                    </a:stretch>
                  </pic:blipFill>
                  <pic:spPr bwMode="auto">
                    <a:xfrm>
                      <a:off x="0" y="0"/>
                      <a:ext cx="3771900" cy="3238500"/>
                    </a:xfrm>
                    <a:prstGeom prst="rect">
                      <a:avLst/>
                    </a:prstGeom>
                    <a:noFill/>
                    <a:ln w="9525">
                      <a:noFill/>
                      <a:miter lim="800000"/>
                      <a:headEnd/>
                      <a:tailEnd/>
                    </a:ln>
                  </pic:spPr>
                </pic:pic>
              </a:graphicData>
            </a:graphic>
          </wp:inline>
        </w:drawing>
      </w:r>
    </w:p>
    <w:p w:rsidR="0016061F" w:rsidRPr="00903021" w:rsidRDefault="0016061F" w:rsidP="0016061F">
      <w:pPr>
        <w:pStyle w:val="indent"/>
        <w:rPr>
          <w:noProof/>
          <w:szCs w:val="24"/>
          <w:lang w:val="en-US"/>
        </w:rPr>
      </w:pPr>
      <w:r w:rsidRPr="00903021">
        <w:rPr>
          <w:szCs w:val="24"/>
          <w:lang w:val="en-US"/>
        </w:rPr>
        <w:t>Figur</w:t>
      </w:r>
      <w:r>
        <w:rPr>
          <w:szCs w:val="24"/>
          <w:lang w:val="en-US"/>
        </w:rPr>
        <w:t>e</w:t>
      </w:r>
      <w:r w:rsidRPr="00903021">
        <w:rPr>
          <w:szCs w:val="24"/>
          <w:lang w:val="en-US"/>
        </w:rPr>
        <w:t xml:space="preserve"> </w:t>
      </w:r>
      <w:r w:rsidR="0005783E" w:rsidRPr="00903021">
        <w:rPr>
          <w:szCs w:val="24"/>
          <w:lang w:val="en-US"/>
        </w:rPr>
        <w:fldChar w:fldCharType="begin"/>
      </w:r>
      <w:r w:rsidRPr="00903021">
        <w:rPr>
          <w:szCs w:val="24"/>
          <w:lang w:val="en-US"/>
        </w:rPr>
        <w:instrText xml:space="preserve"> SEQ Figure \* ARABIC </w:instrText>
      </w:r>
      <w:r w:rsidR="0005783E" w:rsidRPr="00903021">
        <w:rPr>
          <w:szCs w:val="24"/>
          <w:lang w:val="en-US"/>
        </w:rPr>
        <w:fldChar w:fldCharType="separate"/>
      </w:r>
      <w:r w:rsidR="002C48C7">
        <w:rPr>
          <w:noProof/>
          <w:szCs w:val="24"/>
          <w:lang w:val="en-US"/>
        </w:rPr>
        <w:t>9</w:t>
      </w:r>
      <w:r w:rsidR="0005783E" w:rsidRPr="00903021">
        <w:rPr>
          <w:noProof/>
          <w:szCs w:val="24"/>
          <w:lang w:val="en-US"/>
        </w:rPr>
        <w:fldChar w:fldCharType="end"/>
      </w:r>
      <w:r w:rsidRPr="00903021">
        <w:rPr>
          <w:noProof/>
          <w:szCs w:val="24"/>
          <w:lang w:val="en-US"/>
        </w:rPr>
        <w:t xml:space="preserve">: </w:t>
      </w:r>
      <w:r>
        <w:rPr>
          <w:noProof/>
          <w:szCs w:val="24"/>
          <w:lang w:val="en-US"/>
        </w:rPr>
        <w:t>Top view of a vertical flocculator</w:t>
      </w:r>
    </w:p>
    <w:p w:rsidR="0016061F" w:rsidRPr="00903021" w:rsidRDefault="0016061F" w:rsidP="0016061F">
      <w:pPr>
        <w:pStyle w:val="indent"/>
        <w:ind w:firstLine="0"/>
        <w:rPr>
          <w:lang w:val="en-US"/>
        </w:rPr>
      </w:pPr>
    </w:p>
    <w:tbl>
      <w:tblPr>
        <w:tblStyle w:val="TableGrid"/>
        <w:tblW w:w="0" w:type="auto"/>
        <w:tblLook w:val="04A0" w:firstRow="1" w:lastRow="0" w:firstColumn="1" w:lastColumn="0" w:noHBand="0" w:noVBand="1"/>
      </w:tblPr>
      <w:tblGrid>
        <w:gridCol w:w="2303"/>
        <w:gridCol w:w="3837"/>
        <w:gridCol w:w="3436"/>
      </w:tblGrid>
      <w:tr w:rsidR="00DA26EB" w:rsidTr="00307B00">
        <w:tc>
          <w:tcPr>
            <w:tcW w:w="3293" w:type="dxa"/>
          </w:tcPr>
          <w:p w:rsidR="00DA26EB" w:rsidRDefault="00DA26EB" w:rsidP="0016061F">
            <w:pPr>
              <w:pStyle w:val="indent"/>
              <w:ind w:firstLine="0"/>
              <w:rPr>
                <w:lang w:val="en-US"/>
              </w:rPr>
            </w:pPr>
            <w:r>
              <w:rPr>
                <w:lang w:val="en-US"/>
              </w:rPr>
              <w:t>Length</w:t>
            </w:r>
          </w:p>
        </w:tc>
        <w:tc>
          <w:tcPr>
            <w:tcW w:w="6283" w:type="dxa"/>
            <w:gridSpan w:val="2"/>
          </w:tcPr>
          <w:p w:rsidR="00DA26EB" w:rsidRDefault="002C48C7" w:rsidP="00C0796C">
            <w:pPr>
              <w:pStyle w:val="indent"/>
              <w:ind w:firstLine="0"/>
              <w:jc w:val="right"/>
              <w:rPr>
                <w:lang w:val="en-US"/>
              </w:rPr>
            </w:pPr>
            <w:r>
              <w:rPr>
                <w:lang w:val="en-US"/>
              </w:rPr>
              <w:t>7.11 m</w:t>
            </w:r>
          </w:p>
        </w:tc>
      </w:tr>
      <w:tr w:rsidR="00DA26EB" w:rsidTr="00307B00">
        <w:tc>
          <w:tcPr>
            <w:tcW w:w="3293" w:type="dxa"/>
          </w:tcPr>
          <w:p w:rsidR="00DA26EB" w:rsidRDefault="00DA26EB" w:rsidP="0016061F">
            <w:pPr>
              <w:pStyle w:val="indent"/>
              <w:ind w:firstLine="0"/>
              <w:rPr>
                <w:lang w:val="en-US"/>
              </w:rPr>
            </w:pPr>
            <w:r>
              <w:rPr>
                <w:lang w:val="en-US"/>
              </w:rPr>
              <w:t>Width</w:t>
            </w:r>
          </w:p>
        </w:tc>
        <w:tc>
          <w:tcPr>
            <w:tcW w:w="6283" w:type="dxa"/>
            <w:gridSpan w:val="2"/>
          </w:tcPr>
          <w:p w:rsidR="00DA26EB" w:rsidRDefault="00DA26EB" w:rsidP="00C0796C">
            <w:pPr>
              <w:pStyle w:val="indent"/>
              <w:ind w:firstLine="0"/>
              <w:jc w:val="right"/>
              <w:rPr>
                <w:lang w:val="en-US"/>
              </w:rPr>
            </w:pPr>
            <w:r>
              <w:rPr>
                <w:lang w:val="en-US"/>
              </w:rPr>
              <w:t>W.Floc</w:t>
            </w:r>
          </w:p>
        </w:tc>
      </w:tr>
      <w:tr w:rsidR="00DA26EB" w:rsidTr="00307B00">
        <w:tc>
          <w:tcPr>
            <w:tcW w:w="3293" w:type="dxa"/>
          </w:tcPr>
          <w:p w:rsidR="00DA26EB" w:rsidRDefault="00DA26EB" w:rsidP="0016061F">
            <w:pPr>
              <w:pStyle w:val="indent"/>
              <w:ind w:firstLine="0"/>
              <w:rPr>
                <w:lang w:val="en-US"/>
              </w:rPr>
            </w:pPr>
            <w:r>
              <w:rPr>
                <w:lang w:val="en-US"/>
              </w:rPr>
              <w:t>Channel Width</w:t>
            </w:r>
          </w:p>
        </w:tc>
        <w:tc>
          <w:tcPr>
            <w:tcW w:w="6283" w:type="dxa"/>
            <w:gridSpan w:val="2"/>
          </w:tcPr>
          <w:p w:rsidR="00DA26EB" w:rsidRDefault="002C48C7" w:rsidP="00C0796C">
            <w:pPr>
              <w:pStyle w:val="indent"/>
              <w:ind w:firstLine="0"/>
              <w:jc w:val="right"/>
              <w:rPr>
                <w:lang w:val="en-US"/>
              </w:rPr>
            </w:pPr>
            <w:r>
              <w:rPr>
                <w:lang w:val="en-US"/>
              </w:rPr>
              <w:t>63.0 cm</w:t>
            </w:r>
          </w:p>
        </w:tc>
      </w:tr>
      <w:tr w:rsidR="0065192E" w:rsidTr="00307B00">
        <w:tc>
          <w:tcPr>
            <w:tcW w:w="3293" w:type="dxa"/>
          </w:tcPr>
          <w:p w:rsidR="0065192E" w:rsidRDefault="0065192E" w:rsidP="0016061F">
            <w:pPr>
              <w:pStyle w:val="indent"/>
              <w:ind w:firstLine="0"/>
              <w:rPr>
                <w:lang w:val="en-US"/>
              </w:rPr>
            </w:pPr>
            <w:r>
              <w:rPr>
                <w:lang w:val="en-US"/>
              </w:rPr>
              <w:t>Port Height</w:t>
            </w:r>
          </w:p>
        </w:tc>
        <w:tc>
          <w:tcPr>
            <w:tcW w:w="6283" w:type="dxa"/>
            <w:gridSpan w:val="2"/>
          </w:tcPr>
          <w:p w:rsidR="0065192E" w:rsidRDefault="002C48C7" w:rsidP="00C0796C">
            <w:pPr>
              <w:pStyle w:val="indent"/>
              <w:ind w:firstLine="0"/>
              <w:jc w:val="right"/>
              <w:rPr>
                <w:lang w:val="en-US"/>
              </w:rPr>
            </w:pPr>
            <w:r>
              <w:rPr>
                <w:lang w:val="en-US"/>
              </w:rPr>
              <w:t>66.4 cm</w:t>
            </w:r>
          </w:p>
        </w:tc>
      </w:tr>
      <w:tr w:rsidR="0065192E" w:rsidTr="00307B00">
        <w:tc>
          <w:tcPr>
            <w:tcW w:w="3293" w:type="dxa"/>
          </w:tcPr>
          <w:p w:rsidR="0065192E" w:rsidRDefault="0065192E" w:rsidP="0016061F">
            <w:pPr>
              <w:pStyle w:val="indent"/>
              <w:ind w:firstLine="0"/>
              <w:rPr>
                <w:lang w:val="en-US"/>
              </w:rPr>
            </w:pPr>
            <w:r>
              <w:rPr>
                <w:lang w:val="en-US"/>
              </w:rPr>
              <w:t>Port Width</w:t>
            </w:r>
          </w:p>
        </w:tc>
        <w:tc>
          <w:tcPr>
            <w:tcW w:w="6283" w:type="dxa"/>
            <w:gridSpan w:val="2"/>
          </w:tcPr>
          <w:p w:rsidR="0065192E" w:rsidRDefault="002C48C7" w:rsidP="00C0796C">
            <w:pPr>
              <w:pStyle w:val="indent"/>
              <w:ind w:firstLine="0"/>
              <w:jc w:val="right"/>
              <w:rPr>
                <w:lang w:val="en-US"/>
              </w:rPr>
            </w:pPr>
            <w:r>
              <w:rPr>
                <w:lang w:val="en-US"/>
              </w:rPr>
              <w:t>37.3 cm</w:t>
            </w:r>
          </w:p>
        </w:tc>
      </w:tr>
      <w:tr w:rsidR="00DA26EB" w:rsidTr="00307B00">
        <w:tc>
          <w:tcPr>
            <w:tcW w:w="9576" w:type="dxa"/>
            <w:gridSpan w:val="3"/>
          </w:tcPr>
          <w:p w:rsidR="00DA26EB" w:rsidRPr="00DA26EB" w:rsidRDefault="00DA26EB" w:rsidP="0016061F">
            <w:pPr>
              <w:pStyle w:val="indent"/>
              <w:ind w:firstLine="0"/>
              <w:rPr>
                <w:i/>
                <w:lang w:val="en-US"/>
              </w:rPr>
            </w:pPr>
            <w:r w:rsidRPr="00DA26EB">
              <w:rPr>
                <w:i/>
                <w:lang w:val="en-US"/>
              </w:rPr>
              <w:t xml:space="preserve">Baffle </w:t>
            </w:r>
            <w:r>
              <w:rPr>
                <w:i/>
                <w:lang w:val="en-US"/>
              </w:rPr>
              <w:t xml:space="preserve">Module </w:t>
            </w:r>
            <w:r w:rsidRPr="00DA26EB">
              <w:rPr>
                <w:i/>
                <w:lang w:val="en-US"/>
              </w:rPr>
              <w:t>Design</w:t>
            </w:r>
          </w:p>
        </w:tc>
      </w:tr>
      <w:tr w:rsidR="00DA26EB" w:rsidTr="00307B00">
        <w:tc>
          <w:tcPr>
            <w:tcW w:w="3293" w:type="dxa"/>
          </w:tcPr>
          <w:p w:rsidR="00DA26EB" w:rsidRDefault="00DA26EB" w:rsidP="0016061F">
            <w:pPr>
              <w:pStyle w:val="indent"/>
              <w:ind w:firstLine="0"/>
              <w:rPr>
                <w:lang w:val="en-US"/>
              </w:rPr>
            </w:pPr>
            <w:r>
              <w:rPr>
                <w:lang w:val="en-US"/>
              </w:rPr>
              <w:t>Baffle Material</w:t>
            </w:r>
          </w:p>
        </w:tc>
        <w:tc>
          <w:tcPr>
            <w:tcW w:w="6283" w:type="dxa"/>
            <w:gridSpan w:val="2"/>
          </w:tcPr>
          <w:p w:rsidR="00DA26EB" w:rsidRDefault="00DA26EB" w:rsidP="0016061F">
            <w:pPr>
              <w:pStyle w:val="indent"/>
              <w:ind w:firstLine="0"/>
              <w:rPr>
                <w:lang w:val="en-US"/>
              </w:rPr>
            </w:pPr>
          </w:p>
        </w:tc>
      </w:tr>
      <w:tr w:rsidR="00DA26EB" w:rsidTr="00307B00">
        <w:tc>
          <w:tcPr>
            <w:tcW w:w="3293" w:type="dxa"/>
          </w:tcPr>
          <w:p w:rsidR="00DA26EB" w:rsidRDefault="00DA26EB" w:rsidP="0016061F">
            <w:pPr>
              <w:pStyle w:val="indent"/>
              <w:ind w:firstLine="0"/>
              <w:rPr>
                <w:lang w:val="en-US"/>
              </w:rPr>
            </w:pPr>
            <w:r>
              <w:rPr>
                <w:lang w:val="en-US"/>
              </w:rPr>
              <w:t>Thickness of Baffles</w:t>
            </w:r>
          </w:p>
        </w:tc>
        <w:tc>
          <w:tcPr>
            <w:tcW w:w="6283" w:type="dxa"/>
            <w:gridSpan w:val="2"/>
          </w:tcPr>
          <w:p w:rsidR="00DA26EB" w:rsidRDefault="002C48C7" w:rsidP="00C0796C">
            <w:pPr>
              <w:pStyle w:val="indent"/>
              <w:ind w:firstLine="0"/>
              <w:jc w:val="right"/>
              <w:rPr>
                <w:lang w:val="en-US"/>
              </w:rPr>
            </w:pPr>
            <w:r>
              <w:rPr>
                <w:lang w:val="en-US"/>
              </w:rPr>
              <w:t>2.00 mm</w:t>
            </w:r>
          </w:p>
        </w:tc>
      </w:tr>
      <w:tr w:rsidR="00182639" w:rsidTr="00307B00">
        <w:tc>
          <w:tcPr>
            <w:tcW w:w="3293" w:type="dxa"/>
          </w:tcPr>
          <w:p w:rsidR="00182639" w:rsidRDefault="00182639" w:rsidP="00860755">
            <w:pPr>
              <w:pStyle w:val="indent"/>
              <w:ind w:firstLine="0"/>
              <w:rPr>
                <w:lang w:val="en-US"/>
              </w:rPr>
            </w:pPr>
            <w:r>
              <w:rPr>
                <w:lang w:val="en-US"/>
              </w:rPr>
              <w:t>Module Pipe Size</w:t>
            </w:r>
          </w:p>
        </w:tc>
        <w:tc>
          <w:tcPr>
            <w:tcW w:w="6283" w:type="dxa"/>
            <w:gridSpan w:val="2"/>
          </w:tcPr>
          <w:p w:rsidR="00182639" w:rsidRDefault="00182639" w:rsidP="00C0796C">
            <w:pPr>
              <w:pStyle w:val="indent"/>
              <w:ind w:firstLine="0"/>
              <w:jc w:val="right"/>
              <w:rPr>
                <w:lang w:val="en-US"/>
              </w:rPr>
            </w:pPr>
            <w:r>
              <w:rPr>
                <w:lang w:val="en-US"/>
              </w:rPr>
              <w:t>ND.FlocModulesMain</w:t>
            </w:r>
          </w:p>
        </w:tc>
      </w:tr>
      <w:tr w:rsidR="00182639" w:rsidTr="00307B00">
        <w:tc>
          <w:tcPr>
            <w:tcW w:w="3293" w:type="dxa"/>
          </w:tcPr>
          <w:p w:rsidR="00182639" w:rsidRDefault="00182639" w:rsidP="00860755">
            <w:pPr>
              <w:pStyle w:val="indent"/>
              <w:ind w:firstLine="0"/>
              <w:rPr>
                <w:lang w:val="en-US"/>
              </w:rPr>
            </w:pPr>
            <w:r>
              <w:rPr>
                <w:lang w:val="en-US"/>
              </w:rPr>
              <w:t>Module Spacer Size</w:t>
            </w:r>
          </w:p>
        </w:tc>
        <w:tc>
          <w:tcPr>
            <w:tcW w:w="6283" w:type="dxa"/>
            <w:gridSpan w:val="2"/>
          </w:tcPr>
          <w:p w:rsidR="00182639" w:rsidRDefault="00F74A58" w:rsidP="00C0796C">
            <w:pPr>
              <w:pStyle w:val="indent"/>
              <w:ind w:firstLine="0"/>
              <w:jc w:val="right"/>
              <w:rPr>
                <w:lang w:val="en-US"/>
              </w:rPr>
            </w:pPr>
            <w:r>
              <w:rPr>
                <w:lang w:val="en-US"/>
              </w:rPr>
              <w:t>ND.SpacerPipe</w:t>
            </w:r>
          </w:p>
        </w:tc>
      </w:tr>
      <w:tr w:rsidR="00182639" w:rsidTr="00307B00">
        <w:tc>
          <w:tcPr>
            <w:tcW w:w="3293" w:type="dxa"/>
          </w:tcPr>
          <w:p w:rsidR="00182639" w:rsidRDefault="00182639" w:rsidP="00860755">
            <w:pPr>
              <w:pStyle w:val="indent"/>
              <w:ind w:firstLine="0"/>
              <w:rPr>
                <w:lang w:val="en-US"/>
              </w:rPr>
            </w:pPr>
            <w:r>
              <w:rPr>
                <w:lang w:val="en-US"/>
              </w:rPr>
              <w:t>Oversized Cap Size</w:t>
            </w:r>
          </w:p>
        </w:tc>
        <w:tc>
          <w:tcPr>
            <w:tcW w:w="6283" w:type="dxa"/>
            <w:gridSpan w:val="2"/>
          </w:tcPr>
          <w:p w:rsidR="00182639" w:rsidRDefault="00182639" w:rsidP="00C0796C">
            <w:pPr>
              <w:pStyle w:val="indent"/>
              <w:ind w:firstLine="0"/>
              <w:jc w:val="right"/>
              <w:rPr>
                <w:lang w:val="en-US"/>
              </w:rPr>
            </w:pPr>
            <w:r>
              <w:rPr>
                <w:lang w:val="en-US"/>
              </w:rPr>
              <w:t>ND.FlocModulesLarge</w:t>
            </w:r>
          </w:p>
        </w:tc>
      </w:tr>
      <w:tr w:rsidR="00307B00" w:rsidTr="00307B00">
        <w:tc>
          <w:tcPr>
            <w:tcW w:w="3293" w:type="dxa"/>
          </w:tcPr>
          <w:p w:rsidR="00307B00" w:rsidRPr="00F74A58" w:rsidRDefault="00307B00" w:rsidP="00860755">
            <w:pPr>
              <w:pStyle w:val="indent"/>
              <w:ind w:firstLine="0"/>
              <w:rPr>
                <w:i/>
                <w:lang w:val="en-US"/>
              </w:rPr>
            </w:pPr>
          </w:p>
        </w:tc>
        <w:tc>
          <w:tcPr>
            <w:tcW w:w="4169" w:type="dxa"/>
          </w:tcPr>
          <w:p w:rsidR="00307B00" w:rsidRPr="00F74A58" w:rsidRDefault="00307B00" w:rsidP="00860755">
            <w:pPr>
              <w:pStyle w:val="indent"/>
              <w:ind w:firstLine="0"/>
              <w:rPr>
                <w:i/>
                <w:lang w:val="en-US"/>
              </w:rPr>
            </w:pPr>
            <w:r w:rsidRPr="00F74A58">
              <w:rPr>
                <w:i/>
                <w:lang w:val="en-US"/>
              </w:rPr>
              <w:t>First Channels</w:t>
            </w:r>
          </w:p>
        </w:tc>
        <w:tc>
          <w:tcPr>
            <w:tcW w:w="2114" w:type="dxa"/>
          </w:tcPr>
          <w:p w:rsidR="00307B00" w:rsidRPr="00F74A58" w:rsidRDefault="00307B00" w:rsidP="00860755">
            <w:pPr>
              <w:pStyle w:val="indent"/>
              <w:ind w:firstLine="0"/>
              <w:rPr>
                <w:i/>
                <w:lang w:val="en-US"/>
              </w:rPr>
            </w:pPr>
            <w:r>
              <w:rPr>
                <w:i/>
                <w:lang w:val="en-US"/>
              </w:rPr>
              <w:t>Last Channels</w:t>
            </w:r>
          </w:p>
        </w:tc>
      </w:tr>
      <w:tr w:rsidR="00C0796C" w:rsidTr="00307B00">
        <w:tc>
          <w:tcPr>
            <w:tcW w:w="3293" w:type="dxa"/>
          </w:tcPr>
          <w:p w:rsidR="00C0796C" w:rsidRDefault="00C0796C" w:rsidP="0016061F">
            <w:pPr>
              <w:pStyle w:val="indent"/>
              <w:ind w:firstLine="0"/>
              <w:rPr>
                <w:lang w:val="en-US"/>
              </w:rPr>
            </w:pPr>
            <w:r>
              <w:rPr>
                <w:lang w:val="en-US"/>
              </w:rPr>
              <w:t>Number of Baffles in a channel</w:t>
            </w:r>
          </w:p>
        </w:tc>
        <w:tc>
          <w:tcPr>
            <w:tcW w:w="4169" w:type="dxa"/>
          </w:tcPr>
          <w:p w:rsidR="00C0796C" w:rsidRDefault="00C0796C" w:rsidP="00C0796C">
            <w:pPr>
              <w:pStyle w:val="indent"/>
              <w:ind w:firstLine="0"/>
              <w:jc w:val="right"/>
              <w:rPr>
                <w:lang w:val="en-US"/>
              </w:rPr>
            </w:pPr>
            <w:r>
              <w:rPr>
                <w:lang w:val="en-US"/>
              </w:rPr>
              <w:t>N.FlocChannelBafflesFirst</w:t>
            </w:r>
          </w:p>
        </w:tc>
        <w:tc>
          <w:tcPr>
            <w:tcW w:w="2114" w:type="dxa"/>
          </w:tcPr>
          <w:p w:rsidR="00C0796C" w:rsidRDefault="00C0796C" w:rsidP="00C0796C">
            <w:pPr>
              <w:pStyle w:val="indent"/>
              <w:ind w:firstLine="0"/>
              <w:jc w:val="right"/>
              <w:rPr>
                <w:lang w:val="en-US"/>
              </w:rPr>
            </w:pPr>
            <w:r>
              <w:rPr>
                <w:lang w:val="en-US"/>
              </w:rPr>
              <w:t>N.FlocChannelBafflesLast</w:t>
            </w:r>
          </w:p>
        </w:tc>
      </w:tr>
      <w:tr w:rsidR="00C0796C" w:rsidTr="00307B00">
        <w:tc>
          <w:tcPr>
            <w:tcW w:w="3293" w:type="dxa"/>
          </w:tcPr>
          <w:p w:rsidR="00C0796C" w:rsidRDefault="00C0796C" w:rsidP="0016061F">
            <w:pPr>
              <w:pStyle w:val="indent"/>
              <w:ind w:firstLine="0"/>
              <w:rPr>
                <w:lang w:val="en-US"/>
              </w:rPr>
            </w:pPr>
            <w:r>
              <w:rPr>
                <w:lang w:val="en-US"/>
              </w:rPr>
              <w:t>Spacing between baffles</w:t>
            </w:r>
          </w:p>
        </w:tc>
        <w:tc>
          <w:tcPr>
            <w:tcW w:w="4169" w:type="dxa"/>
          </w:tcPr>
          <w:p w:rsidR="00C0796C" w:rsidRDefault="00C0796C" w:rsidP="00C0796C">
            <w:pPr>
              <w:pStyle w:val="indent"/>
              <w:ind w:firstLine="0"/>
              <w:jc w:val="right"/>
              <w:rPr>
                <w:lang w:val="en-US"/>
              </w:rPr>
            </w:pPr>
            <w:r>
              <w:rPr>
                <w:lang w:val="en-US"/>
              </w:rPr>
              <w:t>S.FlocBaffleFirst</w:t>
            </w:r>
          </w:p>
        </w:tc>
        <w:tc>
          <w:tcPr>
            <w:tcW w:w="2114" w:type="dxa"/>
          </w:tcPr>
          <w:p w:rsidR="00C0796C" w:rsidRDefault="00C0796C" w:rsidP="00C0796C">
            <w:pPr>
              <w:pStyle w:val="indent"/>
              <w:ind w:firstLine="0"/>
              <w:jc w:val="right"/>
              <w:rPr>
                <w:lang w:val="en-US"/>
              </w:rPr>
            </w:pPr>
            <w:r>
              <w:rPr>
                <w:lang w:val="en-US"/>
              </w:rPr>
              <w:t>S.FlocBaffleLast</w:t>
            </w:r>
          </w:p>
        </w:tc>
      </w:tr>
      <w:tr w:rsidR="00C0796C" w:rsidTr="00307B00">
        <w:tc>
          <w:tcPr>
            <w:tcW w:w="3293" w:type="dxa"/>
          </w:tcPr>
          <w:p w:rsidR="00C0796C" w:rsidRDefault="00C0796C" w:rsidP="0016061F">
            <w:pPr>
              <w:pStyle w:val="indent"/>
              <w:ind w:firstLine="0"/>
              <w:rPr>
                <w:lang w:val="en-US"/>
              </w:rPr>
            </w:pPr>
            <w:r>
              <w:rPr>
                <w:lang w:val="en-US"/>
              </w:rPr>
              <w:t>Number of Long Modules</w:t>
            </w:r>
          </w:p>
        </w:tc>
        <w:tc>
          <w:tcPr>
            <w:tcW w:w="4169" w:type="dxa"/>
          </w:tcPr>
          <w:p w:rsidR="00C0796C" w:rsidRDefault="00C0796C" w:rsidP="00C0796C">
            <w:pPr>
              <w:pStyle w:val="indent"/>
              <w:ind w:firstLine="0"/>
              <w:jc w:val="right"/>
              <w:rPr>
                <w:lang w:val="en-US"/>
              </w:rPr>
            </w:pPr>
            <w:r>
              <w:rPr>
                <w:lang w:val="en-US"/>
              </w:rPr>
              <w:t>N.FlocChannelModulesLongFirst</w:t>
            </w:r>
          </w:p>
        </w:tc>
        <w:tc>
          <w:tcPr>
            <w:tcW w:w="2114" w:type="dxa"/>
          </w:tcPr>
          <w:p w:rsidR="00C0796C" w:rsidRDefault="00C0796C" w:rsidP="00C0796C">
            <w:pPr>
              <w:pStyle w:val="indent"/>
              <w:ind w:firstLine="0"/>
              <w:jc w:val="right"/>
              <w:rPr>
                <w:lang w:val="en-US"/>
              </w:rPr>
            </w:pPr>
            <w:r>
              <w:rPr>
                <w:lang w:val="en-US"/>
              </w:rPr>
              <w:t>N.FlocChannelModulesLongLast</w:t>
            </w:r>
          </w:p>
        </w:tc>
      </w:tr>
      <w:tr w:rsidR="00C0796C" w:rsidTr="00307B00">
        <w:tc>
          <w:tcPr>
            <w:tcW w:w="3293" w:type="dxa"/>
          </w:tcPr>
          <w:p w:rsidR="00C0796C" w:rsidRDefault="00C0796C" w:rsidP="0016061F">
            <w:pPr>
              <w:pStyle w:val="indent"/>
              <w:ind w:firstLine="0"/>
              <w:rPr>
                <w:lang w:val="en-US"/>
              </w:rPr>
            </w:pPr>
            <w:r>
              <w:rPr>
                <w:lang w:val="en-US"/>
              </w:rPr>
              <w:t>Number of Baffles per Long Module</w:t>
            </w:r>
          </w:p>
        </w:tc>
        <w:tc>
          <w:tcPr>
            <w:tcW w:w="4169" w:type="dxa"/>
          </w:tcPr>
          <w:p w:rsidR="00C0796C" w:rsidRDefault="00C0796C" w:rsidP="00C0796C">
            <w:pPr>
              <w:pStyle w:val="indent"/>
              <w:ind w:firstLine="0"/>
              <w:jc w:val="right"/>
              <w:rPr>
                <w:lang w:val="en-US"/>
              </w:rPr>
            </w:pPr>
            <w:r>
              <w:rPr>
                <w:lang w:val="en-US"/>
              </w:rPr>
              <w:t>N.FlocChannelBafflesLongFirst</w:t>
            </w:r>
          </w:p>
        </w:tc>
        <w:tc>
          <w:tcPr>
            <w:tcW w:w="2114" w:type="dxa"/>
          </w:tcPr>
          <w:p w:rsidR="00C0796C" w:rsidRDefault="00C0796C" w:rsidP="00C0796C">
            <w:pPr>
              <w:pStyle w:val="indent"/>
              <w:ind w:firstLine="0"/>
              <w:jc w:val="right"/>
              <w:rPr>
                <w:lang w:val="en-US"/>
              </w:rPr>
            </w:pPr>
            <w:r>
              <w:rPr>
                <w:lang w:val="en-US"/>
              </w:rPr>
              <w:t>N.FlocChannelBafflesLongLast</w:t>
            </w:r>
          </w:p>
        </w:tc>
      </w:tr>
      <w:tr w:rsidR="00C0796C" w:rsidTr="00307B00">
        <w:tc>
          <w:tcPr>
            <w:tcW w:w="3293" w:type="dxa"/>
          </w:tcPr>
          <w:p w:rsidR="00C0796C" w:rsidRDefault="00C0796C" w:rsidP="0016061F">
            <w:pPr>
              <w:pStyle w:val="indent"/>
              <w:ind w:firstLine="0"/>
              <w:rPr>
                <w:lang w:val="en-US"/>
              </w:rPr>
            </w:pPr>
            <w:r>
              <w:rPr>
                <w:lang w:val="en-US"/>
              </w:rPr>
              <w:t>Number of Baffles per Short Module</w:t>
            </w:r>
          </w:p>
        </w:tc>
        <w:tc>
          <w:tcPr>
            <w:tcW w:w="4169" w:type="dxa"/>
          </w:tcPr>
          <w:p w:rsidR="00C0796C" w:rsidRDefault="00C0796C" w:rsidP="00C0796C">
            <w:pPr>
              <w:pStyle w:val="indent"/>
              <w:ind w:firstLine="0"/>
              <w:jc w:val="right"/>
              <w:rPr>
                <w:lang w:val="en-US"/>
              </w:rPr>
            </w:pPr>
            <w:r>
              <w:rPr>
                <w:lang w:val="en-US"/>
              </w:rPr>
              <w:t>N.FlocChannelBafflesShortFirst</w:t>
            </w:r>
          </w:p>
        </w:tc>
        <w:tc>
          <w:tcPr>
            <w:tcW w:w="2114" w:type="dxa"/>
          </w:tcPr>
          <w:p w:rsidR="00C0796C" w:rsidRDefault="00C0796C" w:rsidP="00C0796C">
            <w:pPr>
              <w:pStyle w:val="indent"/>
              <w:ind w:firstLine="0"/>
              <w:jc w:val="right"/>
              <w:rPr>
                <w:lang w:val="en-US"/>
              </w:rPr>
            </w:pPr>
            <w:r>
              <w:rPr>
                <w:lang w:val="en-US"/>
              </w:rPr>
              <w:t>N.FlocChannelBafflesShortLast</w:t>
            </w:r>
          </w:p>
        </w:tc>
      </w:tr>
      <w:tr w:rsidR="00C0796C" w:rsidTr="00307B00">
        <w:tc>
          <w:tcPr>
            <w:tcW w:w="3293" w:type="dxa"/>
          </w:tcPr>
          <w:p w:rsidR="00C0796C" w:rsidRDefault="00C0796C" w:rsidP="0016061F">
            <w:pPr>
              <w:pStyle w:val="indent"/>
              <w:ind w:firstLine="0"/>
              <w:rPr>
                <w:lang w:val="en-US"/>
              </w:rPr>
            </w:pPr>
            <w:r>
              <w:rPr>
                <w:lang w:val="en-US"/>
              </w:rPr>
              <w:t>Length of outer pipes</w:t>
            </w:r>
          </w:p>
        </w:tc>
        <w:tc>
          <w:tcPr>
            <w:tcW w:w="4169" w:type="dxa"/>
          </w:tcPr>
          <w:p w:rsidR="00C0796C" w:rsidRDefault="00C0796C" w:rsidP="00C0796C">
            <w:pPr>
              <w:pStyle w:val="indent"/>
              <w:ind w:firstLine="0"/>
              <w:jc w:val="right"/>
              <w:rPr>
                <w:lang w:val="en-US"/>
              </w:rPr>
            </w:pPr>
            <w:r>
              <w:rPr>
                <w:lang w:val="en-US"/>
              </w:rPr>
              <w:t>L.FlocModuleLongOuterFirst</w:t>
            </w:r>
          </w:p>
        </w:tc>
        <w:tc>
          <w:tcPr>
            <w:tcW w:w="2114" w:type="dxa"/>
          </w:tcPr>
          <w:p w:rsidR="00C0796C" w:rsidRDefault="00C0796C" w:rsidP="00C0796C">
            <w:pPr>
              <w:pStyle w:val="indent"/>
              <w:ind w:firstLine="0"/>
              <w:jc w:val="right"/>
              <w:rPr>
                <w:lang w:val="en-US"/>
              </w:rPr>
            </w:pPr>
            <w:r>
              <w:rPr>
                <w:lang w:val="en-US"/>
              </w:rPr>
              <w:t>L.FlocModuleLongOuterLast</w:t>
            </w:r>
          </w:p>
        </w:tc>
      </w:tr>
      <w:tr w:rsidR="00C0796C" w:rsidTr="00307B00">
        <w:tc>
          <w:tcPr>
            <w:tcW w:w="3293" w:type="dxa"/>
          </w:tcPr>
          <w:p w:rsidR="00C0796C" w:rsidRDefault="00C0796C" w:rsidP="0016061F">
            <w:pPr>
              <w:pStyle w:val="indent"/>
              <w:ind w:firstLine="0"/>
              <w:rPr>
                <w:lang w:val="en-US"/>
              </w:rPr>
            </w:pPr>
            <w:r>
              <w:rPr>
                <w:lang w:val="en-US"/>
              </w:rPr>
              <w:t>Length of middle pipes</w:t>
            </w:r>
          </w:p>
        </w:tc>
        <w:tc>
          <w:tcPr>
            <w:tcW w:w="4169" w:type="dxa"/>
          </w:tcPr>
          <w:p w:rsidR="00C0796C" w:rsidRDefault="00C0796C" w:rsidP="00C0796C">
            <w:pPr>
              <w:pStyle w:val="indent"/>
              <w:ind w:firstLine="0"/>
              <w:jc w:val="right"/>
              <w:rPr>
                <w:lang w:val="en-US"/>
              </w:rPr>
            </w:pPr>
            <w:r>
              <w:rPr>
                <w:lang w:val="en-US"/>
              </w:rPr>
              <w:t>L.FlocModuleLongFirst</w:t>
            </w:r>
          </w:p>
        </w:tc>
        <w:tc>
          <w:tcPr>
            <w:tcW w:w="2114" w:type="dxa"/>
          </w:tcPr>
          <w:p w:rsidR="00C0796C" w:rsidRDefault="00C0796C" w:rsidP="00C0796C">
            <w:pPr>
              <w:pStyle w:val="indent"/>
              <w:ind w:firstLine="0"/>
              <w:jc w:val="right"/>
              <w:rPr>
                <w:lang w:val="en-US"/>
              </w:rPr>
            </w:pPr>
            <w:r>
              <w:rPr>
                <w:lang w:val="en-US"/>
              </w:rPr>
              <w:t>L.FlocModuleLongLast</w:t>
            </w:r>
          </w:p>
        </w:tc>
      </w:tr>
      <w:tr w:rsidR="00C0796C" w:rsidTr="00307B00">
        <w:tc>
          <w:tcPr>
            <w:tcW w:w="3293" w:type="dxa"/>
          </w:tcPr>
          <w:p w:rsidR="00C0796C" w:rsidRDefault="00BB2B75" w:rsidP="0016061F">
            <w:pPr>
              <w:pStyle w:val="indent"/>
              <w:ind w:firstLine="0"/>
              <w:rPr>
                <w:lang w:val="en-US"/>
              </w:rPr>
            </w:pPr>
            <w:r>
              <w:rPr>
                <w:lang w:val="en-US"/>
              </w:rPr>
              <w:lastRenderedPageBreak/>
              <w:t>Length of outer spacers</w:t>
            </w:r>
          </w:p>
        </w:tc>
        <w:tc>
          <w:tcPr>
            <w:tcW w:w="6283" w:type="dxa"/>
            <w:gridSpan w:val="2"/>
          </w:tcPr>
          <w:p w:rsidR="00C0796C" w:rsidRDefault="00C0796C" w:rsidP="00182639">
            <w:pPr>
              <w:pStyle w:val="indent"/>
              <w:ind w:firstLine="0"/>
              <w:rPr>
                <w:lang w:val="en-US"/>
              </w:rPr>
            </w:pPr>
          </w:p>
        </w:tc>
      </w:tr>
      <w:tr w:rsidR="00BB2B75" w:rsidTr="00307B00">
        <w:tc>
          <w:tcPr>
            <w:tcW w:w="3293" w:type="dxa"/>
          </w:tcPr>
          <w:p w:rsidR="00BB2B75" w:rsidRDefault="00BB2B75" w:rsidP="0016061F">
            <w:pPr>
              <w:pStyle w:val="indent"/>
              <w:ind w:firstLine="0"/>
              <w:rPr>
                <w:lang w:val="en-US"/>
              </w:rPr>
            </w:pPr>
            <w:r>
              <w:rPr>
                <w:lang w:val="en-US"/>
              </w:rPr>
              <w:t>Length of middle spacers</w:t>
            </w:r>
          </w:p>
        </w:tc>
        <w:tc>
          <w:tcPr>
            <w:tcW w:w="6283" w:type="dxa"/>
            <w:gridSpan w:val="2"/>
          </w:tcPr>
          <w:p w:rsidR="00BB2B75" w:rsidRDefault="00BB2B75" w:rsidP="00182639">
            <w:pPr>
              <w:pStyle w:val="indent"/>
              <w:ind w:firstLine="0"/>
              <w:rPr>
                <w:lang w:val="en-US"/>
              </w:rPr>
            </w:pPr>
          </w:p>
        </w:tc>
      </w:tr>
    </w:tbl>
    <w:p w:rsidR="0016061F" w:rsidRPr="00903021" w:rsidRDefault="0005783E" w:rsidP="0016061F">
      <w:pPr>
        <w:pStyle w:val="indent"/>
        <w:ind w:firstLine="0"/>
        <w:rPr>
          <w:lang w:val="en-US"/>
        </w:rPr>
      </w:pPr>
      <w:r w:rsidRPr="00903021">
        <w:rPr>
          <w:lang w:val="en-US"/>
        </w:rPr>
        <w:fldChar w:fldCharType="begin"/>
      </w:r>
      <w:r w:rsidR="0016061F" w:rsidRPr="00903021">
        <w:rPr>
          <w:lang w:val="en-US"/>
        </w:rPr>
        <w:instrText xml:space="preserve"> if EN.FlocHoriz = 0 "</w:instrText>
      </w:r>
    </w:p>
    <w:p w:rsidR="0016061F" w:rsidRPr="00903021" w:rsidRDefault="0016061F" w:rsidP="0016061F">
      <w:pPr>
        <w:pStyle w:val="indent"/>
        <w:ind w:firstLine="180"/>
        <w:rPr>
          <w:lang w:val="en-US"/>
        </w:rPr>
      </w:pPr>
      <w:r w:rsidRPr="00903021">
        <w:rPr>
          <w:lang w:val="en-US"/>
        </w:rPr>
        <w:instrText>Uno de los objetivos del diseño es obtener una energía de disipación optima para que las particulas colisionen frecuentemente sin romperse debido al exceso de mezclado. La meta en cuanto a la tasa maxima de energía de disipación con el caudal de diseño de la planta, se establecio como ED.Floc. La energía maxima de disipación para todos los canales, excepto para el último, fue ED.FlocChannelFirst. La energía maxima de disipación para el último canal fue ED.FlocChannelLast.</w:instrText>
      </w:r>
    </w:p>
    <w:p w:rsidR="0016061F" w:rsidRPr="00903021" w:rsidRDefault="0016061F" w:rsidP="0016061F">
      <w:pPr>
        <w:pStyle w:val="indent"/>
        <w:ind w:firstLine="0"/>
        <w:rPr>
          <w:lang w:val="en-US"/>
        </w:rPr>
      </w:pPr>
      <w:r w:rsidRPr="00903021">
        <w:rPr>
          <w:lang w:val="en-US"/>
        </w:rPr>
        <w:instrText xml:space="preserve"> </w:instrText>
      </w:r>
    </w:p>
    <w:p w:rsidR="0016061F" w:rsidRPr="00903021" w:rsidRDefault="0016061F" w:rsidP="0016061F">
      <w:pPr>
        <w:jc w:val="both"/>
        <w:rPr>
          <w:lang w:val="en-US"/>
        </w:rPr>
      </w:pPr>
      <w:r w:rsidRPr="00903021">
        <w:rPr>
          <w:lang w:val="en-US"/>
        </w:rPr>
        <w:instrText xml:space="preserve">Al final y al fondo de las paredes de los canales de floculación y huecos que ayudan a mantener el flujo vertical. El ancho del agujero es W.FlocPort0, y la altura es H.FlocPort0.  </w:instrText>
      </w:r>
    </w:p>
    <w:p w:rsidR="0016061F" w:rsidRPr="00903021" w:rsidRDefault="0016061F" w:rsidP="0016061F">
      <w:pPr>
        <w:pStyle w:val="indent"/>
        <w:rPr>
          <w:lang w:val="en-US"/>
        </w:rPr>
      </w:pPr>
      <w:r w:rsidRPr="00903021">
        <w:rPr>
          <w:lang w:val="en-US"/>
        </w:rPr>
        <w:instrText xml:space="preserve">." </w:instrText>
      </w:r>
      <w:r w:rsidR="0005783E" w:rsidRPr="00903021">
        <w:rPr>
          <w:lang w:val="en-US"/>
        </w:rPr>
        <w:fldChar w:fldCharType="end"/>
      </w:r>
    </w:p>
    <w:p w:rsidR="0016061F" w:rsidRPr="00903021" w:rsidRDefault="0016061F" w:rsidP="0016061F">
      <w:pPr>
        <w:pStyle w:val="Heading3"/>
        <w:jc w:val="both"/>
        <w:rPr>
          <w:rFonts w:ascii="Times New Roman" w:hAnsi="Times New Roman"/>
          <w:sz w:val="24"/>
          <w:szCs w:val="24"/>
          <w:lang w:val="en-US"/>
        </w:rPr>
      </w:pPr>
      <w:bookmarkStart w:id="43" w:name="_Toc506038999"/>
      <w:bookmarkEnd w:id="42"/>
      <w:r w:rsidRPr="00903021">
        <w:rPr>
          <w:rFonts w:ascii="Times New Roman" w:hAnsi="Times New Roman"/>
          <w:sz w:val="24"/>
          <w:szCs w:val="24"/>
          <w:lang w:val="en-US"/>
        </w:rPr>
        <w:t>General Flocculator Design</w:t>
      </w:r>
      <w:bookmarkEnd w:id="43"/>
    </w:p>
    <w:p w:rsidR="0016061F" w:rsidRPr="00903021" w:rsidRDefault="0016061F" w:rsidP="0016061F">
      <w:pPr>
        <w:pStyle w:val="indent"/>
        <w:rPr>
          <w:lang w:val="en-US"/>
        </w:rPr>
      </w:pPr>
      <w:r w:rsidRPr="00F92C31">
        <w:rPr>
          <w:lang w:val="en-US"/>
        </w:rPr>
        <w:t xml:space="preserve">Gate valves at the bottom of alternate channels in the flocculator allow for draining. </w:t>
      </w:r>
      <w:r>
        <w:rPr>
          <w:lang w:val="en-US"/>
        </w:rPr>
        <w:t>The nominal diameter of the flocculator drain pipes is ND.</w:t>
      </w:r>
      <w:r w:rsidRPr="00903021">
        <w:rPr>
          <w:lang w:val="en-US"/>
        </w:rPr>
        <w:t xml:space="preserve">FlocValve, </w:t>
      </w:r>
      <w:r>
        <w:rPr>
          <w:lang w:val="en-US"/>
        </w:rPr>
        <w:t>calculated to ensure the tank can drain in less than</w:t>
      </w:r>
      <w:r w:rsidRPr="00903021">
        <w:rPr>
          <w:lang w:val="en-US"/>
        </w:rPr>
        <w:t xml:space="preserve"> </w:t>
      </w:r>
      <w:r w:rsidR="002C48C7">
        <w:rPr>
          <w:lang w:val="en-US"/>
        </w:rPr>
        <w:t>15 min</w:t>
      </w:r>
      <w:r w:rsidRPr="00903021">
        <w:rPr>
          <w:lang w:val="en-US"/>
        </w:rPr>
        <w:t xml:space="preserve">. </w:t>
      </w:r>
      <w:r>
        <w:rPr>
          <w:lang w:val="en-US"/>
        </w:rPr>
        <w:t xml:space="preserve">Since each valve is draining the water from at least two channels, this design requires </w:t>
      </w:r>
      <w:r w:rsidRPr="00903021">
        <w:rPr>
          <w:lang w:val="en-US"/>
        </w:rPr>
        <w:t xml:space="preserve">N.FlocValves </w:t>
      </w:r>
      <w:r>
        <w:rPr>
          <w:lang w:val="en-US"/>
        </w:rPr>
        <w:t>valves. Elbows connected at the end of the drain piping redirect the flow of water into the drain channel, minimizing splashing.</w:t>
      </w:r>
    </w:p>
    <w:p w:rsidR="009A2DEA" w:rsidRPr="00903021" w:rsidRDefault="0016061F" w:rsidP="0016061F">
      <w:pPr>
        <w:ind w:firstLine="720"/>
        <w:jc w:val="both"/>
        <w:rPr>
          <w:color w:val="000000"/>
          <w:lang w:val="en-US"/>
        </w:rPr>
      </w:pPr>
      <w:r>
        <w:rPr>
          <w:color w:val="000000"/>
          <w:lang w:val="en-US"/>
        </w:rPr>
        <w:t>Since the center of the valve is aligned with the floor (above the floor thickness), slopes need to be built in to allow efficient draining. The width of the slope is the inner diameter of the drain piping, while the depth of it is the inner radius. The length is given to make the slope 30 degrees. In the even that a 30 degree slope causes a slope longer than the space between baffles, the end of the slope is simply set to 5 cm away from the nearest baffle.</w:t>
      </w:r>
    </w:p>
    <w:tbl>
      <w:tblPr>
        <w:tblStyle w:val="TableGrid"/>
        <w:tblW w:w="0" w:type="auto"/>
        <w:tblLook w:val="04A0" w:firstRow="1" w:lastRow="0" w:firstColumn="1" w:lastColumn="0" w:noHBand="0" w:noVBand="1"/>
      </w:tblPr>
      <w:tblGrid>
        <w:gridCol w:w="4788"/>
        <w:gridCol w:w="4788"/>
      </w:tblGrid>
      <w:tr w:rsidR="009A2DEA" w:rsidTr="009A2DEA">
        <w:tc>
          <w:tcPr>
            <w:tcW w:w="4788" w:type="dxa"/>
          </w:tcPr>
          <w:p w:rsidR="009A2DEA" w:rsidRDefault="009A2DEA" w:rsidP="0016061F">
            <w:pPr>
              <w:jc w:val="both"/>
              <w:rPr>
                <w:color w:val="000000"/>
                <w:lang w:val="en-US"/>
              </w:rPr>
            </w:pPr>
            <w:r>
              <w:rPr>
                <w:color w:val="000000"/>
                <w:lang w:val="en-US"/>
              </w:rPr>
              <w:t>Number of Drains</w:t>
            </w:r>
          </w:p>
        </w:tc>
        <w:tc>
          <w:tcPr>
            <w:tcW w:w="4788" w:type="dxa"/>
          </w:tcPr>
          <w:p w:rsidR="009A2DEA" w:rsidRDefault="009A2DEA" w:rsidP="0016061F">
            <w:pPr>
              <w:jc w:val="both"/>
              <w:rPr>
                <w:color w:val="000000"/>
                <w:lang w:val="en-US"/>
              </w:rPr>
            </w:pPr>
            <w:r>
              <w:rPr>
                <w:color w:val="000000"/>
                <w:lang w:val="en-US"/>
              </w:rPr>
              <w:t>N.FlocValves</w:t>
            </w:r>
          </w:p>
        </w:tc>
      </w:tr>
      <w:tr w:rsidR="009A2DEA" w:rsidTr="009A2DEA">
        <w:tc>
          <w:tcPr>
            <w:tcW w:w="4788" w:type="dxa"/>
          </w:tcPr>
          <w:p w:rsidR="009A2DEA" w:rsidRDefault="009A2DEA" w:rsidP="0016061F">
            <w:pPr>
              <w:jc w:val="both"/>
              <w:rPr>
                <w:color w:val="000000"/>
                <w:lang w:val="en-US"/>
              </w:rPr>
            </w:pPr>
            <w:r>
              <w:rPr>
                <w:color w:val="000000"/>
                <w:lang w:val="en-US"/>
              </w:rPr>
              <w:t>Drain Diameter</w:t>
            </w:r>
          </w:p>
        </w:tc>
        <w:tc>
          <w:tcPr>
            <w:tcW w:w="4788" w:type="dxa"/>
          </w:tcPr>
          <w:p w:rsidR="009A2DEA" w:rsidRDefault="009A2DEA" w:rsidP="0016061F">
            <w:pPr>
              <w:jc w:val="both"/>
              <w:rPr>
                <w:color w:val="000000"/>
                <w:lang w:val="en-US"/>
              </w:rPr>
            </w:pPr>
            <w:r>
              <w:rPr>
                <w:color w:val="000000"/>
                <w:lang w:val="en-US"/>
              </w:rPr>
              <w:t>ND.FlocValve</w:t>
            </w:r>
          </w:p>
        </w:tc>
      </w:tr>
      <w:tr w:rsidR="009A2DEA" w:rsidTr="009A2DEA">
        <w:tc>
          <w:tcPr>
            <w:tcW w:w="4788" w:type="dxa"/>
          </w:tcPr>
          <w:p w:rsidR="009A2DEA" w:rsidRDefault="009A2DEA" w:rsidP="0016061F">
            <w:pPr>
              <w:jc w:val="both"/>
              <w:rPr>
                <w:color w:val="000000"/>
                <w:lang w:val="en-US"/>
              </w:rPr>
            </w:pPr>
            <w:r>
              <w:rPr>
                <w:color w:val="000000"/>
                <w:lang w:val="en-US"/>
              </w:rPr>
              <w:t>Slope Height</w:t>
            </w:r>
          </w:p>
        </w:tc>
        <w:tc>
          <w:tcPr>
            <w:tcW w:w="4788" w:type="dxa"/>
          </w:tcPr>
          <w:p w:rsidR="009A2DEA" w:rsidRDefault="009A2DEA" w:rsidP="0016061F">
            <w:pPr>
              <w:jc w:val="both"/>
              <w:rPr>
                <w:color w:val="000000"/>
                <w:lang w:val="en-US"/>
              </w:rPr>
            </w:pPr>
            <w:r>
              <w:rPr>
                <w:color w:val="000000"/>
                <w:lang w:val="en-US"/>
              </w:rPr>
              <w:t>H.FlocSlope</w:t>
            </w:r>
          </w:p>
        </w:tc>
      </w:tr>
      <w:tr w:rsidR="009A2DEA" w:rsidTr="009A2DEA">
        <w:tc>
          <w:tcPr>
            <w:tcW w:w="4788" w:type="dxa"/>
          </w:tcPr>
          <w:p w:rsidR="009A2DEA" w:rsidRDefault="009A2DEA" w:rsidP="0016061F">
            <w:pPr>
              <w:jc w:val="both"/>
              <w:rPr>
                <w:color w:val="000000"/>
                <w:lang w:val="en-US"/>
              </w:rPr>
            </w:pPr>
            <w:r>
              <w:rPr>
                <w:color w:val="000000"/>
                <w:lang w:val="en-US"/>
              </w:rPr>
              <w:t>Slope Width</w:t>
            </w:r>
          </w:p>
        </w:tc>
        <w:tc>
          <w:tcPr>
            <w:tcW w:w="4788" w:type="dxa"/>
          </w:tcPr>
          <w:p w:rsidR="009A2DEA" w:rsidRDefault="009A2DEA" w:rsidP="0016061F">
            <w:pPr>
              <w:jc w:val="both"/>
              <w:rPr>
                <w:color w:val="000000"/>
                <w:lang w:val="en-US"/>
              </w:rPr>
            </w:pPr>
          </w:p>
        </w:tc>
      </w:tr>
      <w:tr w:rsidR="009A2DEA" w:rsidTr="009A2DEA">
        <w:tc>
          <w:tcPr>
            <w:tcW w:w="4788" w:type="dxa"/>
          </w:tcPr>
          <w:p w:rsidR="009A2DEA" w:rsidRDefault="009A2DEA" w:rsidP="0016061F">
            <w:pPr>
              <w:jc w:val="both"/>
              <w:rPr>
                <w:color w:val="000000"/>
                <w:lang w:val="en-US"/>
              </w:rPr>
            </w:pPr>
            <w:r>
              <w:rPr>
                <w:color w:val="000000"/>
                <w:lang w:val="en-US"/>
              </w:rPr>
              <w:t>Flocculator Drain Time</w:t>
            </w:r>
          </w:p>
        </w:tc>
        <w:tc>
          <w:tcPr>
            <w:tcW w:w="4788" w:type="dxa"/>
          </w:tcPr>
          <w:p w:rsidR="009A2DEA" w:rsidRDefault="002C48C7" w:rsidP="0016061F">
            <w:pPr>
              <w:jc w:val="both"/>
              <w:rPr>
                <w:color w:val="000000"/>
                <w:lang w:val="en-US"/>
              </w:rPr>
            </w:pPr>
            <w:r>
              <w:rPr>
                <w:color w:val="000000"/>
                <w:lang w:val="en-US"/>
              </w:rPr>
              <w:t>15 min</w:t>
            </w:r>
          </w:p>
        </w:tc>
      </w:tr>
    </w:tbl>
    <w:p w:rsidR="0016061F" w:rsidRPr="00903021" w:rsidRDefault="0016061F" w:rsidP="0016061F">
      <w:pPr>
        <w:ind w:firstLine="720"/>
        <w:jc w:val="both"/>
        <w:rPr>
          <w:color w:val="000000"/>
          <w:lang w:val="en-US"/>
        </w:rPr>
      </w:pPr>
    </w:p>
    <w:p w:rsidR="0016061F" w:rsidRDefault="0073760C" w:rsidP="0016061F">
      <w:pPr>
        <w:pStyle w:val="Heading4"/>
        <w:rPr>
          <w:lang w:val="en-US"/>
        </w:rPr>
      </w:pPr>
      <w:bookmarkStart w:id="44" w:name="_Toc506039000"/>
      <w:r>
        <w:rPr>
          <w:lang w:val="en-US"/>
        </w:rPr>
        <w:t>Sedimentation Tank</w:t>
      </w:r>
      <w:bookmarkEnd w:id="44"/>
    </w:p>
    <w:p w:rsid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05138B" w:rsidTr="0005138B">
        <w:tc>
          <w:tcPr>
            <w:tcW w:w="4788" w:type="dxa"/>
          </w:tcPr>
          <w:p w:rsidR="0005138B" w:rsidRDefault="0005138B" w:rsidP="0005138B">
            <w:pPr>
              <w:rPr>
                <w:lang w:val="en-US"/>
              </w:rPr>
            </w:pPr>
            <w:r>
              <w:rPr>
                <w:lang w:val="en-US"/>
              </w:rPr>
              <w:t>Number of Tanks</w:t>
            </w:r>
          </w:p>
        </w:tc>
        <w:tc>
          <w:tcPr>
            <w:tcW w:w="4788" w:type="dxa"/>
          </w:tcPr>
          <w:p w:rsidR="0005138B" w:rsidRDefault="002C48C7" w:rsidP="0005138B">
            <w:pPr>
              <w:rPr>
                <w:lang w:val="en-US"/>
              </w:rPr>
            </w:pPr>
            <w:r>
              <w:rPr>
                <w:lang w:val="en-US"/>
              </w:rPr>
              <w:t>10</w:t>
            </w:r>
          </w:p>
        </w:tc>
      </w:tr>
      <w:tr w:rsidR="0005138B" w:rsidTr="0005138B">
        <w:tc>
          <w:tcPr>
            <w:tcW w:w="4788" w:type="dxa"/>
          </w:tcPr>
          <w:p w:rsidR="0005138B" w:rsidRDefault="0005138B" w:rsidP="0005138B">
            <w:pPr>
              <w:rPr>
                <w:lang w:val="en-US"/>
              </w:rPr>
            </w:pPr>
            <w:r>
              <w:rPr>
                <w:lang w:val="en-US"/>
              </w:rPr>
              <w:t>Height</w:t>
            </w:r>
          </w:p>
        </w:tc>
        <w:tc>
          <w:tcPr>
            <w:tcW w:w="4788" w:type="dxa"/>
          </w:tcPr>
          <w:p w:rsidR="0005138B" w:rsidRDefault="002C48C7" w:rsidP="0005138B">
            <w:pPr>
              <w:rPr>
                <w:lang w:val="en-US"/>
              </w:rPr>
            </w:pPr>
            <w:r>
              <w:rPr>
                <w:lang w:val="en-US"/>
              </w:rPr>
              <w:t>1.80 m</w:t>
            </w:r>
          </w:p>
        </w:tc>
      </w:tr>
      <w:tr w:rsidR="0005138B" w:rsidTr="0005138B">
        <w:tc>
          <w:tcPr>
            <w:tcW w:w="4788" w:type="dxa"/>
          </w:tcPr>
          <w:p w:rsidR="0005138B" w:rsidRDefault="0005138B" w:rsidP="0005138B">
            <w:pPr>
              <w:rPr>
                <w:lang w:val="en-US"/>
              </w:rPr>
            </w:pPr>
            <w:r>
              <w:rPr>
                <w:lang w:val="en-US"/>
              </w:rPr>
              <w:t>Length</w:t>
            </w:r>
          </w:p>
        </w:tc>
        <w:tc>
          <w:tcPr>
            <w:tcW w:w="4788" w:type="dxa"/>
          </w:tcPr>
          <w:p w:rsidR="0005138B" w:rsidRDefault="002C48C7" w:rsidP="0005138B">
            <w:pPr>
              <w:rPr>
                <w:lang w:val="en-US"/>
              </w:rPr>
            </w:pPr>
            <w:r>
              <w:rPr>
                <w:lang w:val="en-US"/>
              </w:rPr>
              <w:t>7.11 m</w:t>
            </w:r>
          </w:p>
        </w:tc>
      </w:tr>
      <w:tr w:rsidR="0005138B" w:rsidTr="0005138B">
        <w:tc>
          <w:tcPr>
            <w:tcW w:w="4788" w:type="dxa"/>
          </w:tcPr>
          <w:p w:rsidR="0005138B" w:rsidRDefault="0005138B" w:rsidP="0005138B">
            <w:pPr>
              <w:rPr>
                <w:lang w:val="en-US"/>
              </w:rPr>
            </w:pPr>
            <w:r>
              <w:rPr>
                <w:lang w:val="en-US"/>
              </w:rPr>
              <w:t>Width</w:t>
            </w:r>
          </w:p>
        </w:tc>
        <w:tc>
          <w:tcPr>
            <w:tcW w:w="4788" w:type="dxa"/>
          </w:tcPr>
          <w:p w:rsidR="0005138B" w:rsidRDefault="002C48C7" w:rsidP="0005138B">
            <w:pPr>
              <w:rPr>
                <w:lang w:val="en-US"/>
              </w:rPr>
            </w:pPr>
            <w:r>
              <w:rPr>
                <w:lang w:val="en-US"/>
              </w:rPr>
              <w:t>1.06 m</w:t>
            </w:r>
          </w:p>
        </w:tc>
      </w:tr>
      <w:tr w:rsidR="0005138B" w:rsidTr="0005138B">
        <w:tc>
          <w:tcPr>
            <w:tcW w:w="4788" w:type="dxa"/>
          </w:tcPr>
          <w:p w:rsidR="0005138B" w:rsidRDefault="0005138B" w:rsidP="00860755">
            <w:pPr>
              <w:rPr>
                <w:lang w:val="en-US"/>
              </w:rPr>
            </w:pPr>
            <w:r>
              <w:rPr>
                <w:lang w:val="en-US"/>
              </w:rPr>
              <w:t>Number of Bays per Tank</w:t>
            </w:r>
          </w:p>
        </w:tc>
        <w:tc>
          <w:tcPr>
            <w:tcW w:w="4788" w:type="dxa"/>
          </w:tcPr>
          <w:p w:rsidR="0005138B" w:rsidRDefault="0005138B" w:rsidP="00860755">
            <w:pPr>
              <w:rPr>
                <w:lang w:val="en-US"/>
              </w:rPr>
            </w:pPr>
            <w:r>
              <w:rPr>
                <w:lang w:val="en-US"/>
              </w:rPr>
              <w:t>N.SedBays</w:t>
            </w:r>
          </w:p>
        </w:tc>
      </w:tr>
      <w:tr w:rsidR="0005138B" w:rsidTr="0005138B">
        <w:tc>
          <w:tcPr>
            <w:tcW w:w="4788" w:type="dxa"/>
          </w:tcPr>
          <w:p w:rsidR="0005138B" w:rsidRDefault="0005138B" w:rsidP="00860755">
            <w:pPr>
              <w:rPr>
                <w:lang w:val="en-US"/>
              </w:rPr>
            </w:pPr>
            <w:r>
              <w:rPr>
                <w:lang w:val="en-US"/>
              </w:rPr>
              <w:t>Width of a Bay</w:t>
            </w:r>
          </w:p>
        </w:tc>
        <w:tc>
          <w:tcPr>
            <w:tcW w:w="4788" w:type="dxa"/>
          </w:tcPr>
          <w:p w:rsidR="0005138B" w:rsidRDefault="0005138B" w:rsidP="00860755">
            <w:pPr>
              <w:rPr>
                <w:lang w:val="en-US"/>
              </w:rPr>
            </w:pPr>
            <w:r>
              <w:rPr>
                <w:lang w:val="en-US"/>
              </w:rPr>
              <w:t>W.SedBay</w:t>
            </w:r>
          </w:p>
        </w:tc>
      </w:tr>
    </w:tbl>
    <w:p w:rsidR="0005138B" w:rsidRP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73760C" w:rsidTr="0073760C">
        <w:tc>
          <w:tcPr>
            <w:tcW w:w="4788" w:type="dxa"/>
          </w:tcPr>
          <w:p w:rsidR="0073760C" w:rsidRDefault="0073760C" w:rsidP="0016061F">
            <w:pPr>
              <w:spacing w:after="200"/>
              <w:jc w:val="both"/>
              <w:rPr>
                <w:lang w:val="en-US"/>
              </w:rPr>
            </w:pPr>
            <w:r>
              <w:rPr>
                <w:lang w:val="en-US"/>
              </w:rPr>
              <w:t>Capture Velocity</w:t>
            </w:r>
          </w:p>
        </w:tc>
        <w:tc>
          <w:tcPr>
            <w:tcW w:w="4788" w:type="dxa"/>
          </w:tcPr>
          <w:p w:rsidR="0073760C" w:rsidRDefault="002C48C7" w:rsidP="0016061F">
            <w:pPr>
              <w:spacing w:after="200"/>
              <w:jc w:val="both"/>
              <w:rPr>
                <w:lang w:val="en-US"/>
              </w:rPr>
            </w:pPr>
            <w:r>
              <w:rPr>
                <w:lang w:val="en-US"/>
              </w:rPr>
              <w:t>120 microm/s</w:t>
            </w:r>
          </w:p>
        </w:tc>
      </w:tr>
      <w:tr w:rsidR="0073760C" w:rsidTr="0073760C">
        <w:tc>
          <w:tcPr>
            <w:tcW w:w="4788" w:type="dxa"/>
          </w:tcPr>
          <w:p w:rsidR="0073760C" w:rsidRDefault="0073760C" w:rsidP="0016061F">
            <w:pPr>
              <w:spacing w:after="200"/>
              <w:jc w:val="both"/>
              <w:rPr>
                <w:lang w:val="en-US"/>
              </w:rPr>
            </w:pPr>
            <w:r>
              <w:rPr>
                <w:lang w:val="en-US"/>
              </w:rPr>
              <w:t>Upflow Velocity</w:t>
            </w:r>
          </w:p>
        </w:tc>
        <w:tc>
          <w:tcPr>
            <w:tcW w:w="4788" w:type="dxa"/>
          </w:tcPr>
          <w:p w:rsidR="0073760C" w:rsidRDefault="002C48C7" w:rsidP="0016061F">
            <w:pPr>
              <w:spacing w:after="200"/>
              <w:jc w:val="both"/>
              <w:rPr>
                <w:lang w:val="en-US"/>
              </w:rPr>
            </w:pPr>
            <w:r>
              <w:rPr>
                <w:lang w:val="en-US"/>
              </w:rPr>
              <w:t>992 microm/s</w:t>
            </w:r>
          </w:p>
        </w:tc>
      </w:tr>
      <w:tr w:rsidR="0073760C" w:rsidTr="0073760C">
        <w:tc>
          <w:tcPr>
            <w:tcW w:w="4788" w:type="dxa"/>
          </w:tcPr>
          <w:p w:rsidR="0073760C" w:rsidRDefault="0073760C" w:rsidP="0016061F">
            <w:pPr>
              <w:spacing w:after="200"/>
              <w:jc w:val="both"/>
              <w:rPr>
                <w:lang w:val="en-US"/>
              </w:rPr>
            </w:pPr>
            <w:r>
              <w:rPr>
                <w:lang w:val="en-US"/>
              </w:rPr>
              <w:t>Residence Time</w:t>
            </w:r>
          </w:p>
        </w:tc>
        <w:tc>
          <w:tcPr>
            <w:tcW w:w="4788" w:type="dxa"/>
          </w:tcPr>
          <w:p w:rsidR="0073760C" w:rsidRDefault="002C48C7" w:rsidP="0016061F">
            <w:pPr>
              <w:spacing w:after="200"/>
              <w:jc w:val="both"/>
              <w:rPr>
                <w:lang w:val="en-US"/>
              </w:rPr>
            </w:pPr>
            <w:r>
              <w:rPr>
                <w:lang w:val="en-US"/>
              </w:rPr>
              <w:t>24 min</w:t>
            </w:r>
          </w:p>
        </w:tc>
      </w:tr>
    </w:tbl>
    <w:p w:rsidR="0073760C" w:rsidRDefault="0073760C" w:rsidP="0016061F">
      <w:pPr>
        <w:spacing w:after="200"/>
        <w:ind w:firstLine="180"/>
        <w:jc w:val="both"/>
        <w:rPr>
          <w:lang w:val="en-US"/>
        </w:rPr>
      </w:pPr>
    </w:p>
    <w:p w:rsidR="0016061F" w:rsidRPr="007F3C0B" w:rsidRDefault="0016061F" w:rsidP="0016061F">
      <w:pPr>
        <w:spacing w:after="200"/>
        <w:ind w:firstLine="180"/>
        <w:jc w:val="both"/>
      </w:pPr>
      <w:r>
        <w:rPr>
          <w:lang w:val="en-US"/>
        </w:rPr>
        <w:t xml:space="preserve">The influent to the sedimentation tank passes through a channel that distributes the water to the individual bays within each tank. This channel is designed to ensure that the flocs can be transferred to the bottom of the sedimentation tanks without being broken. </w:t>
      </w:r>
      <w:r w:rsidRPr="007F3C0B">
        <w:t xml:space="preserve">Other restrictions on the dimensions include: sufficient width to accommodate the inlet manifolds that deliver water to the bottom of tank, tiene que tener suficiente profundidad para apoyar los tubos recolectores de </w:t>
      </w:r>
      <w:r w:rsidRPr="007F3C0B">
        <w:lastRenderedPageBreak/>
        <w:t>salida de los tanques de sedimentación, tiene que ser poco profundo para permitir fácil acceso al fondo, y tiene  W.</w:t>
      </w:r>
      <w:r w:rsidRPr="007F3C0B">
        <w:rPr>
          <w:shd w:val="clear" w:color="auto" w:fill="FFFFFF"/>
        </w:rPr>
        <w:t>SedInletchannelPreweir de espacio libre.</w:t>
      </w:r>
      <w:r w:rsidRPr="007F3C0B">
        <w:t xml:space="preserve"> </w:t>
      </w:r>
    </w:p>
    <w:p w:rsidR="0016061F" w:rsidRPr="007F3C0B" w:rsidRDefault="0016061F" w:rsidP="0016061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34"/>
        <w:gridCol w:w="2893"/>
      </w:tblGrid>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Length</w:t>
            </w:r>
          </w:p>
        </w:tc>
        <w:tc>
          <w:tcPr>
            <w:tcW w:w="2893" w:type="dxa"/>
          </w:tcPr>
          <w:p w:rsidR="0016061F" w:rsidRPr="00903021" w:rsidRDefault="0016061F" w:rsidP="0016061F">
            <w:pPr>
              <w:pStyle w:val="indent"/>
              <w:rPr>
                <w:lang w:val="en-US"/>
              </w:rPr>
            </w:pPr>
            <w:r w:rsidRPr="00903021">
              <w:rPr>
                <w:lang w:val="en-US"/>
              </w:rPr>
              <w:t>L.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Width</w:t>
            </w:r>
          </w:p>
        </w:tc>
        <w:tc>
          <w:tcPr>
            <w:tcW w:w="2893" w:type="dxa"/>
          </w:tcPr>
          <w:p w:rsidR="0016061F" w:rsidRPr="00903021" w:rsidRDefault="0016061F" w:rsidP="0016061F">
            <w:pPr>
              <w:pStyle w:val="indent"/>
              <w:rPr>
                <w:lang w:val="en-US"/>
              </w:rPr>
            </w:pPr>
            <w:r w:rsidRPr="00903021">
              <w:rPr>
                <w:lang w:val="en-US"/>
              </w:rPr>
              <w:t>W.Inlet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Height</w:t>
            </w:r>
          </w:p>
        </w:tc>
        <w:tc>
          <w:tcPr>
            <w:tcW w:w="2893" w:type="dxa"/>
          </w:tcPr>
          <w:p w:rsidR="0016061F" w:rsidRPr="00903021" w:rsidRDefault="0016061F" w:rsidP="0016061F">
            <w:pPr>
              <w:pStyle w:val="indent"/>
              <w:rPr>
                <w:lang w:val="en-US"/>
              </w:rPr>
            </w:pPr>
            <w:r w:rsidRPr="00903021">
              <w:rPr>
                <w:lang w:val="en-US"/>
              </w:rPr>
              <w:t>H.InletChannel</w:t>
            </w:r>
          </w:p>
        </w:tc>
      </w:tr>
      <w:tr w:rsidR="0016061F" w:rsidRPr="00903021" w:rsidTr="0016061F">
        <w:trPr>
          <w:trHeight w:val="287"/>
          <w:jc w:val="center"/>
        </w:trPr>
        <w:tc>
          <w:tcPr>
            <w:tcW w:w="3434" w:type="dxa"/>
          </w:tcPr>
          <w:p w:rsidR="0016061F" w:rsidRPr="00903021" w:rsidRDefault="0016061F" w:rsidP="0016061F">
            <w:pPr>
              <w:pStyle w:val="indent"/>
              <w:ind w:firstLine="0"/>
              <w:rPr>
                <w:lang w:val="en-US"/>
              </w:rPr>
            </w:pPr>
            <w:r w:rsidRPr="00903021">
              <w:rPr>
                <w:lang w:val="en-US"/>
              </w:rPr>
              <w:t xml:space="preserve">   Water height</w:t>
            </w:r>
          </w:p>
        </w:tc>
        <w:tc>
          <w:tcPr>
            <w:tcW w:w="2893" w:type="dxa"/>
          </w:tcPr>
          <w:p w:rsidR="0016061F" w:rsidRPr="00903021" w:rsidRDefault="0016061F" w:rsidP="0016061F">
            <w:pPr>
              <w:pStyle w:val="indent"/>
              <w:rPr>
                <w:lang w:val="en-US"/>
              </w:rPr>
            </w:pPr>
            <w:r w:rsidRPr="00903021">
              <w:rPr>
                <w:lang w:val="en-US"/>
              </w:rPr>
              <w:t>HW.InletChannel</w:t>
            </w:r>
          </w:p>
        </w:tc>
      </w:tr>
    </w:tbl>
    <w:p w:rsidR="0016061F" w:rsidRPr="00903021" w:rsidRDefault="0016061F" w:rsidP="0016061F">
      <w:pPr>
        <w:pStyle w:val="Heading7"/>
        <w:jc w:val="both"/>
        <w:rPr>
          <w:rFonts w:ascii="Times New Roman" w:hAnsi="Times New Roman"/>
          <w:lang w:val="en-US"/>
        </w:rPr>
      </w:pPr>
      <w:r w:rsidRPr="00903021">
        <w:rPr>
          <w:rFonts w:ascii="Times New Roman" w:hAnsi="Times New Roman"/>
          <w:lang w:val="en-US"/>
        </w:rPr>
        <w:t>Tabl</w:t>
      </w:r>
      <w:r>
        <w:rPr>
          <w:rFonts w:ascii="Times New Roman" w:hAnsi="Times New Roman"/>
          <w:lang w:val="en-US"/>
        </w:rPr>
        <w:t>e</w:t>
      </w:r>
      <w:r w:rsidRPr="00903021">
        <w:rPr>
          <w:rFonts w:ascii="Times New Roman" w:hAnsi="Times New Roman"/>
          <w:lang w:val="en-US"/>
        </w:rPr>
        <w:t xml:space="preserve"> </w:t>
      </w:r>
      <w:r w:rsidR="0005783E">
        <w:rPr>
          <w:rFonts w:ascii="Times New Roman" w:hAnsi="Times New Roman"/>
          <w:lang w:val="en-US"/>
        </w:rPr>
        <w:fldChar w:fldCharType="begin"/>
      </w:r>
      <w:r>
        <w:rPr>
          <w:rFonts w:ascii="Times New Roman" w:hAnsi="Times New Roman"/>
          <w:lang w:val="en-US"/>
        </w:rPr>
        <w:instrText xml:space="preserve"> SEQ Table \* ARABIC </w:instrText>
      </w:r>
      <w:r w:rsidR="0005783E">
        <w:rPr>
          <w:rFonts w:ascii="Times New Roman" w:hAnsi="Times New Roman"/>
          <w:lang w:val="en-US"/>
        </w:rPr>
        <w:fldChar w:fldCharType="separate"/>
      </w:r>
      <w:r w:rsidR="002C48C7">
        <w:rPr>
          <w:rFonts w:ascii="Times New Roman" w:hAnsi="Times New Roman"/>
          <w:noProof/>
          <w:lang w:val="en-US"/>
        </w:rPr>
        <w:t>7</w:t>
      </w:r>
      <w:r w:rsidR="0005783E">
        <w:rPr>
          <w:rFonts w:ascii="Times New Roman" w:hAnsi="Times New Roman"/>
          <w:lang w:val="en-US"/>
        </w:rPr>
        <w:fldChar w:fldCharType="end"/>
      </w:r>
      <w:r w:rsidRPr="00903021">
        <w:rPr>
          <w:rFonts w:ascii="Times New Roman" w:hAnsi="Times New Roman"/>
          <w:lang w:val="en-US"/>
        </w:rPr>
        <w:t>. Dimensions of the inlet channel</w:t>
      </w:r>
    </w:p>
    <w:p w:rsidR="0016061F" w:rsidRPr="00903021" w:rsidRDefault="0016061F" w:rsidP="0016061F">
      <w:pPr>
        <w:spacing w:after="200"/>
        <w:jc w:val="both"/>
        <w:rPr>
          <w:lang w:val="en-US"/>
        </w:rPr>
      </w:pPr>
    </w:p>
    <w:p w:rsidR="0016061F" w:rsidRPr="00903021" w:rsidRDefault="0016061F" w:rsidP="0016061F">
      <w:pPr>
        <w:spacing w:after="200"/>
        <w:ind w:firstLine="180"/>
        <w:jc w:val="both"/>
        <w:rPr>
          <w:lang w:val="en-US"/>
        </w:rPr>
      </w:pPr>
      <w:r w:rsidRPr="00FC6CD8">
        <w:t xml:space="preserve">El canal distribuidor </w:t>
      </w:r>
      <w:r w:rsidRPr="00FC6CD8">
        <w:rPr>
          <w:shd w:val="clear" w:color="auto" w:fill="FFFFFF"/>
        </w:rPr>
        <w:t xml:space="preserve">también tiene un vertedero de </w:t>
      </w:r>
      <w:r w:rsidR="002C48C7">
        <w:rPr>
          <w:shd w:val="clear" w:color="auto" w:fill="FFFFFF"/>
        </w:rPr>
        <w:t>52.0 cm</w:t>
      </w:r>
      <w:r w:rsidRPr="00FC6CD8">
        <w:rPr>
          <w:shd w:val="clear" w:color="auto" w:fill="FFFFFF"/>
        </w:rPr>
        <w:t xml:space="preserve"> de altura sobre el nivel del fondo y un tubo de 4 pulgadas</w:t>
      </w:r>
      <w:r w:rsidRPr="00FC6CD8">
        <w:t xml:space="preserve"> de diámetro fundido en el final del canal. </w:t>
      </w:r>
      <w:r w:rsidRPr="00903021">
        <w:rPr>
          <w:lang w:val="en-US"/>
        </w:rPr>
        <w:t>Este tubo se mantiene tapado excepto cuando se quiere botar agua floculada al canal de limpieza para que no ingrese a los tanques de sedimentación. Cuando se desborda agua del canal, el vertedero mantiene el canal y el tanque de floculación llenos de agua para evitar cambios abruptos en el nivel de agua que pueden perjudicar el tratamiento.</w:t>
      </w:r>
    </w:p>
    <w:p w:rsidR="0016061F" w:rsidRPr="00903021" w:rsidRDefault="0016061F" w:rsidP="0016061F">
      <w:pPr>
        <w:pStyle w:val="Heading7"/>
        <w:jc w:val="both"/>
        <w:rPr>
          <w:rFonts w:ascii="Times New Roman" w:hAnsi="Times New Roman"/>
          <w:lang w:val="en-US"/>
        </w:rPr>
      </w:pP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3481"/>
      </w:tblGrid>
      <w:tr w:rsidR="0016061F" w:rsidRPr="00903021" w:rsidTr="0016061F">
        <w:trPr>
          <w:jc w:val="center"/>
        </w:trPr>
        <w:tc>
          <w:tcPr>
            <w:tcW w:w="3319" w:type="dxa"/>
          </w:tcPr>
          <w:p w:rsidR="0016061F" w:rsidRPr="00903021" w:rsidRDefault="0016061F" w:rsidP="0016061F">
            <w:pPr>
              <w:pStyle w:val="indent"/>
              <w:rPr>
                <w:lang w:val="en-US"/>
              </w:rPr>
            </w:pPr>
            <w:r>
              <w:rPr>
                <w:lang w:val="en-US"/>
              </w:rPr>
              <w:t>Type of weir</w:t>
            </w:r>
          </w:p>
        </w:tc>
        <w:tc>
          <w:tcPr>
            <w:tcW w:w="3481" w:type="dxa"/>
            <w:vAlign w:val="bottom"/>
          </w:tcPr>
          <w:p w:rsidR="0016061F" w:rsidRPr="00903021" w:rsidRDefault="0005783E" w:rsidP="0016061F">
            <w:pPr>
              <w:pStyle w:val="indent"/>
              <w:rPr>
                <w:lang w:val="en-US"/>
              </w:rPr>
            </w:pPr>
            <w:r w:rsidRPr="00903021">
              <w:rPr>
                <w:lang w:val="en-US"/>
              </w:rPr>
              <w:fldChar w:fldCharType="begin"/>
            </w:r>
            <w:r w:rsidR="0016061F" w:rsidRPr="00903021">
              <w:rPr>
                <w:lang w:val="en-US"/>
              </w:rPr>
              <w:instrText xml:space="preserve"> if </w:instrText>
            </w:r>
            <w:r w:rsidR="0016061F" w:rsidRPr="00903021">
              <w:rPr>
                <w:shd w:val="clear" w:color="auto" w:fill="FFFFFF"/>
                <w:lang w:val="en-US"/>
              </w:rPr>
              <w:instrText>EN.InletChannelGeom</w:instrText>
            </w:r>
            <w:r w:rsidR="0016061F" w:rsidRPr="00903021">
              <w:rPr>
                <w:lang w:val="en-US"/>
              </w:rPr>
              <w:instrText xml:space="preserve"> = 1  "Parallel with the channel" "Perpendicular"</w:instrText>
            </w:r>
            <w:r w:rsidRPr="00903021">
              <w:rPr>
                <w:lang w:val="en-US"/>
              </w:rPr>
              <w:fldChar w:fldCharType="separate"/>
            </w:r>
            <w:r w:rsidR="002C48C7" w:rsidRPr="00903021">
              <w:rPr>
                <w:noProof/>
                <w:lang w:val="en-US"/>
              </w:rPr>
              <w:t>Perpendicular</w:t>
            </w:r>
            <w:r w:rsidRPr="00903021">
              <w:rPr>
                <w:lang w:val="en-US"/>
              </w:rPr>
              <w:fldChar w:fldCharType="end"/>
            </w:r>
            <w:r w:rsidR="0016061F" w:rsidRPr="00903021">
              <w:rPr>
                <w:lang w:val="en-US"/>
              </w:rPr>
              <w:t xml:space="preserve"> </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Length</w:t>
            </w:r>
          </w:p>
        </w:tc>
        <w:tc>
          <w:tcPr>
            <w:tcW w:w="3481" w:type="dxa"/>
          </w:tcPr>
          <w:p w:rsidR="0016061F" w:rsidRPr="00903021" w:rsidRDefault="0016061F" w:rsidP="0016061F">
            <w:pPr>
              <w:pStyle w:val="indent"/>
              <w:rPr>
                <w:lang w:val="en-US"/>
              </w:rPr>
            </w:pPr>
            <w:r w:rsidRPr="00903021">
              <w:rPr>
                <w:lang w:val="en-US"/>
              </w:rPr>
              <w:t>W.SedWeirInlet</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Height</w:t>
            </w:r>
          </w:p>
        </w:tc>
        <w:tc>
          <w:tcPr>
            <w:tcW w:w="3481" w:type="dxa"/>
          </w:tcPr>
          <w:p w:rsidR="0016061F" w:rsidRPr="00903021" w:rsidRDefault="002C48C7" w:rsidP="0016061F">
            <w:pPr>
              <w:pStyle w:val="indent"/>
              <w:rPr>
                <w:lang w:val="en-US"/>
              </w:rPr>
            </w:pPr>
            <w:r>
              <w:rPr>
                <w:lang w:val="en-US"/>
              </w:rPr>
              <w:t>52.0 cm</w:t>
            </w:r>
          </w:p>
        </w:tc>
      </w:tr>
      <w:tr w:rsidR="0016061F" w:rsidRPr="00903021" w:rsidTr="0016061F">
        <w:trPr>
          <w:trHeight w:val="350"/>
          <w:jc w:val="center"/>
        </w:trPr>
        <w:tc>
          <w:tcPr>
            <w:tcW w:w="3319" w:type="dxa"/>
          </w:tcPr>
          <w:p w:rsidR="0016061F" w:rsidRPr="00903021" w:rsidRDefault="0016061F" w:rsidP="0016061F">
            <w:pPr>
              <w:pStyle w:val="indent"/>
              <w:rPr>
                <w:lang w:val="en-US"/>
              </w:rPr>
            </w:pPr>
            <w:r>
              <w:rPr>
                <w:lang w:val="en-US"/>
              </w:rPr>
              <w:t>Head loss</w:t>
            </w:r>
            <w:r w:rsidRPr="00903021">
              <w:rPr>
                <w:lang w:val="en-US"/>
              </w:rPr>
              <w:t xml:space="preserve"> </w:t>
            </w:r>
          </w:p>
        </w:tc>
        <w:tc>
          <w:tcPr>
            <w:tcW w:w="3481" w:type="dxa"/>
          </w:tcPr>
          <w:p w:rsidR="0016061F" w:rsidRPr="00903021" w:rsidRDefault="002C48C7" w:rsidP="0016061F">
            <w:pPr>
              <w:pStyle w:val="indent"/>
              <w:rPr>
                <w:lang w:val="en-US"/>
              </w:rPr>
            </w:pPr>
            <w:r>
              <w:rPr>
                <w:lang w:val="en-US"/>
              </w:rPr>
              <w:t>1.91 cm</w:t>
            </w:r>
          </w:p>
        </w:tc>
      </w:tr>
    </w:tbl>
    <w:p w:rsidR="0016061F" w:rsidRPr="00903021" w:rsidRDefault="0016061F" w:rsidP="0016061F">
      <w:pPr>
        <w:spacing w:after="200"/>
        <w:jc w:val="both"/>
        <w:rPr>
          <w:lang w:val="en-US"/>
        </w:rPr>
      </w:pPr>
    </w:p>
    <w:p w:rsidR="0016061F" w:rsidRPr="00FC6CD8" w:rsidRDefault="0016061F" w:rsidP="0016061F">
      <w:pPr>
        <w:spacing w:after="200"/>
        <w:jc w:val="both"/>
        <w:rPr>
          <w:lang w:val="en-US"/>
        </w:rPr>
      </w:pPr>
      <w:r w:rsidRPr="00FC6CD8">
        <w:t xml:space="preserve">Table </w:t>
      </w:r>
      <w:r w:rsidR="0005783E">
        <w:fldChar w:fldCharType="begin"/>
      </w:r>
      <w:r>
        <w:instrText xml:space="preserve"> SEQ Table \* ARABIC </w:instrText>
      </w:r>
      <w:r w:rsidR="0005783E">
        <w:fldChar w:fldCharType="separate"/>
      </w:r>
      <w:r w:rsidR="002C48C7">
        <w:rPr>
          <w:noProof/>
        </w:rPr>
        <w:t>8</w:t>
      </w:r>
      <w:r w:rsidR="0005783E">
        <w:rPr>
          <w:noProof/>
        </w:rPr>
        <w:fldChar w:fldCharType="end"/>
      </w:r>
      <w:r w:rsidRPr="00FC6CD8">
        <w:t xml:space="preserve">. </w:t>
      </w:r>
      <w:r w:rsidRPr="00FC6CD8">
        <w:rPr>
          <w:lang w:val="en-US"/>
        </w:rPr>
        <w:t>Dimensions of the inlet channel weir</w:t>
      </w:r>
    </w:p>
    <w:p w:rsidR="0016061F" w:rsidRPr="00903021" w:rsidRDefault="0016061F" w:rsidP="0016061F">
      <w:pPr>
        <w:pStyle w:val="Heading4"/>
        <w:rPr>
          <w:lang w:val="en-US"/>
        </w:rPr>
      </w:pPr>
      <w:bookmarkStart w:id="45" w:name="_Toc506039001"/>
      <w:r w:rsidRPr="00903021">
        <w:rPr>
          <w:lang w:val="en-US"/>
        </w:rPr>
        <w:t>Sedimentation Tanks</w:t>
      </w:r>
      <w:bookmarkEnd w:id="45"/>
    </w:p>
    <w:p w:rsidR="0016061F" w:rsidRPr="00903021" w:rsidRDefault="0016061F" w:rsidP="0016061F">
      <w:pPr>
        <w:spacing w:after="200"/>
        <w:ind w:firstLine="180"/>
        <w:jc w:val="both"/>
        <w:rPr>
          <w:lang w:val="en-US"/>
        </w:rPr>
      </w:pPr>
      <w:r w:rsidRPr="00903021">
        <w:rPr>
          <w:lang w:val="en-US"/>
        </w:rPr>
        <w:t xml:space="preserve">The objective of the sedimentation tanks is to remove, by gravity, the flocs that have been formed in the flocculator. Los tanques de sedimentación de flujo ascendente tienen cinco partes: los tubos distribuidores, los canales de drenaje, las tolvas, las placas sedimentadoras, y los tubos recolectores del agua decantada. </w:t>
      </w:r>
    </w:p>
    <w:p w:rsidR="0016061F" w:rsidRPr="00903021" w:rsidRDefault="0016061F" w:rsidP="0016061F">
      <w:pPr>
        <w:spacing w:after="200"/>
        <w:jc w:val="center"/>
        <w:rPr>
          <w:lang w:val="en-US"/>
        </w:rPr>
      </w:pPr>
      <w:r>
        <w:rPr>
          <w:noProof/>
          <w:lang w:val="en-US"/>
        </w:rPr>
        <w:lastRenderedPageBreak/>
        <w:drawing>
          <wp:inline distT="0" distB="0" distL="0" distR="0" wp14:anchorId="67257D97" wp14:editId="244FFD79">
            <wp:extent cx="4210050" cy="532447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cstate="print"/>
                    <a:srcRect/>
                    <a:stretch>
                      <a:fillRect/>
                    </a:stretch>
                  </pic:blipFill>
                  <pic:spPr bwMode="auto">
                    <a:xfrm>
                      <a:off x="0" y="0"/>
                      <a:ext cx="4210050" cy="5324475"/>
                    </a:xfrm>
                    <a:prstGeom prst="rect">
                      <a:avLst/>
                    </a:prstGeom>
                    <a:noFill/>
                    <a:ln w="9525">
                      <a:noFill/>
                      <a:miter lim="800000"/>
                      <a:headEnd/>
                      <a:tailEnd/>
                    </a:ln>
                  </pic:spPr>
                </pic:pic>
              </a:graphicData>
            </a:graphic>
          </wp:inline>
        </w:drawing>
      </w:r>
    </w:p>
    <w:p w:rsidR="0016061F" w:rsidRPr="000B688B" w:rsidRDefault="0016061F" w:rsidP="0016061F">
      <w:pPr>
        <w:spacing w:after="200"/>
        <w:jc w:val="both"/>
        <w:rPr>
          <w:lang w:val="en-US"/>
        </w:rPr>
      </w:pPr>
      <w:r w:rsidRPr="000B688B">
        <w:rPr>
          <w:lang w:val="en-US"/>
        </w:rPr>
        <w:t xml:space="preserve">Figure </w:t>
      </w:r>
      <w:r w:rsidR="0005783E" w:rsidRPr="00903021">
        <w:rPr>
          <w:lang w:val="en-US"/>
        </w:rPr>
        <w:fldChar w:fldCharType="begin"/>
      </w:r>
      <w:r w:rsidRPr="000B688B">
        <w:rPr>
          <w:lang w:val="en-US"/>
        </w:rPr>
        <w:instrText xml:space="preserve"> SEQ Figure \* ARABIC </w:instrText>
      </w:r>
      <w:r w:rsidR="0005783E" w:rsidRPr="00903021">
        <w:rPr>
          <w:lang w:val="en-US"/>
        </w:rPr>
        <w:fldChar w:fldCharType="separate"/>
      </w:r>
      <w:r w:rsidR="002C48C7">
        <w:rPr>
          <w:noProof/>
          <w:lang w:val="en-US"/>
        </w:rPr>
        <w:t>10</w:t>
      </w:r>
      <w:r w:rsidR="0005783E" w:rsidRPr="00903021">
        <w:rPr>
          <w:noProof/>
          <w:lang w:val="en-US"/>
        </w:rPr>
        <w:fldChar w:fldCharType="end"/>
      </w:r>
      <w:r w:rsidRPr="000B688B">
        <w:rPr>
          <w:noProof/>
          <w:lang w:val="en-US"/>
        </w:rPr>
        <w:t>:Top view of the sedimentation</w:t>
      </w:r>
      <w:r>
        <w:rPr>
          <w:noProof/>
          <w:lang w:val="en-US"/>
        </w:rPr>
        <w:t xml:space="preserve"> tank</w:t>
      </w:r>
      <w:r w:rsidRPr="000B688B">
        <w:rPr>
          <w:noProof/>
          <w:lang w:val="en-US"/>
        </w:rPr>
        <w:t xml:space="preserve"> </w:t>
      </w:r>
    </w:p>
    <w:p w:rsidR="0016061F" w:rsidRPr="00903021" w:rsidRDefault="0016061F" w:rsidP="0016061F">
      <w:pPr>
        <w:pStyle w:val="Heading3"/>
        <w:jc w:val="both"/>
        <w:rPr>
          <w:lang w:val="en-US"/>
        </w:rPr>
      </w:pPr>
      <w:bookmarkStart w:id="46" w:name="_Toc506039002"/>
      <w:r>
        <w:rPr>
          <w:lang w:val="en-US"/>
        </w:rPr>
        <w:t>Assigning dimensions to the sedimentation tank</w:t>
      </w:r>
      <w:bookmarkEnd w:id="46"/>
    </w:p>
    <w:p w:rsidR="0016061F" w:rsidRPr="00903021" w:rsidRDefault="0016061F" w:rsidP="0016061F">
      <w:pPr>
        <w:spacing w:after="200"/>
        <w:ind w:firstLine="180"/>
        <w:jc w:val="both"/>
        <w:rPr>
          <w:lang w:val="en-US"/>
        </w:rPr>
      </w:pPr>
      <w:r w:rsidRPr="00903021">
        <w:rPr>
          <w:lang w:val="en-US"/>
        </w:rPr>
        <w:t>Se dimensionan los tanques de sedimentación en base a los criterios de diseño de las varias partes descritas anteriormente así como las dimensiones estándares del material de las láminas usadas para las placas sedimentadoras. L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 herramienta de diseño d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V</w:t>
      </w:r>
      <w:r w:rsidRPr="00903021">
        <w:rPr>
          <w:vertAlign w:val="subscript"/>
          <w:lang w:val="en-US"/>
        </w:rPr>
        <w:t>ascendente</w:t>
      </w:r>
      <w:r w:rsidRPr="00903021">
        <w:rPr>
          <w:lang w:val="en-US"/>
        </w:rPr>
        <w:t>, V</w:t>
      </w:r>
      <w:r w:rsidRPr="00903021">
        <w:rPr>
          <w:vertAlign w:val="subscript"/>
          <w:lang w:val="en-US"/>
        </w:rPr>
        <w:t>c</w:t>
      </w:r>
      <w:r w:rsidRPr="00903021">
        <w:rPr>
          <w:lang w:val="en-US"/>
        </w:rPr>
        <w:t xml:space="preserve">, α, el ángulo de inclinación de las tolvas, el número de tanques de sedimentación deseados, y el caudal máximo de la planta, se calculan las dimensiones de los tanques de sedimentación. </w:t>
      </w:r>
    </w:p>
    <w:p w:rsidR="0016061F" w:rsidRPr="00903021" w:rsidRDefault="0016061F" w:rsidP="0016061F">
      <w:pPr>
        <w:pStyle w:val="Heading7"/>
        <w:jc w:val="both"/>
        <w:rPr>
          <w:rFonts w:ascii="Times New Roman" w:hAnsi="Times New Roman"/>
          <w:lang w:val="en-US"/>
        </w:rPr>
      </w:pP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62"/>
        <w:gridCol w:w="2174"/>
      </w:tblGrid>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tanks</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2C48C7" w:rsidP="0016061F">
            <w:pPr>
              <w:pStyle w:val="indent"/>
              <w:rPr>
                <w:lang w:val="en-US"/>
              </w:rPr>
            </w:pPr>
            <w:r>
              <w:rPr>
                <w:lang w:val="en-US"/>
              </w:rPr>
              <w:t>10</w:t>
            </w:r>
          </w:p>
        </w:tc>
      </w:tr>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bays per sedimentation tank</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Bays</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Width of each bay</w:t>
            </w:r>
          </w:p>
        </w:tc>
        <w:tc>
          <w:tcPr>
            <w:tcW w:w="2174" w:type="dxa"/>
            <w:vAlign w:val="bottom"/>
          </w:tcPr>
          <w:p w:rsidR="0016061F" w:rsidRPr="00903021" w:rsidRDefault="0016061F" w:rsidP="0016061F">
            <w:pPr>
              <w:pStyle w:val="indent"/>
              <w:rPr>
                <w:lang w:val="en-US"/>
              </w:rPr>
            </w:pPr>
            <w:r w:rsidRPr="00903021">
              <w:rPr>
                <w:lang w:val="en-US"/>
              </w:rPr>
              <w:t>W.SedBay</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Length of each bay and tank</w:t>
            </w:r>
          </w:p>
        </w:tc>
        <w:tc>
          <w:tcPr>
            <w:tcW w:w="2174" w:type="dxa"/>
            <w:vAlign w:val="bottom"/>
          </w:tcPr>
          <w:p w:rsidR="0016061F" w:rsidRPr="00903021" w:rsidRDefault="002C48C7" w:rsidP="0016061F">
            <w:pPr>
              <w:pStyle w:val="indent"/>
              <w:rPr>
                <w:lang w:val="en-US"/>
              </w:rPr>
            </w:pPr>
            <w:r>
              <w:rPr>
                <w:lang w:val="en-US"/>
              </w:rPr>
              <w:t>7.11 m</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ltura de las paredes inclinadas </w:t>
            </w:r>
          </w:p>
        </w:tc>
        <w:tc>
          <w:tcPr>
            <w:tcW w:w="2174" w:type="dxa"/>
            <w:vAlign w:val="bottom"/>
          </w:tcPr>
          <w:p w:rsidR="0016061F" w:rsidRPr="00903021" w:rsidRDefault="0016061F" w:rsidP="0016061F">
            <w:pPr>
              <w:pStyle w:val="indent"/>
              <w:rPr>
                <w:lang w:val="en-US"/>
              </w:rPr>
            </w:pPr>
            <w:r w:rsidRPr="00903021">
              <w:rPr>
                <w:lang w:val="en-US"/>
              </w:rPr>
              <w:t>H.SedBayDivider</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ncho de las paredes inclinadas </w:t>
            </w:r>
          </w:p>
        </w:tc>
        <w:tc>
          <w:tcPr>
            <w:tcW w:w="2174" w:type="dxa"/>
            <w:vAlign w:val="bottom"/>
          </w:tcPr>
          <w:p w:rsidR="0016061F" w:rsidRPr="00903021" w:rsidRDefault="0016061F" w:rsidP="0016061F">
            <w:pPr>
              <w:pStyle w:val="indent"/>
              <w:rPr>
                <w:lang w:val="en-US"/>
              </w:rPr>
            </w:pPr>
            <w:r w:rsidRPr="00903021">
              <w:rPr>
                <w:lang w:val="en-US"/>
              </w:rPr>
              <w:t>W.SedSlope</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Angulo de inclinación de las paredes</w:t>
            </w:r>
          </w:p>
        </w:tc>
        <w:tc>
          <w:tcPr>
            <w:tcW w:w="2174" w:type="dxa"/>
            <w:vAlign w:val="bottom"/>
          </w:tcPr>
          <w:p w:rsidR="0016061F" w:rsidRPr="00903021" w:rsidRDefault="002C48C7" w:rsidP="0016061F">
            <w:pPr>
              <w:pStyle w:val="indent"/>
              <w:rPr>
                <w:lang w:val="en-US"/>
              </w:rPr>
            </w:pPr>
            <w:r>
              <w:rPr>
                <w:lang w:val="en-US"/>
              </w:rPr>
              <w:t>50 degre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2C48C7">
        <w:rPr>
          <w:noProof/>
          <w:lang w:val="en-US"/>
        </w:rPr>
        <w:t>9</w:t>
      </w:r>
      <w:r w:rsidR="0005783E">
        <w:rPr>
          <w:lang w:val="en-US"/>
        </w:rPr>
        <w:fldChar w:fldCharType="end"/>
      </w:r>
      <w:r w:rsidRPr="00903021">
        <w:rPr>
          <w:lang w:val="en-US"/>
        </w:rPr>
        <w:t xml:space="preserve">. </w:t>
      </w:r>
      <w:r>
        <w:rPr>
          <w:lang w:val="en-US"/>
        </w:rPr>
        <w:t>Dimensions of the sedimentation tank</w:t>
      </w:r>
    </w:p>
    <w:p w:rsidR="0016061F" w:rsidRPr="00903021" w:rsidRDefault="0016061F" w:rsidP="0016061F">
      <w:pPr>
        <w:spacing w:after="200"/>
        <w:jc w:val="both"/>
        <w:rPr>
          <w:lang w:val="en-US"/>
        </w:rPr>
      </w:pPr>
      <w:r>
        <w:rPr>
          <w:noProof/>
          <w:lang w:val="en-US"/>
        </w:rPr>
        <w:drawing>
          <wp:inline distT="0" distB="0" distL="0" distR="0" wp14:anchorId="2BBBC8D9" wp14:editId="5E150805">
            <wp:extent cx="4514850" cy="291465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cstate="print"/>
                    <a:srcRect/>
                    <a:stretch>
                      <a:fillRect/>
                    </a:stretch>
                  </pic:blipFill>
                  <pic:spPr bwMode="auto">
                    <a:xfrm>
                      <a:off x="0" y="0"/>
                      <a:ext cx="4514850" cy="2914650"/>
                    </a:xfrm>
                    <a:prstGeom prst="rect">
                      <a:avLst/>
                    </a:prstGeom>
                    <a:noFill/>
                    <a:ln w="9525">
                      <a:noFill/>
                      <a:miter lim="800000"/>
                      <a:headEnd/>
                      <a:tailEnd/>
                    </a:ln>
                  </pic:spPr>
                </pic:pic>
              </a:graphicData>
            </a:graphic>
          </wp:inline>
        </w:drawing>
      </w: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2C48C7">
        <w:rPr>
          <w:noProof/>
        </w:rPr>
        <w:t>11</w:t>
      </w:r>
      <w:r w:rsidR="0005783E" w:rsidRPr="00903021">
        <w:rPr>
          <w:noProof/>
          <w:lang w:val="en-US"/>
        </w:rPr>
        <w:fldChar w:fldCharType="end"/>
      </w:r>
      <w:r w:rsidRPr="00EA30C0">
        <w:rPr>
          <w:noProof/>
        </w:rPr>
        <w:t xml:space="preserve">: </w:t>
      </w:r>
      <w:r w:rsidRPr="00EA30C0">
        <w:t>Cámara</w:t>
      </w:r>
      <w:r w:rsidRPr="00EA30C0">
        <w:rPr>
          <w:noProof/>
        </w:rPr>
        <w:t xml:space="preserve">s sedimentadoras y tolvas del tanque de </w:t>
      </w:r>
      <w:r w:rsidRPr="00EA30C0">
        <w:t>sedimentación</w:t>
      </w:r>
    </w:p>
    <w:p w:rsidR="0016061F" w:rsidRPr="00903021" w:rsidRDefault="0016061F" w:rsidP="0016061F">
      <w:pPr>
        <w:pStyle w:val="Heading3"/>
        <w:jc w:val="both"/>
        <w:rPr>
          <w:lang w:val="en-US"/>
        </w:rPr>
      </w:pPr>
      <w:bookmarkStart w:id="47" w:name="_Toc506039003"/>
      <w:r w:rsidRPr="00903021">
        <w:rPr>
          <w:lang w:val="en-US"/>
        </w:rPr>
        <w:t>Inlet Manifolds</w:t>
      </w:r>
      <w:bookmarkEnd w:id="47"/>
    </w:p>
    <w:p w:rsidR="0016061F" w:rsidRPr="00903021" w:rsidRDefault="0016061F" w:rsidP="0016061F">
      <w:pPr>
        <w:spacing w:after="200"/>
        <w:jc w:val="both"/>
        <w:rPr>
          <w:lang w:val="en-US"/>
        </w:rPr>
      </w:pPr>
      <w:r w:rsidRPr="00903021">
        <w:rPr>
          <w:lang w:val="en-US"/>
        </w:rPr>
        <w:tab/>
        <w:t>The objective of the inlet manifolds is to transport the flocs into the bottom of the sedimentation tank without breaking them. El diseño de los tubos distribuidores también depende del factor de la tasa de disipación de energía máxima, ε</w:t>
      </w:r>
      <w:r w:rsidRPr="00903021">
        <w:rPr>
          <w:vertAlign w:val="subscript"/>
          <w:lang w:val="en-US"/>
        </w:rPr>
        <w:t>max</w:t>
      </w:r>
      <w:r w:rsidRPr="00903021">
        <w:rPr>
          <w:lang w:val="en-US"/>
        </w:rPr>
        <w:t>, la idea siempre siendo pasar los flóculos formados a los tanques de sedimentación sin romperlos por demasiada turbulencia. Se determina el diámetro de los tubos de entrada fijando ε</w:t>
      </w:r>
      <w:r w:rsidRPr="00903021">
        <w:rPr>
          <w:vertAlign w:val="subscript"/>
          <w:lang w:val="en-US"/>
        </w:rPr>
        <w:t>max</w:t>
      </w:r>
      <w:r w:rsidRPr="00903021">
        <w:rPr>
          <w:lang w:val="en-US"/>
        </w:rPr>
        <w:t xml:space="preserve"> = 6 mW/kg en el lugar donde hay el mayor potencial de romper flóculos: la entrada a los tubos en el fondo del canal distribuidor.</w:t>
      </w:r>
    </w:p>
    <w:p w:rsidR="0016061F" w:rsidRPr="00903021" w:rsidRDefault="0016061F" w:rsidP="0016061F">
      <w:pPr>
        <w:spacing w:after="200"/>
        <w:jc w:val="center"/>
        <w:rPr>
          <w:lang w:val="en-US"/>
        </w:rPr>
      </w:pPr>
      <w:r>
        <w:rPr>
          <w:noProof/>
          <w:lang w:val="en-US"/>
        </w:rPr>
        <w:lastRenderedPageBreak/>
        <w:drawing>
          <wp:inline distT="0" distB="0" distL="0" distR="0" wp14:anchorId="67E183D4" wp14:editId="518B37F4">
            <wp:extent cx="2505075" cy="295275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cstate="print"/>
                    <a:srcRect l="41391" t="31226"/>
                    <a:stretch>
                      <a:fillRect/>
                    </a:stretch>
                  </pic:blipFill>
                  <pic:spPr bwMode="auto">
                    <a:xfrm>
                      <a:off x="0" y="0"/>
                      <a:ext cx="2505075" cy="2952750"/>
                    </a:xfrm>
                    <a:prstGeom prst="rect">
                      <a:avLst/>
                    </a:prstGeom>
                    <a:noFill/>
                    <a:ln w="9525">
                      <a:noFill/>
                      <a:miter lim="800000"/>
                      <a:headEnd/>
                      <a:tailEnd/>
                    </a:ln>
                  </pic:spPr>
                </pic:pic>
              </a:graphicData>
            </a:graphic>
          </wp:inline>
        </w:drawing>
      </w:r>
    </w:p>
    <w:p w:rsidR="0016061F" w:rsidRPr="00CF5EBF" w:rsidRDefault="0016061F" w:rsidP="0016061F">
      <w:pPr>
        <w:spacing w:after="200"/>
        <w:jc w:val="both"/>
      </w:pPr>
      <w:r w:rsidRPr="00CF5EBF">
        <w:t xml:space="preserve">Figure </w:t>
      </w:r>
      <w:r w:rsidR="0005783E" w:rsidRPr="00903021">
        <w:rPr>
          <w:lang w:val="en-US"/>
        </w:rPr>
        <w:fldChar w:fldCharType="begin"/>
      </w:r>
      <w:r w:rsidRPr="00CF5EBF">
        <w:instrText xml:space="preserve"> SEQ Figure \* ARABIC </w:instrText>
      </w:r>
      <w:r w:rsidR="0005783E" w:rsidRPr="00903021">
        <w:rPr>
          <w:lang w:val="en-US"/>
        </w:rPr>
        <w:fldChar w:fldCharType="separate"/>
      </w:r>
      <w:r w:rsidR="002C48C7">
        <w:rPr>
          <w:noProof/>
        </w:rPr>
        <w:t>12</w:t>
      </w:r>
      <w:r w:rsidR="0005783E" w:rsidRPr="00903021">
        <w:rPr>
          <w:noProof/>
          <w:lang w:val="en-US"/>
        </w:rPr>
        <w:fldChar w:fldCharType="end"/>
      </w:r>
      <w:r w:rsidRPr="00CF5EBF">
        <w:rPr>
          <w:noProof/>
        </w:rPr>
        <w:t xml:space="preserve">: </w:t>
      </w:r>
      <w:r w:rsidRPr="00CF5EBF">
        <w:t xml:space="preserve">Tuberías del tanque de sedimentación </w:t>
      </w:r>
    </w:p>
    <w:p w:rsidR="0016061F" w:rsidRPr="00CF5EBF" w:rsidRDefault="0016061F" w:rsidP="0016061F">
      <w:pPr>
        <w:spacing w:after="200"/>
        <w:jc w:val="both"/>
        <w:rPr>
          <w:lang w:val="en-US"/>
        </w:rPr>
      </w:pPr>
      <w:r w:rsidRPr="00CF5EBF">
        <w:tab/>
      </w:r>
      <w:r w:rsidRPr="00CF5EBF">
        <w:rPr>
          <w:lang w:val="en-US"/>
        </w:rPr>
        <w:t>Each one of the N.SedBays bays in each sedimentation tank has a maximum flow rate of Q.SedBay, which, according to this equation, require</w:t>
      </w:r>
      <w:r>
        <w:rPr>
          <w:lang w:val="en-US"/>
        </w:rPr>
        <w:t xml:space="preserve">s a </w:t>
      </w:r>
      <w:r w:rsidR="002C48C7">
        <w:rPr>
          <w:lang w:val="en-US"/>
        </w:rPr>
        <w:t>20.3 cm (8.00 in)</w:t>
      </w:r>
      <w:r w:rsidRPr="00CF5EBF">
        <w:rPr>
          <w:lang w:val="en-US"/>
        </w:rPr>
        <w:t xml:space="preserve"> </w:t>
      </w:r>
      <w:r>
        <w:rPr>
          <w:lang w:val="en-US"/>
        </w:rPr>
        <w:t>inlet manifold pipe to prevent floc breakup</w:t>
      </w:r>
      <w:r w:rsidRPr="00CF5EBF">
        <w:rPr>
          <w:lang w:val="en-US"/>
        </w:rPr>
        <w:t xml:space="preserve">. The length of each inlet manifold pipe is L.SedManifoldPipe, and the pipes have an elevation of Z.SedManifoldLift </w:t>
      </w:r>
      <w:r>
        <w:rPr>
          <w:lang w:val="en-US"/>
        </w:rPr>
        <w:t>from the sedimentation tank floor.</w:t>
      </w:r>
    </w:p>
    <w:p w:rsidR="0016061F" w:rsidRPr="00903021" w:rsidRDefault="0016061F" w:rsidP="0016061F">
      <w:pPr>
        <w:spacing w:after="200"/>
        <w:jc w:val="both"/>
        <w:rPr>
          <w:lang w:val="en-US"/>
        </w:rPr>
      </w:pPr>
      <w:r w:rsidRPr="00CF5EBF">
        <w:rPr>
          <w:lang w:val="en-US"/>
        </w:rPr>
        <w:tab/>
      </w:r>
      <w:r w:rsidRPr="00F7628A">
        <w:rPr>
          <w:lang w:val="en-US"/>
        </w:rPr>
        <w:t>The inlet manifolds distribute water a</w:t>
      </w:r>
      <w:r>
        <w:rPr>
          <w:lang w:val="en-US"/>
        </w:rPr>
        <w:t>long the leng</w:t>
      </w:r>
      <w:r w:rsidRPr="00F7628A">
        <w:rPr>
          <w:lang w:val="en-US"/>
        </w:rPr>
        <w:t>t</w:t>
      </w:r>
      <w:r>
        <w:rPr>
          <w:lang w:val="en-US"/>
        </w:rPr>
        <w:t>h</w:t>
      </w:r>
      <w:r w:rsidRPr="00F7628A">
        <w:rPr>
          <w:lang w:val="en-US"/>
        </w:rPr>
        <w:t xml:space="preserve"> of the sedimentation tank through orifices along the bottom of the </w:t>
      </w:r>
      <w:r>
        <w:rPr>
          <w:lang w:val="en-US"/>
        </w:rPr>
        <w:t>pipe.</w:t>
      </w:r>
      <w:r w:rsidRPr="00F7628A">
        <w:rPr>
          <w:lang w:val="en-US"/>
        </w:rPr>
        <w:t xml:space="preserve"> </w:t>
      </w:r>
      <w:r w:rsidRPr="001F4921">
        <w:rPr>
          <w:lang w:val="en-US"/>
        </w:rPr>
        <w:t xml:space="preserve">The total </w:t>
      </w:r>
      <w:r>
        <w:rPr>
          <w:lang w:val="en-US"/>
        </w:rPr>
        <w:t>cross-sectional area of the jets coming out of t</w:t>
      </w:r>
      <w:r w:rsidRPr="001F4921">
        <w:rPr>
          <w:lang w:val="en-US"/>
        </w:rPr>
        <w:t>he manifold must e</w:t>
      </w:r>
      <w:r>
        <w:rPr>
          <w:lang w:val="en-US"/>
        </w:rPr>
        <w:t>qual</w:t>
      </w:r>
      <w:r w:rsidRPr="001F4921">
        <w:rPr>
          <w:lang w:val="en-US"/>
        </w:rPr>
        <w:t xml:space="preserve"> </w:t>
      </w:r>
      <w:r>
        <w:rPr>
          <w:lang w:val="en-US"/>
        </w:rPr>
        <w:t xml:space="preserve">the </w:t>
      </w:r>
      <w:r w:rsidRPr="001F4921">
        <w:rPr>
          <w:lang w:val="en-US"/>
        </w:rPr>
        <w:t>approximate inner diameter of the pipe itself, given by the m</w:t>
      </w:r>
      <w:r>
        <w:rPr>
          <w:lang w:val="en-US"/>
        </w:rPr>
        <w:t>a</w:t>
      </w:r>
      <w:r w:rsidRPr="001F4921">
        <w:rPr>
          <w:lang w:val="en-US"/>
        </w:rPr>
        <w:t xml:space="preserve">ximum energy dissipation constraint. </w:t>
      </w:r>
      <w:r w:rsidRPr="001F4921">
        <w:t xml:space="preserve">La suma de las áreas de los chorros de estos agujeros tiene que ser aproximadamente igual al diámetro del tubo para preservar la tasa de disipación de energía máxima que se toma como criterio para dimensionar el tubo, tomando en cuenta las restricciones de tamaños estándares de brocas para perforar los agujeros. </w:t>
      </w:r>
      <w:r w:rsidRPr="00903021">
        <w:rPr>
          <w:lang w:val="en-US"/>
        </w:rPr>
        <w:t xml:space="preserve">Cada tubo distribuidor tiene N.SedManifolPorts de </w:t>
      </w:r>
      <w:r w:rsidR="002C48C7">
        <w:rPr>
          <w:lang w:val="en-US"/>
        </w:rPr>
        <w:t>3.17 cm (1.25 in)</w:t>
      </w:r>
      <w:r w:rsidRPr="00903021">
        <w:rPr>
          <w:lang w:val="en-US"/>
        </w:rPr>
        <w:t xml:space="preserve"> de diámetro espaciados a S.SedManifoldBetween centro a centro a lo largo del tubo. </w:t>
      </w:r>
    </w:p>
    <w:p w:rsidR="0016061F" w:rsidRPr="00903021" w:rsidRDefault="0016061F" w:rsidP="0016061F">
      <w:pPr>
        <w:spacing w:after="200"/>
        <w:jc w:val="both"/>
        <w:rPr>
          <w:lang w:val="en-US"/>
        </w:rPr>
      </w:pPr>
      <w:r w:rsidRPr="00903021">
        <w:rPr>
          <w:lang w:val="en-US"/>
        </w:rPr>
        <w:tab/>
        <w:t xml:space="preserve">Adjuntos a los agujeros, y en posición perpendicular al tubo de distribución, se encuentran tubitos de longitud L.Diffuser y diámetro D.Diffuser. El propósito de estos tubos verticales es evitar la creación de corrientes circulares en el fondo del tanque de sedimentación y la creación de zonas muertas, donde los sedimentos pueden ser acumulados.  </w:t>
      </w:r>
    </w:p>
    <w:p w:rsidR="0016061F" w:rsidRPr="00903021" w:rsidRDefault="0016061F" w:rsidP="0016061F">
      <w:pPr>
        <w:pStyle w:val="Heading7"/>
        <w:jc w:val="both"/>
        <w:rPr>
          <w:rFonts w:ascii="Times New Roman" w:hAnsi="Times New Roman"/>
          <w:lang w:val="en-US"/>
        </w:rPr>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48"/>
        <w:gridCol w:w="2908"/>
      </w:tblGrid>
      <w:tr w:rsidR="0016061F" w:rsidRPr="00903021" w:rsidTr="0016061F">
        <w:trPr>
          <w:trHeight w:val="197"/>
          <w:jc w:val="center"/>
        </w:trPr>
        <w:tc>
          <w:tcPr>
            <w:tcW w:w="5148" w:type="dxa"/>
          </w:tcPr>
          <w:p w:rsidR="0016061F" w:rsidRPr="00903021" w:rsidRDefault="0016061F" w:rsidP="0016061F">
            <w:pPr>
              <w:pStyle w:val="indent"/>
              <w:rPr>
                <w:lang w:val="en-US"/>
              </w:rPr>
            </w:pPr>
            <w:r w:rsidRPr="00903021">
              <w:rPr>
                <w:lang w:val="en-US"/>
              </w:rPr>
              <w:t xml:space="preserve">Nominal diameter </w:t>
            </w:r>
          </w:p>
        </w:tc>
        <w:tc>
          <w:tcPr>
            <w:tcW w:w="2908" w:type="dxa"/>
            <w:vAlign w:val="bottom"/>
          </w:tcPr>
          <w:p w:rsidR="0016061F" w:rsidRPr="00903021" w:rsidRDefault="002C48C7" w:rsidP="0016061F">
            <w:pPr>
              <w:pStyle w:val="indent"/>
              <w:rPr>
                <w:lang w:val="en-US"/>
              </w:rPr>
            </w:pPr>
            <w:r>
              <w:rPr>
                <w:lang w:val="en-US"/>
              </w:rPr>
              <w:t>20.3 cm (8.00 in)</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Diameter of the orifices</w:t>
            </w:r>
          </w:p>
        </w:tc>
        <w:tc>
          <w:tcPr>
            <w:tcW w:w="2908" w:type="dxa"/>
            <w:vAlign w:val="bottom"/>
          </w:tcPr>
          <w:p w:rsidR="0016061F" w:rsidRPr="00903021" w:rsidRDefault="002C48C7" w:rsidP="0016061F">
            <w:pPr>
              <w:pStyle w:val="indent"/>
              <w:rPr>
                <w:lang w:val="en-US"/>
              </w:rPr>
            </w:pPr>
            <w:r>
              <w:rPr>
                <w:lang w:val="en-US"/>
              </w:rPr>
              <w:t>3.17 cm (1.25 in)</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Number of orifices</w:t>
            </w:r>
          </w:p>
        </w:tc>
        <w:tc>
          <w:tcPr>
            <w:tcW w:w="2908" w:type="dxa"/>
            <w:vAlign w:val="bottom"/>
          </w:tcPr>
          <w:p w:rsidR="0016061F" w:rsidRPr="00903021" w:rsidRDefault="002C48C7" w:rsidP="0016061F">
            <w:pPr>
              <w:pStyle w:val="indent"/>
              <w:rPr>
                <w:lang w:val="en-US"/>
              </w:rPr>
            </w:pPr>
            <w:r>
              <w:rPr>
                <w:lang w:val="en-US"/>
              </w:rPr>
              <w:t>93</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Center-to-center distance between orifices</w:t>
            </w:r>
            <w:r w:rsidRPr="00903021">
              <w:rPr>
                <w:lang w:val="en-US"/>
              </w:rPr>
              <w:t xml:space="preserve"> </w:t>
            </w:r>
          </w:p>
        </w:tc>
        <w:tc>
          <w:tcPr>
            <w:tcW w:w="2908" w:type="dxa"/>
          </w:tcPr>
          <w:p w:rsidR="0016061F" w:rsidRPr="00903021" w:rsidRDefault="0016061F" w:rsidP="0016061F">
            <w:pPr>
              <w:pStyle w:val="indent"/>
              <w:rPr>
                <w:lang w:val="en-US"/>
              </w:rPr>
            </w:pPr>
            <w:r w:rsidRPr="00903021">
              <w:rPr>
                <w:lang w:val="en-US"/>
              </w:rPr>
              <w:t>B.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Length</w:t>
            </w:r>
          </w:p>
        </w:tc>
        <w:tc>
          <w:tcPr>
            <w:tcW w:w="2908" w:type="dxa"/>
          </w:tcPr>
          <w:p w:rsidR="0016061F" w:rsidRPr="00903021" w:rsidRDefault="0016061F" w:rsidP="0016061F">
            <w:pPr>
              <w:pStyle w:val="indent"/>
              <w:rPr>
                <w:lang w:val="en-US"/>
              </w:rPr>
            </w:pPr>
            <w:r w:rsidRPr="00903021">
              <w:rPr>
                <w:lang w:val="en-US"/>
              </w:rPr>
              <w:t>L.SedManifoldPipe</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Elevation from the sed tank floor</w:t>
            </w:r>
          </w:p>
        </w:tc>
        <w:tc>
          <w:tcPr>
            <w:tcW w:w="2908" w:type="dxa"/>
            <w:vAlign w:val="center"/>
          </w:tcPr>
          <w:p w:rsidR="0016061F" w:rsidRPr="00903021" w:rsidRDefault="0016061F" w:rsidP="0016061F">
            <w:pPr>
              <w:pStyle w:val="indent"/>
              <w:rPr>
                <w:lang w:val="en-US"/>
              </w:rPr>
            </w:pPr>
            <w:r w:rsidRPr="00903021">
              <w:rPr>
                <w:lang w:val="en-US"/>
              </w:rPr>
              <w:t>Z.SedManifold</w:t>
            </w:r>
          </w:p>
        </w:tc>
      </w:tr>
      <w:tr w:rsidR="0016061F" w:rsidRPr="00903021" w:rsidTr="0016061F">
        <w:trPr>
          <w:jc w:val="center"/>
        </w:trPr>
        <w:tc>
          <w:tcPr>
            <w:tcW w:w="5148" w:type="dxa"/>
            <w:shd w:val="clear" w:color="auto" w:fill="auto"/>
          </w:tcPr>
          <w:p w:rsidR="0016061F" w:rsidRPr="00903021" w:rsidRDefault="0016061F" w:rsidP="0016061F">
            <w:pPr>
              <w:pStyle w:val="indent"/>
              <w:rPr>
                <w:lang w:val="en-US"/>
              </w:rPr>
            </w:pPr>
            <w:r w:rsidRPr="00903021">
              <w:rPr>
                <w:lang w:val="en-US"/>
              </w:rPr>
              <w:lastRenderedPageBreak/>
              <w:t xml:space="preserve">Espacio entre el centro de la tubería y la cubierta </w:t>
            </w:r>
          </w:p>
        </w:tc>
        <w:tc>
          <w:tcPr>
            <w:tcW w:w="2908" w:type="dxa"/>
            <w:vAlign w:val="center"/>
          </w:tcPr>
          <w:p w:rsidR="0016061F" w:rsidRPr="00903021" w:rsidRDefault="0016061F" w:rsidP="0016061F">
            <w:pPr>
              <w:pStyle w:val="indent"/>
              <w:rPr>
                <w:lang w:val="en-US"/>
              </w:rPr>
            </w:pPr>
            <w:r w:rsidRPr="00903021">
              <w:rPr>
                <w:lang w:val="en-US"/>
              </w:rPr>
              <w:t>S.SedManifoldBetween</w:t>
            </w:r>
          </w:p>
        </w:tc>
      </w:tr>
    </w:tbl>
    <w:p w:rsidR="0016061F" w:rsidRPr="00903021" w:rsidRDefault="0016061F" w:rsidP="0016061F">
      <w:pPr>
        <w:rPr>
          <w:lang w:val="en-US"/>
        </w:rPr>
      </w:pPr>
    </w:p>
    <w:p w:rsidR="0016061F" w:rsidRPr="00903021" w:rsidRDefault="0016061F" w:rsidP="0016061F">
      <w:pPr>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2C48C7">
        <w:rPr>
          <w:noProof/>
          <w:lang w:val="en-US"/>
        </w:rPr>
        <w:t>10</w:t>
      </w:r>
      <w:r w:rsidR="0005783E">
        <w:rPr>
          <w:lang w:val="en-US"/>
        </w:rPr>
        <w:fldChar w:fldCharType="end"/>
      </w:r>
      <w:r w:rsidRPr="00903021">
        <w:rPr>
          <w:lang w:val="en-US"/>
        </w:rPr>
        <w:t xml:space="preserve">. </w:t>
      </w:r>
      <w:r>
        <w:rPr>
          <w:lang w:val="en-US"/>
        </w:rPr>
        <w:t>Dimensions of the inlet manifold</w:t>
      </w:r>
    </w:p>
    <w:p w:rsidR="0016061F" w:rsidRPr="00903021" w:rsidRDefault="0016061F" w:rsidP="0016061F">
      <w:pPr>
        <w:pStyle w:val="Heading3"/>
        <w:jc w:val="both"/>
        <w:rPr>
          <w:lang w:val="en-US"/>
        </w:rPr>
      </w:pPr>
      <w:bookmarkStart w:id="48" w:name="_Toc506039004"/>
      <w:r>
        <w:rPr>
          <w:lang w:val="en-US"/>
        </w:rPr>
        <w:t>Sludge drain</w:t>
      </w:r>
      <w:bookmarkEnd w:id="48"/>
    </w:p>
    <w:p w:rsidR="0016061F" w:rsidRPr="00903021" w:rsidRDefault="0016061F" w:rsidP="0016061F">
      <w:pPr>
        <w:spacing w:after="200"/>
        <w:jc w:val="both"/>
        <w:rPr>
          <w:lang w:val="en-US"/>
        </w:rPr>
      </w:pPr>
      <w:r w:rsidRPr="00903021">
        <w:rPr>
          <w:lang w:val="en-US"/>
        </w:rPr>
        <w:tab/>
        <w:t>El en fondo de cada tanque de sedimentación hay un canal de drenaje para purgar los lodos acumulados en el proceso de sedimentación. El canal es un hueco de W.SedSludge ancho por H.SedSludge de alto que recorre todo el largo del fondo del tanque. En un lado del tanque, el canal da a una válvula de bronce de D.SedSludgeValve de diámetro que controla el nivel de lodo en el tanque. Encima del canal de cada tanque se colocan placas de ferrocemento perforados con N.SedsludgeOrifices de D.SedsludgeOrifice espaciados a B.SedSludgeOrifices de centro a centro. Estos agujeros están distribuidos uniformemente a lo largo del canal para lograr purgar los lodos de todas las partes del tanque uniformemente. Los diámetros de los agujeros en el canal y el diámetro de la válvula están diseñados para vaciar un tanque en Ti.SedDrain .</w:t>
      </w:r>
    </w:p>
    <w:p w:rsidR="0016061F" w:rsidRPr="00903021" w:rsidRDefault="0016061F" w:rsidP="0016061F">
      <w:pPr>
        <w:pStyle w:val="Heading7"/>
        <w:jc w:val="both"/>
        <w:rPr>
          <w:rFonts w:ascii="Times New Roman" w:hAnsi="Times New Roman"/>
          <w:lang w:val="en-US"/>
        </w:rPr>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83"/>
        <w:gridCol w:w="2542"/>
      </w:tblGrid>
      <w:tr w:rsidR="0016061F" w:rsidRPr="00903021" w:rsidTr="0016061F">
        <w:trPr>
          <w:jc w:val="center"/>
        </w:trPr>
        <w:tc>
          <w:tcPr>
            <w:tcW w:w="5783" w:type="dxa"/>
          </w:tcPr>
          <w:p w:rsidR="0016061F" w:rsidRPr="00903021" w:rsidRDefault="0016061F" w:rsidP="0016061F">
            <w:pPr>
              <w:pStyle w:val="indent"/>
              <w:rPr>
                <w:lang w:val="en-US"/>
              </w:rPr>
            </w:pPr>
            <w:r>
              <w:rPr>
                <w:lang w:val="en-US"/>
              </w:rPr>
              <w:t>Width</w:t>
            </w:r>
          </w:p>
        </w:tc>
        <w:tc>
          <w:tcPr>
            <w:tcW w:w="2542" w:type="dxa"/>
          </w:tcPr>
          <w:p w:rsidR="0016061F" w:rsidRPr="00903021" w:rsidRDefault="0016061F" w:rsidP="0016061F">
            <w:pPr>
              <w:pStyle w:val="indent"/>
              <w:rPr>
                <w:lang w:val="en-US"/>
              </w:rPr>
            </w:pPr>
            <w:r w:rsidRPr="00903021">
              <w:rPr>
                <w:lang w:val="en-US"/>
              </w:rPr>
              <w:t>W.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Height</w:t>
            </w:r>
          </w:p>
        </w:tc>
        <w:tc>
          <w:tcPr>
            <w:tcW w:w="2542" w:type="dxa"/>
          </w:tcPr>
          <w:p w:rsidR="0016061F" w:rsidRPr="00903021" w:rsidRDefault="0016061F" w:rsidP="0016061F">
            <w:pPr>
              <w:pStyle w:val="indent"/>
              <w:rPr>
                <w:lang w:val="en-US"/>
              </w:rPr>
            </w:pPr>
            <w:r w:rsidRPr="00903021">
              <w:rPr>
                <w:lang w:val="en-US"/>
              </w:rPr>
              <w:t>H.SedSludge</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Ancho de la tapadera</w:t>
            </w:r>
          </w:p>
        </w:tc>
        <w:tc>
          <w:tcPr>
            <w:tcW w:w="2542" w:type="dxa"/>
          </w:tcPr>
          <w:p w:rsidR="0016061F" w:rsidRPr="00903021" w:rsidRDefault="0016061F" w:rsidP="0016061F">
            <w:pPr>
              <w:pStyle w:val="indent"/>
              <w:rPr>
                <w:lang w:val="en-US"/>
              </w:rPr>
            </w:pPr>
            <w:r w:rsidRPr="00903021">
              <w:rPr>
                <w:lang w:val="en-US"/>
              </w:rPr>
              <w:t>W.SedDrainCover</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 xml:space="preserve">Grosor de la tapadera </w:t>
            </w:r>
          </w:p>
        </w:tc>
        <w:tc>
          <w:tcPr>
            <w:tcW w:w="2542" w:type="dxa"/>
          </w:tcPr>
          <w:p w:rsidR="0016061F" w:rsidRPr="00903021" w:rsidRDefault="0016061F" w:rsidP="0016061F">
            <w:pPr>
              <w:pStyle w:val="indent"/>
              <w:rPr>
                <w:lang w:val="en-US"/>
              </w:rPr>
            </w:pPr>
            <w:r w:rsidRPr="00903021">
              <w:rPr>
                <w:lang w:val="en-US"/>
              </w:rPr>
              <w:t>T.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Diameter of the sludge orifices</w:t>
            </w:r>
          </w:p>
        </w:tc>
        <w:tc>
          <w:tcPr>
            <w:tcW w:w="2542" w:type="dxa"/>
          </w:tcPr>
          <w:p w:rsidR="0016061F" w:rsidRPr="00903021" w:rsidRDefault="0016061F" w:rsidP="0016061F">
            <w:pPr>
              <w:pStyle w:val="indent"/>
              <w:rPr>
                <w:lang w:val="en-US"/>
              </w:rPr>
            </w:pPr>
            <w:r w:rsidRPr="00903021">
              <w:rPr>
                <w:lang w:val="en-US"/>
              </w:rPr>
              <w:t>D.SedSludgeOrific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Center-to-center distance between the sludge orifices</w:t>
            </w:r>
          </w:p>
        </w:tc>
        <w:tc>
          <w:tcPr>
            <w:tcW w:w="2542" w:type="dxa"/>
          </w:tcPr>
          <w:p w:rsidR="0016061F" w:rsidRPr="00903021" w:rsidRDefault="0016061F" w:rsidP="0016061F">
            <w:pPr>
              <w:pStyle w:val="indent"/>
              <w:rPr>
                <w:lang w:val="en-US"/>
              </w:rPr>
            </w:pPr>
            <w:r w:rsidRPr="00903021">
              <w:rPr>
                <w:lang w:val="en-US"/>
              </w:rPr>
              <w:t>B.SedSludgeOrifices</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Número de orificios</w:t>
            </w:r>
          </w:p>
        </w:tc>
        <w:tc>
          <w:tcPr>
            <w:tcW w:w="2542" w:type="dxa"/>
          </w:tcPr>
          <w:p w:rsidR="0016061F" w:rsidRPr="00903021" w:rsidRDefault="0016061F" w:rsidP="0016061F">
            <w:pPr>
              <w:pStyle w:val="indent"/>
              <w:rPr>
                <w:lang w:val="en-US"/>
              </w:rPr>
            </w:pPr>
            <w:r w:rsidRPr="00903021">
              <w:rPr>
                <w:lang w:val="en-US"/>
              </w:rPr>
              <w:t>N.SedSludgeOrific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Tabl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2C48C7">
        <w:rPr>
          <w:noProof/>
          <w:lang w:val="en-US"/>
        </w:rPr>
        <w:t>11</w:t>
      </w:r>
      <w:r w:rsidR="0005783E">
        <w:rPr>
          <w:lang w:val="en-US"/>
        </w:rPr>
        <w:fldChar w:fldCharType="end"/>
      </w:r>
      <w:r w:rsidRPr="00903021">
        <w:rPr>
          <w:lang w:val="en-US"/>
        </w:rPr>
        <w:t xml:space="preserve">. </w:t>
      </w:r>
      <w:r>
        <w:rPr>
          <w:lang w:val="en-US"/>
        </w:rPr>
        <w:t>Dimensions of the sludge drain</w:t>
      </w:r>
    </w:p>
    <w:p w:rsidR="0016061F" w:rsidRPr="00903021" w:rsidRDefault="0016061F" w:rsidP="0016061F">
      <w:pPr>
        <w:pStyle w:val="Heading3"/>
        <w:jc w:val="both"/>
        <w:rPr>
          <w:lang w:val="en-US"/>
        </w:rPr>
      </w:pPr>
      <w:bookmarkStart w:id="49" w:name="_Toc506039005"/>
      <w:r w:rsidRPr="00903021">
        <w:rPr>
          <w:lang w:val="en-US"/>
        </w:rPr>
        <w:t>Tolvas</w:t>
      </w:r>
      <w:bookmarkEnd w:id="49"/>
    </w:p>
    <w:p w:rsidR="0016061F" w:rsidRPr="00903021" w:rsidRDefault="0016061F" w:rsidP="0016061F">
      <w:pPr>
        <w:spacing w:after="200"/>
        <w:jc w:val="both"/>
        <w:rPr>
          <w:lang w:val="en-US"/>
        </w:rPr>
      </w:pPr>
      <w:r w:rsidRPr="00903021">
        <w:rPr>
          <w:lang w:val="en-US"/>
        </w:rPr>
        <w:tab/>
        <w:t xml:space="preserve">Cada tanque tiene una tolva de </w:t>
      </w:r>
      <w:r w:rsidR="002C48C7">
        <w:rPr>
          <w:lang w:val="en-US"/>
        </w:rPr>
        <w:t>50 degrees</w:t>
      </w:r>
      <w:r w:rsidRPr="00903021">
        <w:rPr>
          <w:lang w:val="en-US"/>
        </w:rPr>
        <w:t xml:space="preserve"> de inclinación y una elevación de Z.SedSlopes. Esta geometría crea mayores velocidades en el fondo del tanque que en la parte superior de la tolva, lo cual sirve para mantener los flóculos sedimentados en suspensión, maximizando el potencial de floculación y retención de partículas en un manto de lodo. La velocidad ascendente del agua en la parte superior de la tolva se fija en V</w:t>
      </w:r>
      <w:r w:rsidRPr="00903021">
        <w:rPr>
          <w:vertAlign w:val="subscript"/>
          <w:lang w:val="en-US"/>
        </w:rPr>
        <w:t>ascendente</w:t>
      </w:r>
      <w:r w:rsidRPr="00903021">
        <w:rPr>
          <w:lang w:val="en-US"/>
        </w:rPr>
        <w:t xml:space="preserve"> = 69 m/día (8 mm/s) en la herramienta de diseño de AguaClara.</w:t>
      </w:r>
    </w:p>
    <w:p w:rsidR="0016061F" w:rsidRPr="004C4C51" w:rsidRDefault="0016061F" w:rsidP="0016061F">
      <w:pPr>
        <w:pStyle w:val="Heading3"/>
        <w:jc w:val="both"/>
      </w:pPr>
      <w:bookmarkStart w:id="50" w:name="_Toc506039006"/>
      <w:r w:rsidRPr="004C4C51">
        <w:t>Plate settlers</w:t>
      </w:r>
      <w:bookmarkEnd w:id="50"/>
    </w:p>
    <w:p w:rsidR="0016061F" w:rsidRPr="007C043E" w:rsidRDefault="0016061F" w:rsidP="0016061F">
      <w:pPr>
        <w:spacing w:after="200"/>
        <w:jc w:val="both"/>
      </w:pPr>
      <w:r w:rsidRPr="004C4C51">
        <w:tab/>
      </w:r>
      <w:r w:rsidRPr="004C4C51">
        <w:rPr>
          <w:lang w:val="en-US"/>
        </w:rPr>
        <w:t xml:space="preserve">Plate settlers, used to remove small particulates that </w:t>
      </w:r>
      <w:r>
        <w:rPr>
          <w:lang w:val="en-US"/>
        </w:rPr>
        <w:t>can</w:t>
      </w:r>
      <w:r w:rsidRPr="004C4C51">
        <w:rPr>
          <w:lang w:val="en-US"/>
        </w:rPr>
        <w:t xml:space="preserve">not settle </w:t>
      </w:r>
      <w:r>
        <w:rPr>
          <w:lang w:val="en-US"/>
        </w:rPr>
        <w:t>in the bottom of the tank</w:t>
      </w:r>
      <w:r w:rsidRPr="004C4C51">
        <w:rPr>
          <w:lang w:val="en-US"/>
        </w:rPr>
        <w:t xml:space="preserve">, sit above the slopes in the sedimentation tank. The plate settlers are set an an angle of </w:t>
      </w:r>
      <w:r w:rsidR="002C48C7">
        <w:rPr>
          <w:lang w:val="en-US"/>
        </w:rPr>
        <w:t>60 degrees</w:t>
      </w:r>
      <w:r>
        <w:rPr>
          <w:lang w:val="en-US"/>
        </w:rPr>
        <w:t xml:space="preserve"> to ensure efficient sedimentation. </w:t>
      </w:r>
      <w:r w:rsidRPr="007C043E">
        <w:t>Los algoritmos de diseño de la AguaClara Design Tool utilizan el constante de la velocidad de captura V</w:t>
      </w:r>
      <w:r w:rsidRPr="007C043E">
        <w:rPr>
          <w:vertAlign w:val="subscript"/>
        </w:rPr>
        <w:t>c</w:t>
      </w:r>
      <w:r w:rsidRPr="007C043E">
        <w:t xml:space="preserve"> = 9.0 m/día (0.104 mm/s) que garantiza una velocidad conservadora para un alta remoción de sólidos. </w:t>
      </w:r>
    </w:p>
    <w:p w:rsidR="0016061F" w:rsidRPr="00903021" w:rsidRDefault="0016061F" w:rsidP="0016061F">
      <w:pPr>
        <w:spacing w:after="200"/>
        <w:jc w:val="both"/>
        <w:rPr>
          <w:lang w:val="en-US"/>
        </w:rPr>
      </w:pPr>
      <w:r w:rsidRPr="007C043E">
        <w:tab/>
        <w:t xml:space="preserve">Cada canal del tanque de sedimentación de la planta tiene un total de </w:t>
      </w:r>
      <w:r w:rsidR="002C48C7">
        <w:t>176</w:t>
      </w:r>
      <w:r w:rsidRPr="007C043E">
        <w:t xml:space="preserve"> placas sedimentadoras organizadas en </w:t>
      </w:r>
      <w:r w:rsidR="002C48C7">
        <w:t>22</w:t>
      </w:r>
      <w:r w:rsidRPr="007C043E">
        <w:t xml:space="preserve"> módulos de N.SedModulePlates placas. </w:t>
      </w:r>
      <w:r w:rsidRPr="00903021">
        <w:rPr>
          <w:lang w:val="en-US"/>
        </w:rPr>
        <w:t xml:space="preserve">Los módulos descansan en un marco de tubería de PVC colocado en la parte superior de las tolvas. </w:t>
      </w:r>
    </w:p>
    <w:p w:rsidR="0016061F" w:rsidRPr="00903021" w:rsidRDefault="0016061F" w:rsidP="0016061F">
      <w:pPr>
        <w:spacing w:after="200"/>
        <w:jc w:val="both"/>
        <w:rPr>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1"/>
        <w:gridCol w:w="2545"/>
      </w:tblGrid>
      <w:tr w:rsidR="0016061F" w:rsidRPr="00903021" w:rsidTr="0016061F">
        <w:trPr>
          <w:jc w:val="center"/>
        </w:trPr>
        <w:tc>
          <w:tcPr>
            <w:tcW w:w="4961" w:type="dxa"/>
          </w:tcPr>
          <w:p w:rsidR="0016061F" w:rsidRPr="00903021" w:rsidRDefault="0016061F" w:rsidP="0016061F">
            <w:pPr>
              <w:pStyle w:val="indent"/>
              <w:rPr>
                <w:lang w:val="en-US"/>
              </w:rPr>
            </w:pPr>
            <w:r>
              <w:rPr>
                <w:lang w:val="en-US"/>
              </w:rPr>
              <w:t>Width of the plate settlers</w:t>
            </w:r>
          </w:p>
        </w:tc>
        <w:tc>
          <w:tcPr>
            <w:tcW w:w="2545" w:type="dxa"/>
          </w:tcPr>
          <w:p w:rsidR="0016061F" w:rsidRPr="00903021" w:rsidRDefault="002C48C7" w:rsidP="0016061F">
            <w:pPr>
              <w:pStyle w:val="indent"/>
              <w:rPr>
                <w:lang w:val="en-US"/>
              </w:rPr>
            </w:pPr>
            <w:r>
              <w:rPr>
                <w:lang w:val="en-US"/>
              </w:rPr>
              <w:t>1.06 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Length of the plate settlers</w:t>
            </w:r>
          </w:p>
        </w:tc>
        <w:tc>
          <w:tcPr>
            <w:tcW w:w="2545" w:type="dxa"/>
            <w:vAlign w:val="bottom"/>
          </w:tcPr>
          <w:p w:rsidR="0016061F" w:rsidRPr="00903021" w:rsidRDefault="002C48C7" w:rsidP="0016061F">
            <w:pPr>
              <w:pStyle w:val="indent"/>
              <w:rPr>
                <w:lang w:val="en-US"/>
              </w:rPr>
            </w:pPr>
            <w:r>
              <w:rPr>
                <w:lang w:val="en-US"/>
              </w:rPr>
              <w:t>50.0 c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Center-to-center spacing of the plate settlers</w:t>
            </w:r>
          </w:p>
        </w:tc>
        <w:tc>
          <w:tcPr>
            <w:tcW w:w="2545" w:type="dxa"/>
            <w:vAlign w:val="bottom"/>
          </w:tcPr>
          <w:p w:rsidR="0016061F" w:rsidRPr="00903021" w:rsidRDefault="002C48C7" w:rsidP="0016061F">
            <w:pPr>
              <w:pStyle w:val="indent"/>
              <w:rPr>
                <w:lang w:val="en-US"/>
              </w:rPr>
            </w:pPr>
            <w:r>
              <w:rPr>
                <w:lang w:val="en-US"/>
              </w:rPr>
              <w:t>2.70 c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w:t>
            </w:r>
          </w:p>
        </w:tc>
        <w:tc>
          <w:tcPr>
            <w:tcW w:w="2545" w:type="dxa"/>
            <w:vAlign w:val="bottom"/>
          </w:tcPr>
          <w:p w:rsidR="0016061F" w:rsidRPr="00903021" w:rsidRDefault="002C48C7" w:rsidP="0016061F">
            <w:pPr>
              <w:pStyle w:val="indent"/>
              <w:rPr>
                <w:lang w:val="en-US"/>
              </w:rPr>
            </w:pPr>
            <w:r>
              <w:rPr>
                <w:lang w:val="en-US"/>
              </w:rPr>
              <w:t>176</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 modules</w:t>
            </w:r>
            <w:r w:rsidRPr="00903021">
              <w:rPr>
                <w:lang w:val="en-US"/>
              </w:rPr>
              <w:t xml:space="preserve"> </w:t>
            </w:r>
          </w:p>
        </w:tc>
        <w:tc>
          <w:tcPr>
            <w:tcW w:w="2545" w:type="dxa"/>
            <w:vAlign w:val="bottom"/>
          </w:tcPr>
          <w:p w:rsidR="0016061F" w:rsidRPr="00903021" w:rsidRDefault="002C48C7" w:rsidP="0016061F">
            <w:pPr>
              <w:pStyle w:val="indent"/>
              <w:rPr>
                <w:lang w:val="en-US"/>
              </w:rPr>
            </w:pPr>
            <w:r>
              <w:rPr>
                <w:lang w:val="en-US"/>
              </w:rPr>
              <w:t>22</w:t>
            </w:r>
            <w:r w:rsidR="0016061F" w:rsidRPr="00903021">
              <w:rPr>
                <w:lang w:val="en-US"/>
              </w:rPr>
              <w:t xml:space="preserve">  </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 in each module</w:t>
            </w:r>
          </w:p>
        </w:tc>
        <w:tc>
          <w:tcPr>
            <w:tcW w:w="2545" w:type="dxa"/>
            <w:vAlign w:val="bottom"/>
          </w:tcPr>
          <w:p w:rsidR="0016061F" w:rsidRPr="00903021" w:rsidRDefault="0016061F" w:rsidP="0016061F">
            <w:pPr>
              <w:pStyle w:val="indent"/>
              <w:rPr>
                <w:lang w:val="en-US"/>
              </w:rPr>
            </w:pPr>
            <w:r w:rsidRPr="00903021">
              <w:rPr>
                <w:lang w:val="en-US"/>
              </w:rPr>
              <w:t>N.SedModulePlat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2C48C7">
        <w:rPr>
          <w:noProof/>
          <w:lang w:val="en-US"/>
        </w:rPr>
        <w:t>12</w:t>
      </w:r>
      <w:r w:rsidR="0005783E">
        <w:rPr>
          <w:lang w:val="en-US"/>
        </w:rPr>
        <w:fldChar w:fldCharType="end"/>
      </w:r>
      <w:r w:rsidRPr="00903021">
        <w:rPr>
          <w:lang w:val="en-US"/>
        </w:rPr>
        <w:t xml:space="preserve">. </w:t>
      </w:r>
      <w:r>
        <w:rPr>
          <w:lang w:val="en-US"/>
        </w:rPr>
        <w:t>Dimensions of the plate settlers</w:t>
      </w:r>
    </w:p>
    <w:p w:rsidR="0016061F" w:rsidRPr="00903021" w:rsidRDefault="0016061F" w:rsidP="0016061F">
      <w:pPr>
        <w:pStyle w:val="Heading3"/>
        <w:jc w:val="both"/>
        <w:rPr>
          <w:lang w:val="en-US"/>
        </w:rPr>
      </w:pPr>
      <w:bookmarkStart w:id="51" w:name="_Toc506039007"/>
      <w:r w:rsidRPr="00903021">
        <w:rPr>
          <w:lang w:val="en-US"/>
        </w:rPr>
        <w:t>Launders</w:t>
      </w:r>
      <w:bookmarkEnd w:id="51"/>
    </w:p>
    <w:p w:rsidR="0016061F" w:rsidRPr="00903021" w:rsidRDefault="0016061F" w:rsidP="0016061F">
      <w:pPr>
        <w:spacing w:after="200"/>
        <w:jc w:val="both"/>
        <w:rPr>
          <w:lang w:val="en-US"/>
        </w:rPr>
      </w:pPr>
      <w:r w:rsidRPr="00903021">
        <w:rPr>
          <w:lang w:val="en-US"/>
        </w:rPr>
        <w:tab/>
        <w:t xml:space="preserve">En el tanque de sedimentación el agua pasa por el tubo distribuidor en el fondo, la tolva, y las placas sedimentadoras. Al salir de las placas el agua ya está decantada o aclarada. Sale del tanque por un tubo recolector perforado ubicado inmediatamente sobre la parte superior de las placas. El tubo recolector está diseñado para proporcionar significativamente más pérdida de carga hidráulica en las pérdidas menores de los orificios perforados que en las pérdidas mayores ocasionadas por el flujo turbulento dentro del tubo, de tal manera que el flujo que entra el tubo recolector por los orificios es uniforme a lo largo del tanque. Por esta razón cada tubo recolector de </w:t>
      </w:r>
      <w:r w:rsidR="002C48C7">
        <w:rPr>
          <w:lang w:val="en-US"/>
        </w:rPr>
        <w:t>15.2 cm (6.00 in)</w:t>
      </w:r>
      <w:r w:rsidRPr="00903021">
        <w:rPr>
          <w:lang w:val="en-US"/>
        </w:rPr>
        <w:t xml:space="preserve"> de diámetro lleva </w:t>
      </w:r>
      <w:r w:rsidR="002C48C7">
        <w:rPr>
          <w:lang w:val="en-US"/>
        </w:rPr>
        <w:t>54</w:t>
      </w:r>
      <w:r w:rsidRPr="00903021">
        <w:rPr>
          <w:lang w:val="en-US"/>
        </w:rPr>
        <w:t xml:space="preserve"> agujeros de </w:t>
      </w:r>
      <w:r w:rsidR="002C48C7">
        <w:rPr>
          <w:lang w:val="en-US"/>
        </w:rPr>
        <w:t>1.59 cm (0.625 in)</w:t>
      </w:r>
      <w:r w:rsidRPr="00903021">
        <w:rPr>
          <w:lang w:val="en-US"/>
        </w:rPr>
        <w:t xml:space="preserve"> de diámetro espaciados a B.sedLaunderOrifices de centro a centro en N.SedLaunderOrificesRow filas en la parte superior del tubo. Este diseño tiene el beneficio de crear un sobrenadante sobre el tubo recolector que evita que material flotante en la superficie del agua salga del tanque de sedimentación.</w:t>
      </w:r>
    </w:p>
    <w:p w:rsidR="0016061F" w:rsidRPr="00903021" w:rsidRDefault="0016061F" w:rsidP="0016061F">
      <w:pPr>
        <w:pStyle w:val="indent"/>
        <w:jc w:val="center"/>
        <w:rPr>
          <w:lang w:val="en-US"/>
        </w:rPr>
      </w:pPr>
      <w:r>
        <w:rPr>
          <w:noProof/>
          <w:lang w:val="en-US"/>
        </w:rPr>
        <w:drawing>
          <wp:inline distT="0" distB="0" distL="0" distR="0" wp14:anchorId="64EE609B" wp14:editId="27FD19C3">
            <wp:extent cx="4733925" cy="16383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cstate="print"/>
                    <a:srcRect/>
                    <a:stretch>
                      <a:fillRect/>
                    </a:stretch>
                  </pic:blipFill>
                  <pic:spPr bwMode="auto">
                    <a:xfrm>
                      <a:off x="0" y="0"/>
                      <a:ext cx="4733925" cy="1638300"/>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Figure</w:t>
      </w:r>
      <w:r w:rsidRPr="00903021">
        <w:rPr>
          <w:lang w:val="en-US"/>
        </w:rPr>
        <w:t xml:space="preserve"> </w:t>
      </w:r>
      <w:r w:rsidR="0005783E" w:rsidRPr="00903021">
        <w:rPr>
          <w:lang w:val="en-US"/>
        </w:rPr>
        <w:fldChar w:fldCharType="begin"/>
      </w:r>
      <w:r w:rsidRPr="00903021">
        <w:rPr>
          <w:lang w:val="en-US"/>
        </w:rPr>
        <w:instrText xml:space="preserve"> SEQ Figure \* ARABIC </w:instrText>
      </w:r>
      <w:r w:rsidR="0005783E" w:rsidRPr="00903021">
        <w:rPr>
          <w:lang w:val="en-US"/>
        </w:rPr>
        <w:fldChar w:fldCharType="separate"/>
      </w:r>
      <w:r w:rsidR="002C48C7">
        <w:rPr>
          <w:noProof/>
          <w:lang w:val="en-US"/>
        </w:rPr>
        <w:t>13</w:t>
      </w:r>
      <w:r w:rsidR="0005783E" w:rsidRPr="00903021">
        <w:rPr>
          <w:noProof/>
          <w:lang w:val="en-US"/>
        </w:rPr>
        <w:fldChar w:fldCharType="end"/>
      </w:r>
      <w:r w:rsidRPr="00903021">
        <w:rPr>
          <w:noProof/>
          <w:lang w:val="en-US"/>
        </w:rPr>
        <w:t xml:space="preserve">: </w:t>
      </w:r>
      <w:r>
        <w:rPr>
          <w:lang w:val="en-US"/>
        </w:rPr>
        <w:t>The launder in a sedimentation bay</w:t>
      </w:r>
      <w:r w:rsidRPr="00903021">
        <w:rPr>
          <w:lang w:val="en-US"/>
        </w:rPr>
        <w:t xml:space="preserve"> </w:t>
      </w:r>
    </w:p>
    <w:p w:rsidR="0016061F" w:rsidRPr="00903021" w:rsidRDefault="0016061F" w:rsidP="0016061F">
      <w:pPr>
        <w:pStyle w:val="inden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4153"/>
      </w:tblGrid>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umber of orifices in the launder</w:t>
            </w:r>
          </w:p>
        </w:tc>
        <w:tc>
          <w:tcPr>
            <w:tcW w:w="4153" w:type="dxa"/>
            <w:shd w:val="clear" w:color="auto" w:fill="auto"/>
          </w:tcPr>
          <w:p w:rsidR="0016061F" w:rsidRPr="00903021" w:rsidRDefault="002C48C7" w:rsidP="0016061F">
            <w:pPr>
              <w:pStyle w:val="indent"/>
              <w:ind w:left="229" w:firstLine="0"/>
              <w:rPr>
                <w:lang w:val="en-US"/>
              </w:rPr>
            </w:pPr>
            <w:r>
              <w:rPr>
                <w:lang w:val="en-US"/>
              </w:rPr>
              <w:t>54</w:t>
            </w:r>
            <w:r w:rsidR="0016061F" w:rsidRPr="00903021">
              <w:rPr>
                <w:lang w:val="en-US"/>
              </w:rPr>
              <w:t>.</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ominal diameter of the launder</w:t>
            </w:r>
          </w:p>
        </w:tc>
        <w:tc>
          <w:tcPr>
            <w:tcW w:w="4153" w:type="dxa"/>
            <w:shd w:val="clear" w:color="auto" w:fill="auto"/>
          </w:tcPr>
          <w:p w:rsidR="0016061F" w:rsidRPr="00903021" w:rsidRDefault="002C48C7" w:rsidP="0016061F">
            <w:pPr>
              <w:pStyle w:val="indent"/>
              <w:rPr>
                <w:lang w:val="en-US"/>
              </w:rPr>
            </w:pPr>
            <w:r>
              <w:rPr>
                <w:lang w:val="en-US"/>
              </w:rPr>
              <w:t>15.2 cm (6.00 in)</w:t>
            </w:r>
            <w:r w:rsidR="0016061F" w:rsidRPr="00903021">
              <w:rPr>
                <w:lang w:val="en-US"/>
              </w:rPr>
              <w:t>.</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Elevation of the launder</w:t>
            </w:r>
            <w:r w:rsidRPr="00903021">
              <w:rPr>
                <w:lang w:val="en-US"/>
              </w:rPr>
              <w:t xml:space="preserve"> </w:t>
            </w:r>
          </w:p>
        </w:tc>
        <w:tc>
          <w:tcPr>
            <w:tcW w:w="4153" w:type="dxa"/>
            <w:shd w:val="clear" w:color="auto" w:fill="auto"/>
          </w:tcPr>
          <w:p w:rsidR="0016061F" w:rsidRPr="00903021" w:rsidRDefault="0016061F" w:rsidP="0016061F">
            <w:pPr>
              <w:pStyle w:val="indent"/>
              <w:rPr>
                <w:lang w:val="en-US"/>
              </w:rPr>
            </w:pPr>
            <w:r w:rsidRPr="00903021">
              <w:rPr>
                <w:lang w:val="en-US"/>
              </w:rPr>
              <w:t>Z.SedLaunder.</w:t>
            </w:r>
          </w:p>
        </w:tc>
      </w:tr>
      <w:tr w:rsidR="0016061F" w:rsidRPr="00903021" w:rsidTr="0016061F">
        <w:tc>
          <w:tcPr>
            <w:tcW w:w="5423" w:type="dxa"/>
            <w:shd w:val="clear" w:color="auto" w:fill="auto"/>
          </w:tcPr>
          <w:p w:rsidR="0016061F" w:rsidRPr="00390E2A" w:rsidRDefault="0016061F" w:rsidP="0016061F">
            <w:pPr>
              <w:pStyle w:val="indent"/>
              <w:ind w:firstLine="0"/>
              <w:rPr>
                <w:lang w:val="en-US"/>
              </w:rPr>
            </w:pPr>
            <w:r w:rsidRPr="00390E2A">
              <w:rPr>
                <w:lang w:val="en-US"/>
              </w:rPr>
              <w:t>Total number of launders in the plant</w:t>
            </w:r>
          </w:p>
        </w:tc>
        <w:tc>
          <w:tcPr>
            <w:tcW w:w="4153" w:type="dxa"/>
            <w:shd w:val="clear" w:color="auto" w:fill="auto"/>
          </w:tcPr>
          <w:p w:rsidR="0016061F" w:rsidRPr="00903021" w:rsidRDefault="0016061F" w:rsidP="0016061F">
            <w:pPr>
              <w:pStyle w:val="indent"/>
              <w:rPr>
                <w:lang w:val="en-US"/>
              </w:rPr>
            </w:pPr>
            <w:r w:rsidRPr="00903021">
              <w:rPr>
                <w:lang w:val="en-US"/>
              </w:rPr>
              <w:t>N.Launders.</w:t>
            </w:r>
          </w:p>
        </w:tc>
      </w:tr>
      <w:tr w:rsidR="0016061F" w:rsidRPr="00903021" w:rsidTr="0016061F">
        <w:tc>
          <w:tcPr>
            <w:tcW w:w="5423" w:type="dxa"/>
            <w:shd w:val="clear" w:color="auto" w:fill="auto"/>
          </w:tcPr>
          <w:p w:rsidR="0016061F" w:rsidRPr="00390E2A" w:rsidRDefault="0016061F" w:rsidP="0016061F">
            <w:pPr>
              <w:pStyle w:val="indent"/>
              <w:ind w:firstLine="0"/>
            </w:pPr>
            <w:r>
              <w:t>Length of each launder</w:t>
            </w:r>
          </w:p>
        </w:tc>
        <w:tc>
          <w:tcPr>
            <w:tcW w:w="4153" w:type="dxa"/>
            <w:shd w:val="clear" w:color="auto" w:fill="auto"/>
          </w:tcPr>
          <w:p w:rsidR="0016061F" w:rsidRPr="00903021" w:rsidRDefault="002C48C7" w:rsidP="0016061F">
            <w:pPr>
              <w:pStyle w:val="indent"/>
              <w:rPr>
                <w:lang w:val="en-US"/>
              </w:rPr>
            </w:pPr>
            <w:r>
              <w:rPr>
                <w:lang w:val="en-US"/>
              </w:rPr>
              <w:t>5.54 m</w:t>
            </w:r>
            <w:r w:rsidR="0016061F" w:rsidRPr="00903021">
              <w:rPr>
                <w:lang w:val="en-US"/>
              </w:rPr>
              <w:t xml:space="preserve">. </w:t>
            </w:r>
          </w:p>
        </w:tc>
      </w:tr>
    </w:tbl>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2C48C7">
        <w:rPr>
          <w:noProof/>
          <w:lang w:val="en-US"/>
        </w:rPr>
        <w:t>13</w:t>
      </w:r>
      <w:r w:rsidR="0005783E">
        <w:rPr>
          <w:lang w:val="en-US"/>
        </w:rPr>
        <w:fldChar w:fldCharType="end"/>
      </w:r>
      <w:r w:rsidRPr="00903021">
        <w:rPr>
          <w:lang w:val="en-US"/>
        </w:rPr>
        <w:t xml:space="preserve">. </w:t>
      </w:r>
      <w:r>
        <w:rPr>
          <w:lang w:val="en-US"/>
        </w:rPr>
        <w:t>Launder dimensions</w:t>
      </w:r>
    </w:p>
    <w:p w:rsidR="0016061F" w:rsidRPr="00903021" w:rsidRDefault="0016061F" w:rsidP="0016061F">
      <w:pPr>
        <w:pStyle w:val="Heading4"/>
        <w:jc w:val="both"/>
        <w:rPr>
          <w:lang w:val="en-US"/>
        </w:rPr>
      </w:pPr>
      <w:bookmarkStart w:id="52" w:name="_Toc506039008"/>
      <w:r w:rsidRPr="00903021">
        <w:rPr>
          <w:lang w:val="en-US"/>
        </w:rPr>
        <w:lastRenderedPageBreak/>
        <w:t>Canal de salida</w:t>
      </w:r>
      <w:bookmarkEnd w:id="52"/>
    </w:p>
    <w:p w:rsidR="0016061F" w:rsidRPr="00903021" w:rsidRDefault="0016061F" w:rsidP="0016061F">
      <w:pPr>
        <w:spacing w:after="200"/>
        <w:jc w:val="both"/>
        <w:rPr>
          <w:lang w:val="en-US"/>
        </w:rPr>
      </w:pPr>
      <w:r w:rsidRPr="00903021">
        <w:rPr>
          <w:lang w:val="en-US"/>
        </w:rPr>
        <w:tab/>
        <w:t>El agua decantada sale de los tubos recolectores a un canal recolector de salida que lleva el agua al proceso de desinfección. Este canal tiene dimensiones de H.ExitChannel de profundidad, W.ExitChannel de ancho, y L.ExitChannel de  largo. Un vertedero longitudinal de cresta aguda de H.SedExitChannelWeir  de elevación en medio del canal garantiza que los tanques de sedimentación se mantienen llenos de agua con un mínimo de pérdida ocasionada por el vertedero.</w:t>
      </w:r>
    </w:p>
    <w:p w:rsidR="0016061F" w:rsidRPr="00903021" w:rsidRDefault="0016061F" w:rsidP="0016061F">
      <w:pPr>
        <w:pStyle w:val="Heading4"/>
        <w:jc w:val="both"/>
        <w:rPr>
          <w:lang w:val="en-US"/>
        </w:rPr>
      </w:pPr>
      <w:bookmarkStart w:id="53" w:name="_Toc506039009"/>
      <w:r w:rsidRPr="00903021">
        <w:rPr>
          <w:lang w:val="en-US"/>
        </w:rPr>
        <w:t>Chlorine Disinfection</w:t>
      </w:r>
      <w:bookmarkEnd w:id="53"/>
    </w:p>
    <w:p w:rsidR="0016061F" w:rsidRPr="00903021" w:rsidRDefault="0016061F" w:rsidP="0016061F">
      <w:pPr>
        <w:spacing w:after="200"/>
        <w:jc w:val="both"/>
        <w:rPr>
          <w:lang w:val="en-US"/>
        </w:rPr>
      </w:pPr>
      <w:r w:rsidRPr="00903021">
        <w:rPr>
          <w:lang w:val="en-US"/>
        </w:rPr>
        <w:tab/>
        <w:t xml:space="preserve">Se dosifica una solución de hipoclorito de calcio al agua decantada en la caja distribuidora al final del canal de salida. El sistema de dosificación de cloro es parecido al del coagulante y consiste en: tambos para almacenar la solución de cloro, una mesa para elevar los tambos, y un dosificador sencillo gravitacional. </w:t>
      </w:r>
    </w:p>
    <w:p w:rsidR="0016061F" w:rsidRPr="00903021" w:rsidRDefault="0016061F" w:rsidP="0016061F">
      <w:pPr>
        <w:spacing w:after="200"/>
        <w:jc w:val="both"/>
        <w:rPr>
          <w:lang w:val="en-US"/>
        </w:rPr>
      </w:pPr>
      <w:r w:rsidRPr="00903021">
        <w:rPr>
          <w:lang w:val="en-US"/>
        </w:rPr>
        <w:tab/>
        <w:t>Se monta el dosificador sencillo en el borde de la caja distribuidora de tal manera que las gotas de cloro caen al efluente de la planta, donde se mezclan con el agua. El operador de la planta maneja la manguera dosificadora de este dispositivo para escoger la dosis apropiada de cloro para el caudal que se trata. Hay suficiente tiempo de contacto en las líneas de conducción y los tanques de abastecimiento para lograr la desinfección. La válvula flotadora del dosificador sencilla se posiciona sobre el borde de la solera superior del canal de salida. La mesa para los tambos de cloro debe ser diseñada con una elevación  suficiente para proporcionar la carga hidráulica necesaria para que la solución de cloro pueda llegar a la botella con flotador, superando las pérdidas ocasionadas por la válvula flotadora y la manguera de suministro. Se almacenan las soluciones de cloro en dos tambos colocados encima de la mesa.</w:t>
      </w:r>
    </w:p>
    <w:p w:rsidR="0016061F" w:rsidRPr="00903021" w:rsidRDefault="0016061F" w:rsidP="0016061F">
      <w:pPr>
        <w:spacing w:after="200"/>
        <w:jc w:val="center"/>
        <w:rPr>
          <w:lang w:val="en-US"/>
        </w:rPr>
      </w:pPr>
      <w:r>
        <w:rPr>
          <w:noProof/>
          <w:lang w:val="en-US"/>
        </w:rPr>
        <w:drawing>
          <wp:inline distT="0" distB="0" distL="0" distR="0" wp14:anchorId="33D2268E" wp14:editId="201DF1D3">
            <wp:extent cx="5943600" cy="3276600"/>
            <wp:effectExtent l="19050" t="0" r="0" b="0"/>
            <wp:docPr id="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srcRect/>
                    <a:stretch>
                      <a:fillRect/>
                    </a:stretch>
                  </pic:blipFill>
                  <pic:spPr bwMode="auto">
                    <a:xfrm>
                      <a:off x="0" y="0"/>
                      <a:ext cx="5943600" cy="3276600"/>
                    </a:xfrm>
                    <a:prstGeom prst="rect">
                      <a:avLst/>
                    </a:prstGeom>
                    <a:noFill/>
                    <a:ln w="9525">
                      <a:noFill/>
                      <a:miter lim="800000"/>
                      <a:headEnd/>
                      <a:tailEnd/>
                    </a:ln>
                  </pic:spPr>
                </pic:pic>
              </a:graphicData>
            </a:graphic>
          </wp:inline>
        </w:drawing>
      </w:r>
      <w:r w:rsidRPr="00903021">
        <w:rPr>
          <w:lang w:val="en-US"/>
        </w:rPr>
        <w:t xml:space="preserve"> </w:t>
      </w:r>
    </w:p>
    <w:p w:rsidR="0016061F" w:rsidRPr="00EA30C0" w:rsidRDefault="0016061F" w:rsidP="0016061F">
      <w:pPr>
        <w:spacing w:after="200"/>
        <w:jc w:val="center"/>
      </w:pPr>
      <w:r w:rsidRPr="00EA30C0">
        <w:lastRenderedPageBreak/>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2C48C7">
        <w:rPr>
          <w:noProof/>
        </w:rPr>
        <w:t>14</w:t>
      </w:r>
      <w:r w:rsidR="0005783E" w:rsidRPr="00903021">
        <w:rPr>
          <w:noProof/>
          <w:lang w:val="en-US"/>
        </w:rPr>
        <w:fldChar w:fldCharType="end"/>
      </w:r>
      <w:r w:rsidRPr="00EA30C0">
        <w:rPr>
          <w:noProof/>
        </w:rPr>
        <w:t xml:space="preserve">: </w:t>
      </w:r>
      <w:r w:rsidRPr="00EA30C0">
        <w:t>Diagrama de un dosificador de cloro</w:t>
      </w:r>
    </w:p>
    <w:p w:rsidR="0016061F" w:rsidRPr="00EA30C0" w:rsidRDefault="0016061F" w:rsidP="0016061F">
      <w:pPr>
        <w:pStyle w:val="figura"/>
        <w:jc w:val="both"/>
        <w:rPr>
          <w:szCs w:val="24"/>
          <w:lang w:val="es-ES"/>
        </w:rPr>
      </w:pPr>
    </w:p>
    <w:p w:rsidR="0016061F" w:rsidRPr="00EA30C0" w:rsidRDefault="0016061F" w:rsidP="0016061F">
      <w:pPr>
        <w:jc w:val="both"/>
        <w:rPr>
          <w:lang w:eastAsia="es-HN"/>
        </w:rPr>
      </w:pPr>
    </w:p>
    <w:p w:rsidR="0016061F" w:rsidRPr="00903021" w:rsidRDefault="0016061F" w:rsidP="0016061F">
      <w:pPr>
        <w:jc w:val="center"/>
        <w:rPr>
          <w:lang w:val="en-US" w:eastAsia="es-HN"/>
        </w:rPr>
      </w:pPr>
      <w:r>
        <w:rPr>
          <w:noProof/>
          <w:lang w:val="en-US"/>
        </w:rPr>
        <w:drawing>
          <wp:inline distT="0" distB="0" distL="0" distR="0" wp14:anchorId="37D2F622" wp14:editId="33393EF5">
            <wp:extent cx="5934075" cy="3419475"/>
            <wp:effectExtent l="19050" t="0" r="9525" b="0"/>
            <wp:docPr id="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cstate="print"/>
                    <a:srcRect/>
                    <a:stretch>
                      <a:fillRect/>
                    </a:stretch>
                  </pic:blipFill>
                  <pic:spPr bwMode="auto">
                    <a:xfrm>
                      <a:off x="0" y="0"/>
                      <a:ext cx="5934075" cy="3419475"/>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2C48C7">
        <w:rPr>
          <w:noProof/>
        </w:rPr>
        <w:t>15</w:t>
      </w:r>
      <w:r w:rsidR="0005783E" w:rsidRPr="00903021">
        <w:rPr>
          <w:noProof/>
          <w:lang w:val="en-US"/>
        </w:rPr>
        <w:fldChar w:fldCharType="end"/>
      </w:r>
      <w:r w:rsidRPr="00EA30C0">
        <w:rPr>
          <w:noProof/>
        </w:rPr>
        <w:t xml:space="preserve">: </w:t>
      </w:r>
      <w:r w:rsidRPr="00EA30C0">
        <w:t xml:space="preserve">Fotografía de un dosificador de cloro en una de las plantas existentes de AguaClara </w:t>
      </w:r>
    </w:p>
    <w:p w:rsidR="0016061F" w:rsidRPr="00903021" w:rsidRDefault="0016061F" w:rsidP="0016061F">
      <w:pPr>
        <w:pStyle w:val="Heading4"/>
        <w:jc w:val="both"/>
        <w:rPr>
          <w:lang w:val="en-US"/>
        </w:rPr>
      </w:pPr>
      <w:bookmarkStart w:id="54" w:name="_Toc506039010"/>
      <w:r w:rsidRPr="00903021">
        <w:rPr>
          <w:lang w:val="en-US"/>
        </w:rPr>
        <w:t>Manejo de lodos</w:t>
      </w:r>
      <w:bookmarkEnd w:id="54"/>
    </w:p>
    <w:p w:rsidR="0016061F" w:rsidRPr="00903021" w:rsidRDefault="0016061F" w:rsidP="0016061F">
      <w:pPr>
        <w:jc w:val="both"/>
        <w:rPr>
          <w:lang w:val="en-US"/>
        </w:rPr>
      </w:pPr>
      <w:r w:rsidRPr="00903021">
        <w:rPr>
          <w:lang w:val="en-US"/>
        </w:rPr>
        <w:tab/>
        <w:t>Cada proceso de la planta produce residuos. El tanque de entrada produce sólidos sedimentables, los tambos de coagulante residuos de impurezas de la solución química, los tanques de floculación y sedimentación lodos de flóculos, y los tambos de cloro residuos químicos. Hay dos salidas de lodos principales. La primera salida es  el canal de lodos del tanque de entrada, que tiene un ancho de W.EtDC, un largo de L.EtDC, y una altura de H.EtDC. La segunda salida recoge los residuos de los procesos de floculación y sedimentación y conduce los residuos a un canal de limpieza ubicado a lo largo de la pared posterior de la planta. El acceso a las válvulas manuales de floculación y sedimentación es a través de tapaderas en el pasillo que cubre el canal de limpieza. Este pasillo queda debajo del piso del resto de la planta para permitir acceso manual a las válvulas. Esta salida tiene una altura de H.DC, una longitud de L.DC, y un ancho de W.DC.</w:t>
      </w:r>
    </w:p>
    <w:p w:rsidR="0016061F" w:rsidRPr="00903021" w:rsidRDefault="0016061F" w:rsidP="0016061F">
      <w:pPr>
        <w:jc w:val="both"/>
        <w:rPr>
          <w:lang w:val="en-US"/>
        </w:rPr>
      </w:pPr>
    </w:p>
    <w:p w:rsidR="0016061F" w:rsidRPr="00903021" w:rsidRDefault="0016061F" w:rsidP="0016061F">
      <w:pPr>
        <w:pStyle w:val="Heading4"/>
        <w:rPr>
          <w:lang w:val="en-US"/>
        </w:rPr>
      </w:pPr>
      <w:bookmarkStart w:id="55" w:name="_Toc506039011"/>
      <w:r w:rsidRPr="00903021">
        <w:rPr>
          <w:lang w:val="en-US"/>
        </w:rPr>
        <w:t>Stacked Rapid Sand Filtration: SRSF</w:t>
      </w:r>
      <w:bookmarkEnd w:id="55"/>
    </w:p>
    <w:p w:rsidR="0016061F" w:rsidRPr="00903021" w:rsidRDefault="0016061F" w:rsidP="0016061F">
      <w:pPr>
        <w:jc w:val="both"/>
        <w:rPr>
          <w:lang w:val="en-US"/>
        </w:rPr>
      </w:pPr>
    </w:p>
    <w:p w:rsidR="00CD61DE" w:rsidRPr="00903021" w:rsidRDefault="0016061F" w:rsidP="0016061F">
      <w:pPr>
        <w:jc w:val="both"/>
        <w:rPr>
          <w:lang w:val="en-US"/>
        </w:rPr>
      </w:pPr>
      <w:r w:rsidRPr="00903021">
        <w:rPr>
          <w:lang w:val="en-US"/>
        </w:rPr>
        <w:tab/>
      </w:r>
    </w:p>
    <w:tbl>
      <w:tblPr>
        <w:tblStyle w:val="TableGrid"/>
        <w:tblW w:w="0" w:type="auto"/>
        <w:tblLook w:val="04A0" w:firstRow="1" w:lastRow="0" w:firstColumn="1" w:lastColumn="0" w:noHBand="0" w:noVBand="1"/>
      </w:tblPr>
      <w:tblGrid>
        <w:gridCol w:w="4788"/>
        <w:gridCol w:w="2394"/>
        <w:gridCol w:w="2394"/>
      </w:tblGrid>
      <w:tr w:rsidR="00CD61DE" w:rsidTr="00CD61DE">
        <w:tc>
          <w:tcPr>
            <w:tcW w:w="4788" w:type="dxa"/>
          </w:tcPr>
          <w:p w:rsidR="00CD61DE" w:rsidRDefault="000654EE" w:rsidP="0016061F">
            <w:pPr>
              <w:jc w:val="both"/>
              <w:rPr>
                <w:lang w:val="en-US"/>
              </w:rPr>
            </w:pPr>
            <w:r>
              <w:rPr>
                <w:lang w:val="en-US"/>
              </w:rPr>
              <w:t>Number of Filters</w:t>
            </w:r>
          </w:p>
        </w:tc>
        <w:tc>
          <w:tcPr>
            <w:tcW w:w="4788" w:type="dxa"/>
            <w:gridSpan w:val="2"/>
          </w:tcPr>
          <w:p w:rsidR="00CD61DE" w:rsidRDefault="002C48C7" w:rsidP="0016061F">
            <w:pPr>
              <w:jc w:val="both"/>
              <w:rPr>
                <w:lang w:val="en-US"/>
              </w:rPr>
            </w:pPr>
            <w:r>
              <w:rPr>
                <w:lang w:val="en-US"/>
              </w:rPr>
              <w:t>3</w:t>
            </w:r>
          </w:p>
        </w:tc>
      </w:tr>
      <w:tr w:rsidR="000654EE" w:rsidTr="00CD61DE">
        <w:tc>
          <w:tcPr>
            <w:tcW w:w="4788" w:type="dxa"/>
          </w:tcPr>
          <w:p w:rsidR="000654EE" w:rsidRDefault="000654EE" w:rsidP="00860755">
            <w:pPr>
              <w:jc w:val="both"/>
              <w:rPr>
                <w:lang w:val="en-US"/>
              </w:rPr>
            </w:pPr>
            <w:r>
              <w:rPr>
                <w:lang w:val="en-US"/>
              </w:rPr>
              <w:lastRenderedPageBreak/>
              <w:t>Wall Thickness</w:t>
            </w:r>
          </w:p>
        </w:tc>
        <w:tc>
          <w:tcPr>
            <w:tcW w:w="4788" w:type="dxa"/>
            <w:gridSpan w:val="2"/>
          </w:tcPr>
          <w:p w:rsidR="000654EE" w:rsidRDefault="002C48C7" w:rsidP="00860755">
            <w:pPr>
              <w:jc w:val="both"/>
              <w:rPr>
                <w:lang w:val="en-US"/>
              </w:rPr>
            </w:pPr>
            <w:r>
              <w:rPr>
                <w:lang w:val="en-US"/>
              </w:rPr>
              <w:t>0.250 m</w:t>
            </w:r>
          </w:p>
        </w:tc>
      </w:tr>
      <w:tr w:rsidR="000654EE" w:rsidTr="00CD61DE">
        <w:tc>
          <w:tcPr>
            <w:tcW w:w="4788" w:type="dxa"/>
          </w:tcPr>
          <w:p w:rsidR="000654EE" w:rsidRDefault="000654EE" w:rsidP="00860755">
            <w:pPr>
              <w:jc w:val="both"/>
              <w:rPr>
                <w:lang w:val="en-US"/>
              </w:rPr>
            </w:pPr>
            <w:r>
              <w:rPr>
                <w:lang w:val="en-US"/>
              </w:rPr>
              <w:t>Flow through single Filter</w:t>
            </w:r>
          </w:p>
        </w:tc>
        <w:tc>
          <w:tcPr>
            <w:tcW w:w="4788" w:type="dxa"/>
            <w:gridSpan w:val="2"/>
          </w:tcPr>
          <w:p w:rsidR="000654EE" w:rsidRDefault="002C48C7" w:rsidP="00860755">
            <w:pPr>
              <w:jc w:val="both"/>
              <w:rPr>
                <w:lang w:val="en-US"/>
              </w:rPr>
            </w:pPr>
            <w:r>
              <w:rPr>
                <w:lang w:val="en-US"/>
              </w:rPr>
              <w:t>20.0 L/s</w:t>
            </w:r>
          </w:p>
        </w:tc>
      </w:tr>
      <w:tr w:rsidR="000654EE" w:rsidTr="00CD61DE">
        <w:tc>
          <w:tcPr>
            <w:tcW w:w="4788" w:type="dxa"/>
          </w:tcPr>
          <w:p w:rsidR="000654EE" w:rsidRDefault="000654EE" w:rsidP="00860755">
            <w:pPr>
              <w:jc w:val="both"/>
              <w:rPr>
                <w:lang w:val="en-US"/>
              </w:rPr>
            </w:pPr>
            <w:r>
              <w:rPr>
                <w:lang w:val="en-US"/>
              </w:rPr>
              <w:t>Bottom Elevation</w:t>
            </w:r>
          </w:p>
        </w:tc>
        <w:tc>
          <w:tcPr>
            <w:tcW w:w="4788" w:type="dxa"/>
            <w:gridSpan w:val="2"/>
          </w:tcPr>
          <w:p w:rsidR="000654EE" w:rsidRDefault="000654EE" w:rsidP="00860755">
            <w:pPr>
              <w:jc w:val="both"/>
              <w:rPr>
                <w:lang w:val="en-US"/>
              </w:rPr>
            </w:pPr>
            <w:r>
              <w:rPr>
                <w:lang w:val="en-US"/>
              </w:rPr>
              <w:t>Z.FiBottom</w:t>
            </w:r>
          </w:p>
        </w:tc>
      </w:tr>
      <w:tr w:rsidR="000654EE" w:rsidTr="009F72CD">
        <w:tc>
          <w:tcPr>
            <w:tcW w:w="9576" w:type="dxa"/>
            <w:gridSpan w:val="3"/>
          </w:tcPr>
          <w:p w:rsidR="000654EE" w:rsidRPr="000654EE" w:rsidRDefault="000654EE" w:rsidP="0016061F">
            <w:pPr>
              <w:jc w:val="both"/>
              <w:rPr>
                <w:i/>
                <w:lang w:val="en-US"/>
              </w:rPr>
            </w:pPr>
            <w:r w:rsidRPr="000654EE">
              <w:rPr>
                <w:i/>
                <w:lang w:val="en-US"/>
              </w:rPr>
              <w:t>Sand</w:t>
            </w:r>
          </w:p>
        </w:tc>
      </w:tr>
      <w:tr w:rsidR="00CD61DE" w:rsidTr="00CD61DE">
        <w:tc>
          <w:tcPr>
            <w:tcW w:w="4788" w:type="dxa"/>
          </w:tcPr>
          <w:p w:rsidR="00CD61DE" w:rsidRDefault="000654EE" w:rsidP="0016061F">
            <w:pPr>
              <w:jc w:val="both"/>
              <w:rPr>
                <w:lang w:val="en-US"/>
              </w:rPr>
            </w:pPr>
            <w:r>
              <w:rPr>
                <w:lang w:val="en-US"/>
              </w:rPr>
              <w:t>Number of Filter Layers</w:t>
            </w:r>
          </w:p>
        </w:tc>
        <w:tc>
          <w:tcPr>
            <w:tcW w:w="4788" w:type="dxa"/>
            <w:gridSpan w:val="2"/>
          </w:tcPr>
          <w:p w:rsidR="00CD61DE" w:rsidRDefault="002C48C7" w:rsidP="0016061F">
            <w:pPr>
              <w:jc w:val="both"/>
              <w:rPr>
                <w:lang w:val="en-US"/>
              </w:rPr>
            </w:pPr>
            <w:r>
              <w:rPr>
                <w:lang w:val="en-US"/>
              </w:rPr>
              <w:t>6</w:t>
            </w:r>
          </w:p>
        </w:tc>
      </w:tr>
      <w:tr w:rsidR="00CD61DE" w:rsidTr="00CD61DE">
        <w:tc>
          <w:tcPr>
            <w:tcW w:w="4788" w:type="dxa"/>
          </w:tcPr>
          <w:p w:rsidR="00CD61DE" w:rsidRDefault="000654EE" w:rsidP="0016061F">
            <w:pPr>
              <w:jc w:val="both"/>
              <w:rPr>
                <w:lang w:val="en-US"/>
              </w:rPr>
            </w:pPr>
            <w:r>
              <w:rPr>
                <w:lang w:val="en-US"/>
              </w:rPr>
              <w:t>Height of Filter Layers</w:t>
            </w:r>
          </w:p>
        </w:tc>
        <w:tc>
          <w:tcPr>
            <w:tcW w:w="4788" w:type="dxa"/>
            <w:gridSpan w:val="2"/>
          </w:tcPr>
          <w:p w:rsidR="00CD61DE" w:rsidRDefault="002C48C7" w:rsidP="0016061F">
            <w:pPr>
              <w:jc w:val="both"/>
              <w:rPr>
                <w:lang w:val="en-US"/>
              </w:rPr>
            </w:pPr>
            <w:r>
              <w:rPr>
                <w:lang w:val="en-US"/>
              </w:rPr>
              <w:t>20.0 cm</w:t>
            </w:r>
          </w:p>
        </w:tc>
      </w:tr>
      <w:tr w:rsidR="000654EE" w:rsidTr="00CD61DE">
        <w:tc>
          <w:tcPr>
            <w:tcW w:w="4788" w:type="dxa"/>
          </w:tcPr>
          <w:p w:rsidR="000654EE" w:rsidRDefault="000654EE" w:rsidP="0016061F">
            <w:pPr>
              <w:jc w:val="both"/>
              <w:rPr>
                <w:lang w:val="en-US"/>
              </w:rPr>
            </w:pPr>
            <w:r>
              <w:rPr>
                <w:lang w:val="en-US"/>
              </w:rPr>
              <w:t>Height of Bottommost Layer</w:t>
            </w:r>
          </w:p>
        </w:tc>
        <w:tc>
          <w:tcPr>
            <w:tcW w:w="4788" w:type="dxa"/>
            <w:gridSpan w:val="2"/>
          </w:tcPr>
          <w:p w:rsidR="000654EE" w:rsidRDefault="002C48C7" w:rsidP="0016061F">
            <w:pPr>
              <w:jc w:val="both"/>
              <w:rPr>
                <w:lang w:val="en-US"/>
              </w:rPr>
            </w:pPr>
            <w:r>
              <w:rPr>
                <w:lang w:val="en-US"/>
              </w:rPr>
              <w:t>23.0 cm</w:t>
            </w:r>
          </w:p>
        </w:tc>
      </w:tr>
      <w:tr w:rsidR="000654EE" w:rsidTr="00CD61DE">
        <w:tc>
          <w:tcPr>
            <w:tcW w:w="4788" w:type="dxa"/>
          </w:tcPr>
          <w:p w:rsidR="000654EE" w:rsidRDefault="000654EE" w:rsidP="0016061F">
            <w:pPr>
              <w:jc w:val="both"/>
              <w:rPr>
                <w:lang w:val="en-US"/>
              </w:rPr>
            </w:pPr>
            <w:r>
              <w:rPr>
                <w:lang w:val="en-US"/>
              </w:rPr>
              <w:t>Height of Sand</w:t>
            </w:r>
          </w:p>
        </w:tc>
        <w:tc>
          <w:tcPr>
            <w:tcW w:w="4788" w:type="dxa"/>
            <w:gridSpan w:val="2"/>
          </w:tcPr>
          <w:p w:rsidR="000654EE" w:rsidRDefault="002C48C7" w:rsidP="0016061F">
            <w:pPr>
              <w:jc w:val="both"/>
              <w:rPr>
                <w:lang w:val="en-US"/>
              </w:rPr>
            </w:pPr>
            <w:r>
              <w:rPr>
                <w:lang w:val="en-US"/>
              </w:rPr>
              <w:t>1.28 m</w:t>
            </w:r>
          </w:p>
        </w:tc>
      </w:tr>
      <w:tr w:rsidR="000654EE" w:rsidTr="00CD61DE">
        <w:tc>
          <w:tcPr>
            <w:tcW w:w="4788" w:type="dxa"/>
          </w:tcPr>
          <w:p w:rsidR="000654EE" w:rsidRDefault="000654EE" w:rsidP="0016061F">
            <w:pPr>
              <w:jc w:val="both"/>
              <w:rPr>
                <w:lang w:val="en-US"/>
              </w:rPr>
            </w:pPr>
            <w:r>
              <w:rPr>
                <w:lang w:val="en-US"/>
              </w:rPr>
              <w:t>d</w:t>
            </w:r>
            <w:r w:rsidRPr="000654EE">
              <w:rPr>
                <w:vertAlign w:val="subscript"/>
                <w:lang w:val="en-US"/>
              </w:rPr>
              <w:t>60</w:t>
            </w:r>
          </w:p>
        </w:tc>
        <w:tc>
          <w:tcPr>
            <w:tcW w:w="4788" w:type="dxa"/>
            <w:gridSpan w:val="2"/>
          </w:tcPr>
          <w:p w:rsidR="000654EE" w:rsidRDefault="002C48C7" w:rsidP="0016061F">
            <w:pPr>
              <w:jc w:val="both"/>
              <w:rPr>
                <w:lang w:val="en-US"/>
              </w:rPr>
            </w:pPr>
            <w:r>
              <w:rPr>
                <w:lang w:val="en-US"/>
              </w:rPr>
              <w:t>825 microm (0.0325 in)</w:t>
            </w:r>
          </w:p>
        </w:tc>
      </w:tr>
      <w:tr w:rsidR="000654EE" w:rsidTr="00CD61DE">
        <w:tc>
          <w:tcPr>
            <w:tcW w:w="4788" w:type="dxa"/>
          </w:tcPr>
          <w:p w:rsidR="000654EE" w:rsidRDefault="000654EE" w:rsidP="0016061F">
            <w:pPr>
              <w:jc w:val="both"/>
              <w:rPr>
                <w:lang w:val="en-US"/>
              </w:rPr>
            </w:pPr>
            <w:r>
              <w:rPr>
                <w:lang w:val="en-US"/>
              </w:rPr>
              <w:t>Porosity</w:t>
            </w:r>
          </w:p>
        </w:tc>
        <w:tc>
          <w:tcPr>
            <w:tcW w:w="4788" w:type="dxa"/>
            <w:gridSpan w:val="2"/>
          </w:tcPr>
          <w:p w:rsidR="000654EE" w:rsidRDefault="000654EE" w:rsidP="0016061F">
            <w:pPr>
              <w:jc w:val="both"/>
              <w:rPr>
                <w:lang w:val="en-US"/>
              </w:rPr>
            </w:pPr>
            <w:r>
              <w:rPr>
                <w:lang w:val="en-US"/>
              </w:rPr>
              <w:t>Porosity.Sand</w:t>
            </w:r>
          </w:p>
        </w:tc>
      </w:tr>
      <w:tr w:rsidR="000654EE" w:rsidTr="006A50B7">
        <w:tc>
          <w:tcPr>
            <w:tcW w:w="9576" w:type="dxa"/>
            <w:gridSpan w:val="3"/>
          </w:tcPr>
          <w:p w:rsidR="000654EE" w:rsidRPr="000654EE" w:rsidRDefault="000654EE" w:rsidP="0016061F">
            <w:pPr>
              <w:jc w:val="both"/>
              <w:rPr>
                <w:i/>
                <w:lang w:val="en-US"/>
              </w:rPr>
            </w:pPr>
            <w:r>
              <w:rPr>
                <w:i/>
                <w:lang w:val="en-US"/>
              </w:rPr>
              <w:t>Trunk Lines</w:t>
            </w:r>
          </w:p>
        </w:tc>
      </w:tr>
      <w:tr w:rsidR="000654EE" w:rsidTr="00CD61DE">
        <w:tc>
          <w:tcPr>
            <w:tcW w:w="4788" w:type="dxa"/>
          </w:tcPr>
          <w:p w:rsidR="000654EE" w:rsidRDefault="000654EE" w:rsidP="000654EE">
            <w:pPr>
              <w:jc w:val="both"/>
              <w:rPr>
                <w:lang w:val="en-US"/>
              </w:rPr>
            </w:pPr>
            <w:r>
              <w:rPr>
                <w:lang w:val="en-US"/>
              </w:rPr>
              <w:t>Main Trunk Diameter</w:t>
            </w:r>
          </w:p>
        </w:tc>
        <w:tc>
          <w:tcPr>
            <w:tcW w:w="4788" w:type="dxa"/>
            <w:gridSpan w:val="2"/>
          </w:tcPr>
          <w:p w:rsidR="000654EE" w:rsidRDefault="002C48C7" w:rsidP="0016061F">
            <w:pPr>
              <w:jc w:val="both"/>
              <w:rPr>
                <w:lang w:val="en-US"/>
              </w:rPr>
            </w:pPr>
            <w:r>
              <w:rPr>
                <w:lang w:val="en-US"/>
              </w:rPr>
              <w:t>15.2 cm (6.00 in)</w:t>
            </w:r>
          </w:p>
        </w:tc>
      </w:tr>
      <w:tr w:rsidR="000654EE" w:rsidTr="00CD61DE">
        <w:tc>
          <w:tcPr>
            <w:tcW w:w="4788" w:type="dxa"/>
          </w:tcPr>
          <w:p w:rsidR="000654EE" w:rsidRDefault="000654EE" w:rsidP="000654EE">
            <w:pPr>
              <w:jc w:val="both"/>
              <w:rPr>
                <w:lang w:val="en-US"/>
              </w:rPr>
            </w:pPr>
            <w:r>
              <w:rPr>
                <w:lang w:val="en-US"/>
              </w:rPr>
              <w:t>Backwash Trunk Diameter</w:t>
            </w:r>
          </w:p>
        </w:tc>
        <w:tc>
          <w:tcPr>
            <w:tcW w:w="4788" w:type="dxa"/>
            <w:gridSpan w:val="2"/>
          </w:tcPr>
          <w:p w:rsidR="000654EE" w:rsidRDefault="002C48C7" w:rsidP="0016061F">
            <w:pPr>
              <w:jc w:val="both"/>
              <w:rPr>
                <w:lang w:val="en-US"/>
              </w:rPr>
            </w:pPr>
            <w:r>
              <w:rPr>
                <w:lang w:val="en-US"/>
              </w:rPr>
              <w:t>20.3 cm (8.00 in)</w:t>
            </w:r>
          </w:p>
        </w:tc>
      </w:tr>
      <w:tr w:rsidR="000654EE" w:rsidTr="003C0A4B">
        <w:tc>
          <w:tcPr>
            <w:tcW w:w="9576" w:type="dxa"/>
            <w:gridSpan w:val="3"/>
          </w:tcPr>
          <w:p w:rsidR="000654EE" w:rsidRPr="000654EE" w:rsidRDefault="000654EE" w:rsidP="0016061F">
            <w:pPr>
              <w:jc w:val="both"/>
              <w:rPr>
                <w:i/>
                <w:lang w:val="en-US"/>
              </w:rPr>
            </w:pPr>
            <w:r>
              <w:rPr>
                <w:i/>
                <w:lang w:val="en-US"/>
              </w:rPr>
              <w:t>Branches</w:t>
            </w:r>
          </w:p>
        </w:tc>
      </w:tr>
      <w:tr w:rsidR="000654EE" w:rsidTr="00737A2F">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r>
              <w:rPr>
                <w:lang w:val="en-US"/>
              </w:rPr>
              <w:t>Main Layers</w:t>
            </w:r>
          </w:p>
        </w:tc>
        <w:tc>
          <w:tcPr>
            <w:tcW w:w="2394" w:type="dxa"/>
          </w:tcPr>
          <w:p w:rsidR="000654EE" w:rsidRDefault="000654EE" w:rsidP="0016061F">
            <w:pPr>
              <w:jc w:val="both"/>
              <w:rPr>
                <w:lang w:val="en-US"/>
              </w:rPr>
            </w:pPr>
            <w:r>
              <w:rPr>
                <w:lang w:val="en-US"/>
              </w:rPr>
              <w:t>Backwash Layer</w:t>
            </w:r>
          </w:p>
        </w:tc>
      </w:tr>
      <w:tr w:rsidR="000654EE" w:rsidTr="00737A2F">
        <w:tc>
          <w:tcPr>
            <w:tcW w:w="4788" w:type="dxa"/>
          </w:tcPr>
          <w:p w:rsidR="000654EE" w:rsidRDefault="000654EE" w:rsidP="000654EE">
            <w:pPr>
              <w:jc w:val="both"/>
              <w:rPr>
                <w:lang w:val="en-US"/>
              </w:rPr>
            </w:pPr>
            <w:r>
              <w:rPr>
                <w:lang w:val="en-US"/>
              </w:rPr>
              <w:t>Branch Diameter</w:t>
            </w:r>
          </w:p>
        </w:tc>
        <w:tc>
          <w:tcPr>
            <w:tcW w:w="2394" w:type="dxa"/>
          </w:tcPr>
          <w:p w:rsidR="000654EE" w:rsidRDefault="002C48C7" w:rsidP="0016061F">
            <w:pPr>
              <w:jc w:val="both"/>
              <w:rPr>
                <w:lang w:val="en-US"/>
              </w:rPr>
            </w:pPr>
            <w:r>
              <w:rPr>
                <w:lang w:val="en-US"/>
              </w:rPr>
              <w:t>2.54 cm (1.00 in)</w:t>
            </w:r>
          </w:p>
        </w:tc>
        <w:tc>
          <w:tcPr>
            <w:tcW w:w="2394" w:type="dxa"/>
          </w:tcPr>
          <w:p w:rsidR="000654EE" w:rsidRDefault="002C48C7" w:rsidP="0016061F">
            <w:pPr>
              <w:jc w:val="both"/>
              <w:rPr>
                <w:lang w:val="en-US"/>
              </w:rPr>
            </w:pPr>
            <w:r>
              <w:rPr>
                <w:lang w:val="en-US"/>
              </w:rPr>
              <w:t>3.81 cm (1.50 in)</w:t>
            </w:r>
          </w:p>
        </w:tc>
      </w:tr>
      <w:tr w:rsidR="000654EE" w:rsidTr="00737A2F">
        <w:tc>
          <w:tcPr>
            <w:tcW w:w="4788" w:type="dxa"/>
          </w:tcPr>
          <w:p w:rsidR="000654EE" w:rsidRDefault="000654EE" w:rsidP="000654EE">
            <w:pPr>
              <w:jc w:val="both"/>
              <w:rPr>
                <w:lang w:val="en-US"/>
              </w:rPr>
            </w:pPr>
            <w:r>
              <w:rPr>
                <w:lang w:val="en-US"/>
              </w:rPr>
              <w:t>Slot Spacing</w:t>
            </w:r>
          </w:p>
        </w:tc>
        <w:tc>
          <w:tcPr>
            <w:tcW w:w="2394" w:type="dxa"/>
          </w:tcPr>
          <w:p w:rsidR="000654EE" w:rsidRDefault="002C48C7" w:rsidP="0016061F">
            <w:pPr>
              <w:jc w:val="both"/>
              <w:rPr>
                <w:lang w:val="en-US"/>
              </w:rPr>
            </w:pPr>
            <w:r>
              <w:rPr>
                <w:lang w:val="en-US"/>
              </w:rPr>
              <w:t>3.17 mm</w:t>
            </w:r>
          </w:p>
        </w:tc>
        <w:tc>
          <w:tcPr>
            <w:tcW w:w="2394" w:type="dxa"/>
          </w:tcPr>
          <w:p w:rsidR="000654EE" w:rsidRDefault="000654EE" w:rsidP="0016061F">
            <w:pPr>
              <w:jc w:val="both"/>
              <w:rPr>
                <w:lang w:val="en-US"/>
              </w:rPr>
            </w:pPr>
            <w:r>
              <w:rPr>
                <w:lang w:val="en-US"/>
              </w:rPr>
              <w:t>B.FiBwManSlot</w:t>
            </w:r>
          </w:p>
        </w:tc>
      </w:tr>
      <w:tr w:rsidR="000654EE" w:rsidTr="00737A2F">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p>
        </w:tc>
        <w:tc>
          <w:tcPr>
            <w:tcW w:w="2394" w:type="dxa"/>
          </w:tcPr>
          <w:p w:rsidR="000654EE" w:rsidRDefault="000654EE" w:rsidP="0016061F">
            <w:pPr>
              <w:jc w:val="both"/>
              <w:rPr>
                <w:lang w:val="en-US"/>
              </w:rPr>
            </w:pPr>
          </w:p>
        </w:tc>
      </w:tr>
    </w:tbl>
    <w:p w:rsidR="0016061F" w:rsidRPr="00903021" w:rsidRDefault="0016061F" w:rsidP="0016061F">
      <w:pPr>
        <w:jc w:val="both"/>
        <w:rPr>
          <w:lang w:val="en-US"/>
        </w:rPr>
      </w:pPr>
      <w:r w:rsidRPr="00903021">
        <w:rPr>
          <w:lang w:val="en-US"/>
        </w:rPr>
        <w:t xml:space="preserve">Las plantas de AguaClara cuentan con un sistema de filtración no convencional. Comúnmente, solamente plantas de grandes caudales pueden permitirse la incorporación de un filtro de arena. Los filtros de arena convencionales usan grandes cantidades de agua limpia para el retrolavado, electricidad, y son de construcción y mantenimiento complejo, incluyendo varias válvulas y piezas que se rompen con facilidad y son difíciles de reponer. </w:t>
      </w:r>
    </w:p>
    <w:p w:rsidR="0016061F" w:rsidRPr="00903021" w:rsidRDefault="0016061F" w:rsidP="0016061F">
      <w:pPr>
        <w:ind w:firstLine="720"/>
        <w:jc w:val="both"/>
        <w:rPr>
          <w:lang w:val="en-US"/>
        </w:rPr>
      </w:pPr>
      <w:r w:rsidRPr="00903021">
        <w:rPr>
          <w:lang w:val="en-US"/>
        </w:rPr>
        <w:t xml:space="preserve">Por estas razones, el equipo de AguaClara ha diseñado un filtro con unas restricciones de diseño que no use electricidad, evite el uso de válvulas y piezas caras y de difícil obtención, que use poca agua, que cada parte del filtro sea visible y accesible para el operador, y que sea de fácil manejo. </w:t>
      </w:r>
    </w:p>
    <w:p w:rsidR="0016061F" w:rsidRPr="00903021" w:rsidRDefault="0016061F" w:rsidP="0016061F">
      <w:pPr>
        <w:ind w:firstLine="720"/>
        <w:jc w:val="both"/>
        <w:rPr>
          <w:lang w:val="en-US"/>
        </w:rPr>
      </w:pPr>
    </w:p>
    <w:p w:rsidR="0016061F" w:rsidRPr="00903021" w:rsidRDefault="0016061F" w:rsidP="0016061F">
      <w:pPr>
        <w:jc w:val="both"/>
        <w:rPr>
          <w:lang w:val="en-US"/>
        </w:rPr>
      </w:pPr>
      <w:r w:rsidRPr="00903021">
        <w:rPr>
          <w:lang w:val="en-US"/>
        </w:rPr>
        <w:tab/>
        <w:t xml:space="preserve">Usando los principios de perdida de cabeza y aprovechando las diferencias de altura del agua, el equipo de AguaClara creo un diseño de tres filtros de arena en uno (FRAMCa). Este diseño reduce la cantidad de agua que se necesita, y gracias a su tamaño compacto y sencillo, una planta de relativamente poco flujo puede contar con tres filtros de arena. </w:t>
      </w:r>
    </w:p>
    <w:p w:rsidR="0016061F" w:rsidRPr="00903021" w:rsidRDefault="0016061F" w:rsidP="0016061F">
      <w:pPr>
        <w:jc w:val="both"/>
        <w:rPr>
          <w:lang w:val="en-US"/>
        </w:rPr>
      </w:pPr>
    </w:p>
    <w:p w:rsidR="0016061F" w:rsidRPr="004C4C51" w:rsidRDefault="0016061F" w:rsidP="0016061F">
      <w:pPr>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16061F">
      <w:pPr>
        <w:jc w:val="both"/>
        <w:rPr>
          <w:lang w:val="en-US"/>
        </w:rPr>
      </w:pPr>
      <w:r w:rsidRPr="004C4C51">
        <w:rPr>
          <w:lang w:val="en-US"/>
        </w:rPr>
        <w:tab/>
        <w:t xml:space="preserve"> </w:t>
      </w:r>
    </w:p>
    <w:p w:rsidR="0016061F" w:rsidRPr="004C4C51" w:rsidRDefault="0016061F" w:rsidP="0016061F">
      <w:pPr>
        <w:jc w:val="both"/>
        <w:rPr>
          <w:lang w:val="en-US"/>
        </w:rPr>
      </w:pPr>
      <w:r w:rsidRPr="004C4C51">
        <w:rPr>
          <w:lang w:val="en-US"/>
        </w:rPr>
        <w:t xml:space="preserve"> </w:t>
      </w:r>
    </w:p>
    <w:p w:rsidR="0016061F" w:rsidRPr="00903021" w:rsidRDefault="0016061F" w:rsidP="0016061F">
      <w:pPr>
        <w:keepNext/>
        <w:jc w:val="both"/>
        <w:rPr>
          <w:lang w:val="en-US"/>
        </w:rPr>
      </w:pPr>
      <w:r>
        <w:rPr>
          <w:noProof/>
          <w:lang w:val="en-US"/>
        </w:rPr>
        <w:lastRenderedPageBreak/>
        <w:drawing>
          <wp:inline distT="0" distB="0" distL="0" distR="0" wp14:anchorId="3974BBC5" wp14:editId="4E5446E9">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sz w:val="24"/>
          <w:szCs w:val="24"/>
        </w:rPr>
      </w:pPr>
      <w:bookmarkStart w:id="56" w:name="_Ref292725388"/>
      <w:r w:rsidRPr="00903021">
        <w:t xml:space="preserve">Figure </w:t>
      </w:r>
      <w:r w:rsidR="0005783E">
        <w:fldChar w:fldCharType="begin"/>
      </w:r>
      <w:r>
        <w:instrText xml:space="preserve"> SEQ Figure \* ARABIC </w:instrText>
      </w:r>
      <w:r w:rsidR="0005783E">
        <w:fldChar w:fldCharType="separate"/>
      </w:r>
      <w:r w:rsidR="002C48C7">
        <w:rPr>
          <w:noProof/>
        </w:rPr>
        <w:t>16</w:t>
      </w:r>
      <w:r w:rsidR="0005783E">
        <w:rPr>
          <w:noProof/>
        </w:rPr>
        <w:fldChar w:fldCharType="end"/>
      </w:r>
      <w:bookmarkEnd w:id="56"/>
      <w:r w:rsidRPr="00903021">
        <w:t>. ( Left) Top view of the sedimentation tank and a single filter below it. (Right) Isometric view of the filtration unit and sedimentation tank.</w:t>
      </w:r>
    </w:p>
    <w:p w:rsidR="0016061F" w:rsidRPr="00903021" w:rsidRDefault="0016061F" w:rsidP="0016061F">
      <w:pPr>
        <w:pStyle w:val="ListParagraph"/>
        <w:spacing w:after="0" w:line="240" w:lineRule="auto"/>
        <w:ind w:left="0" w:firstLine="720"/>
        <w:jc w:val="both"/>
      </w:pPr>
      <w:r w:rsidRPr="00903021">
        <w:t xml:space="preserve">The SRSF has eight components:an entrance channel, an entrance box, a filter box, a distribution tank, caja de salida, caja de rebose, </w:t>
      </w:r>
      <w:r>
        <w:t>a backwash channel</w:t>
      </w:r>
      <w:r w:rsidRPr="00903021">
        <w:t xml:space="preserve">, </w:t>
      </w:r>
      <w:r>
        <w:t>a backwash box</w:t>
      </w:r>
      <w:r w:rsidRPr="00903021">
        <w:t>, and a siphon</w:t>
      </w:r>
      <w:r>
        <w:t>.</w:t>
      </w:r>
    </w:p>
    <w:p w:rsidR="0016061F" w:rsidRPr="00903021" w:rsidRDefault="0016061F" w:rsidP="0016061F">
      <w:pPr>
        <w:pStyle w:val="ListParagraph"/>
        <w:spacing w:after="0" w:line="240" w:lineRule="auto"/>
        <w:ind w:left="0" w:firstLine="720"/>
        <w:jc w:val="both"/>
      </w:pPr>
    </w:p>
    <w:p w:rsidR="0016061F" w:rsidRPr="00903021" w:rsidRDefault="0016061F" w:rsidP="0016061F">
      <w:pPr>
        <w:pStyle w:val="ListParagraph"/>
        <w:spacing w:after="0" w:line="240" w:lineRule="auto"/>
        <w:ind w:left="0" w:firstLine="720"/>
        <w:jc w:val="both"/>
        <w:rPr>
          <w:szCs w:val="24"/>
        </w:rPr>
      </w:pPr>
      <w:r w:rsidRPr="00903021">
        <w:t xml:space="preserve"> </w:t>
      </w:r>
      <w:r w:rsidR="005A5539">
        <w:fldChar w:fldCharType="begin"/>
      </w:r>
      <w:r w:rsidR="005A5539">
        <w:instrText xml:space="preserve"> REF _Ref290722804 \h  \* MERGEFORMAT </w:instrText>
      </w:r>
      <w:r w:rsidR="005A5539">
        <w:fldChar w:fldCharType="separate"/>
      </w:r>
      <w:r w:rsidR="002C48C7" w:rsidRPr="002C48C7">
        <w:rPr>
          <w:szCs w:val="24"/>
        </w:rPr>
        <w:t>Figure 17</w:t>
      </w:r>
      <w:r w:rsidR="005A5539">
        <w:fldChar w:fldCharType="end"/>
      </w:r>
      <w:r w:rsidRPr="00903021">
        <w:t xml:space="preserve"> and </w:t>
      </w:r>
      <w:r w:rsidR="0005783E" w:rsidRPr="00903021">
        <w:fldChar w:fldCharType="begin"/>
      </w:r>
      <w:r w:rsidRPr="00903021">
        <w:instrText xml:space="preserve"> REF _Ref292725391 \h  \* MERGEFORMAT </w:instrText>
      </w:r>
      <w:r w:rsidR="0005783E" w:rsidRPr="00903021">
        <w:fldChar w:fldCharType="separate"/>
      </w:r>
      <w:r w:rsidR="002C48C7">
        <w:rPr>
          <w:b/>
          <w:bCs/>
        </w:rPr>
        <w:t>Error! Reference source not found.</w:t>
      </w:r>
      <w:r w:rsidR="0005783E" w:rsidRPr="00903021">
        <w:fldChar w:fldCharType="end"/>
      </w:r>
      <w:r w:rsidRPr="00903021">
        <w:rPr>
          <w:szCs w:val="24"/>
        </w:rPr>
        <w:t xml:space="preserve"> show the layout of the filter.  Water from the sedimentation tank enters the </w:t>
      </w:r>
      <w:r>
        <w:rPr>
          <w:szCs w:val="24"/>
        </w:rPr>
        <w:t>entrance channel then into the entrance b</w:t>
      </w:r>
      <w:r w:rsidRPr="00903021">
        <w:rPr>
          <w:szCs w:val="24"/>
        </w:rPr>
        <w:t xml:space="preserve">ox over a weir, flowing into the inlet manifold pipes.  During filtration, all four pipes are utilized to distribute flow evenly to each of the six sand layers in the </w:t>
      </w:r>
      <w:r>
        <w:rPr>
          <w:szCs w:val="24"/>
        </w:rPr>
        <w:t>f</w:t>
      </w:r>
      <w:r w:rsidRPr="00903021">
        <w:rPr>
          <w:szCs w:val="24"/>
        </w:rPr>
        <w:t xml:space="preserve">ilter </w:t>
      </w:r>
      <w:r>
        <w:rPr>
          <w:szCs w:val="24"/>
        </w:rPr>
        <w:t>b</w:t>
      </w:r>
      <w:r w:rsidRPr="00903021">
        <w:rPr>
          <w:szCs w:val="24"/>
        </w:rPr>
        <w:t xml:space="preserve">ox and flow exits through the exit manifold into the </w:t>
      </w:r>
      <w:r>
        <w:rPr>
          <w:szCs w:val="24"/>
        </w:rPr>
        <w:t>e</w:t>
      </w:r>
      <w:r w:rsidRPr="00903021">
        <w:rPr>
          <w:szCs w:val="24"/>
        </w:rPr>
        <w:t xml:space="preserve">xit </w:t>
      </w:r>
      <w:r>
        <w:rPr>
          <w:szCs w:val="24"/>
        </w:rPr>
        <w:t>b</w:t>
      </w:r>
      <w:r w:rsidRPr="00903021">
        <w:rPr>
          <w:szCs w:val="24"/>
        </w:rPr>
        <w:t xml:space="preserve">ox.  Once in the exit box, the filtered water flows over a weir and is then piped to a distribution tank.  </w:t>
      </w:r>
    </w:p>
    <w:p w:rsidR="0016061F" w:rsidRPr="00903021" w:rsidRDefault="0005783E" w:rsidP="0016061F">
      <w:pPr>
        <w:pStyle w:val="ListParagraph"/>
        <w:spacing w:after="0" w:line="240" w:lineRule="auto"/>
        <w:ind w:left="0" w:firstLine="720"/>
        <w:jc w:val="both"/>
        <w:rPr>
          <w:szCs w:val="24"/>
        </w:rPr>
      </w:pPr>
      <w:r>
        <w:fldChar w:fldCharType="begin"/>
      </w:r>
      <w:r w:rsidR="0016061F">
        <w:instrText xml:space="preserve"> REF _Ref292725388 \h  \* MERGEFORMAT </w:instrText>
      </w:r>
      <w:r>
        <w:fldChar w:fldCharType="separate"/>
      </w:r>
      <w:r w:rsidR="002C48C7" w:rsidRPr="00903021">
        <w:t xml:space="preserve">Figure </w:t>
      </w:r>
      <w:r w:rsidR="002C48C7">
        <w:rPr>
          <w:noProof/>
        </w:rPr>
        <w:t>16</w:t>
      </w:r>
      <w:r>
        <w:fldChar w:fldCharType="end"/>
      </w:r>
      <w:r w:rsidRPr="00903021">
        <w:rPr>
          <w:szCs w:val="24"/>
        </w:rPr>
        <w:fldChar w:fldCharType="begin"/>
      </w:r>
      <w:r w:rsidR="0016061F" w:rsidRPr="00903021">
        <w:rPr>
          <w:szCs w:val="24"/>
        </w:rPr>
        <w:instrText xml:space="preserve"> REF _Ref292725391 \h  \* MERGEFORMAT </w:instrText>
      </w:r>
      <w:r w:rsidRPr="00903021">
        <w:rPr>
          <w:szCs w:val="24"/>
        </w:rPr>
        <w:fldChar w:fldCharType="separate"/>
      </w:r>
      <w:r w:rsidR="002C48C7">
        <w:rPr>
          <w:b/>
          <w:bCs/>
          <w:szCs w:val="24"/>
        </w:rPr>
        <w:t>Error! Reference source not found.</w:t>
      </w:r>
      <w:r w:rsidRPr="00903021">
        <w:rPr>
          <w:szCs w:val="24"/>
        </w:rPr>
        <w:fldChar w:fldCharType="end"/>
      </w:r>
      <w:r w:rsidR="0016061F" w:rsidRPr="00903021">
        <w:rPr>
          <w:szCs w:val="24"/>
        </w:rPr>
        <w:t xml:space="preserve"> more clearly shows the parts of the filter associated with backwash.  For backwash operation, all water in the entrance channel will only flow through the bottom inlet manifold pipe.  The dirty backwash water will then fl</w:t>
      </w:r>
      <w:r w:rsidR="0016061F">
        <w:rPr>
          <w:szCs w:val="24"/>
        </w:rPr>
        <w:t>ow through the siphon into the b</w:t>
      </w:r>
      <w:r w:rsidR="0016061F" w:rsidRPr="00903021">
        <w:rPr>
          <w:szCs w:val="24"/>
        </w:rPr>
        <w:t xml:space="preserve">ackwash </w:t>
      </w:r>
      <w:r w:rsidR="0016061F">
        <w:rPr>
          <w:szCs w:val="24"/>
        </w:rPr>
        <w:t>b</w:t>
      </w:r>
      <w:r w:rsidR="0016061F"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16061F">
      <w:pPr>
        <w:pStyle w:val="ListParagraph"/>
        <w:spacing w:after="0" w:line="240" w:lineRule="auto"/>
        <w:ind w:left="0" w:firstLine="720"/>
        <w:jc w:val="both"/>
        <w:rPr>
          <w:szCs w:val="24"/>
        </w:rPr>
      </w:pPr>
    </w:p>
    <w:p w:rsidR="0016061F" w:rsidRPr="00903021" w:rsidRDefault="0016061F" w:rsidP="0016061F">
      <w:pPr>
        <w:pStyle w:val="ListParagraph"/>
        <w:keepNext/>
        <w:spacing w:after="0" w:line="240" w:lineRule="auto"/>
        <w:ind w:left="0"/>
        <w:jc w:val="both"/>
        <w:rPr>
          <w:szCs w:val="24"/>
        </w:rPr>
      </w:pPr>
      <w:r>
        <w:rPr>
          <w:noProof/>
          <w:szCs w:val="24"/>
        </w:rPr>
        <w:lastRenderedPageBreak/>
        <w:drawing>
          <wp:inline distT="0" distB="0" distL="0" distR="0" wp14:anchorId="12314A64" wp14:editId="07FF8778">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pPr>
      <w:bookmarkStart w:id="57" w:name="_Ref290722804"/>
      <w:r w:rsidRPr="00903021">
        <w:t xml:space="preserve">Figure </w:t>
      </w:r>
      <w:r w:rsidR="0005783E">
        <w:fldChar w:fldCharType="begin"/>
      </w:r>
      <w:r>
        <w:instrText xml:space="preserve"> SEQ Figure \* ARABIC </w:instrText>
      </w:r>
      <w:r w:rsidR="0005783E">
        <w:fldChar w:fldCharType="separate"/>
      </w:r>
      <w:r w:rsidR="002C48C7">
        <w:rPr>
          <w:noProof/>
        </w:rPr>
        <w:t>17</w:t>
      </w:r>
      <w:r w:rsidR="0005783E">
        <w:rPr>
          <w:noProof/>
        </w:rPr>
        <w:fldChar w:fldCharType="end"/>
      </w:r>
      <w:bookmarkEnd w:id="57"/>
      <w:r w:rsidRPr="00903021">
        <w:t>. Top view of the filter labeled for filtration flow.</w:t>
      </w:r>
    </w:p>
    <w:p w:rsidR="0016061F" w:rsidRPr="00903021" w:rsidRDefault="0016061F" w:rsidP="0016061F">
      <w:pPr>
        <w:jc w:val="both"/>
        <w:rPr>
          <w:lang w:val="en-US"/>
        </w:rPr>
      </w:pPr>
    </w:p>
    <w:p w:rsidR="0016061F" w:rsidRPr="00903021" w:rsidRDefault="0016061F" w:rsidP="0016061F">
      <w:pPr>
        <w:keepNext/>
        <w:jc w:val="both"/>
        <w:rPr>
          <w:lang w:val="en-US"/>
        </w:rPr>
      </w:pPr>
      <w:r>
        <w:rPr>
          <w:rFonts w:ascii="Cambria" w:hAnsi="Cambria"/>
          <w:noProof/>
          <w:color w:val="4F81BD"/>
          <w:lang w:val="en-US"/>
        </w:rPr>
        <w:drawing>
          <wp:inline distT="0" distB="0" distL="0" distR="0" wp14:anchorId="70FCAF5A" wp14:editId="28E008B5">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lastRenderedPageBreak/>
        <w:t>The siphon must be large enough to allow for draining all the water in the filter in a reasonable amount of time, set to be 3 minutes as well as have less than 10 cm of head loss at steady state.</w:t>
      </w:r>
    </w:p>
    <w:p w:rsidR="0016061F" w:rsidRPr="00903021" w:rsidRDefault="0016061F" w:rsidP="0016061F">
      <w:pPr>
        <w:pStyle w:val="Heading1"/>
        <w:jc w:val="both"/>
        <w:rPr>
          <w:lang w:val="en-US"/>
        </w:rPr>
      </w:pPr>
      <w:bookmarkStart w:id="58" w:name="_Toc506039012"/>
      <w:r w:rsidRPr="00903021">
        <w:rPr>
          <w:lang w:val="en-US"/>
        </w:rPr>
        <w:t>Materials List</w:t>
      </w:r>
      <w:bookmarkEnd w:id="58"/>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 xml:space="preserve">Esta seccion describe parametros utiles y estimaciones de los materials necesarios para la construccion de esta planta. Las dimensiones y materials descritas aqui estan divididas acorde a la unidad operacional de la planta a la que pertenecen. </w:t>
      </w:r>
    </w:p>
    <w:p w:rsidR="0016061F" w:rsidRPr="00903021" w:rsidRDefault="0016061F" w:rsidP="0016061F">
      <w:pPr>
        <w:pStyle w:val="Heading3"/>
        <w:shd w:val="clear" w:color="auto" w:fill="FF0000"/>
        <w:jc w:val="both"/>
        <w:rPr>
          <w:lang w:val="en-US"/>
        </w:rPr>
      </w:pPr>
      <w:bookmarkStart w:id="59" w:name="_Toc506039013"/>
      <w:r w:rsidRPr="00903021">
        <w:rPr>
          <w:lang w:val="en-US"/>
        </w:rPr>
        <w:t>Entrance Tank</w:t>
      </w:r>
      <w:bookmarkEnd w:id="59"/>
    </w:p>
    <w:p w:rsidR="0016061F" w:rsidRPr="00903021" w:rsidRDefault="0016061F" w:rsidP="0016061F">
      <w:pPr>
        <w:numPr>
          <w:ilvl w:val="0"/>
          <w:numId w:val="1"/>
        </w:numPr>
        <w:jc w:val="both"/>
        <w:rPr>
          <w:lang w:val="en-US"/>
        </w:rPr>
      </w:pPr>
      <w:r w:rsidRPr="00903021">
        <w:rPr>
          <w:lang w:val="en-US"/>
        </w:rPr>
        <w:t>El volumen de concreto necesario para construir el tanque de entrada es  Vol.EntranceTank.</w:t>
      </w:r>
    </w:p>
    <w:p w:rsidR="0016061F" w:rsidRPr="00903021" w:rsidRDefault="0016061F" w:rsidP="0016061F">
      <w:pPr>
        <w:numPr>
          <w:ilvl w:val="0"/>
          <w:numId w:val="1"/>
        </w:numPr>
        <w:jc w:val="both"/>
        <w:rPr>
          <w:lang w:val="en-US"/>
        </w:rPr>
      </w:pPr>
      <w:r w:rsidRPr="00903021">
        <w:rPr>
          <w:lang w:val="en-US"/>
        </w:rPr>
        <w:t>El suelo del tanque de entrada tiene un area de A.EtFloor.</w:t>
      </w:r>
    </w:p>
    <w:p w:rsidR="0016061F" w:rsidRPr="00903021" w:rsidRDefault="0016061F" w:rsidP="0016061F">
      <w:pPr>
        <w:pStyle w:val="Heading3"/>
        <w:jc w:val="both"/>
        <w:rPr>
          <w:lang w:val="en-US"/>
        </w:rPr>
      </w:pPr>
      <w:bookmarkStart w:id="60" w:name="_Toc506039014"/>
      <w:r w:rsidRPr="00903021">
        <w:rPr>
          <w:lang w:val="en-US"/>
        </w:rPr>
        <w:t>Flocculation Tank</w:t>
      </w:r>
      <w:bookmarkEnd w:id="60"/>
    </w:p>
    <w:p w:rsidR="0016061F" w:rsidRPr="00903021" w:rsidRDefault="0016061F" w:rsidP="0016061F">
      <w:pPr>
        <w:numPr>
          <w:ilvl w:val="0"/>
          <w:numId w:val="2"/>
        </w:numPr>
        <w:jc w:val="both"/>
        <w:rPr>
          <w:lang w:val="en-US"/>
        </w:rPr>
      </w:pPr>
      <w:r w:rsidRPr="00903021">
        <w:rPr>
          <w:lang w:val="en-US"/>
        </w:rPr>
        <w:t xml:space="preserve">El volume de concreto necesario para construir los suelos del tanque de floculacion es  Vol.FlocFloor y Vol.FlocWallsn par alas paredes del tanque. </w:t>
      </w:r>
    </w:p>
    <w:p w:rsidR="0016061F" w:rsidRPr="00903021" w:rsidRDefault="0016061F" w:rsidP="0016061F">
      <w:pPr>
        <w:numPr>
          <w:ilvl w:val="0"/>
          <w:numId w:val="2"/>
        </w:numPr>
        <w:jc w:val="both"/>
        <w:rPr>
          <w:lang w:val="en-US"/>
        </w:rPr>
      </w:pPr>
      <w:r w:rsidRPr="00903021">
        <w:rPr>
          <w:lang w:val="en-US"/>
        </w:rPr>
        <w:t>Este suelo tiene un area de A.FlocFloor.</w:t>
      </w:r>
    </w:p>
    <w:p w:rsidR="0016061F" w:rsidRPr="00903021" w:rsidRDefault="0016061F" w:rsidP="0016061F">
      <w:pPr>
        <w:numPr>
          <w:ilvl w:val="0"/>
          <w:numId w:val="2"/>
        </w:numPr>
        <w:jc w:val="both"/>
        <w:rPr>
          <w:lang w:val="en-US"/>
        </w:rPr>
      </w:pPr>
      <w:r w:rsidRPr="00903021">
        <w:rPr>
          <w:lang w:val="en-US"/>
        </w:rPr>
        <w:t xml:space="preserve">Hay  N.FlocValves valvulas en el tanque de floculacion , cada una con un día metro nominal de ND.FlocValve. </w:t>
      </w:r>
    </w:p>
    <w:p w:rsidR="0016061F" w:rsidRPr="00903021" w:rsidRDefault="0005783E" w:rsidP="0016061F">
      <w:pPr>
        <w:numPr>
          <w:ilvl w:val="0"/>
          <w:numId w:val="2"/>
        </w:numPr>
        <w:jc w:val="both"/>
        <w:rPr>
          <w:lang w:val="en-US"/>
        </w:rPr>
      </w:pPr>
      <w:r w:rsidRPr="00903021">
        <w:rPr>
          <w:lang w:val="en-US"/>
        </w:rPr>
        <w:fldChar w:fldCharType="begin"/>
      </w:r>
      <w:r w:rsidR="0016061F" w:rsidRPr="00903021">
        <w:rPr>
          <w:lang w:val="en-US"/>
        </w:rPr>
        <w:instrText xml:space="preserve"> IF EN.FlocBaffle = 0 "Esta planta tiene un floculador vertical con N.FlocBaffles laminas de plastico, todas de S.FlocBaffle ancho. Las laminas inferiores tienen una altura de L.FlocBaffleLowerV, y las laminas suepriores tienen una altura de  L.FlocBaffleUpperV." "Esta planta no tiene laminas de plastico." \* MERGEFORMAT  \* MERGEFORMAT  \* MERGEFORMAT  \* MERGEFORMAT </w:instrText>
      </w:r>
      <w:r w:rsidRPr="00903021">
        <w:rPr>
          <w:lang w:val="en-US"/>
        </w:rPr>
        <w:fldChar w:fldCharType="separate"/>
      </w:r>
      <w:r w:rsidR="002C48C7" w:rsidRPr="00903021">
        <w:rPr>
          <w:noProof/>
          <w:lang w:val="en-US"/>
        </w:rPr>
        <w:t>Esta planta no tiene laminas de plastico.</w:t>
      </w:r>
      <w:r w:rsidRPr="00903021">
        <w:rPr>
          <w:lang w:val="en-US"/>
        </w:rPr>
        <w:fldChar w:fldCharType="end"/>
      </w:r>
    </w:p>
    <w:p w:rsidR="0016061F" w:rsidRPr="00903021" w:rsidRDefault="0016061F" w:rsidP="0016061F">
      <w:pPr>
        <w:pStyle w:val="Heading3"/>
        <w:jc w:val="both"/>
        <w:rPr>
          <w:lang w:val="en-US"/>
        </w:rPr>
      </w:pPr>
      <w:bookmarkStart w:id="61" w:name="_Toc506039015"/>
      <w:r w:rsidRPr="00903021">
        <w:rPr>
          <w:lang w:val="en-US"/>
        </w:rPr>
        <w:t>Sedimentation Tank</w:t>
      </w:r>
      <w:bookmarkEnd w:id="61"/>
    </w:p>
    <w:p w:rsidR="0016061F" w:rsidRPr="00903021" w:rsidRDefault="0016061F" w:rsidP="0016061F">
      <w:pPr>
        <w:numPr>
          <w:ilvl w:val="0"/>
          <w:numId w:val="4"/>
        </w:numPr>
        <w:jc w:val="both"/>
        <w:rPr>
          <w:lang w:val="en-US"/>
        </w:rPr>
      </w:pPr>
      <w:r w:rsidRPr="00903021">
        <w:rPr>
          <w:lang w:val="en-US"/>
        </w:rPr>
        <w:t>Los volumenes de concreto necesario para construir el tanque de sedimentación son:</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66"/>
        <w:gridCol w:w="4201"/>
      </w:tblGrid>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Slopes</w:t>
            </w:r>
          </w:p>
        </w:tc>
        <w:tc>
          <w:tcPr>
            <w:tcW w:w="4201" w:type="dxa"/>
          </w:tcPr>
          <w:p w:rsidR="0016061F" w:rsidRPr="00903021" w:rsidRDefault="0016061F" w:rsidP="0016061F">
            <w:pPr>
              <w:jc w:val="both"/>
              <w:rPr>
                <w:lang w:val="en-US"/>
              </w:rPr>
            </w:pPr>
            <w:r w:rsidRPr="00903021">
              <w:rPr>
                <w:lang w:val="en-US"/>
              </w:rPr>
              <w:t>Para las tolvas del tanque</w:t>
            </w:r>
          </w:p>
        </w:tc>
      </w:tr>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Walls</w:t>
            </w:r>
          </w:p>
        </w:tc>
        <w:tc>
          <w:tcPr>
            <w:tcW w:w="4201" w:type="dxa"/>
          </w:tcPr>
          <w:p w:rsidR="0016061F" w:rsidRPr="00903021" w:rsidRDefault="0016061F" w:rsidP="0016061F">
            <w:pPr>
              <w:jc w:val="both"/>
              <w:rPr>
                <w:lang w:val="en-US"/>
              </w:rPr>
            </w:pPr>
            <w:r w:rsidRPr="00903021">
              <w:rPr>
                <w:lang w:val="en-US"/>
              </w:rPr>
              <w:t>Para las paredes del tanque</w:t>
            </w:r>
          </w:p>
        </w:tc>
      </w:tr>
      <w:tr w:rsidR="0016061F" w:rsidRPr="00903021" w:rsidTr="0016061F">
        <w:trPr>
          <w:trHeight w:val="297"/>
        </w:trPr>
        <w:tc>
          <w:tcPr>
            <w:tcW w:w="2466" w:type="dxa"/>
          </w:tcPr>
          <w:p w:rsidR="0016061F" w:rsidRPr="00903021" w:rsidRDefault="0016061F" w:rsidP="0016061F">
            <w:pPr>
              <w:jc w:val="both"/>
              <w:rPr>
                <w:lang w:val="en-US"/>
              </w:rPr>
            </w:pPr>
            <w:r w:rsidRPr="00903021">
              <w:rPr>
                <w:lang w:val="en-US"/>
              </w:rPr>
              <w:t>Vol.SedFloor</w:t>
            </w:r>
          </w:p>
        </w:tc>
        <w:tc>
          <w:tcPr>
            <w:tcW w:w="4201" w:type="dxa"/>
          </w:tcPr>
          <w:p w:rsidR="0016061F" w:rsidRPr="00903021" w:rsidRDefault="0016061F" w:rsidP="0016061F">
            <w:pPr>
              <w:jc w:val="both"/>
              <w:rPr>
                <w:lang w:val="en-US"/>
              </w:rPr>
            </w:pPr>
            <w:r w:rsidRPr="00903021">
              <w:rPr>
                <w:lang w:val="en-US"/>
              </w:rPr>
              <w:t>Para el suelo del tanque</w:t>
            </w:r>
          </w:p>
        </w:tc>
      </w:tr>
    </w:tbl>
    <w:p w:rsidR="0016061F" w:rsidRPr="00903021" w:rsidRDefault="0016061F" w:rsidP="0016061F">
      <w:pPr>
        <w:numPr>
          <w:ilvl w:val="0"/>
          <w:numId w:val="3"/>
        </w:numPr>
        <w:jc w:val="both"/>
        <w:rPr>
          <w:lang w:val="en-US"/>
        </w:rPr>
      </w:pPr>
      <w:r w:rsidRPr="00903021">
        <w:rPr>
          <w:lang w:val="en-US"/>
        </w:rPr>
        <w:t>El area de la superficie del  tanque de sedimentación es  A.SedFloor.</w:t>
      </w:r>
    </w:p>
    <w:p w:rsidR="0016061F" w:rsidRPr="00903021" w:rsidRDefault="0016061F" w:rsidP="0016061F">
      <w:pPr>
        <w:numPr>
          <w:ilvl w:val="0"/>
          <w:numId w:val="3"/>
        </w:numPr>
        <w:jc w:val="both"/>
        <w:rPr>
          <w:lang w:val="en-US"/>
        </w:rPr>
      </w:pPr>
      <w:r w:rsidRPr="00903021">
        <w:rPr>
          <w:lang w:val="en-US"/>
        </w:rPr>
        <w:t xml:space="preserve">Hay N.Launders tuberias de salida de agua limpia, cada una de longitude </w:t>
      </w:r>
      <w:r w:rsidR="002C48C7">
        <w:rPr>
          <w:lang w:val="en-US"/>
        </w:rPr>
        <w:t>5.54 m</w:t>
      </w:r>
      <w:r w:rsidRPr="00903021">
        <w:rPr>
          <w:lang w:val="en-US"/>
        </w:rPr>
        <w:t xml:space="preserve"> length y </w:t>
      </w:r>
      <w:r w:rsidR="002C48C7">
        <w:rPr>
          <w:lang w:val="en-US"/>
        </w:rPr>
        <w:t>15.2 cm (6.00 in)</w:t>
      </w:r>
      <w:r w:rsidRPr="00903021">
        <w:rPr>
          <w:lang w:val="en-US"/>
        </w:rPr>
        <w:t xml:space="preserve"> de día metro. Cada tuberia de salida tiene dos filas de orificios con un total de </w:t>
      </w:r>
      <w:r w:rsidR="002C48C7">
        <w:rPr>
          <w:lang w:val="en-US"/>
        </w:rPr>
        <w:t>54</w:t>
      </w:r>
      <w:r w:rsidRPr="00903021">
        <w:rPr>
          <w:lang w:val="en-US"/>
        </w:rPr>
        <w:t xml:space="preserve"> orificios, cada uno de día metro </w:t>
      </w:r>
      <w:r w:rsidR="002C48C7">
        <w:rPr>
          <w:lang w:val="en-US"/>
        </w:rPr>
        <w:t>1.59 cm (0.625 in)</w:t>
      </w:r>
      <w:r w:rsidRPr="00903021">
        <w:rPr>
          <w:lang w:val="en-US"/>
        </w:rPr>
        <w:t>.</w:t>
      </w:r>
    </w:p>
    <w:p w:rsidR="0016061F" w:rsidRPr="00903021" w:rsidRDefault="0016061F" w:rsidP="0016061F">
      <w:pPr>
        <w:numPr>
          <w:ilvl w:val="0"/>
          <w:numId w:val="3"/>
        </w:numPr>
        <w:jc w:val="both"/>
        <w:rPr>
          <w:lang w:val="en-US"/>
        </w:rPr>
      </w:pPr>
      <w:r w:rsidRPr="00903021">
        <w:rPr>
          <w:lang w:val="en-US"/>
        </w:rPr>
        <w:t xml:space="preserve">Cada una de las tuberias distribuidoras tiene longitud de L.SedManifoldPipe, con un día metro nominal de </w:t>
      </w:r>
      <w:r w:rsidR="002C48C7">
        <w:rPr>
          <w:lang w:val="en-US"/>
        </w:rPr>
        <w:t>20.3 cm (8.00 in)</w:t>
      </w:r>
      <w:r w:rsidRPr="00903021">
        <w:rPr>
          <w:lang w:val="en-US"/>
        </w:rPr>
        <w:t>. Hay N.SedBays tuberias distribuidoras.</w:t>
      </w:r>
    </w:p>
    <w:p w:rsidR="0016061F" w:rsidRPr="00903021" w:rsidRDefault="0016061F" w:rsidP="0016061F">
      <w:pPr>
        <w:numPr>
          <w:ilvl w:val="0"/>
          <w:numId w:val="3"/>
        </w:numPr>
        <w:jc w:val="both"/>
        <w:rPr>
          <w:lang w:val="en-US"/>
        </w:rPr>
      </w:pPr>
      <w:r w:rsidRPr="00903021">
        <w:rPr>
          <w:lang w:val="en-US"/>
        </w:rPr>
        <w:t xml:space="preserve">Hay un total de </w:t>
      </w:r>
      <w:r w:rsidR="002C48C7">
        <w:rPr>
          <w:lang w:val="en-US"/>
        </w:rPr>
        <w:t>1760</w:t>
      </w:r>
      <w:r w:rsidRPr="00903021">
        <w:rPr>
          <w:lang w:val="en-US"/>
        </w:rPr>
        <w:t xml:space="preserve"> placas sedimentadoras, cada una de longitud </w:t>
      </w:r>
      <w:r w:rsidR="002C48C7">
        <w:rPr>
          <w:lang w:val="en-US"/>
        </w:rPr>
        <w:t>50.0 cm</w:t>
      </w:r>
      <w:r w:rsidRPr="00903021">
        <w:rPr>
          <w:lang w:val="en-US"/>
        </w:rPr>
        <w:t xml:space="preserve"> y </w:t>
      </w:r>
      <w:r w:rsidR="002C48C7">
        <w:rPr>
          <w:lang w:val="en-US"/>
        </w:rPr>
        <w:t>1.06 m</w:t>
      </w:r>
      <w:r w:rsidRPr="00903021">
        <w:rPr>
          <w:lang w:val="en-US"/>
        </w:rPr>
        <w:t xml:space="preserve"> de ancho.</w:t>
      </w:r>
    </w:p>
    <w:p w:rsidR="0016061F" w:rsidRPr="00903021" w:rsidRDefault="0016061F" w:rsidP="0016061F">
      <w:pPr>
        <w:numPr>
          <w:ilvl w:val="0"/>
          <w:numId w:val="3"/>
        </w:numPr>
        <w:jc w:val="both"/>
        <w:rPr>
          <w:lang w:val="en-US"/>
        </w:rPr>
      </w:pPr>
      <w:r w:rsidRPr="00903021">
        <w:rPr>
          <w:lang w:val="en-US"/>
        </w:rPr>
        <w:t>Hay N.Valves valvulas, cada una de ND.SedSludgeValve día metro nominal.</w:t>
      </w:r>
    </w:p>
    <w:p w:rsidR="0016061F" w:rsidRPr="00903021" w:rsidRDefault="0016061F" w:rsidP="0016061F">
      <w:pPr>
        <w:ind w:firstLine="720"/>
        <w:jc w:val="both"/>
        <w:rPr>
          <w:color w:val="000000"/>
          <w:lang w:val="en-US"/>
        </w:rPr>
      </w:pPr>
    </w:p>
    <w:p w:rsidR="0016061F" w:rsidRPr="00903021" w:rsidRDefault="0016061F" w:rsidP="0016061F">
      <w:pPr>
        <w:pStyle w:val="Heading3"/>
        <w:jc w:val="both"/>
        <w:rPr>
          <w:lang w:val="en-US"/>
        </w:rPr>
      </w:pPr>
      <w:bookmarkStart w:id="62" w:name="_Toc506039016"/>
      <w:r w:rsidRPr="00903021">
        <w:rPr>
          <w:lang w:val="en-US"/>
        </w:rPr>
        <w:t>SRSF</w:t>
      </w:r>
      <w:bookmarkEnd w:id="62"/>
    </w:p>
    <w:p w:rsidR="0016061F" w:rsidRPr="00903021" w:rsidRDefault="0016061F" w:rsidP="0016061F">
      <w:pPr>
        <w:jc w:val="both"/>
        <w:rPr>
          <w:lang w:val="en-US"/>
        </w:rPr>
      </w:pPr>
    </w:p>
    <w:p w:rsidR="00373FBD" w:rsidRDefault="00E259BC">
      <w:r>
        <w:rPr>
          <w:noProof/>
          <w:lang w:val="en-US"/>
        </w:rPr>
        <mc:AlternateContent>
          <mc:Choice Requires="wps">
            <w:drawing>
              <wp:anchor distT="0" distB="0" distL="114300" distR="114300" simplePos="0" relativeHeight="251680768" behindDoc="0" locked="1" layoutInCell="1" allowOverlap="1">
                <wp:simplePos x="0" y="0"/>
                <wp:positionH relativeFrom="column">
                  <wp:posOffset>-914400</wp:posOffset>
                </wp:positionH>
                <wp:positionV relativeFrom="paragraph">
                  <wp:posOffset>-8575675</wp:posOffset>
                </wp:positionV>
                <wp:extent cx="914400" cy="914400"/>
                <wp:effectExtent l="0" t="0" r="0" b="0"/>
                <wp:wrapNone/>
                <wp:docPr id="205"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127" type="#_x0000_t202" style="position:absolute;margin-left:-1in;margin-top:-675.25pt;width:1in;height:1in;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DUTKQIAAFoEAAAOAAAAZHJzL2Uyb0RvYy54bWysVNtu2zAMfR+wfxD0vtjJkq014hRdugwD&#10;ugvQ7gNkWbaFyaJGKbG7rx8lp2nQbS/D/CBIInVInkN6fTX2hh0Ueg225PNZzpmyEmpt25J/u9+9&#10;uuDMB2FrYcCqkj8oz682L1+sB1eoBXRgaoWMQKwvBlfyLgRXZJmXneqFn4FTlowNYC8CHbHNahQD&#10;ofcmW+T5m2wArB2CVN7T7c1k5JuE3zRKhi9N41VgpuSUW0grprWKa7ZZi6JF4Totj2mIf8iiF9pS&#10;0BPUjQiC7VH/BtVrieChCTMJfQZNo6VKNVA18/xZNXedcCrVQuR4d6LJ/z9Y+fnwFZmuS77IV5xZ&#10;0ZNI92oM7B2M7DIRNDhfkN+dI88w0j0JnYr17hbkd88sbDthW3WNCEOnRE0JziO12dnTKIkvfASp&#10;hk9QUxyxD5CAxgb7yB7xwQidhHo4iRNzkXR5OV8uc7JIMh33MYIoHh879OGDgp7FTcmRtE/g4nDr&#10;w+T66BJjeTC63mlj0gHbamuQHQT1yS59Kf9nbsaygaKvFqup/r9C5On7E0SvAzW80X3JL05Ooois&#10;vbd1ascgtJn2VJ2xRxojcxOHYazGJNnrZYwQaa2gfiBiEaYGp4GkTQf4k7OBmrvk/sdeoOLMfLQk&#10;TuKPpiEdlqu3C+IVzy3VuUVYSVAlD5xN222YJmjvULcdRZrawcI1CdroRPZTVsf8qYGTXMdhixNy&#10;fk5eT7+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YQNRMpAgAAWg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mc:Fallback>
        </mc:AlternateContent>
      </w:r>
      <w:r>
        <w:rPr>
          <w:noProof/>
          <w:lang w:val="en-US"/>
        </w:rPr>
        <mc:AlternateContent>
          <mc:Choice Requires="wps">
            <w:drawing>
              <wp:anchor distT="0" distB="0" distL="114300" distR="114300" simplePos="0" relativeHeight="251681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4"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128" type="#_x0000_t202" style="position:absolute;margin-left:-1in;margin-top:-675.25pt;width:1in;height:1in;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FIe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eL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8/BSHisCAABa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2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3"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129" type="#_x0000_t202" style="position:absolute;margin-left:-1in;margin-top:-675.25pt;width:1in;height:1in;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bbP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X1Bi&#10;mEaRHsUYyDsYyXU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kbbPKgIAAFo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3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2"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130" type="#_x0000_t202" style="position:absolute;margin-left:-1in;margin-top:-675.25pt;width:1in;height:1in;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dHCKgIAAFoEAAAOAAAAZHJzL2Uyb0RvYy54bWysVNtu2zAMfR+wfxD0vthxk7U14hRdugwD&#10;ugvQ7gNkWbaFSaImKbG7ry8lJ1nQbS/D/CBIInVInkN6dTNqRfbCeQmmovNZTokwHBppuop+e9y+&#10;uaLEB2YapsCIij4JT2/Wr1+tBluKAnpQjXAEQYwvB1vRPgRbZpnnvdDMz8AKg8YWnGYBj67LGscG&#10;RNcqK/L8bTaAa6wDLrzH27vJSNcJv20FD1/a1otAVEUxt5BWl9Y6rtl6xcrOMdtLfkiD/UMWmkmD&#10;QU9QdywwsnPyNygtuQMPbZhx0Bm0reQi1YDVzPMX1Tz0zIpUC5Lj7Ykm//9g+ef9V0dkU9EiLygx&#10;TKNIj2IM5B2M5PoiEjRYX6Lfg0XPMOI9Cp2K9fYe+HdPDGx6Zjpx6xwMvWANJjiPL7OzpxOOjyD1&#10;8AkajMN2ARLQ2Dod2UM+CKKjUE8ncWIuHC+v54tFjhaOpsM+RmDl8bF1PnwQoEncVNSh9gmc7e99&#10;mFyPLjGWByWbrVQqHVxXb5Qje4Z9sk1fyv+FmzJkwOjLYjnV/1eIPH1/gtAyYMMrqSt6dXJiZWTt&#10;vWkwTVYGJtW0x+qUOdAYmZs4DGM9JskuLo/y1NA8IbEOpgbHgcRND+4nJQM2d0X9jx1zghL10aA4&#10;iT+chnRYLC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mcdHCKgIAAFo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4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1"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131" type="#_x0000_t202" style="position:absolute;margin-left:-1in;margin-top:-675.25pt;width:1in;height:1in;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QsKAIAAFoEAAAOAAAAZHJzL2Uyb0RvYy54bWysVNuO0zAQfUfiHyy/06SlhW7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5zic2ag&#10;I5Ee5BDYOxzY1TwS1FtfkN+9Jc8w0D0JnYr19g7Fd88MblowO3njHPathJoSnMaX2cXTEcdHkKr/&#10;hDXFgX3ABDQ0rovsER+M0Emox7M4MRdBl1fT+TwniyDTcR8jQHF6bJ0PHyR2LG5K7kj7BA6HOx9G&#10;15NLjOVRq3qrtE4Ht6s22rEDUJ9s05fyf+amDesp+mK2GOv/K0Sevj9BdCpQw2vVlXx5doIisvbe&#10;1JQmFAGUHvdUnTZHGiNzI4dhqIYk2evlSZ4K60ci1uHY4DSQtGnR/eSsp+Yuuf+xByc50x8NiZP4&#10;o2lIh/ni7Yx4dZeW6tICRhBUyQNn43YTxgnaW6d2LUUa28HgDQnaqER2VH7M6pg/NXCS6zhscUIu&#10;z8nr1y9h/Q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v/ELC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5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0"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132" type="#_x0000_t202" style="position:absolute;margin-left:-1in;margin-top:-675.25pt;width:1in;height:1in;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6MhKAIAAFoEAAAOAAAAZHJzL2Uyb0RvYy54bWysVNuO0zAQfUfiHyy/07SlhW3UdLV0KUJa&#10;LtIuH+A4TmLheMzYbbJ8/Y6dtlQLvCDyYNme8ZkzZ2ayvh46ww4KvQZb8NlkypmyEiptm4J/e9i9&#10;uuLMB2ErYcCqgj8qz683L1+se5erObRgKoWMQKzPe1fwNgSXZ5mXreqEn4BTlow1YCcCHbHJKhQ9&#10;oXcmm0+nb7IesHIIUnlPt7ejkW8Sfl0rGb7UtVeBmYITt5BWTGsZ12yzFnmDwrVaHmmIf2DRCW0p&#10;6BnqVgTB9qh/g+q0RPBQh4mELoO61lKlHCib2fRZNvetcCrlQuJ4d5bJ/z9Y+fnwFZmuCk5qcmZF&#10;R0V6UENg72Bgq2UUqHc+J797R55hoHsqdErWuzuQ3z2zsG2FbdQNIvStEhURnMWX2cXTEcdHkLL/&#10;BBXFEfsACWiosYvqkR6M0InI47k4kYuky9VssYgUJZmO+xhB5KfHDn34oKBjcVNwpNoncHG482F0&#10;PbnEWB6MrnbamHTAptwaZAdBfbJLX+L/zM1Y1lP05Xw55v9XiGn6/gTR6UANb3RX8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x+jIS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6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133" type="#_x0000_t202" style="position:absolute;margin-left:-1in;margin-top:-675.25pt;width:1in;height:1in;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eoHJwIAAFoEAAAOAAAAZHJzL2Uyb0RvYy54bWysVM1u2zAMvg/YOwi6L3aCpGuMOEWXLsOA&#10;7gdo9wCyLMfCZFGjlNjZ04+S0zTotsswHwRSpD6SH0mvbobOsINCr8GWfDrJOVNWQq3truTfHrdv&#10;rjnzQdhaGLCq5Efl+c369atV7wo1gxZMrZARiPVF70rehuCKLPOyVZ3wE3DKkrEB7EQgFXdZjaIn&#10;9M5kszy/ynrA2iFI5T3d3o1Gvk74TaNk+NI0XgVmSk65hXRiOqt4ZuuVKHYoXKvlKQ3xD1l0QlsK&#10;eoa6E0GwPerfoDotETw0YSKhy6BptFSpBqpmmr+o5qEVTqVaiBzvzjT5/wcrPx++ItM19W655MyK&#10;jpr0qIbA3sHAlleRoN75gvweHHmGge7JORXr3T3I755Z2LTC7tQtIvStEjUlOI0vs4unI46PIFX/&#10;CWqKI/YBEtDQYBfZIz4YoVOjjufmxFwkXS6n83lOFkmmkxwjiOLpsUMfPijoWBRKjtT7BC4O9z6M&#10;rk8uMZYHo+utNiYpuKs2BtlB0Jxs05fyf+FmLOsp+mK2GOv/K0Sevj9BdDrQwBvdlfz67CSKyNp7&#10;W1OaoghCm1Gm6ow90RiZGzkMQzWkls3T/EaOK6iPRCzCOOC0kCS0gD8562m4S+5/7AUqzsxHS81J&#10;/NE2JGW+eDsjXvHSUl1ahJUEVfLA2ShuwrhBe4d611KkcRws3FJDG53Ifs7qlD8NcGrXadnihlzq&#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6beoH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7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8"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134" type="#_x0000_t202" style="position:absolute;margin-left:-1in;margin-top:-675.25pt;width:1in;height:1in;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Y0K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0TyZHjCuojEYswNjgNJG1awJ+c9dTcJfc/9gIVZ+ajJXES&#10;fzQN6TBfXM2IV7y0VJcWYSVBlTxwNm43YZygvUO9aynS2A4WbknQRieyn7M65U8NnOQ6DVuckMtz&#10;8nr+J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vjY0K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8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7"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135" type="#_x0000_t202" style="position:absolute;margin-left:-1in;margin-top:-675.25pt;width:1in;height:1in;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9xMKAIAAFoEAAAOAAAAZHJzL2Uyb0RvYy54bWysVMGO0zAQvSPxD5bvNGnVsm3UdLV0KUJa&#10;FqRdPsBxnMTC9hjbbVK+nrHTlmqBCyIHy/aM38y8N5P17aAVOQjnJZiSTic5JcJwqKVpS/r1efdm&#10;SYkPzNRMgRElPQpPbzevX617W4gZdKBq4QiCGF/0tqRdCLbIMs87oZmfgBUGjQ04zQIeXZvVjvWI&#10;rlU2y/O3WQ+utg648B5v70cj3ST8phE8fG4aLwJRJcXcQlpdWqu4Zps1K1rHbCf5KQ32D1loJg0G&#10;vUDds8DI3snfoLTkDjw0YcJBZ9A0kotUA1YzzV9U89QxK1ItSI63F5r8/4Plj4cvjsgatVvdUGKY&#10;RpGexRDIOxjIahkJ6q0v0O/JomcY8B6dU7HePgD/5omBbcdMK+6cg74TrMYEp/FldvV0xPERpOo/&#10;QY1x2D5AAhoapyN7yAdBdBTqeBEn5sLxcjWdz3O0cDSd9jECK86PrfPhgwBN4qakDrVP4Ozw4MPo&#10;enaJsTwoWe+kUung2mqrHDkw7JNd+lL+L9yUIT1GX8wWY/1/hcjT9ycILQM2vJK6pMuLEysia+9N&#10;jWmyIjCpxj1Wp8yJxsjcyGEYqiFJNp+d5amgPiKxDsYGx4HETQfuByU9NndJ/fc9c4IS9dGgOIk/&#10;nIZ0mC9uZsiru7ZU1xZmOEKVNFAybrdhnKC9dbLtMNLYDgbuUNBGJrKj8mNWp/yxgZNcp2GLE3J9&#10;Tl6/f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nPcTC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9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6"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136" type="#_x0000_t202" style="position:absolute;margin-left:-1in;margin-top:-675.25pt;width:1in;height:1in;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tBKQIAAFo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bLK84M&#10;dCTSoxwCe4sDWy4jQb31Bfk9WPIMA92TcyrW23sU3zwzuGnB7OStc9i3EmpKcBpfZhdPRxwfQar+&#10;I9YUB/YBE9DQuC6yR3wwQiehns7ixFwEXS6n83lOFkGm4z5GgOL02Dof3kvsWNyU3JH2CRwO9z6M&#10;rieXGMujVvVWaZ0ObldttGMHoD7Zpi/l/8xNG9ZT9MVsMdb/V4g8fX+C6FSghteqK/n12QmKyNo7&#10;U1OaUARQetxTddocaYzMjRyGoRqSZPPXJ3kqrJ+IWIdjg9NA0qZF94Oznpq75P77HpzkTH8wJE7i&#10;j6YhHeaLNzPi1V1aqksLGEFQJQ+cjdtNGCdob53atRRpbAeDtyRooxL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Tu0EpAgAAWg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1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5"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137" type="#_x0000_t202" style="position:absolute;margin-left:-1in;margin-top:-675.25pt;width:1in;height:1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SwP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Xe54syK&#10;nkR6UGNg72Fk8zwxNDhfUOC9o9AwkoOiU7fe3YL87pmFbSdsq64RYeiUqKnCeeQ2O/s0auILH0Gq&#10;4TPUlEjsAySgscE+0keEMEInpR5P6sRiJL28nC+XVA+T5DraMYMonj526MNHBT2LRsmRxE/g4nDr&#10;wxT6FBJzeTC63mlj0gXbamuQHQQNyi49qf4XYcaygbKvFqup/79C5On5E0SvA0280X3JL05Boois&#10;fbB1mscgtJls6s7YI42RuYnDMFZj0my5jBkirRXUj0QswjThtJFkdIA/ORtoukvuf+wFKs7MJ0vi&#10;JP5oHdJluXq3IF7x3FOde4SVBFXywNlkbsO0QnuHuu0o0zQOFq5J0EYnsp+rOtZPE5zkOm5bXJHz&#10;e4p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uUsD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2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4"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138" type="#_x0000_t202" style="position:absolute;margin-left:-1in;margin-top:-675.25pt;width:1in;height:1in;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qbIKw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btecmag&#10;pyI9yTGw1ziyeT6PCg3WF+T4aMk1jGQg75Sttw8ovnhmcNOBaeWdczh0EmpimF5mF08nHB9BquE9&#10;1hQIdgET0Ni4PspHgjBCp0odztWJZARdXs+Xy5wsgkzHPXHLoDg9ts6HtxJ7Fjcld1T8BA77Bx8m&#10;15NLjOVRq3qrtE4H11Yb7dgeqFG26YuZE/pPbtqwgaKvFqsp/79C5On7E0SvAnW8Vn3Jr85OUETV&#10;3piaYkIRQOlpT/G1IRpRxqjcpGEYqzHVbLk6lafC+kDCOpw6nCaSNh26b5wN1N0l91934CRn+p2h&#10;4iT9aBzSYbl6tSBd3aWlurSAEQRV8sDZtN2EaYR21qm2o0hTOxi8o4I2KokdKU+sjvypg5Og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C66myC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3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3"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139" type="#_x0000_t202" style="position:absolute;margin-left:-1in;margin-top:-675.25pt;width:1in;height:1in;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1EA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15wZ&#10;6EikJzkE9hYHNs1n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CXUQ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4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2"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140" type="#_x0000_t202" style="position:absolute;margin-left:-1in;margin-top:-675.25pt;width:1in;height:1in;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NvHKQ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k3Y3M86s&#10;6EikJzUE9hYGNs1fR4Z65wtyfHTkGgYykHeq1rsHkN88s7Buhd2qO0ToWyVqynAaX2YXT0ccH0Gq&#10;/iPUFEjsAiSgocEu0keEMEInpQ5ndWIyki5vpvN5ThZJpuM+RhDF6bFDH94r6FjclBxJ/AQu9g8+&#10;jK4nlxjLg9H1RhuTDrit1gbZXlCjbNKX8n/mZizrKfpithjr/ytEnr4/QXQ6UMcb3ZX8+uwkisja&#10;O1tTmqIIQptxT9UZe6QxMjdyGIZqSJrNr07yVFAfiFiEscNpImnTAv7grKfuLrn/vhOoODMfLImT&#10;+KNxSIf54mpGvOKlpbq0CCsJquSBs3G7DuMI7RzqbUuRxnawcEeCNj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c28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5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1"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141" type="#_x0000_t202" style="position:absolute;margin-left:-1in;margin-top:-675.25pt;width:1in;height:1in;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Imt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ndTUGKY&#10;RpGexBjIWxhJkS8iQ4P1JTo+WnQNIxrQO1Xr7QPwb54Y2PbMdOLOORh6wRrMsIgvs6unE46PIPXw&#10;ERoMxPYBEtDYOh3pQ0IIoqNSx4s6MRmOlzfFYpGjhaPptI8RWHl+bJ0P7wVoEjcVdSh+AmeHBx8m&#10;17NLjOVByWYnlUoH19Vb5ciBYaPs0pfyf+amDBkw+nK+nOr/K0Sevj9BaBmw45XUFV1dnFgZWXtn&#10;GkyTlYFJNe2xOmVONEbmJg7DWI9Js8XqLE8NzRGJdTB1OE4kbnpwPygZsLsr6r/vmROUqA8GxUn8&#10;4Tikw2L5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9KiJr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6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0"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142" type="#_x0000_t202" style="position:absolute;margin-left:-1in;margin-top:-675.25pt;width:1in;height:1in;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wNqKAIAAFsEAAAOAAAAZHJzL2Uyb0RvYy54bWysVNuO0zAQfUfiHyy/06RVC9uo6WrpUoS0&#10;XKRdPsBxnMbC8Zix26R8PWOnLdUCL4g8WLZnfObMmZmsbofOsINCr8GWfDrJOVNWQq3truRfn7av&#10;bjjzQdhaGLCq5Efl+e365YtV7wo1gxZMrZARiPVF70rehuCKLPOyVZ3wE3DKkrEB7ESgI+6yGkVP&#10;6J3JZnn+OusBa4cglfd0ez8a+TrhN42S4XPTeBWYKTlxC2nFtFZxzdYrUexQuFbLEw3xDyw6oS0F&#10;vUDdiyDYHvVvUJ2WCB6aMJHQZdA0WqqUA2UzzZ9l89gKp1IuJI53F5n8/4OVnw5fkOmaarckfazo&#10;qEhPagjsLQxsmi+iQr3zBTk+OnINAxnIO2Xr3QPIb55Z2LTC7tQdIvStEjUxnMaX2dXTEcdHkKr/&#10;CDUFEvsACWhosIvykSCM0InJ8VKdSEbS5XI6n+dkkWQ67WMEUZwfO/ThvYKOxU3JkYqfwMXhwYfR&#10;9ewSY3kwut5qY9IBd9XGIDsIapRt+hL/Z27Gsp6iL2aLMf+/QuTp+xNEpwN1vNFdyW8uTqKIqr2z&#10;NdEURRDajHvKztiTjFG5UcMwVEOq2Xx5Lk8F9ZGERRg7nCaSNi3gD8566u6S++97gYoz88FScZJ+&#10;NA7pMF+8mZGueG2pri3CSoIqeeBs3G7COEJ7h3rXUqSxHSzcUUEbn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eMDa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7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9"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143" type="#_x0000_t202" style="position:absolute;margin-left:-1in;margin-top:-675.25pt;width:1in;height:1in;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CLPKAIAAFsEAAAOAAAAZHJzL2Uyb0RvYy54bWysVM1u2zAMvg/YOwi6L3aCpEuNOEWXLsOA&#10;7gdo9wC0LMfCZFGTlNjZ04+S0zTotsswHwRSpD6SH0mvboZOs4N0XqEp+XSScyaNwFqZXcm/PW7f&#10;LDnzAUwNGo0s+VF6frN+/WrV20LOsEVdS8cIxPiityVvQ7BFlnnRyg78BK00ZGzQdRBIdbusdtAT&#10;eqezWZ5fZT262joU0nu6vRuNfJ3wm0aK8KVpvAxMl5xyC+l06azima1XUOwc2FaJUxrwD1l0oAwF&#10;PUPdQQC2d+o3qE4Jhx6bMBHYZdg0SshUA1UzzV9U89CClakWIsfbM03+/8GKz4evjqmaere85sxA&#10;R016lENg73Bg0/wqMtRbX5DjgyXXMJCBvFO13t6j+O6ZwU0LZidvncO+lVBThtP4Mrt4OuL4CFL1&#10;n7CmQLAPmICGxnWRPiKEETp16njuTkxG0OX1dD7PySLIdJJjBCieHlvnwweJHYtCyR01P4HD4d6H&#10;0fXJJcbyqFW9VVonxe2qjXbsADQo2/Sl/F+4acN6ir6YLcb6/wqRp+9PEJ0KNPFadSVfnp2giKy9&#10;NzWlCUUApUeZqtPmRGNkbuQwDNWQerZIAxw5rrA+ErEOxwmnjSShRfeTs56mu+T+xx6c5Ex/NNSc&#10;xB+tQ1Lmi7c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iAiz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8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8"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144" type="#_x0000_t202" style="position:absolute;margin-left:-1in;margin-top:-675.25pt;width:1in;height:1in;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6gI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0SyZHjCuojEYswdjhNJG1awJ+c9dTdJfc/9gIVZ+aTJXES&#10;fzQO6TBfXM2IV7y0VJcWYSVBlTxwNm43YRyhvUO9aynS2A4WbkjQRieyn7M65U8dnOQ6TVsckctz&#10;8nr+J6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va6gI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9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7"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145" type="#_x0000_t202" style="position:absolute;margin-left:-1in;margin-top:-675.25pt;width:1in;height:1in;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jK2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55w5mB&#10;jkR6kkNgb3Fg03wZGeqtL8jx0ZJrGMhA3qlabx9QfPPM4KYFs5N3zmHfSqgpw2l8mV09HXF8BKn6&#10;j1hTINgHTEBD47pIHxHCCJ2UOl7UickIunwznc9zsggynfYxAhTnx9b58F5ix+Km5I7ET+BwePBh&#10;dD27xFgetaq3Sut0cLtqox07ADXKNn0p/2du2rCeoi9mi7H+v0Lk6fsTRKcCdbxWXcmXFycoImvv&#10;TE1pQhFA6XFP1WlzojEyN3IYhmpImi1mZ3kqrI9ErMOxw2kiadOi+8FZT91dcv99D05ypj8YEifx&#10;R+OQDvPFzYx4ddeW6toCRhBUyQNn43YTxhHaW6d2LUUa28HgHQnaq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I4yt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0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6"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146" type="#_x0000_t202" style="position:absolute;margin-left:-1in;margin-top:-675.25pt;width:1in;height:1in;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bhxKQIAAFsEAAAOAAAAZHJzL2Uyb0RvYy54bWysVNuO0zAQfUfiHyy/06SlXbpR09XSpQhp&#10;uUi7fIDjOI2F4zFjt8ny9YydtlQLvCDyYNme8ZmZc2ayuhk6ww4KvQZb8ukk50xZCbW2u5J/fdy+&#10;WnLmg7C1MGBVyZ+U5zfrly9WvSvUDFowtUJGINYXvSt5G4IrsszLVnXCT8ApS8YGsBOBjrjLahQ9&#10;oXcmm+X5VdYD1g5BKu/p9m408nXCbxolw+em8SowU3LKLaQV01rFNVuvRLFD4Votj2mIf8iiE9pS&#10;0DPUnQiC7VH/BtVpieChCRMJXQZNo6VKNVA10/xZNQ+tcCrVQuR4d6bJ/z9Y+enwBZmuSbvlFWdW&#10;dCTSoxoCewsDm+bXkaHe+YIcHxy5hoEM5J2q9e4e5DfPLGxaYXfqFhH6VomaMpzGl9nF0xHHR5Cq&#10;/wg1BRL7AAloaLCL9BEhjNBJqaezOjEZSZfX0/k8J4sk03EfI4ji9NihD+8VdCxuSo4kfgIXh3sf&#10;RteTS4zlweh6q41JB9xVG4PsIKhRtulL+T9zM5b1FH0xW4z1/xUiT9+fIDodqOON7kq+PDuJIrL2&#10;ztaUpiiC0GbcU3XGHmmMzI0chqEakmaL1yd5KqifiFiEscNpImnTAv7grKfuLrn/vheoODMfLImT&#10;+KNxSIf54s2MeMVLS3VpEVYSVMkDZ+N2E8YR2jvUu5Yije1g4ZYEbXQiOyo/ZnXMnzo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nFuH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1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5"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147" type="#_x0000_t202" style="position:absolute;margin-left:-1in;margin-top:-675.25pt;width:1in;height:1in;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oYH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ZXS86s&#10;6EmkBzUG9g5GVhSJocH5kgLvHYWGkRwUnbr17g7kd88sbDphd+oGEYZOiYYqLCK32cWnURNf+ghS&#10;D5+goURiHyABjS32kT4ihBE6KXU8qxOLkfTybbFY5OSR5DrZMYMoHz926MMHBT2LRsWRxE/g4nDn&#10;wxT6GBJzeTC62Wpj0gV39cYgOwgalG16Uv3PwoxlA2VfzpdT/3+FyNPzJ4heB5p4o/uKX52DRBlZ&#10;e2+bNI9BaDPZ1J2xJxojcxOHYazHpNlyETNEWmtojkQswjThtJFkdIA/ORtouivuf+wFKs7MR0vi&#10;JP5oHdJlsXwzJ17x0lNfeoSVBFXxwNlkbsK0QnuHetdRpmkcLNyQoK1OZD9VdaqfJjjJddq2uCKX&#10;9x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IFKGB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2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4"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148" type="#_x0000_t202" style="position:absolute;margin-left:-1in;margin-top:-675.25pt;width:1in;height:1in;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QzA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GQzA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3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3"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149" type="#_x0000_t202" style="position:absolute;margin-left:-1in;margin-top:-675.25pt;width:1in;height:1in;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PsI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3qNSWG&#10;aRTpQYyBvIORFMU8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Yg+w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4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2"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150" type="#_x0000_t202" style="position:absolute;margin-left:-1in;margin-top:-675.25pt;width:1in;height:1in;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3HPKQIAAFsEAAAOAAAAZHJzL2Uyb0RvYy54bWysVNuO0zAQfUfiHyy/0ySlZUvUdLV0KUJa&#10;LtIuH+A4TmJhe4ztNlm+fsdOW6oFXhB5sGzP+MzMOTNZX49akYNwXoKpaDHLKRGGQyNNV9FvD7tX&#10;K0p8YKZhCoyo6KPw9Hrz8sV6sKWYQw+qEY4giPHlYCvah2DLLPO8F5r5GVhh0NiC0yzg0XVZ49iA&#10;6Fpl8zx/kw3gGuuAC+/x9nYy0k3Cb1vBw5e29SIQVVHMLaTVpbWOa7ZZs7JzzPaSH9Ng/5CFZtJg&#10;0DPULQuM7J38DUpL7sBDG2YcdAZtK7lINWA1Rf6smvueWZFqQXK8PdPk/x8s/3z46ohsULvVnBLD&#10;NIr0IMZA3sFIiuJ1ZGiwvkTHe4uuYUQDeqdqvb0D/t0TA9uemU7cOAdDL1iDGRbxZXbxdMLxEaQe&#10;PkGDgdg+QAIaW6cjfUgIQXRU6vGsTkyG4+XbYrHI0cLRdNzHCKw8PbbOhw8CNImbijoUP4Gzw50P&#10;k+vJJcbyoGSzk0qlg+vqrXLkwLBRdulL+T9zU4YMGH05X071/xUiT9+fILQM2PFK6oquzk6sjKy9&#10;Nw2mycrApJr2WJ0yRxojcxOHYazHpNny6iRPDc0jEutg6nCcSNz04H5SMmB3V9T/2DMnKFEfDYqT&#10;+MNxSIfF8mq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trcc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5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1"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151" type="#_x0000_t202" style="position:absolute;margin-left:-1in;margin-top:-675.25pt;width:1in;height:1in;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yOl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ao3aqgxDCN&#10;Ij2JMZB3MJKiWESGButLdHy06BpGNKB3qtbbe+DfPDGw7ZnpxK1zMPSCNZhhEV9mV08nHB9B6uET&#10;NBiI7QMkoLF1OtKHhBBER6WOF3ViMhwv3xaLRY4WjqbTPkZg5fmxdT58EKBJ3FTUofgJnB3ufZhc&#10;zy4xlgclm51UKh1cV2+VIweGjbJLX8r/mZsyZMDoy/lyqv+vEHn6/gShZcCOV1JXdHVxYmVk7b1p&#10;ME1WBibVtMfqlDnRGJmbOAxjPSbNlquzPDU0RyTWwdThOJG46cH9oGTA7q6o/75nTlCiPhoUJ/GH&#10;45AOi+WbOfLqri31tYUZjlAVDZRM222YRmhvnex6jDS1g4FbFLSVieyo/JTVKX/s4CTXadriiFyf&#10;k9evf8LmJ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h8jpS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mc:Fallback>
        </mc:AlternateContent>
      </w:r>
      <w:r>
        <w:rPr>
          <w:noProof/>
          <w:lang w:val="en-US"/>
        </w:rPr>
        <mc:AlternateContent>
          <mc:Choice Requires="wps">
            <w:drawing>
              <wp:anchor distT="0" distB="0" distL="114300" distR="114300" simplePos="0" relativeHeight="251706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0"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152" type="#_x0000_t202" style="position:absolute;margin-left:-1in;margin-top:-675.25pt;width:1in;height:1in;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KliKAIAAFsEAAAOAAAAZHJzL2Uyb0RvYy54bWysVNuO0zAQfUfiHyy/0yRVC92o6WrpUoS0&#10;XKRdPsBxnMTC9hjbbVK+nrHTlmqBF0QeLNszPnPmzEzWt6NW5CCcl2AqWsxySoTh0EjTVfTr0+7V&#10;ihIfmGmYAiMqehSe3m5evlgPthRz6EE1whEEMb4cbEX7EGyZZZ73QjM/AysMGltwmgU8ui5rHBsQ&#10;XatsnuevswFcYx1w4T3e3k9Gukn4bSt4+Ny2XgSiKorcQlpdWuu4Zps1KzvHbC/5iQb7BxaaSYNB&#10;L1D3LDCyd/I3KC25Aw9tmHHQGbSt5CLlgNkU+bNsHntmRcoFxfH2IpP/f7D80+GLI7LB2q1QH8M0&#10;FulJjIG8hZEUxTIqNFhfouOjRdcwogG9U7bePgD/5omBbc9MJ+6cg6EXrEGGRXyZXT2dcHwEqYeP&#10;0GAgtg+QgMbW6SgfCkIQHZkcL9WJZDhe3hSLRY4WjqbTPkZg5fmxdT68F6BJ3FTUYfETODs8+DC5&#10;nl1iLA9KNjupVDq4rt4qRw4MG2WXvsT/mZsyZMDoy/lyyv+vEHn6/gShZcCOV1JXdHVxYmVU7Z1p&#10;kCYrA5Nq2mN2ypxkjMpNGoaxHlPNljfn8tTQHFFYB1OH40Tipgf3g5IBu7ui/vueOUGJ+mCwOEk/&#10;HId0WCzfzFFXd22pry3McISqaKBk2m7DNEJ762TXY6SpHQzcYUFbmcSOlZ9YnfhjB6dynaYtjsj1&#10;OXn9+idsfg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31SpY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7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9"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153" type="#_x0000_t202" style="position:absolute;margin-left:-1in;margin-top:-675.25pt;width:1in;height:1in;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3ZpKA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EN9u7iihLD&#10;NDbpSYyBvIeRFMUqMjRYX6Ljo0XXMKIBvVO13t4D/+6JgU3PTCdunYOhF6zBDIv4Mjt7OuH4CFIP&#10;n6HBQGwXIAGNrdORPiSEIDp26nDqTkyG4+VVsVjkaOFoOsoxAiufH1vnw0cBmkShog6bn8DZ/t6H&#10;yfXZJcbyoGSzlUolxXX1RjmyZzgo2/Sl/F+5KUMGjL6cL6f6/wqRp+9PEFoGnHgldUUvT06sjKx9&#10;MA2mycrApJpkrE6ZI42RuYnDMNZj6tkqDXDkuIbmgMQ6mCYcNxKFHtxPSgac7or6HzvmBCXqk8Hm&#10;JP5wHZKyWF7MkVd3bqnPLcxwhKpooGQSN2FaoZ11susx0jQOBm6xoa1MZL9kdcwfJzi167htcUXO&#10;9eT18k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Xt2aS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mc:Fallback>
        </mc:AlternateContent>
      </w:r>
      <w:r>
        <w:rPr>
          <w:noProof/>
          <w:lang w:val="en-US"/>
        </w:rPr>
        <mc:AlternateContent>
          <mc:Choice Requires="wps">
            <w:drawing>
              <wp:anchor distT="0" distB="0" distL="114300" distR="114300" simplePos="0" relativeHeight="251708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8"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154" type="#_x0000_t202" style="position:absolute;margin-left:-1in;margin-top:-675.25pt;width:1in;height:1in;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Pyu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SI4c19AckVgHU4fjROKmB/eTkgG7u6L+x545QYn6aFCc&#10;xB+OQzoslqs58uouLfWlhRmOUBUNlEzbbZhGaG+d7HqMNLWDgVsUtJWJ7OesTvljBye5TtMWR+Ty&#10;nL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DD8ri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v:textbox>
              </v:shape>
            </w:pict>
          </mc:Fallback>
        </mc:AlternateContent>
      </w:r>
      <w:r>
        <w:rPr>
          <w:noProof/>
          <w:lang w:val="en-US"/>
        </w:rPr>
        <mc:AlternateContent>
          <mc:Choice Requires="wps">
            <w:drawing>
              <wp:anchor distT="0" distB="0" distL="114300" distR="114300" simplePos="0" relativeHeight="251709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7"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155" type="#_x0000_t202" style="position:absolute;margin-left:-1in;margin-top:-675.25pt;width:1in;height:1in;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WYQKQIAAFsEAAAOAAAAZHJzL2Uyb0RvYy54bWysVMGO0zAQvSPxD5bvNEnVbkvUdLV0KUJa&#10;FqRdPsBxnMbC9hjbbVK+nrHTlmqBCyIHy/aM38y8N5PV7aAVOQjnJZiKFpOcEmE4NNLsKvr1eftm&#10;SYkPzDRMgREVPQpPb9evX616W4opdKAa4QiCGF/2tqJdCLbMMs87oZmfgBUGjS04zQIe3S5rHOsR&#10;Xatsmuc3WQ+usQ648B5v70cjXSf8thU8fG5bLwJRFcXcQlpdWuu4ZusVK3eO2U7yUxrsH7LQTBoM&#10;eoG6Z4GRvZO/QWnJHXhow4SDzqBtJRepBqymyF9U89QxK1ItSI63F5r8/4Plj4cvjsgGtVssKDFM&#10;o0jPYgjkHQykKJaRod76Eh2fLLqGAQ3onar19gH4N08MbDpmduLOOeg7wRrMsIgvs6unI46PIHX/&#10;CRoMxPYBEtDQOh3pQ0IIoqNSx4s6MRmOl2+L2SxHC0fTaR8jsPL82DofPgjQJG4q6lD8BM4ODz6M&#10;rmeXGMuDks1WKpUObldvlCMHho2yTV/K/4WbMqTH6PPpfKz/rxB5+v4EoWXAjldSV3R5cWJlZO29&#10;aTBNVgYm1bjH6pQ50RiZGzkMQz0kzW6mZ3lqaI5IrIOxw3EicdOB+0FJj91dUf99z5ygRH00KE7i&#10;D8chHWbzxRR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fVZh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0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6"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Balanza gradu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56" type="#_x0000_t202" style="position:absolute;margin-left:-1in;margin-top:-675.25pt;width:1in;height:1in;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uzX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ulpQY&#10;plGkJzEE8g4GMp3eRIZ66wt0fLToGgY0oHeq1tsH4N89MbDpmGnFnXPQd4LVmOE0vswuno44PoJU&#10;/SeoMRDbBUhAQ+N0pA8JIYiOSh3O6sRkOF7eTOfzHC0cTcd9jMCK02PrfPggQJO4KalD8RM42z/4&#10;MLqeXGIsD0rWW6lUOri22ihH9gwbZZu+lP8LN2VIj9EXs8VY/18h8vT9CULLgB2vpC7p9dmJFZG1&#10;96bGNFkRmFTjHqtT5khjZG7kMAzVkDRbvj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nuzXKgIAAFsEAAAOAAAAAAAAAAAAAAAAAC4CAABk&#10;cnMvZTJvRG9jLnhtbFBLAQItABQABgAIAAAAIQBMCrYQ4gAAAA0BAAAPAAAAAAAAAAAAAAAAAIQE&#10;AABkcnMvZG93bnJldi54bWxQSwUGAAAAAAQABADzAAAAkwU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mc:Fallback>
        </mc:AlternateContent>
      </w:r>
      <w:r>
        <w:rPr>
          <w:noProof/>
          <w:lang w:val="en-US"/>
        </w:rPr>
        <mc:AlternateContent>
          <mc:Choice Requires="wps">
            <w:drawing>
              <wp:anchor distT="0" distB="0" distL="114300" distR="114300" simplePos="0" relativeHeight="251711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5"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57" type="#_x0000_t202" style="position:absolute;margin-left:-1in;margin-top:-675.25pt;width:1in;height:1in;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fogKA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Ju0uV5xZ&#10;0ZNIj2oM7B2MbL5IDA3OFxT44Cg0jOSg6NStd/cgv3tmYdMJ26pbRBg6JWqqcB65zc4+jZr4wkeQ&#10;avgENSUSuwAJaGywj/QRIYzQSanDSZ1YjKSXb+fLZU4eSa6jHTOI4uljhz58UNCzaJQcSfwELvb3&#10;PkyhTyExlwej6602Jl2wrTYG2V7QoGzTk+p/EWYsGyj7arGa+v8rRJ6eP0H0OtDEG92X/OoUJIrI&#10;2ntbp3kMQpvJpu6MPdIYmZs4DGM1Js0uljFDpLWC+kDEIkwTThtJRgf4k7OBprvk/sdOoOLMfLQk&#10;TuKP1iFdlqtL0pnhuac69wgrCarkgbPJ3IRphXYOddtRpmkcLNySoI1OZD9XdayfJjjJddy2uCLn&#10;9xT1/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9X6I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2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4"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158" type="#_x0000_t202" style="position:absolute;margin-left:-1in;margin-top:-675.25pt;width:1in;height:1in;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nDn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tanM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Op5w5ysCAABbBAAADgAAAAAAAAAAAAAAAAAuAgAA&#10;ZHJzL2Uyb0RvYy54bWxQSwECLQAUAAYACAAAACEATAq2EOIAAAANAQAADwAAAAAAAAAAAAAAAACF&#10;BAAAZHJzL2Rvd25yZXYueG1sUEsFBgAAAAAEAAQA8wAAAJQ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mc:Fallback>
        </mc:AlternateContent>
      </w:r>
      <w:r>
        <w:rPr>
          <w:noProof/>
          <w:lang w:val="en-US"/>
        </w:rPr>
        <mc:AlternateContent>
          <mc:Choice Requires="wps">
            <w:drawing>
              <wp:anchor distT="0" distB="0" distL="114300" distR="114300" simplePos="0" relativeHeight="251713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Flot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159" type="#_x0000_t202" style="position:absolute;margin-left:-1in;margin-top:-675.25pt;width:1in;height:1in;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4cv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3Va0oM&#10;0yjSoxgDeQsjmRdF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Gnhy8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mc:Fallback>
        </mc:AlternateContent>
      </w:r>
      <w:r>
        <w:rPr>
          <w:noProof/>
          <w:lang w:val="en-US"/>
        </w:rPr>
        <mc:AlternateContent>
          <mc:Choice Requires="wps">
            <w:drawing>
              <wp:anchor distT="0" distB="0" distL="114300" distR="114300" simplePos="0" relativeHeight="251714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2"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Reglill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160" type="#_x0000_t202" style="position:absolute;margin-left:-1in;margin-top:-675.25pt;width:1in;height:1in;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A3o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11QYlh&#10;GkV6EmMgb2Ek8+J1ZGiwvkTHR4uuYUQDeqdqvX0A/s0TA5uemU7cOQdDL1iDGc7jy+zi6YTjI0g9&#10;fIQGA7FdgAQ0tk5H+pAQguio1OGsTkyG4+Wb+WKRo4Wj6biPEVh5emydD+8FaBI3FXUofgJn+wcf&#10;JteTS4zlQclmK5VKB9fVG+XInmGjbNOX8n/mpgwZMPqyWE71/xUiT9+fILQM2PFK6orenJ1YGVl7&#10;ZxpMk5WBSTXtsTpljjRG5iYOw1iPSbOr65M8NTQHJNbB1OE4kbjpwf2gZMDurqj/vmNOUKI+GBQn&#10;8YfjkA6L5XWB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sDeg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mc:Fallback>
        </mc:AlternateContent>
      </w:r>
      <w:r>
        <w:rPr>
          <w:noProof/>
          <w:lang w:val="en-US"/>
        </w:rPr>
        <mc:AlternateContent>
          <mc:Choice Requires="wps">
            <w:drawing>
              <wp:anchor distT="0" distB="0" distL="114300" distR="114300" simplePos="0" relativeHeight="251715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1"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161" type="#_x0000_t202" style="position:absolute;margin-left:-1in;margin-top:-675.25pt;width:1in;height:1in;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F+CKQIAAFsEAAAOAAAAZHJzL2Uyb0RvYy54bWysVFFv0zAQfkfiP1h+p0mqdhtR02l0FCGN&#10;gbTxAxzHSSxsn7HdJuXXc3baUg14QeTBsn3n7+6+7y6r21ErshfOSzAVLWY5JcJwaKTpKvr1efvm&#10;hhIfmGmYAiMqehCe3q5fv1oNthRz6EE1whEEMb4cbEX7EGyZZZ73QjM/AysMGltwmgU8ui5rHBsQ&#10;XatsnudX2QCusQ648B5v7ycjXSf8thU8fG5bLwJRFcXcQlpdWuu4ZusVKzvHbC/5MQ32D1loJg0G&#10;PUPds8DIzsnfoLTkDjy0YcZBZ9C2kotUA1ZT5C+qeeqZFakWJMfbM03+/8Hyx/0XR2SD2l0XlBim&#10;UaRnMQbyDkZSzBeRocH6Eh2fLLqGEQ3onar19gH4N08MbHpmOnHnHAy9YA1mWMSX2cXTCcdHkHr4&#10;BA0GYrsACWhsnY70ISEE0VGpw1mdmAzHy7fFYpGjhaPpuI8RWHl6bJ0PHwRoEjcVdSh+Amf7Bx8m&#10;15NLjOVByWYrlUoH19Ub5cieYaNs05fyf+GmDBkw+nK+nOr/K0Sevj9BaBmw45XUFb05O7Eysvbe&#10;NJgmKwOTatpjdcocaYzMTRyGsR6TZlc3J3lqaA5IrIOpw3EicdOD+0HJgN1dUf99x5ygRH00KE7i&#10;D8chHRbL6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WYX4I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mc:Fallback>
        </mc:AlternateContent>
      </w:r>
      <w:r>
        <w:rPr>
          <w:noProof/>
          <w:lang w:val="en-US"/>
        </w:rPr>
        <mc:AlternateContent>
          <mc:Choice Requires="wps">
            <w:drawing>
              <wp:anchor distT="0" distB="0" distL="114300" distR="114300" simplePos="0" relativeHeight="251716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0"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Goteo de coagulante</w:t>
                            </w:r>
                          </w:p>
                          <w:p w:rsidR="00DA26EB" w:rsidRDefault="00DA26EB" w:rsidP="0016061F">
                            <w:pPr>
                              <w:pStyle w:val="NormalWeb"/>
                              <w:spacing w:before="0" w:beforeAutospacing="0" w:after="0" w:afterAutospacing="0"/>
                              <w:textAlignment w:val="baseline"/>
                            </w:pPr>
                            <w:r>
                              <w:rPr>
                                <w:color w:val="000000" w:themeColor="text1"/>
                                <w:kern w:val="24"/>
                                <w:sz w:val="26"/>
                                <w:szCs w:val="26"/>
                              </w:rPr>
                              <w:t>(apagad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162" type="#_x0000_t202" style="position:absolute;margin-left:-1in;margin-top:-675.25pt;width:1in;height:1in;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9VFJwIAAFsEAAAOAAAAZHJzL2Uyb0RvYy54bWysVNuO0zAQfUfiHyy/06RVu5eo6WrpUoS0&#10;XKRdPmDiOI2F4zG226R8PWOnLdWCeEDkwbI94zNnzsxkeTd0mu2l8wpNyaeTnDNpBNbKbEv+9Xnz&#10;5oYzH8DUoNHIkh+k53er16+WvS3kDFvUtXSMQIwvelvyNgRbZJkXrezAT9BKQ8YGXQeBjm6b1Q56&#10;Qu90Nsvzq6xHV1uHQnpPtw+jka8SftNIET43jZeB6ZITt5BWl9YqrtlqCcXWgW2VONKAf2DRgTIU&#10;9Az1AAHYzqnfoDolHHpswkRgl2HTKCFTDpTNNH+RzVMLVqZcSBxvzzL5/wcrPu2/OKZqqt016WOg&#10;oyI9yyGwtziw6WwRFeqtL8jxyZJrGMhA3ilbbx9RfPPM4LoFs5X3zmHfSqiJ4TS+zC6ejjg+glT9&#10;R6wpEOwCJqChcV2UjwRhhE5MDufqRDKCLm+n83lOFkGm4z5GgOL02Dof3kvsWNyU3FHxEzjsH30Y&#10;XU8uMZZHreqN0jod3LZaa8f2QI2ySV/i/8JNG9ZT9AXp8neIPH1/guhUoI7Xqiv5zdkJiqjaO1MT&#10;TSgCKD3uKTttjjJG5UYNw1ANqWZXt6fyVFgfSFiHY4fTRNKmRfeDs566u+T++w6c5Ex/MFScpB+N&#10;QzrMF9cz0tVdWqpLCxhBUCUPnI3bdRhHaGed2rYUaWwHg/dU0EYlsWPlR1ZH/tTBqVzHaYsjcnlO&#10;Xr/+Ca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09VFJwIAAFsEAAAOAAAAAAAAAAAAAAAAAC4CAABkcnMv&#10;ZTJvRG9jLnhtbFBLAQItABQABgAIAAAAIQBMCrYQ4gAAAA0BAAAPAAAAAAAAAAAAAAAAAIEEAABk&#10;cnMvZG93bnJldi54bWxQSwUGAAAAAAQABADzAAAAkAU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Goteo de coagulante</w:t>
                      </w:r>
                    </w:p>
                    <w:p w:rsidR="00DA26EB" w:rsidRDefault="00DA26EB" w:rsidP="0016061F">
                      <w:pPr>
                        <w:pStyle w:val="NormalWeb"/>
                        <w:spacing w:before="0" w:beforeAutospacing="0" w:after="0" w:afterAutospacing="0"/>
                        <w:textAlignment w:val="baseline"/>
                      </w:pPr>
                      <w:r>
                        <w:rPr>
                          <w:color w:val="000000" w:themeColor="text1"/>
                          <w:kern w:val="24"/>
                          <w:sz w:val="26"/>
                          <w:szCs w:val="26"/>
                        </w:rPr>
                        <w:t>(apagado)</w:t>
                      </w:r>
                    </w:p>
                  </w:txbxContent>
                </v:textbox>
              </v:shape>
            </w:pict>
          </mc:Fallback>
        </mc:AlternateContent>
      </w:r>
      <w:r>
        <w:rPr>
          <w:noProof/>
          <w:lang w:val="en-US"/>
        </w:rPr>
        <mc:AlternateContent>
          <mc:Choice Requires="wps">
            <w:drawing>
              <wp:anchor distT="0" distB="0" distL="114300" distR="114300" simplePos="0" relativeHeight="251717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9"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 o:spid="_x0000_s1163" type="#_x0000_t202" style="position:absolute;margin-left:-1in;margin-top:-675.25pt;width:1in;height:1in;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PTgKAIAAFsEAAAOAAAAZHJzL2Uyb0RvYy54bWysVMFu2zAMvQ/YPwi6L3aCJG2NOkWXLsOA&#10;rhvQ7gNoWY6FyaImKbGzrx8lp2nQbZdhPgikSD2Sj6Svb4ZOs710XqEp+XSScyaNwFqZbcm/PW3e&#10;XXLmA5gaNBpZ8oP0/Gb19s11bws5wxZ1LR0jEOOL3pa8DcEWWeZFKzvwE7TSkLFB10Eg1W2z2kFP&#10;6J3OZnm+zHp0tXUopPd0ezca+SrhN40U4UvTeBmYLjnlFtLp0lnFM1tdQ7F1YFsljmnAP2TRgTIU&#10;9AR1BwHYzqnfoDolHHpswkRgl2HTKCFTDVTNNH9VzWMLVqZaiBxvTzT5/wcrHvZfHVM19W55xZmB&#10;jpr0JIfA3uPAprNlZKi3viDHR0uuYSADeadqvb1H8d0zg+sWzFbeOod9K6GmDKfxZXb2dMTxEaTq&#10;P2NNgWAXMAENjesifUQII3Tq1OHUnZiMoMur6Xyek0WQ6SjHCFA8P7bOh48SOxaFkjtqfgKH/b0P&#10;o+uzS4zlUat6o7ROittWa+3YHmhQNulL+b9y04b1FH0xW4z1/xUiT9+fIDoVaOK16kp+eXKCIrL2&#10;wdSUJhQBlB5lqk6bI42RuZHDMFRD6tlFGuDIcYX1gYh1OE44bSQJLbqfnPU03SX3P3bgJGf6k6Hm&#10;JP5oHZIyX1zMiFd3bqnOLWAEQZU8cDaK6zCu0M46tW0p0jgOBm+poY1KZL9kdcyfJji167htcUXO&#10;9eT18k9Y/Q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04C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mc:Fallback>
        </mc:AlternateContent>
      </w:r>
      <w:r>
        <w:rPr>
          <w:noProof/>
          <w:lang w:val="en-US"/>
        </w:rPr>
        <mc:AlternateContent>
          <mc:Choice Requires="wps">
            <w:drawing>
              <wp:anchor distT="0" distB="0" distL="114300" distR="114300" simplePos="0" relativeHeight="251718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8"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164" type="#_x0000_t202" style="position:absolute;margin-left:-1in;margin-top:-675.25pt;width:1in;height:1in;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34n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ieTIcQX1kYhFGDucJpI2LeBPznrq7pL7H3uBijPz0ZI4&#10;iT8ah3SYL5Yz4hUvLdWlRVhJUCUPnI3bTRhHaO9Q71qKNLaDhVsStNGJ7OesTvlTBye5TtMWR+Ty&#10;nL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lt+J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9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7"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Agua en el 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165" type="#_x0000_t202" style="position:absolute;margin-left:-1in;margin-top:-675.25pt;width:1in;height:1in;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uSZKQIAAFsEAAAOAAAAZHJzL2Uyb0RvYy54bWysVMGO0zAQvSPxD5bvNGnUbkvUdLV0KUJa&#10;FqRdPsBxnMbC9hjbbVK+nrHTlmqBCyIHy/aM38y8N5PV7aAVOQjnJZiKTic5JcJwaKTZVfTr8/bN&#10;khIfmGmYAiMqehSe3q5fv1r1thQFdKAa4QiCGF/2tqJdCLbMMs87oZmfgBUGjS04zQIe3S5rHOsR&#10;XausyPObrAfXWAdceI+396ORrhN+2woePretF4GoimJuIa0urXVcs/WKlTvHbCf5KQ32D1loJg0G&#10;vUDds8DI3snfoLTkDjy0YcJBZ9C2kotUA1YzzV9U89QxK1ItSI63F5r8/4Plj4cvjsgGtbtZUGKY&#10;RpGexRDIOxjItFhGhnrrS3R8sugaBjSgd6rW2wfg3zwxsOmY2Yk756DvBGsww2l8mV09HXF8BKn7&#10;T9BgILYPkICG1ulIHxJCEB2VOl7UiclwvHw7nc1ytHA0nfYxAivPj63z4YMATeKmog7FT+Ds8ODD&#10;6Hp2ibE8KNlspVLp4Hb1RjlyYNgo2/Sl/F+4KUN6jD4v5mP9f4XI0/cnCC0DdrySuqLLixMrI2vv&#10;TYNpsjIwqcY9VqfMicbI3MhhGOohabYozvLU0ByRWAdjh+NE4qYD94OSHru7ov77njlBifpoUJzE&#10;H45DOszmiwJ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5Jk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mc:Fallback>
        </mc:AlternateContent>
      </w:r>
      <w:r>
        <w:rPr>
          <w:noProof/>
          <w:lang w:val="en-US"/>
        </w:rPr>
        <mc:AlternateContent>
          <mc:Choice Requires="wps">
            <w:drawing>
              <wp:anchor distT="0" distB="0" distL="114300" distR="114300" simplePos="0" relativeHeight="251720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6"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166" type="#_x0000_t202" style="position:absolute;margin-left:-1in;margin-top:-675.25pt;width:1in;height:1in;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W5e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WS0oM&#10;0yjSkxgCeQcDmc5uIkO99QU6Plp0DQMa0DtV6+0D8O+eGNh0zLTizjnoO8FqzHAaX2YXT0ccH0Gq&#10;/hPUGIjtAiSgoXE60oeEEERHpQ5ndWIyHC9vpvN5jhaOpuM+RmDF6bF1PnwQoEnclNSh+Amc7R98&#10;GF1PLjGWByXrrVQqHVxbbZQje4aNsk1fyv+FmzKkx+iL2WKs/68Qefr+BKFlwI5XUpf0+uzEisja&#10;e1NjmqwITKpxj9Upc6QxMjdyGIZqSJpdvT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Y9W5e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1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5"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167" type="#_x0000_t202" style="position:absolute;margin-left:-1in;margin-top:-675.25pt;width:1in;height:1in;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lAo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pxZ&#10;0ZFID2oI7D0MbPo2MdQ7X1DgvaPQMJCDolO33t2B/OGZhXUr7FbdIELfKlFThdPIbXb2adTEFz6C&#10;VP1nqCmR2AVIQEODXaSPCGGETkodTurEYiS9fDedz3PySHId7ZhBFE8fO/Tho4KORaPkSOIncLG/&#10;82EMfQqJuTwYXW+0MemC22ptkO0FDcomPan+F2HGsp6yL2aLsf+/QuTp+RNEpwNNvNFdya9OQaKI&#10;rH2wdZrHILQZberO2CONkbmRwzBUQ9Lsch4zRForqA9ELMI44bSRZLSAvzjrabpL7n/uBCrOzCdL&#10;4iT+aB3SZb64nBGveO6pzj3CSoIqeeBsNNdhXKGdQ71tKdM4DhZuSNBGJ7KfqzrWTxOc5DpuW1yR&#10;83uKev4n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FiUC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2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4"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168" type="#_x0000_t202" style="position:absolute;margin-left:-1in;margin-top:-675.25pt;width:1in;height:1in;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drvLAIAAFsEAAAOAAAAZHJzL2Uyb0RvYy54bWysVNtu2zAMfR+wfxD0vtjJkrYz4hRdugwD&#10;ugvQ7gNkWY6FyaJGKbGzrx8lJ1l2exnmB0ESqcPDQ9LL26EzbK/Qa7Aln05yzpSVUGu7Lfnnp82L&#10;G858ELYWBqwq+UF5frt6/mzZu0LNoAVTK2QEYn3Ru5K3Ibgiy7xsVSf8BJyyZGwAOxHoiNusRtET&#10;emeyWZ5fZT1g7RCk8p5u70cjXyX8plEyfGwarwIzJSduIa2Y1iqu2Wopii0K12p5pCH+gUUntKWg&#10;Z6h7EQTbof4NqtMSwUMTJhK6DJpGS5VyoGym+S/ZPLbCqZQLiePdWSb//2Dlh/0nZLqm2l3NObOi&#10;oyI9qSGw1zCw6ctpVKh3viDHR0euYSADeadsvXsA+cUzC+tW2K26Q4S+VaImhulldvF0xPERpOrf&#10;Q02BxC5AAhoa7KJ8JAgjdKrU4VydSEbS5avpfJ6TRZLpuCdumShOjx368FZBx+Km5EjFT+Bi/+DD&#10;6HpyibE8GF1vtDHpgNtqbZDtBTXKJn0xc0L/yc1Y1lP0xWwx5v9XiDx9f4LodKCON7or+c3ZSRRR&#10;tTe2ppiiCEKbcU/xjSUaUcao3KhhGKoh1ex6cSpPBfWBhEUYO5wmkjYt4DfOeurukvuvO4GKM/PO&#10;UnGSfjQO6TBfXM9IV7y0VJcWYSVBlTxwNm7XYRyhnUO9bSnS2A4W7qigjU5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wp2u8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3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3"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169" type="#_x0000_t202" style="position:absolute;margin-left:-1in;margin-top:-675.25pt;width:1in;height:1in;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C0n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V5QY&#10;plGkJzEE8g4GMr2a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EC0n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4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2"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170" type="#_x0000_t202" style="position:absolute;margin-left:-1in;margin-top:-675.25pt;width:1in;height:1in;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6fg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jdpdzygx&#10;TKNIT2II5B0MZHp1FRnqrS/Q8dGiaxjQgN6pWm8fgH/3xMCmY6YVd85B3wlWY4bT+DK7eDri+AhS&#10;9Z+gxkBsFyABDY3TkT4khCA6KnU4qxOT4Xj5djqf52jhaDruYwRWnB5b58MHAZrETUkdip/A2f7B&#10;h9H15BJjeVCy3kql0sG11UY5smfYKNv0pfxfuClDeoy+mC3G+v8KkafvTxBaBux4JXVJb85OrIis&#10;vTc1psmKwKQa91idMkcaI3Mjh2GohqTZcnmSp4L6gMQ6GDscJxI3HbiflPTY3SX1P3bMCUrUR4Pi&#10;JP5wHNJhvlj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W6fg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5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1"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171" type="#_x0000_t202" style="position:absolute;margin-left:-1in;margin-top:-675.25pt;width:1in;height:1in;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WKKQIAAFsEAAAOAAAAZHJzL2Uyb0RvYy54bWysVNuO0zAQfUfiHyy/0ySl3S1R09XSpQhp&#10;uUi7fIDjOImF7TG222T5esZOW6oFXhB5sGzP+MzMOTNZ34xakYNwXoKpaDHLKRGGQyNNV9Gvj7tX&#10;K0p8YKZhCoyo6JPw9Gbz8sV6sKWYQw+qEY4giPHlYCvah2DLLPO8F5r5GVhh0NiC0yzg0XVZ49iA&#10;6Fpl8zy/ygZwjXXAhfd4ezcZ6Sbht63g4XPbehGIqijmFtLq0lrHNdusWdk5ZnvJj2mwf8hCM2kw&#10;6BnqjgVG9k7+BqUld+ChDTMOOoO2lVykGrCaIn9WzUPPrEi1IDnenmny/w+Wfzp8cUQ2qN1VQYlh&#10;GkV6FGMgb2EkxetFZGiwvkTHB4uuYUQDeqdqvb0H/s0TA9uemU7cOgdDL1iDGRbxZXbxdMLxEaQe&#10;PkKDgdg+QAIaW6cjfUgIQXRU6umsTkyG4+WbYrHI0cLRdNzHCKw8PbbOh/cCNImbijoUP4Gzw70P&#10;k+vJJcbyoGSzk0qlg+vqrXLkwLBRdulL+T9zU4YMGH05X071/xUiT9+fILQM2PFK6oquzk6sjKy9&#10;Mw2mycrApJr2WJ0yRxojcxOHYazHpNn16iRPDc0TEutg6nCcSNz04H5QMmB3V9R/3zMnKFEfDIqT&#10;+MNxSIfF8nqO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Mv9Yo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6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0"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172" type="#_x0000_t202" style="position:absolute;margin-left:-1in;margin-top:-675.25pt;width:1in;height:1in;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H9NKQIAAFsEAAAOAAAAZHJzL2Uyb0RvYy54bWysVNtu2zAMfR+wfxD0vtjJkl6MOEWXLsOA&#10;7gK0+wBZlmNhsqhRSuzu60vJSRZ028swPwiSSB0eHpJe3gydYXuFXoMt+XSSc6ashFrbbcm/PW7e&#10;XHHmg7C1MGBVyZ+U5zer16+WvSvUDFowtUJGINYXvSt5G4IrsszLVnXCT8ApS8YGsBOBjrjNahQ9&#10;oXcmm+X5RdYD1g5BKu/p9m408lXCbxolw5em8SowU3LiFtKKaa3imq2WotiicK2WBxriH1h0QlsK&#10;eoK6E0GwHerfoDotETw0YSKhy6BptFQpB8pmmr/I5qEVTqVcSBzvTjL5/wcrP++/ItM11e6C9LGi&#10;oyI9qiGwdzCw6dtFVKh3viDHB0euYSADeadsvbsH+d0zC+tW2K26RYS+VaImhtP4Mjt7OuL4CFL1&#10;n6CmQGIXIAENDXZRPhKEEToxeTpVJ5KRdHk9nc9zskgyHfYxgiiOjx368EFBx+Km5EjFT+Bif+/D&#10;6Hp0ibE8GF1vtDHpgNtqbZDtBTXKJn2J/ws3Y1lP0RezxZj/XyHy9P0JotOBOt7oruRXJydRRNXe&#10;25poiiIIbcY9ZWfsQcao3KhhGKoh1ezy+lieCuonEhZh7HCaSNq0gD8566m7S+5/7AQqzsxHS8VJ&#10;+tE4pMN8cTkjXfHcUp1bhJUEVfLA2bhdh3GEdg71tqVIYztYuKWCNjqJHSs/sjrwpw5O5TpMWxyR&#10;83Py+vVPWD0D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5kf00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7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9"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173" type="#_x0000_t202" style="position:absolute;margin-left:-1in;margin-top:-675.25pt;width:1in;height:1in;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U+RKQIAAFsEAAAOAAAAZHJzL2Uyb0RvYy54bWysVM1u2zAMvg/YOwi6L3aypEuN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M19W5xyZkV&#10;HTXpXg2BvYeBTd9eRIZ65wtyvHPkGgYykHeq1rtbkD88s7Bphd2pa0ToWyVqynAaX2ZnT0ccH0Gq&#10;/jPUFEjsAySgocEu0keEMEKnTj2cuhOTkXR5OZ3Pc7JIMh3lGEEUT48d+vBRQceiUHKk5idwcbj1&#10;YXR9comxPBhdb7UxScFdtTHIDoIGZZu+lP8LN2NZT9EXs8VY/18h8vT9CaLTgSbe6K7ky5OTKCJr&#10;H2xNaYoiCG1Gmaoz9khjZG7kMAzVkHq2TAMcOa6gfiBiEcYJp40koQX8xVlP011y/3MvUHFmPllq&#10;TuKP1iEp88W7GfGK55bq3CKsJKiSB85GcRPGFdo71LuWIo3jYOGaGtroRPZzVsf8aYJTu47bFlfk&#10;XE9ez/+E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LpT5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8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8"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174" type="#_x0000_t202" style="position:absolute;margin-left:-1in;margin-top:-675.25pt;width:1in;height:1in;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sVW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ieTIcQX1kYhFGDucJpI2LeBPznrq7pL7H3uBijPz0ZI4&#10;iT8ah3SYL65mxCteWqpLi7CSoEoeOBu3mzCO0N6h3rUUaWwHCzckaKMT2U9ZnfKnDk5ynaYtjsjl&#10;O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6LFV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9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7"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175" type="#_x0000_t202" style="position:absolute;margin-left:-1in;margin-top:-675.25pt;width:1in;height:1in;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1/o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K86s&#10;6EikBzUE9g4GNn29jAz1zhfkeO/INQxkIO9UrXd3IL97ZmHTCrtTN4jQt0rUlOE0vswuno44PoJU&#10;/SeoKZDYB0hAQ4NdpI8IYYROSj2e1YnJSLp8O53Pc7JIMh33MYIoTo8d+vBBQcfipuRI4idwcbjz&#10;YXQ9ucRYHoyut9qYdMBdtTHIDoIaZZu+lP8zN2NZT9EXs8VY/18h8vT9CaLTgTre6K7ky7OTKCJr&#10;721NaYoiCG3GPVVn7JHGyNzIYRiqIWm2nJ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RHX+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0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6"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176" type="#_x0000_t202" style="position:absolute;margin-left:-1in;margin-top:-675.25pt;width:1in;height:1in;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UvKgIAAFs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0W15QY&#10;plGkJzEE8g4GMr26iQz11hfo+GjRNQxoQO9UrbcPwL97YmDTMdOKO+eg7wSrMcNpfJldPB1xfASp&#10;+k9QYyC2C5CAhsbpSB8SQhAdlTqc1YnJcLy8mc7nOVo4mo77GIEVp8fW+fBBgCZxU1KH4idwtn/w&#10;YXQ9ucRYHpSst1KpdHBttVGO7Bk2yjZ9Kf8XbsqQHqMvZoux/r9C5On7E4SWATteSV3S5dmJFZG1&#10;96bGNFkRmFTjHqtT5khjZG7kMAzVkDRbXp3kqaA+ILEOxg7HicRNB+4nJT12d0n9jx1zghL10aA4&#10;iT8ch3SYL97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pDNUv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1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5"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177" type="#_x0000_t202" style="position:absolute;margin-left:-1in;margin-top:-675.25pt;width:1in;height:1in;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MBKAIAAFsEAAAOAAAAZHJzL2Uyb0RvYy54bWysVNtu2zAMfR+wfxD0vtgJkq0z4hRdugwD&#10;ugvQ7gNkWbaFyaJGKbGzrx8lp2nQbS/D/CBQJn1InkN6fT32hh0Ueg225PNZzpmyEmpt25J/e9i9&#10;uuLMB2FrYcCqkh+V59ebly/WgyvUAjowtUJGINYXgyt5F4IrsszLTvXCz8ApS84GsBeBrthmNYqB&#10;0HuTLfL8dTYA1g5BKu/p7e3k5JuE3zRKhi9N41VgpuRUW0gnprOKZ7ZZi6JF4TotT2WIf6iiF9pS&#10;0jPUrQiC7VH/BtVrieChCTMJfQZNo6VKPVA38/xZN/edcCr1QuR4d6bJ/z9Y+fnwFZmuSbvVijMr&#10;ehLpQY2BvYORzZeJocH5ggLvHYWGkRwUnbr17g7kd88sbDthW3WDCEOnRE0VziO32cWnURNf+AhS&#10;DZ+gpkRiHyABjQ32kT4ihBE6KXU8qxOLkfTy7Xy5zMkjyXWyYwZRPH7s0IcPCnoWjZIjiZ/AxeHO&#10;hyn0MSTm8mB0vdPGpAu21dYgOwgalF16Uv3PwoxlA2VfLVZT/3+FyNPzJ4heB5p4o/uSX52DRBFZ&#10;e2/rNI9BaDPZ1J2xJxojcxOHYazGpNnVMmaItFZQH4lYhGnCaSPJ6AB/cjbQdJfc/9gLVJyZj5bE&#10;SfzROqTLcvVmQbzipae69AgrCarkgbPJ3IZphfYOddtRpmkcLNyQoI1OZD9VdaqfJjjJddq2uCKX&#10;9xT19E/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njA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2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4"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178" type="#_x0000_t202" style="position:absolute;margin-left:-1in;margin-top:-675.25pt;width:1in;height:1in;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mnGKwIAAFsEAAAOAAAAZHJzL2Uyb0RvYy54bWysVNuO0zAQfUfiHyy/06RVCyVqulq6FCEt&#10;C9IuH+A6TmLheMzYbVK+nrHTlnJ7QeTBsj3jM2fOzGR1M3SGHRR6Dbbk00nOmbISKm2bkn9+2r5Y&#10;cuaDsJUwYFXJj8rzm/XzZ6veFWoGLZhKISMQ64velbwNwRVZ5mWrOuEn4JQlYw3YiUBHbLIKRU/o&#10;nclmef4y6wErhyCV93R7Nxr5OuHXtZLhY117FZgpOXELacW07uKarVeiaFC4VssTDfEPLDqhLQW9&#10;QN2JINge9W9QnZYIHuowkdBlUNdaqpQDZTPNf8nmsRVOpVxIHO8uMvn/BysfDp+Q6Ypqt5hzZkVH&#10;RXpSQ2BvYGDT+TQq1DtfkOOjI9cwkIG8U7be3YP84pmFTStso24RoW+VqIhhepldPR1xfATZ9R+g&#10;okBiHyABDTV2UT4ShBE6Vep4qU4kI+ny9XQ+z8kiyXTaE7dMFOfHDn14p6BjcVNypOIncHG492F0&#10;PbvEWB6MrrbamHTAZrcxyA6CGmWbvpg5of/kZizrKfpithjz/ytEnr4/QXQ6UMcb3ZV8eXESRVTt&#10;ra0opiiC0GbcU3xjiUaUMSo3ahiG3ZBqtlycy7OD6kjCIowdThNJmxbwG2c9dXfJ/de9QMWZeW+p&#10;OEk/God0mC9ezUhXvLbsri3CSoIqeeBs3G7COEJ7h7ppKdLYDhZuqaC1TmJHyiOrE3/q4CToadri&#10;iFyfk9ePf8L6O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sLJpxi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4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3"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179" type="#_x0000_t202" style="position:absolute;margin-left:-1in;margin-top:-675.25pt;width:1in;height:1in;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54O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a84M&#10;dCTSgxwCe4cDm85n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uLng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5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2"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180" type="#_x0000_t202" style="position:absolute;margin-left:-1in;margin-top:-675.25pt;width:1in;height:1in;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BTJ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GWdW&#10;dCTSgxoCewcDm85fR4Z65wtyvHfkGgYykHeq1rs7kN89s7Bphd2pG0ToWyVqynAaX2YXT0ccH0Gq&#10;/hPUFEjsAySgocEu0keEMEInpR7P6sRkJF2+nc7nOVkkmY77GEEUp8cOffigoGNxU3Ik8RO4ONz5&#10;MLqeXGIsD0bXW21MOuCu2hhkB0GNsk1fyv+Zm7Gsp+iL2WKs/68Qefr+BNHpQB1vdFfy5dlJFJG1&#10;97amNEURhDbjnqoz9khjZG7kMAzVkDRbXp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bAFMk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6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1"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181" type="#_x0000_t202" style="position:absolute;margin-left:-1in;margin-top:-675.25pt;width:1in;height:1in;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EajJw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Ju8WUMys6&#10;EulJDYG9g4FN5/PIUO98QY6PjlzDQAbyTtV6dw/ym2cWNq2wO3WLCH2rRE0ZTuPL7OrpiOMjSNV/&#10;gpoCiX2ABDQ02EX6iBBG6KTU8aJOTEbS5VvKJieLJNNpHyOI4vzYoQ8fFHQsbkqOJH4CF4d7H0bX&#10;s0uM5cHoequNSQfcVRuD7CCoUbbpS/k/czOW9RR9MVuM9f8VIk/fnyA6Hajjje5Kvrw4iSKy9t7W&#10;lKYogtBm3FN1xp5ojMyNHIahGpJmy+VZngrqIxGLMHY4TSRtWsAfnPXU3SX33/cCFWfmoyVxEn80&#10;DukwX7yZEa94bamuLcJKgip54GzcbsI4QnuHetdSpLEdLNySoI1OZEflx6xO+VMHJ7lO0xZH5Pqc&#10;vH79E9Y/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PtEaj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7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0"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2" type="#_x0000_t202" style="position:absolute;margin-left:-1in;margin-top:-675.25pt;width:1in;height:1in;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xk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VuQPgY6&#10;KtKTHAJ7iwObzhdRod76ghwfLbmGgQzknbL19gHFN88MblowO3nnHPathJoYTuPL7OrpiOMjSNV/&#10;xJoCwT5gAhoa10X5SBBG6MTkeKlOJCPo8mY6n+dkEWQ67WMEKM6PrfPhvcSOxU3JHRU/gcPhwYfR&#10;9ewSY3nUqt4qrdPB7aqNduwA1Cjb9CX+z9y0YT1FX8wWY/5/hcjT9yeITgXqeK26ki8vTlBE1d6Z&#10;mmhCEUDpcU/ZaXOSMSo3ahiGakg1W96c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v/MZ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8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9"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3" type="#_x0000_t202" style="position:absolute;margin-left:-1in;margin-top:-675.25pt;width:1in;height:1in;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O3BKAIAAFsEAAAOAAAAZHJzL2Uyb0RvYy54bWysVM1u2zAMvg/YOwi6L3aCpGuMOEWXLsOA&#10;7gdo9wC0LMfCZFGTlNjZ04+S0zTotsswHwRSpD6SH0mvboZOs4N0XqEp+XSScyaNwFqZXcm/PW7f&#10;XHPmA5gaNBpZ8qP0/Gb9+tWqt4WcYYu6lo4RiPFFb0vehmCLLPOilR34CVppyNig6yCQ6nZZ7aAn&#10;9E5nszy/ynp0tXUopPd0ezca+TrhN40U4UvTeBmYLjnlFtLp0lnFM1uvoNg5sK0SpzTgH7LoQBkK&#10;eoa6gwBs79RvUJ0SDj02YSKwy7BplJCpBqpmmr+o5qEFK1MtRI63Z5r8/4MVnw9fHVM19W6+5MxA&#10;R016lENg73Bg0/lVZKi3viDHB0uuYSADeadqvb1H8d0zg5sWzE7eOod9K6GmDKfxZXbxdMTxEaTq&#10;P2FNgWAfMAENjesifUQII3Tq1PHcnZiMoMvldD7PySLIdJJjBCieHlvnwweJHYtCyR01P4HD4d6H&#10;0fXJJcbyqFW9VVonxe2qjXbsADQo2/Sl/F+4acN6ir6YLcb6/wqRp+9PEJ0KNPFadSW/PjtBEVl7&#10;b2pKE4oASo8yVafNicbI3MhhGKoh9WyZBjhyXGF9JGIdjhNOG0lCi+4nZz1Nd8n9jz04yZn+aKg5&#10;iT9ah6TMF29nxKu7tFSXFjCCoEoeOBvFTRhXaG+d2rUUaRwHg7fU0EYlsp+zOuVPE5za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Tztw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9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8"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184" type="#_x0000_t202" style="position:absolute;margin-left:-1in;margin-top:-675.25pt;width:1in;height:1in;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2cG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JEeOK6wfiViHU4fTRNKmQ/eTs4G6u+T+xx6c5Ex/NCRO&#10;4o/GIR2Wq4sF8erOLdW5BYwgqJIHzqbtNkwjtLdOtR1FmtrB4A0J2qhE9nNWx/ypg5Ncx2mLI3J+&#10;Tl7P/4TNL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HdnB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0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7"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185" type="#_x0000_t202" style="position:absolute;margin-left:-1in;margin-top:-675.25pt;width:1in;height:1in;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v24KQIAAFsEAAAOAAAAZHJzL2Uyb0RvYy54bWysVFFv0zAQfkfiP1h+p0mrlm1R02l0FCGN&#10;gbTxAy6O01g4PmO7Tcqv5+y0pRrwgsiDZfvO3919312Wt0On2V46r9CUfDrJOZNGYK3MtuRfnzdv&#10;rjnzAUwNGo0s+UF6frt6/WrZ20LOsEVdS8cIxPiityVvQ7BFlnnRyg78BK00ZGzQdRDo6LZZ7aAn&#10;9E5nszx/m/XoautQSO/p9n408lXCbxopwuem8TIwXXLKLaTVpbWKa7ZaQrF1YFsljmnAP2TRgTIU&#10;9Ax1DwHYzqnfoDolHHpswkRgl2HTKCFTDVTNNH9RzVMLVqZaiBxvzzT5/wcrHvdfHFM1aTe/4sxA&#10;RyI9yyGwdziw6fw6MtRbX5DjkyXXMJCBvFO13j6g+OaZwXULZivvnMO+lVBThtP4Mrt4OuL4CFL1&#10;n7CmQLALmICGxnWRPiKEETopdTirE5MRdHkznc9zsggyHfcxAhSnx9b58EFix+Km5I7ET+Cwf/Bh&#10;dD25xFgetao3Sut0cNtqrR3bAzXKJn0p/xdu2rCeoi9mi7H+v0Lk6fsTRKcCdbxWXcmvz05QRNbe&#10;m5rShCKA0uOeqtPmSGNkbuQwDNWQNLuZneSpsD4QsQ7HDqeJpE2L7gdnPXV3yf33HTjJmf5oSJzE&#10;H41DOswXVzPi1V1aqksLGEFQJQ+cjdt1GEdoZ53athRpbAeDdyRooxLZUfkxq2P+1MFJruO0xRG5&#10;PCevX/+E1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S/b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1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6"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186" type="#_x0000_t202" style="position:absolute;margin-left:-1in;margin-top:-675.25pt;width:1in;height:1in;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Xd/KQIAAFs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zK86s&#10;6EikRzUE9hYGNp0vI0O98wU5PjhyDQMZyDtV6909yG+eWdi0wu7ULSL0rRI1ZTiNL7OLpyOOjyBV&#10;/xFqCiT2ARLQ0GAX6SNCGKGTUk9ndWIyki6X0/k8J4sk03EfI4ji9NihD+8VdCxuSo4kfgIXh3sf&#10;RteTS4zlweh6q41JB9xVG4PsIKhRtulL+T9zM5b1FH0xW4z1/xUiT9+fIDodqOON7kp+fXYSRWTt&#10;na0pTVEEoc24p+qMPdIYmRs5DEM1JM2Wr0/yVFA/EbEIY4fTRNKmBfzBWU/dXXL/fS9QcWY+WBIn&#10;8UfjkA7zxZsZ8YqXlurSIqwkqJIHzsbtJowjtHeody1FGtvBwi0J2u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Zd3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2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5"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 o:spid="_x0000_s1187" type="#_x0000_t202" style="position:absolute;margin-left:-1in;margin-top:-675.25pt;width:1in;height:1in;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kkJ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bdccWZF&#10;TyI9qDGw9zCy+SoxNDhfUOC9o9AwkoOiU7fe3YL87pmFbSdsq64RYeiUqKnCeeQ2O/s0auILH0Gq&#10;4TPUlEjsAySgscE+0keEMEInpR5P6sRiJL28nC+XOXkkuY52zCCKp48d+vBRQc+iUXIk8RO4ONz6&#10;MIU+hcRcHoyud9qYdMG22hpkB0GDsktPqv9FmLFsoOyrxWrq/68QeXr+BNHrQBNvdF/yi1OQKCJr&#10;H2yd5jEIbSabujP2SGNkbuIwjNWYNLtcxgyR1grqRyIWYZpw2kgyOsCfnA003SX3P/YCFWfmkyVx&#10;En+0DumyXL1bEK947qnOPcJKgip54Gwyt2Faob1D3XaUaRoHC9ckaKMT2c9VHeunCU5yHbctrsj5&#10;PUU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05JC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3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4"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188" type="#_x0000_t202" style="position:absolute;margin-left:-1in;margin-top:-675.25pt;width:1in;height:1in;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cPO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VsuOTPQ&#10;U5Ge5BjYaxzZfDWPCg3WF+T4aMk1jGQg75Sttw8ovnhmcNOBaeWdczh0EmpimF5mF08nHB9BquE9&#10;1hQIdgET0Ni4PspHgjBCp0odztWJZARdXhPDnCyCTMc9ccugOD22zoe3EnsWNyV3VPwEDvsHHybX&#10;k0uM5VGrequ0TgfXVhvt2B6oUbbpi5kT+k9u2rCBoq8Wqyn/v0Lk6fsTRK8CdbxWfcmvzk5QRNXe&#10;mJpiQhFA6WlP8bUhGlHGqNykYRirMdXsenUqT4X1gYR1OHU4TSRtOnTfOBuou0vuv+7ASc70O0PF&#10;SfrROKTDcvVqQbq6S0t1aQEjCKrkgbNpuwnTCO2sU21HkaZ2MHhHBW1U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BcPO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42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3"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189" type="#_x0000_t202" style="position:absolute;margin-left:-1in;margin-top:-675.25pt;width:1in;height:1in;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DQG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a86s&#10;6EikJzUE9hYGNl3MIk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08NA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52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2"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 o:spid="_x0000_s1190" type="#_x0000_t202" style="position:absolute;margin-left:-1in;margin-top:-675.25pt;width:1in;height:1in;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77BKQ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k3bzGWcG&#10;OhLpSQ6BvcWBTRevI0O99QU5PlpyDQMZyDtV6+0Dim+eGVy3YLbyzjnsWwk1ZTiNL7OLpyOOjyBV&#10;/xFrCgS7gAloaFwX6SNCGKGTUoezOjEZQZc30/k8J4sg03EfI0BxemydD+8ldixuSu5I/AQO+wcf&#10;RteTS4zlUat6o7ROB7et1tqxPVCjbNKX8n/mpg3rKfpithjr/ytEnr4/QXQqUMdr1ZX8+uwERWTt&#10;nakpTSgCKD3uqTptjjRG5kYOw1ANSbObq5M8FdYHItbh2OE0kbRp0f3grKfuLrn/vgMnOdMfDImT&#10;+KNxSIf54mpGvLpLS3VpASMIquSBs3G7DuMI7axT25Yije1g8I4EbV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3vs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63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1"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 o:spid="_x0000_s1191" type="#_x0000_t202" style="position:absolute;margin-left:-1in;margin-top:-675.25pt;width:1in;height:1in;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yr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oKDFM&#10;o0hPYgzkLYykWC4iQ4P1JTo+WnQNIxrQO1Xr7QPwb54Y2PbMdOLOORh6wRrMsIgvs6unE46PIPXw&#10;ERoMxPYBEtDYOh3pQ0IIoqNSx4s6MRmOlzfFYpGjhaPptI8RWHl+bJ0P7wVoEjcVdSh+AmeHBx8m&#10;17NLjOVByWYnlUoH19Vb5ciBYaPs0pfyf+amDBkw+nK+nOr/K0Sevj9BaBmw45XUFV1dnFgZWXtn&#10;GkyTlYFJNe2xOmVONEbmJg7DWI9Js5vVWZ4amiMS62DqcJxI3PTgflAyYHdX1H/fMycoUR8MipP4&#10;w3FIh8XyzRx5ddeW+trCDEeoigZKpu02TCO0t052PUaa2sHAHQraykR2VH7K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QPsq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73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0"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 o:spid="_x0000_s1192" type="#_x0000_t202" style="position:absolute;margin-left:-1in;margin-top:-675.25pt;width:1in;height:1in;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GZsKAIAAFsEAAAOAAAAZHJzL2Uyb0RvYy54bWysVNuO0zAQfUfiHyy/06RVC9uo6WrpUoS0&#10;XKRdPmDiOI2F4zG226R8PWOnLdUCL4g8WLZnfObMmZmsbodOs4N0XqEp+XSScyaNwFqZXcm/Pm1f&#10;3XDmA5gaNBpZ8qP0/Hb98sWqt4WcYYu6lo4RiPFFb0vehmCLLPOilR34CVppyNig6yDQ0e2y2kFP&#10;6J3OZnn+OuvR1dahkN7T7f1o5OuE3zRShM9N42VguuTELaTVpbWKa7ZeQbFzYFslTjTgH1h0oAwF&#10;vUDdQwC2d+o3qE4Jhx6bMBHYZdg0SsiUA2UzzZ9l89iClSkXEsfbi0z+/8GKT4cvjqmaajcnfQx0&#10;VKQnOQT2Fgc2XSyiQr31BTk+WnINAxnIO2Xr7QOKb54Z3LRgdvLOOexbCTUxnMaX2dXTEcdHkKr/&#10;iDUFgn3ABDQ0rovykSCM0InJ8VKdSEbQ5XI6n+dkEWQ67WMEKM6PrfPhvcSOxU3JHRU/gcPhwYfR&#10;9ewSY3nUqt4qrdPB7aqNduwA1Cjb9CX+z9y0YT1FX8wWY/5/hcjT9yeITgXqeK26kt9cnKCIqr0z&#10;NdGEIoDS456y0+YkY1Ru1DAM1ZBqtly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hmb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83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9"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193" type="#_x0000_t202" style="position:absolute;margin-left:-1in;margin-top:-675.25pt;width:1in;height:1in;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ifbKQIAAFwEAAAOAAAAZHJzL2Uyb0RvYy54bWysVM1u2zAMvg/YOwi6L3aypGuNOEWXLsOA&#10;7gdo9wC0LMfCZFGTlNjZ05eS0zTotsswHwRSpD6SH0kvr4dOs710XqEp+XSScyaNwFqZbcm/P2ze&#10;XHLmA5gaNBpZ8oP0/Hr1+tWyt4WcYYu6lo4RiPFFb0vehmCLLPOilR34CVppyNig6yCQ6rZZ7aAn&#10;9E5nszy/yHp0tXUopPd0ezsa+SrhN40U4WvTeBmYLjnlFtLp0lnFM1stodg6sK0SxzTgH7LoQBkK&#10;eoK6hQBs59RvUJ0SDj02YSKwy7BplJCpBqpmmr+o5r4FK1MtRI63J5r8/4MVX/bfHFM19e7tFWcG&#10;OmrSgxwCe48Dmy4uIkO99QU53ltyDQMZyDtV6+0dih+eGVy3YLbyxjnsWwk1ZTiNL7OzpyOOjyBV&#10;/xlrCgS7gAloaFwX6SNCGKFTpw6n7sRkBF1eTefznCyCTEc5RoDi6bF1PnyU2LEolNxR8xM47O98&#10;GF2fXGIsj1rVG6V1Uty2WmvH9kCDsklfyv+Fmzasp+iL2WKs/68Qefr+BNGpQBOvVVfyy5MTFJG1&#10;D6amNKEIoPQoU3XaHGmMzI0chqEaxp4RH/QiklxhfSBmHY4jTitJQovuF2c9jXfJ/c8dOMmZ/mSo&#10;O4lA2oekzBfvZkSsO7dU5xYwgqBKHjgbxXUYd2hnndq2FGmcB4M31NFGJbafszoWQCOc+nVct7gj&#10;53ry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mGJ9s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93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8"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194" type="#_x0000_t202" style="position:absolute;margin-left:-1in;margin-top:-675.25pt;width:1in;height:1in;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ULpKA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bM8sRxJrrB+IGYdTi1OI0mbDt1PzgZq75L7H3twkjP90ZA6&#10;iUCah3RYri4WRKw7t1TnFjCCoEoeOJu22zDN0N461XYUaeoHg9ekaKMS209ZHQugFk56Hcctzsj5&#10;OXk9/R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SlC6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04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7"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8" o:spid="_x0000_s1195" type="#_x0000_t202" style="position:absolute;margin-left:-1in;margin-top:-675.25pt;width:1in;height:1in;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n8x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V7fUWJ&#10;YRpFehBjIO9gJNPFMjI0WF+h471F1zCiAb1Ttd7eAf/uiYFNz8xO3DgHQy9YixlO48vi4mnG8RGk&#10;GT5Bi4HYPkACGjunI31ICEF0VOrxrE5MhuPl2+l8XqKFo+m4jxFYdXpsnQ8fBGgSNzV1KH4CZ4c7&#10;H7LrySXG8qBku5VKpYPbNRvlyIFho2zTl/J/5qYMGTD6YrbI9f8VokzfnyC0DNjxSuqaLs9OrIqs&#10;vTctpsmqwKTKe6xOmSONkbnMYRibMWtWzk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5CfzE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14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6"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9" o:spid="_x0000_s1196" type="#_x0000_t202" style="position:absolute;margin-left:-1in;margin-top:-675.25pt;width:1in;height:1in;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RoD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3cUmJ&#10;YRpFehRjIO9gJNPFdWRosL5CxweLrmFEA3qnar29B/7dEwPrnpmtuHUOhl6wFjOcxpfF2dOM4yNI&#10;M3yCFgOxXYAENHZOR/qQEILoqNTTSZ2YDMfL6+l8XqKFo+mwjxFYdXxsnQ8fBGgSNzV1KH4CZ/t7&#10;H7Lr0SXG8qBku5FKpYPbNmvlyJ5ho2zSl/J/4aYMGTD6YrbI9f8VokzfnyC0DNjxSuqaXp2cWBVZ&#10;e29aTJNVgUmV91idMgcaI3OZwzA2Y9asvDj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7RoD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24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5"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 o:spid="_x0000_s1197" type="#_x0000_t202" style="position:absolute;margin-left:-1in;margin-top:-675.25pt;width:1in;height:1in;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YxkKQIAAFwEAAAOAAAAZHJzL2Uyb0RvYy54bWysVNtu2zAMfR+wfxD0vtjJkq4z4hRdugwD&#10;ugvQ7gNkWbaFyaJGKbG7rx8lp2nQbS/D/CBQJn1InkN6fTX2hh0Ueg225PNZzpmyEmpt25J/u9+9&#10;uuTMB2FrYcCqkj8oz682L1+sB1eoBXRgaoWMQKwvBlfyLgRXZJmXneqFn4FTlpwNYC8CXbHNahQD&#10;ofcmW+T5RTYA1g5BKu/p7c3k5JuE3zRKhi9N41VgpuRUW0gnprOKZ7ZZi6JF4Totj2WIf6iiF9pS&#10;0hPUjQiC7VH/BtVrieChCTMJfQZNo6VKPVA38/xZN3edcCr1QuR4d6LJ/z9Y+fnwFZmuSbvXK86s&#10;6EmkezUG9g5GNr9IDA3OFxR45yg0jOSg6NStd7cgv3tmYdsJ26prRBg6JWqqcB65zc4+jZr4wkeQ&#10;avgENSUS+wAJaGywj/QRIYzQSamHkzqxGEkv386Xy5w8klxHO2YQxePHDn34oKBn0Sg5kvgJXBxu&#10;fZhCH0NiLg9G1zttTLpgW20NsoOgQdmlJ9X/LMxYNlD21WI19f9XiDw9f4LodaCJN7ov+eUpSBSR&#10;tfe2TvMYhDaTTd0Ze6QxMjdxGMZqnDTLlzFF5LWC+oGYRZhGnFaSjA7wJ2cDjXfJ/Y+9QMWZ+WhJ&#10;nUQg7UO6LFdvFk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9jGQ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34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4"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198" type="#_x0000_t202" style="position:absolute;margin-left:-1in;margin-top:-675.25pt;width:1in;height:1in;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ulW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m5O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pLpVi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44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3"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199" type="#_x0000_t202" style="position:absolute;margin-left:-1in;margin-top:-675.25pt;width:1in;height:1in;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sYV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XVFi&#10;mEaRHsUYyFsYyXQ5iw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1Wxh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55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2"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 o:spid="_x0000_s1200" type="#_x0000_t202" style="position:absolute;margin-left:-1in;margin-top:-675.25pt;width:1in;height:1in;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MnKgIAAFwEAAAOAAAAZHJzL2Uyb0RvYy54bWysVG1v2yAQ/j5p/wHxfbGTJm1nxam6dJkm&#10;dS9Sux+AMY7RgGNAYne/vgckWdRtX6b5AwLueO7uee68vBm1InvhvART0+mkpEQYDq0025p+e9y8&#10;uabEB2ZapsCImj4JT29Wr18tB1uJGfSgWuEIghhfDbamfQi2KgrPe6GZn4AVBo0dOM0CHt22aB0b&#10;EF2rYlaWl8UArrUOuPAeb++yka4SftcJHr50nReBqJpibiGtLq1NXIvVklVbx2wv+SEN9g9ZaCYN&#10;Bj1B3bHAyM7J36C05A48dGHCQRfQdZKLVANWMy1fVPPQMytSLUiOtyea/P+D5Z/3Xx2RLWp3MaPE&#10;MI0iPYoxkHcwkunlRWRosL5CxweLrmFEA3qnar29B/7dEwPrnpmtuHUOhl6wFjOcxpfF2dOM4yNI&#10;M3yCFgOxXYAENHZOR/qQEILoqNTTSZ2YDMfLt9P5vEQLR9NhHyOw6vjYOh8+CNAkbmrqUPwEzvb3&#10;PmTXo0uM5UHJdiOVSge3bdbKkT3DRtmkL+X/wk0ZMmD0xWyR6/8rRJm+P0FoGbDjldQ1vT45sSqy&#10;9t60mCarApMq77E6ZQ40RuYyh2FsxqxZeXXUp4H2CZl1kFscRxI3PbiflAzY3jX1P3bMCUrUR4Pq&#10;JAJxHtJhvria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d+aMn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65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1"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201" type="#_x0000_t202" style="position:absolute;margin-left:-1in;margin-top:-675.25pt;width:1in;height:1in;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HSnKQIAAFwEAAAOAAAAZHJzL2Uyb0RvYy54bWysVNuO0zAQfUfiHyy/0ySlXUrUdLV0KUJa&#10;LtIuH+A4TmLheIztNlm+fsd2W6oFXhB5sGzP+MzMOTNZX0+DIgdhnQRd0WKWUyI0h0bqrqLfHnav&#10;VpQ4z3TDFGhR0Ufh6PXm5Yv1aEoxhx5UIyxBEO3K0VS0996UWeZ4LwbmZmCERmMLdmAej7bLGstG&#10;RB9UNs/zq2wE2xgLXDiHt7fJSDcRv20F91/a1glPVEUxNx9XG9c6rNlmzcrOMtNLfkyD/UMWA5Ma&#10;g56hbplnZG/lb1CD5BYctH7GYcigbSUXsQaspsifVXPfMyNiLUiOM2ea3P+D5Z8PXy2RDWr3uqBE&#10;swFFehCTJ+9gIsXVIjA0Glei471BVz+hAb1jtc7cAf/uiIZtz3QnbqyFsReswQyL8DK7eJpwXACp&#10;x0/QYCC29xCBptYOgT4khCA6KvV4Vickw/HybbFY5GjhaDruQwRWnh4b6/wHAQMJm4paFD+Cs8Od&#10;88n15BJiOVCy2Uml4sF29VZZcmDYKLv4xfyfuSlNRoy+nC9T/X+FyOP3J4hBeux4JYeKrs5OrAys&#10;vdcNpslKz6RKe6xO6SONgbnEoZ/qKWmWr0761NA8IrMWUovjSOKmB/uTkhHbu6Lux55ZQYn6qFGd&#10;SCDOQzwslm/m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sdKc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75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0"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 o:spid="_x0000_s1202" type="#_x0000_t202" style="position:absolute;margin-left:-1in;margin-top:-675.25pt;width:1in;height:1in;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xG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Rn4M&#10;0yjSkxgDeQsjmV4tIkOD9RU6Plp0DSMa0DtV6+0D8G+eGFj3zGzFnXMw9IK1mOE0viwunmYcH0Ga&#10;4SO0GIjtAiSgsXM60oeEEETHTA5ndWIyHC9vpvN5iRaOpuM+RmDV6bF1PrwXoEnc1NSh+Amc7R98&#10;yK4nlxjLg5LtRiqVDm7brJUje4aNsklfyv+ZmzJkwOiL2SLX/1eIMn1/gtAyYMcrqWt6fXZiVWTt&#10;nWkxTVYFJlXeY3XKHGmMzGUOw9iMWbPy5qRPA+0BmXWQWxxHEjc9uB+UDNjeNfXfd8wJStQHg+ok&#10;AnEe0mG+eDNDYt2lpbm0MMMRqqaBkrxdhzxDO+vktsdIuR8M3KGinUxsR+lzVscCsIWTXsdxizNy&#10;eU5ev34Kq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JDEZ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85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9"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203" type="#_x0000_t202" style="position:absolute;margin-left:-1in;margin-top:-675.25pt;width:1in;height:1in;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pK3KAIAAFwEAAAOAAAAZHJzL2Uyb0RvYy54bWysVM1u2zAMvg/YOwi6L7aDJGuNOEWXLsOA&#10;7gdo9wCyLNvCJFGTlNjZ04+S0zTotsswHwRSpD6SH0mvb0atyEE4L8FUtJjllAjDoZGmq+i3x92b&#10;K0p8YKZhCoyo6FF4erN5/Wo92FLMoQfVCEcQxPhysBXtQ7BllnneC838DKwwaGzBaRZQdV3WODYg&#10;ulbZPM9X2QCusQ648B5v7yYj3ST8thU8fGlbLwJRFcXcQjpdOut4Zps1KzvHbC/5KQ32D1loJg0G&#10;PUPdscDI3snfoLTkDjy0YcZBZ9C2kotUA1ZT5C+qeeiZFakWJMfbM03+/8Hyz4evjsgGeze/psQw&#10;jU16FGMg72AkxWoVGRqsL9HxwaJrGNGA3qlab++Bf/fEwLZnphO3zsHQC9ZghkV8mV08nXB8BKmH&#10;T9BgILYPkIDG1ulIHxJCEB07dTx3JybD8fK6WCxytHA0neQYgZVPj63z4YMATaJQUYfNT+DscO/D&#10;5PrkEmN5ULLZSaWS4rp6qxw5MByUXfpS/i/clCEDRl/Ol1P9f4XI0/cnCC0DTrySuqJXZydWRtbe&#10;mwbTZGVgUk0yVqfMicbI3MRhGOtx6lmRJjiSXENzRGYdTCOOK4lCD+4nJQOOd0X9jz1zghL10WB3&#10;EoG4D0lZLN/OkVh3aakvLcxwhKpooGQSt2Haob11susx0jQPBm6xo61MbD9ndSoARzj167RucUcu&#10;9eT1/FP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16Sty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96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8"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204" type="#_x0000_t202" style="position:absolute;margin-left:-1in;margin-top:-675.25pt;width:1in;height:1in;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feF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xHIkuYbmQMwiTC1OI0mbDvAnZwO1d8X9j51AxZn5aEmd&#10;RCDNQzoslpdzIhbPLfW5RVhJUBUPnE3bdZhmaOdQbzuKNPWDhVtStNWJ7eesjgVQCye9juMWZ+T8&#10;nLyefwq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H3h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06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7"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205" type="#_x0000_t202" style="position:absolute;margin-left:-1in;margin-top:-675.25pt;width:1in;height:1in;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spdKQIAAFwEAAAOAAAAZHJzL2Uyb0RvYy54bWysVNuO0zAQfUfiHyy/01zU7i5R09XSpQhp&#10;WZB2+QDHcRoL22Nst0n5esZOW6oFXhB5sGzP+MzMOTNZ3o5akb1wXoKpaTHLKRGGQyvNtqZfnzdv&#10;bijxgZmWKTCipgfh6e3q9avlYCtRQg+qFY4giPHVYGvah2CrLPO8F5r5GVhh0NiB0yzg0W2z1rEB&#10;0bXKyjy/ygZwrXXAhfd4ez8Z6Srhd53g4XPXeRGIqinmFtLq0trENVstWbV1zPaSH9Ng/5CFZtJg&#10;0DPUPQuM7Jz8DUpL7sBDF2YcdAZdJ7lINWA1Rf6imqeeWZFqQXK8PdPk/x8sf9x/cUS2qF15TYlh&#10;GkV6FmMg72AkxdVNZGiwvkLHJ4uuYUQDeqdqvX0A/s0TA+uema24cw6GXrAWMyziy+zi6YTjI0gz&#10;fIIWA7FdgAQ0dk5H+pAQguio1OGsTkyG4+XbYj7P0cLRdNzHCKw6PbbOhw8CNImbmjoUP4Gz/YMP&#10;k+vJJcbyoGS7kUqlg9s2a+XInmGjbNKX8n/hpgwZMPqiXEz1/xUiT9+fILQM2PFK6prenJ1YFVl7&#10;b1pMk1WBSTXtsTpljjRG5iYOw9iMk2ZFedKngfaAzDqYWhxHEjc9uB+UDNjeNfXfd8wJStRHg+ok&#10;AnEe0mG+uC6RWHdpaS4tzHCEqmmgZNquwzRDO+vktsdIUz8YuENFO5nYjtJPWR0LwBZOeh3HLc7I&#10;5Tl5/fopr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Cayl0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16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206" type="#_x0000_t202" style="position:absolute;margin-left:-1in;margin-top:-675.25pt;width:1in;height:1in;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a9vKQIAAFwEAAAOAAAAZHJzL2Uyb0RvYy54bWysVNuO0zAQfUfiHyy/0ySlLbtR09XSpQhp&#10;uUi7fIDjOImF4zG222T5esZ2W6oFXhB5sGzP+MzMOTNZ30yDIgdhnQRd0WKWUyI0h0bqrqJfH3ev&#10;rihxnumGKdCiok/C0ZvNyxfr0ZRiDj2oRliCINqVo6lo770ps8zxXgzMzcAIjcYW7MA8Hm2XNZaN&#10;iD6obJ7nq2wE2xgLXDiHt3fJSDcRv20F95/b1glPVEUxNx9XG9c6rNlmzcrOMtNLfkyD/UMWA5Ma&#10;g56h7phnZG/lb1CD5BYctH7GYcigbSUXsQaspsifVfPQMyNiLUiOM2ea3P+D5Z8OXyyRDWo3X1Gi&#10;2YAiPYrJk7cwkWJ1HRgajSvR8cGgq5/QgN6xWmfugX9zRMO2Z7oTt9bC2AvWYIZFeJldPE04LoDU&#10;40doMBDbe4hAU2uHQB8SQhAdlXo6qxOS4Xh5XSwWOVo4mo77EIGVp8fGOv9ewEDCpqIWxY/g7HDv&#10;fHI9uYRYDpRsdlKpeLBdvVWWHBg2yi5+Mf9nbkqTEaMv58tU/18h8vj9CWKQHjteyaGiV2cnVgbW&#10;3ukG02SlZ1KlPVan9JHGwFzi0E/1lDQrXp/0qaF5QmYtpBbHkcRND/YHJSO2d0Xd9z2zghL1QaM6&#10;kUCch3hYLN/MkVh7aakvLUxzhKqopyRttz7N0N5Y2fUYKfWDhltUtJWR7SB9yupYALZw1Os4bmFG&#10;Ls/R69dPYfM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1r28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26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5"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207" type="#_x0000_t202" style="position:absolute;margin-left:-1in;margin-top:-675.25pt;width:1in;height:1in;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QwpJgIAAFwEAAAOAAAAZHJzL2Uyb0RvYy54bWysVFFv0zAQfkfiP1h+p0mqlo2o6TQ6ipDG&#10;QNr4AY7jNBaOz5zdJuPXc3a6rhqIB0QerHPu8t3d991ldTX2hh0Ueg224sUs50xZCY22u4p/e9i+&#10;ueTMB2EbYcCqij8qz6/Wr1+tBleqOXRgGoWMQKwvB1fxLgRXZpmXneqFn4FTlpwtYC8CXXGXNSgG&#10;Qu9NNs/zt9kA2DgEqbyntzeTk68TftsqGb60rVeBmYpTbSGdmM46ntl6JcodCtdpeSxD/EMVvdCW&#10;kp6gbkQQbI/6N6heSwQPbZhJ6DNoWy1V6oG6KfIX3dx3wqnUC5Hj3Ykm//9g5d3hKzLdkHbzJWdW&#10;9CTSgxoDew8jKy4SQ4PzJQXeOwoNIzkoOnXr3S3I755Z2HTC7tQ1IgydEg1VWERus7NPoya+9BGk&#10;Hj5DQ4nEPkACGlvsI31ECCN0UurxpE4sRtLLd8VikZNHkutoxwyifPrYoQ8fFfQsGhVHEj+Bi8Ot&#10;D1PoU0jM5cHoZquNSRfc1RuD7CBoULbpSfW/CDOWDZR9SVz9HSJPz58geh1o4o3uK355ChJlZO2D&#10;bdI8BqHNZFN3xh5pjMxNHIaxHifNikVMEXmtoXkkZhGmEaeVJKMD/MnZQONdcf9jL1BxZj5ZUicR&#10;SPuQLovlxZyIxXNPfe4RVhJUxQNnk7kJ0w7tHepdR5mmebBwTYq2OrH9XNWxARrhpNdx3eKOnN9T&#10;1PNPYf0L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OE5DCkmAgAAXAQAAA4AAAAAAAAAAAAAAAAALgIAAGRycy9l&#10;Mm9Eb2MueG1sUEsBAi0AFAAGAAgAAAAhAEwKthDiAAAADQEAAA8AAAAAAAAAAAAAAAAAgAQAAGRy&#10;cy9kb3ducmV2LnhtbFBLBQYAAAAABAAEAPMAAACP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37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4"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208" type="#_x0000_t202" style="position:absolute;margin-left:-1in;margin-top:-675.25pt;width:1in;height:1in;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mkb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l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ZZpGy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47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3"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209" type="#_x0000_t202" style="position:absolute;margin-left:-1in;margin-top:-675.25pt;width:1in;height:1in;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kZY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vKZE&#10;swFFehKTJ29hIvPrI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pSRl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57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2"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210" type="#_x0000_t202" style="position:absolute;margin-left:-1in;margin-top:-675.25pt;width:1in;height:1in;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Nq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KCjR&#10;bECRHsXkyTuYyPzqdWBoNK5ExweDrn5CA3rHap25B/7dEQ2bnulO3FoLYy9YgxnOw8vs4mnCcQGk&#10;Hj9Bg4HYzkMEmlo7BPqQEILoqNThrE5IhuPl2/likaOFo+m4DxFYeXpsrPMfBAwkbCpqUfwIzvb3&#10;zifXk0uI5UDJZiuVigfb1RtlyZ5ho2zjF/N/5qY0GTH6slim+v8KkcfvTxCD9NjxSg4VvT47sTKw&#10;9l43mCYrPZMq7bE6pY80BuYSh36qp6TZ/OqkTw3NAZm1kFocRxI3PdiflIzY3hV1P3bMCkrUR43q&#10;RAJxHuJhsbwqkFh7aakvLUxzhKqopyRtNz7N0M5Y2fUYKfWDhltUtJWR7SB9yupYALZw1Os4bmFG&#10;Ls/R69dP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r9I2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67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1"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211" type="#_x0000_t202" style="position:absolute;margin-left:-1in;margin-top:-675.25pt;width:1in;height:1in;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PTq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C0o0&#10;G1CkJzF58hYmUtwsAkOjcSU6Php09RMa0DtW68wD8G+OaNj2THfizloYe8EazLAIL7OrpwnHBZB6&#10;/AgNBmJ7DxFoau0Q6ENCCKKjUseLOiEZjpdvisUiRwtH02kfIrDy/NhY598LGEjYVNSi+BGcHR6c&#10;T65nlxDLgZLNTioVD7art8qSA8NG2cUv5v/MTWkyYvTlfJnq/ytEHr8/QQzSY8crOVR0dXFiZWDt&#10;nW4wTVZ6JlXaY3VKn2gMzCUO/VRPSbNidd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j06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78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0"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212" type="#_x0000_t202" style="position:absolute;margin-left:-1in;margin-top:-675.25pt;width:1in;height:1in;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5HYJwIAAFw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ZsjP4Zp&#10;FOlZjIG8g5EUV8vI0GB9iY5PFl3DiAb0TtV6+wD8mycGNj0znbhzDoZesAYzLOLL7OLphOMjSD18&#10;ggYDsV2ABDS2Tkf6kBCC6JjJ4axOTIbj5U2xWORo4Wg67mMEVp4eW+fDBwGaxE1FHYqfwNn+wYfJ&#10;9eQSY3lQstlKpdLBdfVGObJn2Cjb9KX8X7gpQwaMvpwvp/r/CpGn708QWgbseCV1Ra/PTqyMrL03&#10;DabJysCkmvZYnTJHGiNzE4dhrMdJs+LmpE8NzQGZdTC1OI4kbnpwPygZsL0r6r/vmBOUqI8G1UkE&#10;4jykw2J5FcV3l5b60sIMR6iKBkqm7SZMM7SzTnY9Rpr6wcAdKtrKxHaUfsrqWAC2cNLrOG5xRi7P&#10;yevXT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R5HYJwIAAFw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88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9"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213" type="#_x0000_t202" style="position:absolute;margin-left:-1in;margin-top:-675.25pt;width:1in;height:1in;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ydAKA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1LN5muBIcg3NAZl1MI04riQKPbiflAw43hX1P3bMCUrUJ4Pd&#10;SQTiPiRlsbxEIOLOLfW5hRmOUBUNlEziJkw7tLNOdj1GmubBwC12tJWJ7ZesjgXgCKd+Hdct7si5&#10;nrxefgr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48nQ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98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8"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214" type="#_x0000_t202" style="position:absolute;margin-left:-1in;margin-top:-675.25pt;width:1in;height:1in;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EJy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EciS5huaIzDqYWhxHEjc9uJ+UDNjeFfU/9swJStQng+ok&#10;AnEe0mGxXM2RWHdpqS8tzHCEqmigZNpuwzRDe+tk12OkqR8M3KCirUxsP2d1KgBbOOl1Grc4I5fn&#10;5PX8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HIEJyJwIAAFw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08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7"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215" type="#_x0000_t202" style="position:absolute;margin-left:-1in;margin-top:-675.25pt;width:1in;height:1in;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3+qKAIAAFwEAAAOAAAAZHJzL2Uyb0RvYy54bWysVNuO0zAQfUfiHyy/01zU0iVqulq6FCEt&#10;F2mXD3Acp7FwPMZ2m5SvZ2y3pVrgBZEHy/aMz8ycM5PV7TQochDWSdA1LWY5JUJzaKXe1fTr0/bV&#10;DSXOM90yBVrU9CgcvV2/fLEaTSVK6EG1whIE0a4aTU17702VZY73YmBuBkZoNHZgB+bxaHdZa9mI&#10;6IPKyjx/nY1gW2OBC+fw9j4Z6Trid53g/nPXOeGJqinm5uNq49qENVuvWLWzzPSSn9Jg/5DFwKTG&#10;oBeoe+YZ2Vv5G9QguQUHnZ9xGDLoOslFrAGrKfJn1Tz2zIhYC5LjzIUm9/9g+afDF0tki9oVS0o0&#10;G1CkJzF58hYmUixvAkOjcRU6Php09RMa0DtW68wD8G+OaNj0TO/EnbUw9oK1mGERXmZXTxOOCyDN&#10;+BFaDMT2HiLQ1Nkh0IeEEERHpY4XdUIyHC/fFPN5jhaOptM+RGDV+bGxzr8XMJCwqalF8SM4Ozw4&#10;n1zPLiGWAyXbrVQqHuyu2ShLDgwbZRu/mP8zN6XJiNEX5SLV/1eIPH5/ghikx45XcqjpzcWJVYG1&#10;d7rFNFnlmVRpj9UpfaIxMJc49FMzJc3K8qxPA+0RmbWQWhxHEjc92B+UjNjeNXXf98wKStQHjepE&#10;AnEe4mG+WJZIrL22NNcWpjlC1dRTkrYbn2Zob6zc9Rgp9YOGO1S0k5HtIH3K6lQAtnDU6zRuYUau&#10;z9Hr10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Et/q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19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6"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216" type="#_x0000_t202" style="position:absolute;margin-left:-1in;margin-top:-675.25pt;width:1in;height:1in;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BqYKQIAAFwEAAAOAAAAZHJzL2Uyb0RvYy54bWysVNuO2yAQfa/Uf0C8N7bTZC9WnNU221SV&#10;thdptx+AMbZRgaFAYm+/fgecpNG2fanqBwTMcGbmnBmvbkatyF44L8FUtJjllAjDoZGmq+i3x+2b&#10;K0p8YKZhCoyo6JPw9Gb9+tVqsKWYQw+qEY4giPHlYCvah2DLLPO8F5r5GVhh0NiC0yzg0XVZ49iA&#10;6Fpl8zy/yAZwjXXAhfd4ezcZ6Trht63g4UvbehGIqijmFtLq0lrHNVuvWNk5ZnvJD2mwf8hCM2kw&#10;6AnqjgVGdk7+BqUld+ChDTMOOoO2lVykGrCaIn9RzUPPrEi1IDnenmjy/w+Wf95/dUQ2qF1xQYlh&#10;GkV6FGMg72AkxeV1ZGiwvkTHB4uuYUQDeqdqvb0H/t0TA5uemU7cOgdDL1iDGRbxZXb2dMLxEaQe&#10;PkGDgdguQAIaW6cjfUgIQXRU6umkTkyG4+V1sVjkaOFoOuxjBFYeH1vnwwcBmsRNRR2Kn8DZ/t6H&#10;yfXoEmN5ULLZSqXSwXX1RjmyZ9go2/Sl/F+4KUMGjL6cL6f6/wqRp+9PEFoG7HgldUWvTk6sjKy9&#10;Nw2mycrApJr2WJ0yBxojcxOHYazHSbP526M+NTRPyKyDqcVxJHHTg/tJyYDtXVH/Y8ecoER9NKhO&#10;IhDnIR0Wy8s5EuvOLfW5hRmOUBUNlEzbTZhmaGed7HqMNPWDgVtUtJWJ7Sj9lNWhAGzhpNdh3OKM&#10;nJ+T16+fwvoZ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DkGp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29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5"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217" type="#_x0000_t202" style="position:absolute;margin-left:-1in;margin-top:-675.25pt;width:1in;height:1in;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A5KAIAAFw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bFkjMr&#10;ehLpQY2BvYORFVeJocH5kgLvHYWGkRwUnbr17g7kd88sbDphd+oGEYZOiYYqLCK32cWnURNf+ghS&#10;D5+goURiHyABjS32kT4ihBE6KXU8qxOLkfTybbFY5OSR5DrZMYMoHz926MMHBT2LRsWRxE/g4nDn&#10;wxT6GBJzeTC62Wpj0gV39cYgOwgalG16Uv3PwoxlA2VfzpdT/3+FyNPzJ4heB5p4o/uKX52DRBlZ&#10;e2+bNI9BaDPZ1J2xJxojcxOHYazHSbP5IqaIvNbQHIlZhGnEaSXJ6AB/cjbQeFfc/9gLVJyZj5bU&#10;SQTSPqTLYvlmTsTipae+9AgrCarigbPJ3IRph/YO9a6jTNM8WLghRVud2H6q6tQAjXDS67RucUcu&#10;7ynq6ae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v0wO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39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4"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218" type="#_x0000_t202" style="position:absolute;margin-left:-1in;margin-top:-675.25pt;width:1in;height:1in;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lULKgIAAFwEAAAOAAAAZHJzL2Uyb0RvYy54bWysVNtu2zAMfR+wfxD0vtgOkq0z4hRdugwD&#10;ugvQ7gMUWbaFyaJGKbGzrx8lp2l2exnmB4EUqUPykPTqeuwNOyj0GmzFi1nOmbISam3bin952L64&#10;4swHYWthwKqKH5Xn1+vnz1aDK9UcOjC1QkYg1peDq3gXgiuzzMtO9cLPwClLxgawF4FUbLMaxUDo&#10;vcnmef4yGwBrhyCV93R7Oxn5OuE3jZLhU9N4FZipOOUW0onp3MUzW69E2aJwnZanNMQ/ZNELbSno&#10;GepWBMH2qH+D6rVE8NCEmYQ+g6bRUqUaqJoi/6Wa+044lWohcrw70+T/H6z8ePiMTNfUu2LBmRU9&#10;NelBjYG9gZEVV0VkaHC+JMd7R65hJAN5p2q9uwP51TMLm07YVt0gwtApUVOG6WV28XTC8RFkN3yA&#10;mgKJfYAENDbYR/qIEEbo1KnjuTsxGUmXr4vFIieLJNNJptwyUT4+dujDOwU9i0LFkZqfwMXhzofJ&#10;9dElxvJgdL3VxiQF293GIDsIGpRt+mLlhP6Tm7FsoOjL+XKq/68Qefr+BNHrQBNvdF/xq7OTKCNr&#10;b21NMUUZhDaTTPGNpTQijZG5icMw7sapZ5QHvYjWHdRHYhZhGnFaSRI6wO+cDTTeFfff9gIVZ+a9&#10;pe4kAmkfkrJYvpoTsXhp2V1ahJUEVfHA2SRuwrRDe4e67SjSNA8WbqijjU5sP2V1KoBGODF6Wre4&#10;I5d68nr6Ka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UlUL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49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3"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219" type="#_x0000_t202" style="position:absolute;margin-left:-1in;margin-top:-675.25pt;width:1in;height:1in;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npI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f02J&#10;ZgOK9CAmT97BROarI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WWek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60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2"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220" type="#_x0000_t202" style="position:absolute;margin-left:-1in;margin-top:-675.25pt;width:1in;height:1in;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R96KQIAAFwEAAAOAAAAZHJzL2Uyb0RvYy54bWysVNuO0zAQfUfiHyy/06ShZUvUdLV0KUJa&#10;LtIuH+A4TmLheIztNlm+fsd2W6oFXhB5sGzP+MzMOTNZX0+DIgdhnQRd0fksp0RoDo3UXUW/Pexe&#10;rShxnumGKdCioo/C0evNyxfr0ZSigB5UIyxBEO3K0VS0996UWeZ4LwbmZmCERmMLdmAej7bLGstG&#10;RB9UVuT5m2wE2xgLXDiHt7fJSDcRv20F91/a1glPVEUxNx9XG9c6rNlmzcrOMtNLfkyD/UMWA5Ma&#10;g56hbplnZG/lb1CD5BYctH7GYcigbSUXsQasZp4/q+a+Z0bEWpAcZ840uf8Hyz8fvloiG9RuXlCi&#10;2YAiPYjJk3cwkfnqdWBoNK5Ex3uDrn5CA3rHap25A/7dEQ3bnulO3FgLYy9YgxnOw8vs4mnCcQGk&#10;Hj9Bg4HY3kMEmlo7BPqQEILoqNTjWZ2QDMfLt/PFIkcLR9NxHyKw8vTYWOc/CBhI2FTUovgRnB3u&#10;nE+uJ5cQy4GSzU4qFQ+2q7fKkgPDRtnFL+b/zE1pMmL0ZbFM9f8VIo/fnyAG6bHjlRwqujo7sTKw&#10;9l43mCYrPZMq7bE6pY80BuYSh36qp6RZcXXSp4bmEZm1kFocRxI3PdiflIzY3hV1P/bMCkrUR43q&#10;RAJxHuJhsbwq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5H3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70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1"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221" type="#_x0000_t202" style="position:absolute;margin-left:-1in;margin-top:-675.25pt;width:1in;height:1in;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Mj6KA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UlGg2&#10;oEhPYvLkHUykWC0CQ6NxJTo+GnT1ExrQO1brzD3wb45o2PZMd+LWWhh7wRrMsAgvs6unCccFkHr8&#10;BA0GYnsPEWhq7RDoQ0IIoqNSx4s6IRmOl2+LxSJHC0fTaR8isPL82FjnPwgYSNhU1KL4EZwd7p1P&#10;rmeXEMuBks1OKhUPtqu3ypIDw0bZxS/m/8xNaTJi9OV8mer/K0Qevz9BDNJjxys5VHR1cWJlYO29&#10;bjBNVnomVdpjdUqfaAzMJQ79VE9Js/nqrE8NzRGZtZBaHEcSNz3YH5SM2N4Vdd/3zApK1EeN6kQC&#10;cR7iYbF8M0di7bWlvrYwzRGqop6StN36NEN7Y2XXY6TUDxpuUdFWRraD9CmrUwHYwlGv07iFGbk+&#10;R69fP4XN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izI+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80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0"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5" o:spid="_x0000_s1222" type="#_x0000_t202" style="position:absolute;margin-left:-1in;margin-top:-675.25pt;width:1in;height:1in;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63IKAIAAFw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lcgP4Zp&#10;FOlJjIG8hZEUq2VkaLC+RMdHi65hRAN6p2q9fQD+zRMD256ZTtw5B0MvWIMZFvFldvV0wvERpB4+&#10;QoOB2D5AAhpbpyN9SAhBdMzkeFEnJsPx8qZYLHK0cDSd9jECK8+PrfPhvQBN4qaiDsVP4Ozw4MPk&#10;enaJsTwo2eykUungunqrHDkwbJRd+lL+z9yUIQNGX86XU/1/hcjT9ycILQN2vJK6oquLEysja+9M&#10;g2myMjCppj1Wp8yJxsjcxGEY63HSbH5z1qeG5ojMOphaHEcSNz24H5QM2N4V9d/3zAlK1AeD6iQC&#10;cR7SYbF8M0di3bWlvrYwwxGqooGSabsN0wztrZNdj5GmfjBwh4q2MrEdpZ+yOhWALZz0Oo1bnJHr&#10;c/L69VPY/A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oOty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90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9"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 o:spid="_x0000_s1223" type="#_x0000_t202" style="position:absolute;margin-left:-1in;margin-top:-675.25pt;width:1in;height:1in;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i7qKQIAAFwEAAAOAAAAZHJzL2Uyb0RvYy54bWysVM1u2zAMvg/YOwi6L3aypEuNOEWXLsOA&#10;7gdo9wC0LMfCZFGTlNjd05eS0zTotsswHwRSpD6SH0mvroZOs4N0XqEp+XSScyaNwFqZXcm/32/f&#10;LDnzAUwNGo0s+YP0/Gr9+tWqt4WcYYu6lo4RiPFFb0vehmCLLPOilR34CVppyNig6yCQ6nZZ7aAn&#10;9E5nszy/yHp0tXUopPd0ezMa+TrhN40U4WvTeBmYLjnlFtLp0lnFM1uvoNg5sK0SxzTgH7LoQBkK&#10;eoK6gQBs79RvUJ0SDj02YSKwy7BplJCpBqpmmr+o5q4FK1MtRI63J5r8/4MVXw7fHFM19S6/5MxA&#10;R026l0Ng73Fg0+VFZKi3viDHO0uuYSADeadqvb1F8cMzg5sWzE5eO4d9K6GmDKfxZXb2dMTxEaTq&#10;P2NNgWAfMAENjesifUQII3Tq1MOpOzEZQZeX0/k8J4sg01GOEaB4emydDx8ldiwKJXfU/AQOh1sf&#10;RtcnlxjLo1b1VmmdFLerNtqxA9CgbNOX8n/hpg3rKfpithjr/ytEnr4/QXQq0MRr1ZV8eXKCIrL2&#10;wdSUJhQBlB5lqk6bI42RuZHDMFTD2LO3aYIjyRXWD8Ssw3HEaSVJaNH94qyn8S65/7kHJznTnwx1&#10;JxFI+5CU+eLdjIh155bq3AJGEFTJA2ejuAnjDu2tU7uWIo3zYPCaOtqoxPZzVscCaIRTv47rFnfk&#10;XE9ezz+F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eLu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00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8"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224" type="#_x0000_t202" style="position:absolute;margin-left:-1in;margin-top:-675.25pt;width:1in;height:1in;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UvY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sRxJrrA+ErMOxxankaRNi+4nZz21d8n9jz04yZn+aEid&#10;RCDNQzrMF1czItZdWqpLCxhBUCUPnI3bTRhnaG+d2rUUaewHgzekaKMS209ZnQqgFk56ncYtzsjl&#10;O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7zFL2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11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7"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8" o:spid="_x0000_s1225" type="#_x0000_t202" style="position:absolute;margin-left:-1in;margin-top:-675.25pt;width:1in;height:1in;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nYA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Urrygx&#10;TKNID2IM5B2MZLpcRoYG6yt0vLfoGkY0oHeq1ts74N89MbDpmdmJG+dg6AVrMcNpfFlcPM04PoI0&#10;wydoMRDbB0hAY+d0pA8JIYiOSj2e1YnJcLx8O53PS7RwNB33MQKrTo+t8+GDAE3ipqYOxU/g7HDn&#10;Q3Y9ucRYHpRst1KpdHC7ZqMcOTBslG36Uv7P3JQhA0ZfzBa5/r9ClOn7E4SWATteSV3T5dmJVZG1&#10;96bFNFkVmFR5j9Upc6QxMpc5DGMzZs1ez0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hadgA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21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6"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226" type="#_x0000_t202" style="position:absolute;margin-left:-1in;margin-top:-675.25pt;width:1in;height:1in;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RMyKgIAAFw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3ya0oM&#10;0yjSkxgCeQcDmS5vIkO99QU6Plp0DQMa0DtV6+0D8O+eGNh0zLTizjnoO8FqzHAaX2YXT0ccH0Gq&#10;/hPUGIjtAiSgoXE60oeEEERHpQ5ndWIyHC9vpvN5jhaOpuM+RmDF6bF1PnwQoEnclNSh+Amc7R98&#10;GF1PLjGWByXrrVQqHVxbbZQje4aNsk1fyv+FmzKkx+iL2WKs/68Qefr+BKFlwI5XUpd0eXZiRWTt&#10;vakxTVYEJtW4x+qUOdIYmRs5DEM1jJpdXZ30qaA+ILMOxhbHkcRNB+4nJT22d0n9jx1zghL10aA6&#10;iUCch3SYL97OkFh3aakuLcxwhCppoGTcbsI4QzvrZNthpLEfDNyhoo1MbEfpx6yOBWALJ72O4xZn&#10;5PKcvH79FN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9RMy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31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5"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227" type="#_x0000_t202" style="position:absolute;margin-left:-1in;margin-top:-675.25pt;width:1in;height:1in;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B0KQIAAFw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5ijMr&#10;ehLpXo2BvYORzS8TQ4PzBQXeOQoNIzkoOnXr3S3I755Z2HbCtuoaEYZOiZoqnEdus7NPoya+8BGk&#10;Gj5BTYnEPkACGhvsI31ECCN0UurhpE4sRtLLy/lymZNHkutoxwyiePzYoQ8fFPQsGiVHEj+Bi8Ot&#10;D1PoY0jM5cHoeqeNSRdsq61BdhA0KLv0pPqfhRnLBsq+Wqym/v8KkafnTxC9DjTxRvclvzgFiSKy&#10;9t7WaR6D0GayqTtjjzRG5iYOw1iNk2avlzFF5LWC+oGYRZhGnFaSjA7wJ2cDjXfJ/Y+9QMWZ+WhJ&#10;nUQg7UO6LFdvF0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n5sHQ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41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4"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228" type="#_x0000_t202" style="position:absolute;margin-left:-1in;margin-top:-675.25pt;width:1in;height:1in;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tVG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u5O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VbVRi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52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3"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229" type="#_x0000_t202" style="position:absolute;margin-left:-1in;margin-top:-675.25pt;width:1in;height:1in;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voF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XlBi&#10;mEaRHsUYyDsYyfR6Fh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SkvoF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62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2"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230" type="#_x0000_t202" style="position:absolute;margin-left:-1in;margin-top:-675.25pt;width:1in;height:1in;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Z83KgIAAFwEAAAOAAAAZHJzL2Uyb0RvYy54bWysVG1v2yAQ/j5p/wHxfbGTJmtrxam6dJkm&#10;dS9Sux+AMY7RgGNAYne/vgckWdRtX6b5AwLueO7uee68vBm1InvhvART0+mkpEQYDq0025p+e9y8&#10;uaLEB2ZapsCImj4JT29Wr18tB1uJGfSgWuEIghhfDbamfQi2KgrPe6GZn4AVBo0dOM0CHt22aB0b&#10;EF2rYlaWb4sBXGsdcOE93t5lI10l/K4TPHzpOi8CUTXF3EJaXVqbuBarJau2jtle8kMa7B+y0Ewa&#10;DHqCumOBkZ2Tv0FpyR146MKEgy6g6yQXqQasZlq+qOahZ1akWpAcb080+f8Hyz/vvzoiW9SunFFi&#10;mEaRHsUYyDsYyfT6IjI0WF+h44NF1zCiAb1Ttd7eA//uiYF1z8xW3DoHQy9YixlO48vi7GnG8RGk&#10;GT5Bi4HYLkACGjunI31ICEF0VOrppE5MhuPl9XQ+L9HC0XTYxwisOj62zocPAjSJm5o6FD+Bs/29&#10;D9n16BJjeVCy3Uil0sFtm7VyZM+wUTbpS/m/cFOGDBh9MVvk+v8KUabvTxBaBux4JXVNr05OrIqs&#10;vTctpsmqwKTKe6xOmQONkbnMYRibMWt2cXnUp4H2CZl1kFscRxI3PbiflAzY3jX1P3bMCUrUR4Pq&#10;JAJxHtJhvric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yPZ83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72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231" type="#_x0000_t202" style="position:absolute;margin-left:-1in;margin-top:-675.25pt;width:1in;height:1in;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Ei3KQIAAFwEAAAOAAAAZHJzL2Uyb0RvYy54bWysVNuO0zAQfUfiHyy/0ySlhW7UdLV0KUJa&#10;LtIuH+A4TmLheIztNlm+fsd2W6oFXhB5sGzP+MzMOTNZX0+DIgdhnQRd0WKWUyI0h0bqrqLfHnav&#10;VpQ4z3TDFGhR0Ufh6PXm5Yv1aEoxhx5UIyxBEO3K0VS0996UWeZ4LwbmZmCERmMLdmAej7bLGstG&#10;RB9UNs/zN9kItjEWuHAOb2+TkW4iftsK7r+0rROeqIpibj6uNq51WLPNmpWdZaaX/JgG+4csBiY1&#10;Bj1D3TLPyN7K36AGyS04aP2Mw5BB20ouYg1YTZE/q+a+Z0bEWpAcZ840uf8Hyz8fvloiG9QuLyjR&#10;bECRHsTkyTuYSHG1CAyNxpXoeG/Q1U9oQO9YrTN3wL87omHbM92JG2th7AVrMMMivMwuniYcF0Dq&#10;8RM0GIjtPUSgqbVDoA8JIYiOSj2e1QnJcLy8KhaLHC0cTcd9iMDK02Njnf8gYCBhU1GL4kdwdrhz&#10;PrmeXEIsB0o2O6lUPNiu3ipLDgwbZRe/mP8zN6XJiNGX82Wq/68Qefz+BDFIjx2v5FDR1dmJlYG1&#10;97rBNFnpmVRpj9UpfaQxMJc49FM9Jc1er0761NA8IrMWUovjSOKmB/uTkhHbu6Lux55ZQYn6qFGd&#10;SCDOQzwslm/n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0oSLc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82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0"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232" type="#_x0000_t202" style="position:absolute;margin-left:-1in;margin-top:-675.25pt;width:1in;height:1in;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y2FKQIAAFwEAAAOAAAAZHJzL2Uyb0RvYy54bWysVNuO2yAQfa/Uf0C8N3bSpN1YcVbbbFNV&#10;2l6k3X4AxjhGBYYCib39+h0gSaNt+1LVDwiY4cyZMzNeXY9akYNwXoKp6XRSUiIMh1aaXU2/PWxf&#10;XVHiAzMtU2BETR+Fp9frly9Wg63EDHpQrXAEQYyvBlvTPgRbFYXnvdDMT8AKg8YOnGYBj25XtI4N&#10;iK5VMSvLN8UArrUOuPAeb2+zka4TftcJHr50nReBqJoit5BWl9YmrsV6xaqdY7aX/EiD/QMLzaTB&#10;oGeoWxYY2Tv5G5SW3IGHLkw46AK6TnKRcsBspuWzbO57ZkXKBcXx9iyT/3+w/PPhqyOyxdqVqI9h&#10;Gov0IMZA3sFIpstFVGiwvkLHe4uuYUQDeqdsvb0D/t0TA5uemZ24cQ6GXrAWGU7jy+LiacbxEaQZ&#10;PkGLgdg+QAIaO6ejfCgIQXRk8niuTiTD8XI5nc8jR46m4z5GYNXpsXU+fBCgSdzU1GHxEzg73PmQ&#10;XU8uMZYHJdutVCod3K7ZKEcODBtlm77E/5mbMmTA6IvZIuf/V4gyfX+C0DJgxyupa3p1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2HLY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93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9"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233" type="#_x0000_t202" style="position:absolute;margin-left:-1in;margin-top:-675.25pt;width:1in;height:1in;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kKEKQIAAFsEAAAOAAAAZHJzL2Uyb0RvYy54bWysVM1u2zAMvg/YOwi6L7aDpGuMOEWXLsOA&#10;7gdo9wCyLNvCJFGTlNjZ04+S0zTotsswHwRSpD6SH0mvb0atyEE4L8FUtJjllAjDoZGmq+i3x92b&#10;a0p8YKZhCoyo6FF4erN5/Wo92FLMoQfVCEcQxPhysBXtQ7BllnneC838DKwwaGzBaRZQdV3WODYg&#10;ulbZPM+vsgFcYx1w4T3e3k1Gukn4bSt4+NK2XgSiKoq5hXS6dNbxzDZrVnaO2V7yUxrsH7LQTBoM&#10;eoa6Y4GRvZO/QWnJHXhow4yDzqBtJRepBqymyF9U89AzK1ItSI63Z5r8/4Plnw9fHZFNRVcrSgzT&#10;2KNHMQbyDkZSrK4iQYP1Jfo9WPQMIxqw0alYb++Bf/fEwLZnphO3zsHQC9ZggkV8mV08nXB8BKmH&#10;T9BgILYPkIDG1unIHvJBEB0bdTw3JybD8XJVLBY5WjiaTnKMwMqnx9b58EGAJlGoqMPeJ3B2uPdh&#10;cn1yibE8KNnspFJJcV29VY4cGM7JLn0p/xduypABoy/ny6n+v0Lk6fsThJYBB15JXdHrsxMrI2vv&#10;TYNpsjIwqSYZq1PmRGNkbuIwjPWYWlYs0gBHkmtojsisg2nCcSNR6MH9pGTA6a6o/7FnTlCiPhrs&#10;TiIQ1yEpi+XbO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OKQoQ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03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8"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234" type="#_x0000_t202" style="position:absolute;margin-left:-1in;margin-top:-675.25pt;width:1in;height:1in;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Se2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EsuR5BqaIzLrYOpwnEjc9OB+UjJgd1fU/9gzJyhRHw2q&#10;kwjEcUiHxfJ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MlJ7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13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7"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235" type="#_x0000_t202" style="position:absolute;margin-left:-1in;margin-top:-675.25pt;width:1in;height:1in;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hpuKQIAAFsEAAAOAAAAZHJzL2Uyb0RvYy54bWysVMGO0zAQvSPxD5bvNEnVsm3UdLV0KUJa&#10;FqRdPsBxnMbC9hjbbVK+nrHTlmqBCyIHy/aM38y8N5PV7aAVOQjnJZiKFpOcEmE4NNLsKvr1eftm&#10;QYkPzDRMgREVPQpPb9evX616W4opdKAa4QiCGF/2tqJdCLbMMs87oZmfgBUGjS04zQIe3S5rHOsR&#10;Xatsmudvsx5cYx1w4T3e3o9Guk74bSt4+Ny2XgSiKoq5hbS6tNZxzdYrVu4cs53kpzTYP2ShmTQY&#10;9AJ1zwIjeyd/g9KSO/DQhgkHnUHbSi5SDVhNkb+o5qljVqRakBxvLzT5/wfLHw9fHJFNRZc3lBim&#10;UaNnMQTyDgZSLBeRoN76Ev2eLHqGAQ0odCrW2wfg3zwxsOmY2Yk756DvBGswwSK+zK6ejjg+gtT9&#10;J2gwENsHSEBD63RkD/kgiI5CHS/ixGQ4Xi6L2SxHC0fTaR8jsPL82DofPgjQJG4q6lD7BM4ODz6M&#10;rmeXGMuDks1WKpUObldvlCMHhn2yTV/K/4WbMqTH6PPpfKz/rxB5+v4EoWXAhldSV3RxcWJlZO29&#10;aTBNVgYm1bjH6pQ50RiZGzkMQz0kyYrZ9KxPDc0RmXUwdjhOJG46cD8o6bG7K+q/75kTlKiPBtVJ&#10;BOI4pMNsfjNFYt21pb62MMMRqqKBknG7CeMI7a2Tuw4jjf1g4A4VbWViO0o/ZnUqADs46XWatjgi&#10;1+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ROGm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23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6"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236" type="#_x0000_t202" style="position:absolute;margin-left:-1in;margin-top:-675.25pt;width:1in;height:1in;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4X9c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q6osQw&#10;jRo9ijGQtzCSYrWKBA3Wl+j3YNEzjGhAoVOx3t4D/+aJgW3PTCdunYOhF6zBBIv4Mrt4OuH4CFIP&#10;H6HBQGwfIAGNrdORPeSDIDoK9XQWJybD8XJVLBY5WjiajvsYgZWnx9b58F6AJnFTUYfaJ3B2uPdh&#10;cj25xFgelGx2Uql0cF29VY4cGPbJLn0p/2duypABoy/ny6n+v0Lk6fsThJYBG15JXdHrsxMrI2vv&#10;TINpsjIwqaY9VqfMkcbI3MRhGOsxSVYsXp/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04X9c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34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5"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237" type="#_x0000_t202" style="position:absolute;margin-left:-1in;margin-top:-675.25pt;width:1in;height:1in;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mOwJwIAAFsEAAAOAAAAZHJzL2Uyb0RvYy54bWysVNuO0zAQfUfiHyy/07RVC7tR09XSpQhp&#10;uUi7fMDEcRoL22Nst8ny9YydtlQLvCDyYNme8ZmZc2ayuhmMZgfpg0Jb8dlkypm0AhtldxX/+rh9&#10;dcVZiGAb0GhlxZ9k4Dfrly9WvSvlHDvUjfSMQGwoe1fxLkZXFkUQnTQQJuikJWOL3kCko98VjYee&#10;0I0u5tPp66JH3ziPQoZAt3ejka8zfttKET+3bZCR6YpTbjGvPq91Wov1CsqdB9cpcUwD/iELA8pS&#10;0DPUHURge69+gzJKeAzYxolAU2DbKiFzDVTNbPqsmocOnMy1EDnBnWkK/w9WfDp88Uw1Fb9ecmbB&#10;kEaPcojsLQ6MCE4E9S6U5PfgyDMOZCChc7HB3aP4FpjFTQd2J2+9x76T0FCCs/SyuHg64oQEUvcf&#10;saFAsI+YgYbWm8Qe8cEInYR6OouTkhF0eT1bLCgfJsh03KcIUJ4eOx/ie4mGpU3FPWmfweFwH+Lo&#10;enJJsQJq1WyV1vngd/VGe3YA6pNt/nL+z9y0ZX1iar4c6/8rxDR/f4IwKlLDa2UqfnV2gjKx9s42&#10;lCaUEZQe91SdtkcaE3Mjh3GohywZMXLSp8bmiZj1OHY4TSRtOvQ/OOupuysevu/BS870B0vqZAJp&#10;HPJhsXwzJ2L9paW+tIAVBFXxyNm43cRxhPbOq11HkcZ+sHhLirYqs52kH7M6FkAdnPU6Tlsakctz&#10;9vr1T1j/B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xhmOw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44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4"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238" type="#_x0000_t202" style="position:absolute;margin-left:-1in;margin-top:-675.25pt;width:1in;height:1in;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QaCKw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d8uslZ1b0&#10;VKMnNQb2GkZGlKJAg/MF+T068gwjGajQKVnvHkB+8czCphO2VXeIMHRK1EQwvcwunk44PoJUw3uo&#10;KZDYBUhAY4N9VI/0YIROhTqcixPJSLq8ni+XOVkkmY574paJ4vTYoQ9vFfQsbkqOVPsELvYPPkyu&#10;J5cYy4PR9VYbkw7YVhuDbC+oT7bpi5kT+k9uxrKBoq8Wqyn/v0Lk6fsTRK8DNbzRfcmvzk6iiKq9&#10;sTXFFEUQ2kx7im8s0YgyRuUmDcNYjalk8+XqVJ8K6gMpizB1OE0kbTrAb5wN1N0l9193AhVn5p2l&#10;6iQBaRzSYbl6tSBh8dJSXVqElQRV8sDZtN2EaYR2DnXbUaSpHyzcUUUbndSOnCdWxwSog5Oi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SkGgi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54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3"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239" type="#_x0000_t202" style="position:absolute;margin-left:-1in;margin-top:-675.25pt;width:1in;height:1in;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SnB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15TYlh&#10;GjV6EmMgb2EkRV5E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a7Sn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64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2"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240" type="#_x0000_t202" style="position:absolute;margin-left:-1in;margin-top:-675.25pt;width:1in;height:1in;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kzzKgIAAFs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TUGKY&#10;Ro2exBjIWxhJkb+OBA3Wl+j3aNEzjGhAoVOx3j4A/+aJgU3PTCfunIOhF6zBBOfxZXbxdMLxEaQe&#10;PkKDgdguQAIaW6cje8gHQXQU6nAWJybD8fJmvljkaOFoOu5jBFaeHlvnw3sBmsRNRR1qn8DZ/sGH&#10;yfXkEmN5ULLZSqXSwXX1RjmyZ9gn2/Sl/J+5KUMGjL4sllP9f4XI0/cnCC0DNrySuqLXZydWRtbe&#10;mQbTZGVgUk17rE6ZI42RuYnDMNZjkmy+uDrpU0NzQGYdTB2OE4mbHtwPSgbs7or67zvmBCXqg0F1&#10;EoE4DumwWF4V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Qkz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75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1"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241" type="#_x0000_t202" style="position:absolute;margin-left:-1in;margin-top:-675.25pt;width:1in;height:1in;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5tzKQ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FNRW8KSgzT&#10;qNGTGAN5CyOZ54tI0GB9iX6PFj3DiAYUOhXr7QPwb54Y2PbMdOLOORh6wRpMsIgvs6unE46PIPXw&#10;ERoMxPYBEtDYOh3ZQz4IoqNQx4s4MRmOlzfFYpGjhaPptI8RWHl+bJ0P7wVoEjcVdah9AmeHBx8m&#10;17NLjOVByWYnlUoH19Vb5ciBYZ/s0pfyf+amDBkw+nK+nOr/K0Sevj9BaBmw4ZXUFV1dnFgZWXtn&#10;GkyTlYFJNe2xOmVONEbmJg7DWI9JsmKxOutTQ3NEZh1MHY4TiZse3A9KBuzuivrve+YEJeqDQXUS&#10;gTgO6bBYvpkjse7aUl9bmOEIVdFAybTdhmmE9tbJrsdIUz8YuEN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VXm3M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85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0"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242" type="#_x0000_t202" style="position:absolute;margin-left:-1in;margin-top:-675.25pt;width:1in;height:1in;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5BKQIAAFsEAAAOAAAAZHJzL2Uyb0RvYy54bWysVNuO0zAQfUfiHyy/06RVC9uo6WrpUoS0&#10;XKRdPmDiOI2F4zG226R8PWOnLdUCL4g8WLZnfGbmnJmsbodOs4N0XqEp+XSScyaNwFqZXcm/Pm1f&#10;3XDmA5gaNBpZ8qP0/Hb98sWqt4WcYYu6lo4RiPFFb0vehmCLLPOilR34CVppyNig6yDQ0e2y2kFP&#10;6J3OZnn+OuvR1dahkN7T7f1o5OuE3zRShM9N42VguuSUW0irS2sV12y9gmLnwLZKnNKAf8iiA2Uo&#10;6AXqHgKwvVO/QXVKOPTYhInALsOmUUKmGqiaaf6smscWrEy1EDneXmjy/w9WfDp8cUzVJV8SPQY6&#10;0uhJDoG9xYHN8kUkqLe+IL9HS55hIAMJnYr19gHFN88MblowO3nnHPathJoSnMaX2dXTEcdHkKr/&#10;iDUFgn3ABDQ0rovsER+M0CmT40WcmIygy+V0Ps/JIsh02scIUJwfW+fDe4kdi5uSO9I+gcPhwYfR&#10;9ewSY3nUqt4qrdPB7aqNduwA1Cfb9KX8n7lpw3qKvpgtxvr/CpGn708QnQrU8Fp1Jb+5OEERWXtn&#10;akoTigBKj3uqTpsTjZG5kcMwVEOSbDpfnvWpsD4Ssw7HDqeJpE2L7gdnPXV3yf33PTjJmf5gSJ1E&#10;II1DOswXb2ZErLu2VNcWMIKgSh44G7ebMI7Q3jq1aynS2A8G70jRRiW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X4/k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95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9"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243" type="#_x0000_t202" style="position:absolute;margin-left:-1in;margin-top:-675.25pt;width:1in;height:1in;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X1jKAIAAFsEAAAOAAAAZHJzL2Uyb0RvYy54bWysVM1u2zAMvg/YOwi6L3aCpGuNOEWXLsOA&#10;7gdo9wCyLNvCZFGjlNjd04+S0zTotsswHwRSpD6SH0mvr8fesINCr8GWfD7LOVNWQq1tW/JvD7s3&#10;l5z5IGwtDFhV8kfl+fXm9av14Aq1gA5MrZARiPXF4EreheCKLPOyU73wM3DKkrEB7EUgFdusRjEQ&#10;em+yRZ5fZANg7RCk8p5ubycj3yT8plEyfGkarwIzJafcQjoxnVU8s81aFC0K12l5TEP8Qxa90JaC&#10;nqBuRRBsj/o3qF5LBA9NmEnoM2gaLVWqgaqZ5y+que+EU6kWIse7E03+/8HKz4evyHRd8ssrzqzo&#10;qUcPagzsHYxskV9EggbnC/K7d+QZRjJQo1Ox3t2B/O6ZhW0nbKtuEGHolKgpwXl8mZ09nXB8BKmG&#10;T1BTILEPkIDGBvvIHvHBCJ0a9XhqTkxG0uXVfLnMySLJdJRjBFE8PXbowwcFPYtCyZF6n8DF4c6H&#10;yfXJJcbyYHS908YkBdtqa5AdBM3JLn0p/xduxrKBoq8Wq6n+v0Lk6fsTRK8DDbzRPTF+chJFZO29&#10;rSlNUQShzSRTdcYeaYzMTRyGsRpTy+arNMCR5ArqR2IWYZpw2kgSOsCfnA003SX3P/YCFWfmo6Xu&#10;JAJpHZKyXL1dELF4bqnOLcJKgip54GwSt2Faob1D3XYUaZoHCzfU0UYntp+zOhZAE5z6ddy2uCLn&#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OV9Y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05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8"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244" type="#_x0000_t202" style="position:absolute;margin-left:-1in;margin-top:-675.25pt;width:1in;height:1in;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hhR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EciS5wvqRmHU4dThNJG06dD85G6i7S+5/7MFJzvQnQ+ok&#10;Amkc0mG5ulgQse7cUp1bwAiCKnngbNpuwzRCe+tU21GkqR8MXpOijUpsP2d1LIA6OOl1nLY4Iufn&#10;5PX8T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QShhR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16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7"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245" type="#_x0000_t202" style="position:absolute;margin-left:-1in;margin-top:-675.25pt;width:1in;height:1in;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SWJKQIAAFsEAAAOAAAAZHJzL2Uyb0RvYy54bWysVNuO0zAQfUfiHyy/06RRy5a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Vc3lBim&#10;UaMnMQbyFkZS5KtI0GB9iX6PFj3DiAYUOhXr7QPwb54Y2PbMdOLOORh6wRpMcB5fZldPJxwfQerh&#10;IzQYiO0DJKCxdTqyh3wQREehjhdxYjIcL9/MF4scLRxNp32MwMrzY+t8eC9Ak7ipqEPtEzg7PPgw&#10;uZ5dYiwPSjY7qVQ6uK7eKkcODPtkl76U/zM3ZciA0ZfFcqr/rxB5+v4EoWXAhldSI+MXJ1ZG1t6Z&#10;BtNkZWBSTXusTpkTjZG5icMw1mOSbL4szvrU0ByRWQdTh+NE4qYH94OSAbu7ov77njlBifpgUJ1E&#10;II5DOiyWNwUS664t9bWFGY5QFQ2UTNttmEZob53seow09YOBO1S0lYntKP2U1akA7OC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chJYk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26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6"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246" type="#_x0000_t202" style="position:absolute;margin-left:-1in;margin-top:-675.25pt;width:1in;height:1in;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kC7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359xZkV&#10;HWn0pIbA3sLAZvlNJKh3viC/R0eeYSADCZ2K9e4B5DfPLKxbYbfqDhH6VomaEpzGl9nF0xHHR5Cq&#10;/wg1BRK7AAloaLCL7BEfjNBJqMNZnJiMpMub6Xyek0WS6biPEURxeuzQh/cKOhY3JUfSPoGL/YMP&#10;o+vJJcbyYHS90cakA26rtUG2F9Qnm/Sl/J+5Gct6ir6YLcb6/wqRp+9PEJ0O1PBGd8T42UkUkbV3&#10;tqY0RRGENuOeqjP2SGNkbuQwDNWQJJsuXp/0qaA+ELMIY4fTRNKmBfzBWU/dXXL/fSdQcWY+WFIn&#10;EUjjkA7zxZ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eOQLs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36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5"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247" type="#_x0000_t202" style="position:absolute;margin-left:-1in;margin-top:-675.25pt;width:1in;height:1in;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uP9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VPxqyZkV&#10;PWn0oMbA3sHI5kUiaHC+pLh7R5FhJAcJnZr17g7kd88sbDphd+oGEYZOiYYKLCK12cWnURJf+ghS&#10;D5+goURiHyABjS32kT3igxE6CXU8ixOLkfTybbFY5OSR5DrZMYMoHz926MMHBT2LRsWRtE/g4nDn&#10;wxT6GBJzeTC62Wpj0gV39cYgOwiak216Uv3PwoxlA2VfzpdT/3+FyNPzJ4heBxp4o3ti/Bwkysja&#10;e9ukcQxCm8mm7ow90RiZmzgMYz0myYrlIqaIvNbQHIlZhGnCaSPJ6AB/cjbQdFfc/9gLVJyZj5bU&#10;SQTSOqTLYvlmTsTipae+9AgrCarigbPJ3IRphfYO9a6jTNM8WLghRVud2H6q6tQATXDS67RtcUUu&#10;7ynq6Z+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hoLj/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46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4"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248" type="#_x0000_t202" style="position:absolute;margin-left:-1in;margin-top:-675.25pt;width:1in;height:1in;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YbPKwIAAFsEAAAOAAAAZHJzL2Uyb0RvYy54bWysVF+P0zAMf0fiO0R5Z22nDY7qutOxYwjp&#10;OJDu+ABemrYRaRySbO349DjpNsa/F0QfIjt2frZ/tnt9M/aa7aXzCk3Fi1nOmTQCa2Xain9+2ry4&#10;4swHMDVoNLLiB+n5zer5s+vBlnKOHepaOkYgxpeDrXgXgi2zzItO9uBnaKUhY4Ouh0Cqa7PawUDo&#10;vc7mef4yG9DV1qGQ3tPt3WTkq4TfNFKEj03jZWC64pRbSKdL5zae2eoaytaB7ZQ4pgH/kEUPylDQ&#10;M9QdBGA7p36D6pVw6LEJM4F9hk2jhEw1UDVF/ks1jx1YmWohcrw90+T/H6x42H9yTNUVv1pwZqCn&#10;Hj3JMbA3OLJ5UUSCButL8nu05BlGMlCjU7He3qP44pnBdQemlbfO4dBJqCnB9DK7eDrh+AiyHT5g&#10;TYFgFzABjY3rI3vEByN0atTh3JyYjKDL18VikZNFkOkoU24ZlKfH1vnwTmLPolBxR71P4LC/92Fy&#10;PbnEWB61qjdK66S4drvWju2B5mSTvlg5of/kpg0bKPpyvpzq/ytEnr4/QfQq0MBr1RPjZycoI2tv&#10;TU0xoQyg9CRTfG0ojUhjZG7iMIzbMbWsWC5P/dlifSBmHU4TThtJQofuG2cDTXfF/dcdOMmZfm+o&#10;O4lAWoekLJav5kSsu7RsLy1gBEFVPHA2ieswrdDOOtV2FGmaB4O31NFGJb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5i2Gzy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56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3"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249" type="#_x0000_t202" style="position:absolute;margin-left:-1in;margin-top:-675.25pt;width:1in;height:1in;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amM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1+TYlh&#10;GjV6FGMg72AkxbyI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3pqY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67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2"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250" type="#_x0000_t202" style="position:absolute;margin-left:-1in;margin-top:-675.25pt;width:1in;height:1in;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sy+KQIAAFsEAAAOAAAAZHJzL2Uyb0RvYy54bWysVNuO0zAQfUfiHyy/06ShZZeo6WrpUoS0&#10;XKRdPsBxnMTC9hjbbVK+fsdOW6oFXhB5sGzP+MzMOTNZ3Yxakb1wXoKp6HyWUyIMh0aarqLfHrev&#10;rinxgZmGKTCiogfh6c365YvVYEtRQA+qEY4giPHlYCvah2DLLPO8F5r5GVhh0NiC0yzg0XVZ49iA&#10;6FplRZ6/yQZwjXXAhfd4ezcZ6Trht63g4UvbehGIqijmFtLq0lrHNVuvWNk5ZnvJj2mwf8hCM2kw&#10;6BnqjgVGdk7+BqUld+ChDTMOOoO2lVykGrCaef6smoeeWZFqQXK8PdPk/x8s/7z/6ohsKnpdUGKY&#10;Ro0exRjIOxhJMX8dCRqsL9HvwaJnGNGAQqdivb0H/t0TA5uemU7cOgdDL1iDCc7jy+zi6YTjI0g9&#10;fIIGA7FdgAQ0tk5H9pAPgugo1OEsTkyG4+Xb+WKRo4Wj6biPEVh5emydDx8EaBI3FXWofQJn+3sf&#10;JteTS4zlQclmK5VKB9fVG+XInmGfbNOX8n/mpgwZMPqyWE71/xUiT9+fILQM2PBKamT87MTKyNp7&#10;02CarAxMqmmP1SlzpDEyN3EYxnpMks2XVyd9amgOyKyDqcNxInHTg/tJyYDdXVH/Y8ecoER9NKhO&#10;IhDHIR0Wy6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1GzL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77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1"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251" type="#_x0000_t202" style="position:absolute;margin-left:-1in;margin-top:-675.25pt;width:1in;height:1in;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xs+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YVXRWUGKZR&#10;oycxBvIORjIvFpGgwfoS/R4teoYRDSh0Ktbbe+DfPDGw7ZnpxK1zMPSCNZhgEV9mV08nHB9B6uET&#10;NBiI7QMkoLF1OrKHfBBER6GOF3FiMhwv3xaLRY4WjqbTPkZg5fmxdT58EKBJ3FTUofYJnB3ufZhc&#10;zy4xlgclm51UKh1cV2+VIweGfbJLX8r/mZsyZMDoy/lyqv+vEHn6/gShZcCGV1Ij4xcnVkbW3psG&#10;02RlYFJNe6xOmRONkbmJwzDWY5KsWK7O+tTQHJFZB1OH40Tipgf3g5IBu7ui/vueOUGJ+mhQnUQg&#10;jkM6LJZv5kisu7bU1xZmOEJVNFAybbdhGqG9dbLrMdLUDwZuUdFWJraj9FNWpwKwg5Nep2mLI3J9&#10;Tl6//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lMbP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87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0"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252" type="#_x0000_t202" style="position:absolute;margin-left:-1in;margin-top:-675.25pt;width:1in;height:1in;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4MJwIAAFsEAAAOAAAAZHJzL2Uyb0RvYy54bWysVMFu2zAMvQ/YPwi6L7aDZGuNOEWXLsOA&#10;rhvQ7gNkWY6FyaJGKbG7rx8lp2nQbZdhOgikST2Sj6RXV2Nv2EGh12ArXsxyzpSV0Gi7q/i3h+2b&#10;C858ELYRBqyq+KPy/Gr9+tVqcKWaQwemUcgIxPpycBXvQnBllnnZqV74GThlydgC9iKQirusQTEQ&#10;em+yeZ6/zQbAxiFI5T19vZmMfJ3w21bJ8KVtvQrMVJxyC+nGdNfxztYrUe5QuE7LYxriH7LohbYU&#10;9AR1I4Jge9S/QfVaInhow0xCn0HbaqlSDVRNkb+o5r4TTqVaiBzvTjT5/wcr7w5fkemm4hdEjxU9&#10;9ehBjYG9h5HNi2UkaHC+JL97R55hJAM1OhXr3S3I755Z2HTC7tQ1IgydEg0lWMSX2dnTCcdHkHr4&#10;DA0FEvsACWhssY/sER+M0CmTx1NzYjKSPl4Wi0VOFkmmoxwjiPLpsUMfPiroWRQqjtT7BC4Otz5M&#10;rk8uMZYHo5utNiYpuKs3BtlB0Jxs00n5v3Azlg0UfTlfTvX/FSJP508QvQ408Eb3kfF4opMoI2sf&#10;bJPkILSZZKrO2CONkbmJwzDWY2pZsbyMryPJNTSPxCzCNOG0kSR0gD85G2i6K+5/7AUqzswnS91J&#10;BNI6JGWxfDcnYvHcUp9bhJUEVfHA2SRuwrRCe4d611GkaR4sXFNHW53Yfs7qWABNcOrXcdviipzr&#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i/H4M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9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9"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253" type="#_x0000_t202" style="position:absolute;margin-left:-1in;margin-top:-675.25pt;width:1in;height:1in;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pXKQ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FNRS+uKDFM&#10;Y4+exBjIexjJvFhFggbrS/R7tOgZRjRgo1Ox3t4D/+6JgU3PTCdunYOhF6zBBIv4Mjt7OuH4CFIP&#10;n6HBQGwXIAGNrdORPeSDIDo26nBqTkyG4+VVsVjkaOFoOsoxAiufH1vnw0cBmkShog57n8DZ/t6H&#10;yfXZJcbyoGSzlUolxXX1RjmyZzgn2/Sl/F+5KUMGjL6cL6f6/wqRp+9PEFoGHHgldUUvT06sjKx9&#10;MA2mycrApJpkrE6ZI42RuYnDMNZjalmxSgMcSa6hOSCzDqYJx41EoQf3k5IBp7ui/seOOUGJ+mSw&#10;O4lAXIekLJYXcyTWnVvqcwszHKEqGiiZxE2YVmhnnex6jDTNg4Fb7GgrE9svWR0LwAlO/TpuW1yR&#10;cz15vfw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85+l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0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8"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254" type="#_x0000_t202" style="position:absolute;margin-left:-1in;margin-top:-675.25pt;width:1in;height:1in;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p9l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JZYjyTU0R2TWwdThOJG46cH9pGTA7q6o/7FnTlCiPhpU&#10;JxGI45AOi+V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n2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1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7"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255" type="#_x0000_t202" style="position:absolute;margin-left:-1in;margin-top:-675.25pt;width:1in;height:1in;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K9KgIAAFsEAAAOAAAAZHJzL2Uyb0RvYy54bWysVNuO0zAQfUfiHyy/01zUbkvUdLV0KUJa&#10;FqRdPsBxnMTC8RjbbVK+nrHTlmqBF0QeLNszPjNzzkzWt2OvyEFYJ0GXNJullAjNoZa6LenX592b&#10;FSXOM10zBVqU9Cgcvd28frUeTCFy6EDVwhIE0a4YTEk7702RJI53omduBkZoNDZge+bxaNuktmxA&#10;9F4leZreJAPY2ljgwjm8vZ+MdBPxm0Zw/7lpnPBElRRz83G1ca3CmmzWrGgtM53kpzTYP2TRM6kx&#10;6AXqnnlG9lb+BtVLbsFB42cc+gSaRnIRa8BqsvRFNU8dMyLWguQ4c6HJ/T9Y/nj4YomsS7pcUqJZ&#10;jxo9i9GTdzCSPFsFggbjCvR7MujpRzSg0LFYZx6Af3NEw7ZjuhV31sLQCVZjgll4mVw9nXBcAKmG&#10;T1BjILb3EIHGxvaBPeSDIDoKdbyIE5LhePk2m89TtHA0nfYhAivOj411/oOAnoRNSS1qH8HZ4cH5&#10;yfXsEmI5ULLeSaXiwbbVVllyYNgnu/jF/F+4KU0GjL7IF1P9f4VI4/cniF56bHgl+5KuLk6sCKy9&#10;1zWmyQrPpJr2WJ3SJxoDcxOHfqzGKFl2k5/1qaA+IrMWpg7HicRNB/YHJQN2d0nd9z2zghL1UaM6&#10;kUAch3iYL5Y5EmuvLdW1hWmOUCX1lEzbrZ9GaG+sbDuMNPWDhjtUtJGR7SD9lNWpAOzgqNdp2sKI&#10;XJ+j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4/aK9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2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6"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256" type="#_x0000_t202" style="position:absolute;margin-left:-1in;margin-top:-675.25pt;width:1in;height:1in;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sePKw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LunVkhLD&#10;NGr0JIZA3sFAZtObSFBvfYF+jxY9w4AGFDoV6+0D8O+eGNh0zLTizjnoO8FqTHAaX2YXT0ccH0Gq&#10;/hPUGIjtAiSgoXE6sod8EERHoQ5ncWIyHC9vpvN5jhaOpuM+RmDF6bF1PnwQoEnclNSh9gmc7R98&#10;GF1PLjGWByXrrVQqHVxbbZQje4Z9sk1fyv+FmzKkx+iL2WKs/68Qefr+BKFlwIZXUpf0+uzEisja&#10;e1NjmqwITKpxj9Upc6QxMjdyGIZqSJJNl29P+lRQH5BZB2OH40TipgP3k5Ieu7uk/seOOUGJ+mhQ&#10;nUQgjkM6zBd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FLHjy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3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5"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257" type="#_x0000_t202" style="position:absolute;margin-left:-1in;margin-top:-675.25pt;width:1in;height:1in;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lHoKQ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LvnlijMr&#10;etLoUY2BvYORLRaJoMH5guIeHEWGkRwkdGrWu3uQ3z2zsOmEbdUtIgydEjUVOI/UZmefRkl84SNI&#10;NXyCmhKJXYAENDbYR/aID0boJNThJE4sRtLLt/PlMiePJNfRjhlE8fSxQx8+KOhZNEqOpH0CF/t7&#10;H6bQp5CYy4PR9VYbky7YVhuDbC9oTrbpSfW/CDOWDZR9tVhN/f8VIk/PnyB6HWjgje5LfnUKEkVk&#10;7b2t0zgGoc1kU3fGHmmMzE0chrEak2Tzi2VMEXmtoD4QswjThNNGktEB/uRsoOkuuf+xE6g4Mx8t&#10;qZMIpHVIl+XqkoRmeO6pzj3CSoIqeeBsMjdhWqGdQ912lGmaBwu3pGijE9vPVR0boAlOeh23La7I&#10;+T1FPf8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CCUe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4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4"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258" type="#_x0000_t202" style="position:absolute;margin-left:-1in;margin-top:-675.25pt;width:1in;height:1in;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TTa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8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AtNNo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5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3"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259" type="#_x0000_t202" style="position:absolute;margin-left:-1in;margin-top:-675.25pt;width:1in;height:1in;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Ru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6TYlh&#10;GjV6FGMgb2EkRVFE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L6Ru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6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2"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260" type="#_x0000_t202" style="position:absolute;margin-left:-1in;margin-top:-675.25pt;width:1in;height:1in;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n6r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0uKDFM&#10;o0ZPYgzkLYykKF5HggbrS/R7tOgZRjSg0KlYbx+Af/PEwKZnphN3zsHQC9ZggvP4Mrt4OuH4CFIP&#10;H6HBQGwXIAGNrdORPeSDIDoKdTiLE5PhePlmvljkaOFoOu5jBFaeHlvnw3sBmsRNRR1qn8DZ/sGH&#10;yfXkEmN5ULLZSqXSwXX1RjmyZ9gn2/Sl/J+5KUMGjL4sllP9f4XI0/cnCC0DNrySuqI3ZydWRtbe&#10;mQbTZGVgUk17rE6ZI42RuYnDMNZjkmx+dX3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Rn6r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7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0"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 o:spid="_x0000_s1261" type="#_x0000_t202" style="position:absolute;margin-left:-1in;margin-top:-675.25pt;width:1in;height:1in;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21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WukxzCN&#10;Gj2LMZB3MJKiWESCButL9Huy6BlGNKDQqVhvH4B/88TApmemE3fOwdAL1mCC8/gyu3g64fgIUg+f&#10;oMFAbBcgAY2t05E95IMgOmZyOIsTk+F4+Xa+WORo4Wg67mMEVp4eW+fDBwGaxE1FHWqfwNn+wYfJ&#10;9eQSY3lQstlKpdLBdfVGObJn2Cfb9KX8X7gpQwaMviyWU/1/hcjT9ycILQM2vJK6ojdnJ1ZG1t6b&#10;BtNkZWBSTXusTpkjjZG5icMw1mOSbH51c9KnhuaAzDqYOhwnEjc9uB+UDNjdFfXfd8wJStRHg+ok&#10;AnEc0mGxvC6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7crb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9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8"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262" type="#_x0000_t202" style="position:absolute;margin-left:-1in;margin-top:-675.25pt;width:1in;height:1in;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FZUJwIAAFsEAAAOAAAAZHJzL2Uyb0RvYy54bWysVFFv0zAQfkfiP1h+p0mrtmxR02l0FCGN&#10;gbTxAy6O01g4PmO7Tcav5+y0pRqIB0QeLNt3/u7u++6yuhk6zQ7SeYWm5NNJzpk0AmtldiX/+rR9&#10;c8WZD2Bq0GhkyZ+l5zfr169WvS3kDFvUtXSMQIwvelvyNgRbZJkXrezAT9BKQ8YGXQeBjm6X1Q56&#10;Qu90NsvzZdajq61DIb2n27vRyNcJv2mkCJ+bxsvAdMkpt5BWl9Yqrtl6BcXOgW2VOKYB/5BFB8pQ&#10;0DPUHQRge6d+g+qUcOixCROBXYZNo4RMNVA10/xFNY8tWJlqIXK8PdPk/x+seDh8cUzVJV+SUgY6&#10;0uhJDoG9w4HNZotIUG99QX6PljzDQAYSOhXr7T2Kb54Z3LRgdvLWOexbCTUlOI0vs4unI46PIFX/&#10;CWsKBPuACWhoXBfZIz4YoZNQz2dxYjKCLq+n83lOFkGm4z5GgOL02DofPkjsWNyU3JH2CRwO9z6M&#10;rieXGMujVvVWaZ0ObldttGMHoD7Zpi/l/8JNG9ZT9AXx8neIPH1/guhUoIbXqiv51dkJisjae1NT&#10;mlAEUHrcU3XaHGmMzI0chqEakmTT5fVJnwrrZ2LW4djhNJG0adH94Kyn7i65/74HJznTHw2pkwik&#10;cUiH+eLtjIh1l5bq0gJGEFTJA2fjdhPGEdpbp3YtRRr7weAtKdqoxHaUfszqWAB1cNLrOG1xRC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XqFZU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0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7"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263" type="#_x0000_t202" style="position:absolute;margin-left:-1in;margin-top:-675.25pt;width:1in;height:1in;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rTi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7WlBim&#10;sUePYgzkHYykKF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mmtOI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1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6"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264" type="#_x0000_t202" style="position:absolute;margin-left:-1in;margin-top:-675.25pt;width:1in;height:1in;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dHQ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ViOJNfQHJFZB9OE40ai0IP7ScmA011R/2PPnKBEfTTY&#10;nUQgrkNSFst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kJ0d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2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5"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265" type="#_x0000_t202" style="position:absolute;margin-left:-1in;margin-top:-675.25pt;width:1in;height:1in;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G82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aslJYZp&#10;1OhZjIG8g5EUxU0kaLC+RL8ni55hRAMKnYr19gH4N08MbHpmOnHnHAy9YA0mOI8vs4unE46PIPXw&#10;CRoMxHYBEtDYOh3ZQz4IoqNQh7M4MRmOl2/ni0WOFo6m4z5GYOXpsXU+fBCgSdxU1KH2CZztH3yY&#10;XE8uMZYHJZutVCodXFdvlCN7hn2yTV/K/4WbMmTA6MtiOdX/V4g8fX+C0DJgwyupK3pzdmJlZO29&#10;aTBNVgYm1bTH6pQ50hiZmzgMYz0myebXxUmfGpoDMutg6nCcSNz04H5QMmB3V9R/3zEnKFEfDaqT&#10;CMRxSIfF8rpAYt2lpb60MMMRqqKBkmm7CdMI7ayTXY+Rpn4wcIe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M8bz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3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4"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266" type="#_x0000_t202" style="position:absolute;margin-left:-1in;margin-top:-675.25pt;width:1in;height:1in;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woEKgIAAFs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1YUGKY&#10;Ro0exRjIOxhJUVxHggbrS/R7sOgZRjSg0KlYb++Bf/fEwKZnphO3zsHQC9ZggvP4Mjt7OuH4CFIP&#10;n6DBQGwXIAGNrdORPeSDIDoK9XQSJybD8fJ6vljkaOFoOuxjBFYeH1vnwwcBmsRNRR1qn8DZ/t6H&#10;yfXoEmN5ULLZSqXSwXX1RjmyZ9gn2/Sl/F+4KUMGjL4sllP9f4XI0/cnCC0DNrySuqJXJydWRtbe&#10;mwbTZGVgUk17rE6ZA42RuYnDMNZjkmx++faoTw3NEzLrYOpwnEjc9OB+UjJgd1fU/9gxJyhRHw2q&#10;kwjEcUiHxfKyQGLduaU+tzDDEaqigZJpuwnTCO2sk12PkaZ+MHCLirYysR2ln7I6FIAdnPQ6TFsc&#10;kfNz8vr1T1g/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kwoE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4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3"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267" type="#_x0000_t202" style="position:absolute;margin-left:-1in;margin-top:-675.25pt;width:1in;height:1in;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ihXKg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LvnlBWdW&#10;dKTRoxoCewcDm10kgnrnC4p7cBQZBnKQ0KlZ7+5BfvfMwroVdqtuEaFvlaipwGmkNjv7NEriCx9B&#10;qv4T1JRI7AIkoKHBLrJHfDBCJ6EOJ3FiMZJevp3O5zl5JLmOdswgiqePHfrwQUHHolFyJO0TuNjf&#10;+zCGPoXEXB6MrjfamHTBbbU2yPaC5mSTnlT/izBjWU/ZF7PF2P9fIfL0/Ami04EG3uiu5NenIFFE&#10;1t7bOo1jENqMNnVn7JHGyNzIYRiqIUk2vZrHFJHXCuoDMYswTjhtJBkt4E/OeprukvsfO4GKM/PR&#10;kjqJQFqHdJkvrmZELJ57qnOPsJKgSh44G811GFdo51BvW8o0zoOFW1K00Ynt56qODdAEJ72O2xZX&#10;5Pyeop7/Cat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qih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5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2"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268" type="#_x0000_t202" style="position:absolute;margin-left:-1in;margin-top:-675.25pt;width:1in;height:1in;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U1l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y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kFTWU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6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1"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269" type="#_x0000_t202" style="position:absolute;margin-left:-1in;margin-top:-675.25pt;width:1in;height:1in;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OM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V3NKTFM&#10;o0aPYgzkLYykeF1EggbrS/R7sOgZRjSg0KlYb++Bf/PEwLZnphO3zsHQC9ZggvP4Mrt4OuH4CFIP&#10;H6HBQGwfIAGNrdORPeSDIDoK9XQWJybD8fLNfLHI0cLRdNzHCKw8PbbOh/cCNImbijrUPoGzw70P&#10;k+vJJcbyoGSzk0qlg+vqrXLkwLBPdulL+T9zU4YMGH1ZLKf6/wqRp+9PEFoGbHgldUWvz06sjKy9&#10;Mw2mycrApJr2WJ0yRxojcxOHYazHJNn8anXSp4bmCZl1MHU4TiRuenA/KBmwuyvqv++ZE5SoDwbV&#10;SQTiOKTDYnlVIL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J9OM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7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0"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270" type="#_x0000_t202" style="position:absolute;margin-left:-1in;margin-top:-675.25pt;width:1in;height:1in;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4YB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XdJrpMcw&#10;jRo9iSGQdzCQ2dVVJKi3vkC/R4ueYUADCp2K9fYB+HdPDGw6Zlpx5xz0nWA1JjiNL7OLpyOOjyBV&#10;/wlqDMR2ARLQ0Dgd2UM+CKJjJoezODEZjpdvp/N5jhaOpuM+RmDF6bF1PnwQoEnclNSh9gmc7R98&#10;GF1PLjGWByXrrVQqHVxbbZQje4Z9sk1fyv+FmzKkx+iL2WKs/68Qefr+BKFlwIZXUpf05uzEisja&#10;e1NjmqwITKpxj9Upc6QxMjdyGIZqSJJNl8uTPhXUB2TWwdjhOJG46cD9pKTH7i6p/7FjTlCiPhpU&#10;JxGI45AO88Vy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pW4Y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8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9"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271" type="#_x0000_t202" style="position:absolute;margin-left:-1in;margin-top:-675.25pt;width:1in;height:1in;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YPmKgIAAFsEAAAOAAAAZHJzL2Uyb0RvYy54bWysVNuO0zAQfUfiHyy/06SlZbtR09XSpQhp&#10;uUi7fIDjOI2F4zFjt8ny9YydtlQLvCDyYNme8ZmZc2ayuhk6ww4KvQZb8ukk50xZCbW2u5J/fdy+&#10;WnLmg7C1MGBVyZ+U5zfrly9WvSvUDFowtUJGINYXvSt5G4IrsszLVnXCT8ApS8YGsBOBjrjLahQ9&#10;oXcmm+X5m6wHrB2CVN7T7d1o5OuE3zRKhs9N41VgpuSUW0grprWKa7ZeiWKHwrVaHtMQ/5BFJ7Sl&#10;oGeoOxEE26P+DarTEsFDEyYSugyaRkuVaqBqpvmzah5a4VSqhcjx7kyT/3+w8tPhCzJdl3xxzZkV&#10;HWn0qIbA3sLAZq/nkaDe+YL8Hhx5hoEMJHQq1rt7kN88s7Bphd2pW0ToWyVqSnAaX2YXT0ccH0Gq&#10;/iPUFEjsAySgocEuskd8MEInoZ7O4sRkJF1eT+fznCySTMd9jCCK02OHPrxX0LG4KTmS9glcHO59&#10;GF1PLjGWB6PrrTYmHXBXbQyyg6A+2aYv5f/MzVjWU/TFbDHW/1eIPH1/guh0oIY3uiv58uwkisja&#10;O1tTmqIIQptxT9UZe6QxMjdyGIZqSJJNr5YnfSqon4hZhLHDaSJp0wL+4Kyn7i65/74XqDgzHyyp&#10;kwikcUiH+eJqRsTipaW6tAgrCarkgbNxuwnjCO0d6l1LkcZ+sHBLijY6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fYPm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9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8"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272" type="#_x0000_t202" style="position:absolute;margin-left:-1in;margin-top:-675.25pt;width:1in;height:1in;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ubUKg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3xBShno&#10;SKMnOQT2Fgc2e72IBPXWF+T3aMkzDGQgoVOx3j6g+OaZwXULZivvnMO+lVBTgtP4Mrt4OuL4CFL1&#10;H7GmQLALmICGxnWRPeKDEToJdTiLE5MRdHkznc9zsggyHfcxAhSnx9b58F5ix+Km5I60T+Cwf/Bh&#10;dD25xFgetao3Sut0cNtqrR3bA/XJJn0p/2du2rCeoi9mi7H+v0Lk6fsTRKcCNbxWXcmvz05QRNbe&#10;mZrShCKA0uOeqtPmSGNkbuQwDNWQJJte3Zz0qbA+ELMOxw6niaRNi+4HZz11d8n99x04yZn+YEid&#10;RCCNQzrMF1czItZdWqpLCxhBUCUPnI3bdRhHaGed2rYUaewHg3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q0ubU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0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7"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 o:spid="_x0000_s1273" type="#_x0000_t202" style="position:absolute;margin-left:-1in;margin-top:-675.25pt;width:1in;height:1in;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238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eXnFnR&#10;UY/u1RDYexjY7O1F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Lbf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1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6"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 o:spid="_x0000_s1274" type="#_x0000_t202" style="position:absolute;margin-left:-1in;margin-top:-675.25pt;width:1in;height:1in;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AjO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SaWI8kV1A/ELMI44bSRJLSAvzjrabpL7n/uBSrOzCdL&#10;3UkE0jokZb64nBGxeG6pzi3CSoIqeeBsFDdhXKG9Q71rKdI4DxauqaONTmw/Z3UsgCY49eu4bXFF&#10;zvXk9fxPWD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kCM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2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5"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275" type="#_x0000_t202" style="position:absolute;margin-left:-1in;margin-top:-675.25pt;width:1in;height:1in;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bYo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HJJiWEa&#10;NXoUYyBvYSTFy1UkaLC+RL8Hi55hRAMKnYr19h74N08MbHtmOnHrHAy9YA0mOI8vs6unE46PIPXw&#10;ERoMxPYBEtDYOh3ZQz4IoqNQx4s4MRmOl2/mi0WOFo6m0z5GYOX5sXU+vBegSdxU1KH2CZwd7n2Y&#10;XM8uMZYHJZudVCodXFdvlSMHhn2yS1/K/4mbMmTA6MtiOdX/V4g8fX+C0DJgwyupK7q6OLEysvbO&#10;NJgmKwOTatpjdcqcaIzMTRyGsR6TZPNVcdanhuaIzDqYOhwnEjc9uB+UDNjdFfXf98wJStQHg+ok&#10;AnEc0mGxfF0gse7aUl9bmOEIVdFAybTdhmmE9tbJrsdIUz8YuEV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wRti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3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4"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276" type="#_x0000_t202" style="position:absolute;margin-left:-1in;margin-top:-675.25pt;width:1in;height:1in;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tMaKgIAAFsEAAAOAAAAZHJzL2Uyb0RvYy54bWysVNuO0zAQfUfiHyy/06TdFrpR09XSpQhp&#10;uUi7fMDEcRoLx2Nst8ny9YydtlQLvCDyYNme8ZmZc2ayuhk6zQ7SeYWm5NNJzpk0AmtldiX/+rh9&#10;teTMBzA1aDSy5E/S85v1yxer3hZyhi3qWjpGIMYXvS15G4ItssyLVnbgJ2ilIWODroNAR7fLagc9&#10;oXc6m+X566xHV1uHQnpPt3ejka8TftNIET43jZeB6ZJTbiGtLq1VXLP1CoqdA9sqcUwD/iGLDpSh&#10;oGeoOwjA9k79BtUp4dBjEyYCuwybRgmZaqBqpvmzah5asDLVQuR4e6bJ/z9Y8enwxTFVl3wx58xA&#10;Rxo9yiGwtziw2dV1JKi3viC/B0ueYSADCZ2K9fYexTfPDG5aMDt56xz2rYSaEpzGl9nF0xHHR5Cq&#10;/4g1BYJ9wAQ0NK6L7BEfjNBJqKezODEZQZfX0/k8J4sg03EfI0BxemydD+8ldixuSu5I+wQOh3sf&#10;RteTS4zlUat6q7ROB7erNtqxA1CfbNOX8n/mpg3rKfpithjr/ytEnr4/QXQqUMNr1ZV8eXaCIrL2&#10;ztSUJhQBlB73VJ02RxojcyOHYaiGJNl0eXXSp8L6iZh1OHY4TSRtWnQ/OOupu0vuv+/BSc70B0Pq&#10;JAJpHNJhvngz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vtMa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4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3"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 o:spid="_x0000_s1277" type="#_x0000_t202" style="position:absolute;margin-left:-1in;margin-top:-675.25pt;width:1in;height:1in;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68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LvniNWdW&#10;dKTRvRoCew8Dm80TQb3zBcXdOYoMAzlI6NSsd7cgf3hmYdMKu1PXiNC3StRU4DRSm118GiXxhY8g&#10;Vf8Zakok9gES0NBgF9kjPhihk1DHszixGEkv303n85w8klwnO2YQxePHDn34qKBj0Sg5kvYJXBxu&#10;fRhDH0NiLg9G11ttTLrgrtoYZAdBc7JNT6r/WZixrKfsi9li7P+vEHl6/gTR6UADb3RX8uU5SBSR&#10;tQ+2TuMYhDajTd0Ze6IxMjdyGIZqSJJNl/OYIvJaQX0kZhHGCaeNJKMF/MVZT9Ndcv9zL1BxZj5Z&#10;UicRSOuQLvPF2xkRi5ee6tIjrCSokgfORnMTxhXaO9S7ljKN82DhmhRtdGL7qapTAzTBSa/TtsUV&#10;ubynqKd/wvo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3jryo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5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2"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 o:spid="_x0000_s1278" type="#_x0000_t202" style="position:absolute;margin-left:-1in;margin-top:-675.25pt;width:1in;height:1in;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MoY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y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UzKGC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6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1"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 o:spid="_x0000_s1279" type="#_x0000_t202" style="position:absolute;margin-left:-1in;margin-top:-675.25pt;width:1in;height:1in;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WROKQIAAFsEAAAOAAAAZHJzL2Uyb0RvYy54bWysVNuO0zAQfUfiHyy/01zULiVqulq6FCEt&#10;F2mXD3Acp7GwPcZ2m5SvZ+y0pVrgBZEHy/aMz8ycM5PV7agVOQjnJZiaFrOcEmE4tNLsavr1aftq&#10;SYkPzLRMgRE1PQpPb9cvX6wGW4kSelCtcARBjK8GW9M+BFtlmee90MzPwAqDxg6cZgGPbpe1jg2I&#10;rlVW5vlNNoBrrQMuvMfb+8lI1wm/6wQPn7vOi0BUTTG3kFaX1iau2XrFqp1jtpf8lAb7hyw0kwaD&#10;XqDuWWBk7+RvUFpyBx66MOOgM+g6yUWqAasp8mfVPPbMilQLkuPthSb//2D5p8MXR2Rb00VBiWEa&#10;NXoSYyBvYSTlvIwEDdZX6Pdo0TOMaEChU7HePgD/5omBTc/MTtw5B0MvWIsJFvFldvV0wvERpBk+&#10;QouB2D5AAho7pyN7yAdBdBTqeBEnJsPx8k0xn+do4Wg67WMEVp0fW+fDewGaxE1NHWqfwNnhwYfJ&#10;9ewSY3lQst1KpdLB7ZqNcuTAsE+26Uv5P3NThgwYfVEupvr/CpGn708QWgZseCV1TZcXJ1ZF1t6Z&#10;FtNkVWBSTXusTpkTjZG5icMwNmOSrFjenPVpoD0isw6mDseJxE0P7gclA3Z3Tf33PXOCEvXBoDqJ&#10;QByHdJgvXpdIrLu2NNcWZjhC1TRQMm03YRqhvXVy12OkqR8M3KGinUxsR+mnrE4FY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29ZE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7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0"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 o:spid="_x0000_s1280" type="#_x0000_t202" style="position:absolute;margin-left:-1in;margin-top:-675.25pt;width:1in;height:1in;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gF8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9Bjo&#10;SKMHOQT2Dgc2m7+OBPXWF+R3b8kzDGQgoVOx3t6h+O6ZwU0LZidvnMO+lVBTgtP4Mrt4OuL4CFL1&#10;n7CmQLAPmICGxnWRPeKDETpl8ngWJyYj6PLtdD7PySLIdNzHCFCcHlvnwweJHYubkjvSPoHD4c6H&#10;0fXkEmN51KreKq3Twe2qjXbsANQn2/Sl/J+5acN6ir6YLcb6/wqRp+9PEJ0K1PBadSVfnp2giKy9&#10;NzWlCUUApcc9VafNkcbI3MhhGKohSTZdXp3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EgF8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8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9"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 o:spid="_x0000_s1281" type="#_x0000_t202" style="position:absolute;margin-left:-1in;margin-top:-675.25pt;width:1in;height:1in;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jRWKQIAAFsEAAAOAAAAZHJzL2Uyb0RvYy54bWysVNuO0zAQfUfiHyy/06RVCt2o6WrpUoS0&#10;XKRdPsBxnMTC9hjbbVK+nrHTlmqBF0QeLNszPjNzzkzWt6NW5CCcl2AqOp/llAjDoZGmq+jXp92r&#10;FSU+MNMwBUZU9Cg8vd28fLEebCkW0INqhCMIYnw52Ir2IdgyyzzvhWZ+BlYYNLbgNAt4dF3WODYg&#10;ulbZIs9fZwO4xjrgwnu8vZ+MdJPw21bw8LltvQhEVRRzC2l1aa3jmm3WrOwcs73kpzTYP2ShmTQY&#10;9AJ1zwIjeyd/g9KSO/DQhhkHnUHbSi5SDVjNPH9WzWPPrEi1IDneXmjy/w+Wfzp8cUQ2FS1uKDFM&#10;o0ZPYgzkLYxkURSRoMH6Ev0eLXqGEQ0odCrW2wfg3zwxsO2Z6cSdczD0gjWY4Dy+zK6eTjg+gtTD&#10;R2gwENsHSEBj63RkD/kgiI5CHS/ixGQ4Xt7MiyJHC0fTaR8jsPL82Dof3gvQJG4q6lD7BM4ODz5M&#10;rmeXGMuDks1OKpUOrqu3ypEDwz7ZpS/l/8xNGTJg9OViOdX/V4g8fX+C0DJgwyupK7q6OLEysvbO&#10;NJgmKwOTatpjdcqcaIzMTRyGsR6TZPPV6qxPDc0RmXUwdThOJG56cD8oGbC7K+q/75kTlKgPBtVJ&#10;BOI4pEOxfLN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RKNF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9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8"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5" o:spid="_x0000_s1282" type="#_x0000_t202" style="position:absolute;margin-left:-1in;margin-top:-675.25pt;width:1in;height:1in;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VFk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s9JKSs6&#10;0uhJDYG9hYHN5otIUO98QX6PjjzDQAYSOhXr3QPIb55Z2LTC7tQdIvStEjUlOI0vs6unI46PIFX/&#10;EWoKJPYBEtDQYBfZIz4YoZNQx4s4MRlJlzfT+TwniyTTaR8jiOL82KEP7xV0LG5KjqR9AheHBx9G&#10;17NLjOXB6HqrjUkH3FUbg+wgqE+26Uv5P3MzlvUUfTFbjPX/FSJP358gOh2o4Y3uSr68OIkisvbO&#10;1pSmKILQZtxTdcaeaIzMjRyGoRqSZNPlzVmfCuojMYswdjhNJG1awB+c9dTdJfff9wIVZ+aDJXUS&#10;gTQO6TBfvJkRsXhtqa4twkqCKnngbNxuwjhCe4d611KksR8s3JGijU5sR+nHrE4FU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TlUWQ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0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7"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6" o:spid="_x0000_s1283" type="#_x0000_t202" style="position:absolute;margin-left:-1in;margin-top:-675.25pt;width:1in;height:1in;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7PS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NLzgx0&#10;1KMnOQT2Hgc2m19E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rrs9I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1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6"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284" type="#_x0000_t202" style="position:absolute;margin-left:-1in;margin-top:-675.25pt;width:1in;height:1in;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Nbg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ViOJFdYH4hZh+OE00aS0KL7yVlP011y/2MHTnKmPxnq&#10;TiKQ1iEp88XljIh155bq3AJGEFTJA2ejuA7jCu2sU9uWIo3zYPCWOtqoxPZLVscCaIJTv47bFlfk&#10;XE9eL/+E1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E1u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2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5"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 o:spid="_x0000_s1285" type="#_x0000_t202" style="position:absolute;margin-left:-1in;margin-top:-675.25pt;width:1in;height:1in;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WgGKQIAAFsEAAAOAAAAZHJzL2Uyb0RvYy54bWysVNuO0zAQfUfiHyy/06RRC92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RdLSgzT&#10;qNGTGAN5CyMpFqtI0GB9iX6PFj3DiAYUOhXr7QPwb54Y2PbMdOLOORh6wRpMcB5fZldPJxwfQerh&#10;IzQYiO0DJKCxdTqyh3wQREehjhdxYjIcL2/mi0WOFo6m0z5GYOX5sXU+vBegSdxU1KH2CZwdHnyY&#10;XM8uMZYHJZudVCodXFdvlSMHhn2yS1/K/5mbMmTA6MtiOdX/V4g8fX+C0DJgwyupK7q6OLEysvbO&#10;NJgmKwOTatpjdcqcaIzMTRyGsR6TZPOb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BxaA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3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4"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286" type="#_x0000_t202" style="position:absolute;margin-left:-1in;margin-top:-675.25pt;width:1in;height:1in;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g00KgIAAFsEAAAOAAAAZHJzL2Uyb0RvYy54bWysVNuO0zAQfUfiHyy/06QlhW3UdLV0KUJa&#10;LtIuH+A4TmJhe4ztNlm+fsdOW6oFXhB5sGzP+MzMOTNZX49akYNwXoKp6HyWUyIMh0aarqLfHnav&#10;rijxgZmGKTCioo/C0+vNyxfrwZZiAT2oRjiCIMaXg61oH4Its8zzXmjmZ2CFQWMLTrOAR9dljWMD&#10;omuVLfL8TTaAa6wDLrzH29vJSDcJv20FD1/a1otAVEUxt5BWl9Y6rtlmzcrOMdtLfkyD/UMWmkmD&#10;Qc9QtywwsnfyNygtuQMPbZhx0Bm0reQi1YDVzPNn1dz3zIpUC5Lj7Zkm//9g+efDV0dkU9GioMQw&#10;jRo9iDGQdzCSRbGKBA3Wl+h3b9EzjGhAoVOx3t4B/+6JgW3PTCdunIOhF6zBBOfxZXbxdMLxEaQe&#10;PkGDgdg+QAIaW6cje8gHQXQU6vEsTkyG4+VqXhQ5WjiajvsYgZWnx9b58EGAJnFTUYfaJ3B2uPNh&#10;cj25xFgelGx2Uql0cF29VY4cGPbJLn0p/2duypABoy8Xy6n+v0Lk6fsThJYBG15JXdGrsxMrI2vv&#10;TYNpsjIwqaY9VqfMkcbI3MRhGOsxSTZfvT7pU0PziMw6mDocJxI3PbiflAzY3RX1P/bMCUrUR4Pq&#10;JAJxHNKhWL5d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g3g00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4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3"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 o:spid="_x0000_s1287" type="#_x0000_t202" style="position:absolute;margin-left:-1in;margin-top:-675.25pt;width:1in;height:1in;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y9n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l3z5mjMr&#10;etLoXo2BvYORLVaJoMH5guLuHEWGkRwkdGrWu1uQ3z2zsO2EbdU1IgydEjUVOI/UZmefRkl84SNI&#10;NXyCmhKJfYAENDbYR/aID0boJNTDSZxYjKSXl/PlMiePJNfRjhlE8fixQx8+KOhZNEqOpH0CF4db&#10;H6bQx5CYy4PR9U4bky7YVluD7CBoTnbpSfU/CzOWDZR9tVhN/f8VIk/PnyB6HWjgje5LfnEKEkVk&#10;7b2t0zgGoc1kU3fGHmmMzE0chrEak2Tzy2VMEXmtoH4gZhGmCaeNJKMD/MnZQNNdcv9jL1BxZj5a&#10;UicRSOuQLsvV2wURi+ee6twjrCSokgfOJnMbphXaO9RtR5mmebBwTYo2OrH9VNWxAZrgpNdx2+KK&#10;nN9T1NM/YfML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rnL2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5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2"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288" type="#_x0000_t202" style="position:absolute;margin-left:-1in;margin-top:-675.25pt;width:1in;height:1in;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EpVLAIAAFsEAAAOAAAAZHJzL2Uyb0RvYy54bWysVNtu2zAMfR+wfxD0vtgxkq016hRdugwD&#10;ugvQ7gMYWbaFyaImKbGzrx8lJ1l2exnmB4EUqUPykPTN7dhrtpfOKzQVn89yzqQRWCvTVvzz0+bF&#10;FWc+gKlBo5EVP0jPb1fPn90MtpQFdqhr6RiBGF8OtuJdCLbMMi862YOfoZWGjA26HgKprs1qBwOh&#10;9zor8vxlNqCrrUMhvafb+8nIVwm/aaQIH5vGy8B0xSm3kE6Xzm08s9UNlK0D2ylxTAP+IYselKGg&#10;Z6h7CMB2Tv0G1Svh0GMTZgL7DJtGCZlqoGrm+S/VPHZgZaqFyPH2TJP/f7Diw/6TY6qu+KLgzEBP&#10;PXqSY2CvcWTFch4JGqwvye/RkmcYyUCNTsV6+4Dii2cG1x2YVt45h0MnoaYE08vs4umE4yPIdniP&#10;NQWCXcAENDauj+wRH4zQqVGHc3NiMoIur+eLRU4WQaajTLllUJ4eW+fDW4k9i0LFHfU+gcP+wYfJ&#10;9eQSY3nUqt4orZPi2u1aO7YHmpNN+mLlhP6TmzZsoOjLYjnV/1eIPH1/guhVoIHXqq/41dkJysja&#10;G1NTTCgDKD3JFF8bSiPSGJmbOAzjdkwtm18vT/3ZYn0gZh1OE04bSUKH7htnA013xf3XHTjJmX5n&#10;qDuJQFqHpCyWrwoi1l1atpcWMIKgKh44m8R1mFZoZ51qO4o0zYPBO+pooxL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pISlU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6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1"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289" type="#_x0000_t202" style="position:absolute;margin-left:-1in;margin-top:-675.25pt;width:1in;height:1in;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eQDKgIAAFsEAAAOAAAAZHJzL2Uyb0RvYy54bWysVNuO0zAQfUfiHyy/01zULrtR09XSpQhp&#10;WZB2+QDHcRoL22Nst0n5esZOW6oFXhB5sGzP+MzMOTNZ3o5akb1wXoKpaTHLKRGGQyvNtqZfnzdv&#10;rinxgZmWKTCipgfh6e3q9avlYCtRQg+qFY4giPHVYGvah2CrLPO8F5r5GVhh0NiB0yzg0W2z1rEB&#10;0bXKyjy/ygZwrXXAhfd4ez8Z6Srhd53g4XPXeRGIqinmFtLq0trENVstWbV1zPaSH9Ng/5CFZtJg&#10;0DPUPQuM7Jz8DUpL7sBDF2YcdAZdJ7lINWA1Rf6imqeeWZFqQXK8PdPk/x8sf9x/cUS2NZ0XlBim&#10;UaNnMQbyDkZSLspI0GB9hX5PFj3DiAYUOhXr7QPwb54YWPfMbMWdczD0grWYYBFfZhdPJxwfQZrh&#10;E7QYiO0CJKCxczqyh3wQREehDmdxYjIcL2+K+TxHC0fTcR8jsOr02DofPgjQJG5q6lD7BM72Dz5M&#10;rieXGMuDku1GKpUObtuslSN7hn2ySV/K/4WbMmTA6ItyMdX/V4g8fX+C0DJgwyupa3p9dmJVZO29&#10;aTFNVgUm1bTH6pQ50hiZmzgMYzMmyYqbq5M+DbQHZNbB1OE4kbjpwf2gZMDurqn/vmNOUKI+GlQn&#10;EYjjkA7zxdsSiXWXlubSwgxHqJoGSqbtOkwjtLNObnuMNPWDgTtUtJOJ7Sj9lNWxAOzgpNdx2uKI&#10;XJ6T169/wuo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aueQD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7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0"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290" type="#_x0000_t202" style="position:absolute;margin-left:-1in;margin-top:-675.25pt;width:1in;height:1in;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oEx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O9FjR&#10;kUZPagjsLQxstngdCeqdL8jv0ZFnGMhAQqdivXsA+c0zC+tW2K26Q4S+VaKmBKfxZXbxdMTxEaTq&#10;P0JNgcQuQAIaGuwie8QHI3TK5HAWJyYj6fJmOp/nZJFkOu5jBFGcHjv04b2CjsVNyZG0T+Bi/+DD&#10;6HpyibE8GF1vtDHpgNtqbZDtBfXJJn0p/2duxrKeoi9mi7H+v0Lk6fsTRKcDNbzRXcmvz06iiKy9&#10;szWlKYogtBn3VJ2xRxojcyOHYaiGJNn05uqkTwX1gZhFGDucJpI2LeAPznrq7pL77zuBijPzwZI6&#10;iUAah3SYL65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6FoE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8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9"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291" type="#_x0000_t202" style="position:absolute;margin-left:-1in;margin-top:-675.25pt;width:1in;height:1in;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5WXKgIAAFsEAAAOAAAAZHJzL2Uyb0RvYy54bWysVNuO0zAQfUfiHyy/06SlhTZqulq6FCEt&#10;F2mXD3AcJ7GwPcZ2m5Sv37HTlmqBF0QeLNszPjNzzkzWN4NW5CCcl2BKOp3klAjDoZamLem3x92r&#10;JSU+MFMzBUaU9Cg8vdm8fLHubSFm0IGqhSMIYnzR25J2IdgiyzzvhGZ+AlYYNDbgNAt4dG1WO9Yj&#10;ulbZLM/fZD242jrgwnu8vRuNdJPwm0bw8KVpvAhElRRzC2l1aa3imm3WrGgds53kpzTYP2ShmTQY&#10;9AJ1xwIjeyd/g9KSO/DQhAkHnUHTSC5SDVjNNH9WzUPHrEi1IDneXmjy/w+Wfz58dUTWJX29osQw&#10;jRo9iiGQdzCQ2WIeCeqtL9DvwaJnGNCAQqdivb0H/t0TA9uOmVbcOgd9J1iNCU7jy+zq6YjjI0jV&#10;f4IaA7F9gAQ0NE5H9pAPgugo1PEiTkyG4+VqOp/naOFoOu1jBFacH1vnwwcBmsRNSR1qn8DZ4d6H&#10;0fXsEmN5ULLeSaXSwbXVVjlyYNgnu/Sl/J+5KUN6jL6YLcb6/wqRp+9PEFoGbHgldUmXFydWRNbe&#10;mxrTZEVgUo17rE6ZE42RuZHDMFRDkmy6Wp71qaA+IrMOxg7HicRNB+4nJT12d0n9jz1zghL10aA6&#10;iUAch3SYL97OkFh3bamuLcxwhCppoGTcbsM4QnvrZNthpLEfDNyioo1MbEfpx6xOBWAHJ71O0xZH&#10;5PqcvH79EzZ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My5W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9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8"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292" type="#_x0000_t202" style="position:absolute;margin-left:-1in;margin-top:-675.25pt;width:1in;height:1in;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PClKgIAAFsEAAAOAAAAZHJzL2Uyb0RvYy54bWysVNuO0zAQfUfiHyy/06SlhW3UdLV0KUJa&#10;LtIuH+A4TmPheMzYbbJ8/Y6dtlQLvCDyYNme8ZmZc2ayuh46ww4KvQZb8ukk50xZCbW2u5J/e9i+&#10;uuLMB2FrYcCqkj8qz6/XL1+seleoGbRgaoWMQKwvelfyNgRXZJmXreqEn4BTlowNYCcCHXGX1Sh6&#10;Qu9MNsvzN1kPWDsEqbyn29vRyNcJv2mUDF+axqvATMkpt5BWTGsV12y9EsUOhWu1PKYh/iGLTmhL&#10;Qc9QtyIItkf9G1SnJYKHJkwkdBk0jZYq1UDVTPNn1dy3wqlUC5Hj3Zkm//9g5efDV2S6LvlrUsqK&#10;jjR6UENg72Bgs8UiEtQ7X5DfvSPPMJCBhE7FencH8rtnFjatsDt1gwh9q0RNCU7jy+zi6YjjI0jV&#10;f4KaAol9gAQ0NNhF9ogPRugk1ONZnJiMpMvldD7PySLJdNzHCKI4PXbowwcFHYubkiNpn8DF4c6H&#10;0fXkEmN5MLreamPSAXfVxiA7COqTbfpS/s/cjGU9RV/MFmP9f4XI0/cniE4Haniju5JfnZ1EEVl7&#10;b2tKUxRBaDPuqTpjjzRG5kYOw1ANSbLpc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ZPCl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0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7"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6" o:spid="_x0000_s1293" type="#_x0000_t202" style="position:absolute;margin-left:-1in;margin-top:-675.25pt;width:1in;height:1in;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dBV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mjMr&#10;OtLoSQ2BvYWBzRZ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qF0F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1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6"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7" o:spid="_x0000_s1294" type="#_x0000_t202" style="position:absolute;margin-left:-1in;margin-top:-675.25pt;width:1in;height:1in;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rVn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ljn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oqtW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2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5"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8" o:spid="_x0000_s1295" type="#_x0000_t202" style="position:absolute;margin-left:-1in;margin-top:-675.25pt;width:1in;height:1in;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wuB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MslJYZp&#10;1OhRjIG8hZEUy1UkaLC+RL8Hi55hRAMKnYr19h74N08MbHtmOnHrHAy9YA0mOI8vs6unE46PIPXw&#10;ERoMxPYBEtDYOh3ZQz4IoqNQx4s4MRmOl2/mi0WOFo6m0z5GYOX5sXU+vBegSdxU1KH2CZwd7n2Y&#10;XM8uMZYHJZudVCodXFdvlSMHhn2yS1/K/4mbMmTA6MtiOdX/V4g8fX+C0DJgwyupK7q6OLEysvbO&#10;NJgmKwOTatpjdcqcaIzMTRyGsR6TZEVenPWpoTkisw6mDseJxE0P7gclA3Z3Rf33PXOCEvXBoDqJ&#10;QByHdFgsXxdIrLu21NcWZjhCVTRQMm23YRqhvXWy6zHS1A8GblHRVia2o/RTVqcCsIOTXqdpiyNy&#10;fU5ev/4Jm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AfC4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3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4"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9" o:spid="_x0000_s1296" type="#_x0000_t202" style="position:absolute;margin-left:-1in;margin-top:-675.25pt;width:1in;height:1in;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G6zKgIAAFs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nq1oMQw&#10;jRo9iTGQtzCSYnkTCRqsL9Hv0aJnGNGAQqdivX0A/s0TA5uemU7cOQdDL1iDCc7jy+zi6YTjI0g9&#10;fIQGA7FdgAQ0tk5H9pAPgugo1OEsTkyG4+XNfLHI0cLRdNzHCKw8PbbOh/cCNImbijrUPoGz/YMP&#10;k+vJJcbyoGSzlUqlg+vqjXJkz7BPtulL+T9zU4YMGH1ZLKf6/wqRp+9PEFoGbHgldUWvz06sjKy9&#10;Mw2mycrApJr2WJ0yRxojcxOHYazHJFmRX5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sG6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4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3"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0" o:spid="_x0000_s1297" type="#_x0000_t202" style="position:absolute;margin-left:-1in;margin-top:-675.25pt;width:1in;height:1in;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XnBKgIAAFsEAAAOAAAAZHJzL2Uyb0RvYy54bWysVNtu2zAMfR+wfxD0vthxk64z4hRdugwD&#10;ugvQ7gNkWbaFSaImKbGzry8lp2nQbS/D/CBQJn1InkN6dT1qRfbCeQmmovNZTokwHBppuop+f9i+&#10;uaLEB2YapsCIih6Ep9fr169Wgy1FAT2oRjiCIMaXg61oH4Its8zzXmjmZ2CFQWcLTrOAV9dljWMD&#10;omuVFXl+mQ3gGuuAC+/x7e3kpOuE37aCh69t60UgqqJYW0inS2cdz2y9YmXnmO0lP5bB/qEKzaTB&#10;pCeoWxYY2Tn5G5SW3IGHNsw46AzaVnKResBu5vmLbu57ZkXqBcnx9kST/3+w/Mv+myOyqejFBSWG&#10;adToQYyBvIeRFJeJoMH6EuPuLUaGER0odGrW2zvgPzwxsOmZ6cSNczD0gjVY4DxSm519GiXxpY8g&#10;9fAZGkzEdgES0Ng6HdlDPgiio1CHkzixGI4v380Xixw9HF1HO2Zg5dPH1vnwUYAm0aioQ+0TONvf&#10;+TCFPoXEXB6UbLZSqXRxXb1RjuwZzsk2Pan+F2HKkAGzL4vl1P9fIfL0/AlCy4ADr6Su6NUpiJWR&#10;tQ+mSeMYmFSTjd0pc6QxMjdxGMZ6TJIV+SKmiLzW0ByQWQfThONGotGD+0XJgNNdUf9zx5ygRH0y&#10;qE4iENchXRbLtwUS68499bmHGY5QFQ2UTOYmTCu0s052PWaa5sHADSraysT2c1XHBnCCk17HbYsr&#10;cn5PUc//hPUj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VXn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5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2" name="Text Box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1" o:spid="_x0000_s1298" type="#_x0000_t202" style="position:absolute;margin-left:-1in;margin-top:-675.25pt;width:1in;height:1in;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z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e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P6HPM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6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299" type="#_x0000_t202" style="position:absolute;margin-left:-1in;margin-top:-675.25pt;width:1in;height:1in;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7KlKgIAAFsEAAAOAAAAZHJzL2Uyb0RvYy54bWysVNuO0zAQfUfiHyy/06ShLUvUdLV0KUJa&#10;LtIuH+A4TmJhe4ztNlm+fsdOW6oFXhB5sGzP+MzMOTNZX49akYNwXoKp6HyWUyIMh0aarqLfHnav&#10;rijxgZmGKTCioo/C0+vNyxfrwZaigB5UIxxBEOPLwVa0D8GWWeZ5LzTzM7DCoLEFp1nAo+uyxrEB&#10;0bXKijxfZQO4xjrgwnu8vZ2MdJPw21bw8KVtvQhEVRRzC2l1aa3jmm3WrOwcs73kxzTYP2ShmTQY&#10;9Ax1ywIjeyd/g9KSO/DQhhkHnUHbSi5SDVjNPH9WzX3PrEi1IDnenmny/w+Wfz58dUQ2FX09p8Qw&#10;jRo9iDGQdzCSYlVEggbrS/S7t+gZRjSg0KlYb++Af/fEwLZnphM3zsHQC9ZggvP4Mrt4OuH4CFIP&#10;n6DBQGwfIAGNrdORPeSDIDoK9XgWJybD8fLtfLHI0cLRdNzHCKw8PbbOhw8CNImbijrUPoGzw50P&#10;k+vJJcbyoGSzk0qlg+vqrXLkwLBPdulL+T9zU4YMGH1ZLKf6/wqRp+9PEFoGbHgldUWvzk6sjKy9&#10;Nw2mycrApJr2WJ0yRxojcxOHYazHJFmRr0761NA8IrMOpg7HicRND+4nJQN2d0X9jz1zghL10aA6&#10;iUAch3RYLN8USKy7tNSXFmY4QlU0UDJtt2Eaob11susx0tQPBm5Q0VYmtqP0U1bHArCDk17HaYsj&#10;cnlOXr/+CZ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C7Kl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7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0" name="Text Box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3" o:spid="_x0000_s1300" type="#_x0000_t202" style="position:absolute;margin-left:-1in;margin-top:-675.25pt;width:1in;height:1in;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NeXKgIAAFsEAAAOAAAAZHJzL2Uyb0RvYy54bWysVNtu2zAMfR+wfxD0vthxk7Yz4hRdugwD&#10;ugvQ7gNkWbaFSaImKbG7ry8lJ1nQbS/D/CBIInVInkN6dTNqRfbCeQmmovNZTokwHBppuop+e9y+&#10;uabEB2YapsCIij4JT2/Wr1+tBluKAnpQjXAEQYwvB1vRPgRbZpnnvdDMz8AKg8YWnGYBj67LGscG&#10;RNcqK/L8MhvANdYBF97j7d1kpOuE37aChy9t60UgqqKYW0irS2sd12y9YmXnmO0lP6TB/iELzaTB&#10;oCeoOxYY2Tn5G5SW3IGHNsw46AzaVnKRasBq5vmLah56ZkWqBcnx9kST/3+w/PP+qyOyqegF0mOY&#10;Ro0exRjIOxhJcXkRCRqsL9HvwaJnGNGAQqdivb0H/t0TA5uemU7cOgdDL1iDCc7jy+zs6YTjI0g9&#10;fIIGA7FdgAQ0tk5H9pAPguiYydNJnJgMx8u388UiRwtH02EfI7Dy+Ng6Hz4I0CRuKupQ+wTO9vc+&#10;TK5HlxjLg5LNViqVDq6rN8qRPcM+2aYv5f/CTRkyYPRlsZzq/ytEnr4/QWgZsOGV1BW9PjmxMrL2&#10;3jSYJisDk2raY3XKHGiMzE0chrEek2RFfnXUp4bmCZl1MHU4TiRuenA/KRmwuyvqf+yYE5SojwbV&#10;SQTiOKTDYnlVILHu3FKfW5jhCFXRQMm03YRphHbWya7HSFM/GLhFRVuZ2I7ST1kdCsAOTnodpi2O&#10;yPk5ef36J6y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TpNe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8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9"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4" o:spid="_x0000_s1301" type="#_x0000_t202" style="position:absolute;margin-left:-1in;margin-top:-675.25pt;width:1in;height:1in;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K9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KGEsM0&#10;avQsxkDewUiKq0UkaLC+RL8ni55hRAMKnYr19gH4N08MbHpmOnHnHAy9YA0mOI8vs4unE46PIPXw&#10;CRoMxHYBEtDYOh3ZQz4IoqNQh7M4MRmOlzfzxSJHC0fTcR8jsPL02DofPgjQJG4q6lD7BM72Dz5M&#10;rieXGMuDks1WKpUOrqs3ypE9wz7Zpi/l/8JNGTJg9GWxnOr/K0Sevj9BaBmw4ZXUFb0+O7Eysvbe&#10;NJgmKwOTatpjdcocaYzMTRyGsR4nyfLrkz41NAdk1sHU4TiRuOnB/aBkwO6uqP++Y05Qoj4aVCcR&#10;iOOQDovl2wKJdZeW+tLCDEeoigZKpu0mTCO0s052PUaa+sHAH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ziv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9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8"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5" o:spid="_x0000_s1302" type="#_x0000_t202" style="position:absolute;margin-left:-1in;margin-top:-675.25pt;width:1in;height:1in;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4eP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QKVMkyj&#10;Rs9iDOQdjKS4WkaCButL9Huy6BlGNKDQqVhvH4B/88TApmemE3fOwdAL1mCC8/gyu3g64fgIUg+f&#10;oMFAbBcgAY2t05E95IMgOgp1OIsTk+F4eTNfLHK0cDQd9zECK0+PrfPhgwBN4qaiDrVP4Gz/4MPk&#10;enKJsTwo2WylUungunqjHNkz7JNt+lL+L9yUIQNGXxbLqf6/QuTp+xOElgEbXkld0euzEysja+9N&#10;g2myMjCppj1Wp8yRxsjcxGEY63GSLL856VNDc0BmHUwdjhOJmx7cD0oG7O6K+u875gQl6qNBdRKB&#10;OA7psFi+LZ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lOHj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0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7"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303" type="#_x0000_t202" style="position:absolute;margin-left:-1in;margin-top:-675.25pt;width:1in;height:1in;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WU5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UVJYZp&#10;7NGjGAN5ByMpVq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F1lO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2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6"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7" o:spid="_x0000_s1304" type="#_x0000_t202" style="position:absolute;margin-left:-1in;margin-top:-675.25pt;width:1in;height:1in;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gAL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sRxJrqE5IrMOpgnHjUShB/eTkgGnu6L+x545QYn6aLA7&#10;iUBch6QsllcFEusuLfWlhRmOUBUNlEziNkwrtLdOdj1GmubBwC12tJWJ7eesTgXgBKd+nbYtrsil&#10;nr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PIAC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3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5"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8" o:spid="_x0000_s1305" type="#_x0000_t202" style="position:absolute;margin-left:-1in;margin-top:-675.25pt;width:1in;height:1in;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77tJwIAAFsEAAAOAAAAZHJzL2Uyb0RvYy54bWysVNuO0zAQfUfiHyy/06RRu5So6WrpUoS0&#10;XKRdPsBxnMTC9hjbbVK+nrHTlmpBPCDyYNme8ZmZc2ayvh21IgfhvART0fksp0QYDo00XUW/Pu1e&#10;rSjxgZmGKTCiokfh6e3m5Yv1YEtRQA+qEY4giPHlYCvah2DLLPO8F5r5GVhh0NiC0yzg0XVZ49iA&#10;6FplRZ7fZAO4xjrgwnu8vZ+MdJPw21bw8LltvQhEVRRzC2l1aa3jmm3WrOwcs73kpzTYP2ShmTQY&#10;9AJ1zwIjeyd/g9KSO/DQhhkHnUHbSi5SDVjNPH9WzWPPrEi1IDneXmjy/w+Wfzp8cUQ2FS2WlBim&#10;UaMnMQbyFkZS3KwiQYP1Jfo9WvQMIxpQ6FSstw/Av3liYNsz04k752DoBWswwXl8mV09nXB8BKmH&#10;j9BgILYPkIDG1unIHvJBEB2FOl7EiclwvHwzXyxytHA0nfYxAivPj63z4b0ATeKmog61T+Ds8ODD&#10;5Hp2ibE8KNnspFLp4Lp6qxw5MOyTXfpS/s/clCEDRl8iV3+HyNP3JwgtAza8krqiq4sTKyNr70yD&#10;abIyMKmmPVanzInGyNzEYRjrcZJsXpz1qaE5IrMOpg7HicRND+4HJQN2d0X99z1zghL1waA6iUAc&#10;h3RYLF8XSKy7ttTXFmY4QlU0UDJtt2Eaob11susx0tQPBu5Q0VYmtqP0U1anArCDk16naYsjcn1O&#10;Xr/+CZ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ex77t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4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4"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9" o:spid="_x0000_s1306" type="#_x0000_t202" style="position:absolute;margin-left:-1in;margin-top:-675.25pt;width:1in;height:1in;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vfKQIAAFsEAAAOAAAAZHJzL2Uyb0RvYy54bWysVNuO0zAQfUfiHyy/06ShXXajpqulSxHS&#10;cpF2+QDHcRILx2Nst0n5esZ2W6oFXhB5sGzP+MzMOTNZ3U6DInthnQRd0fksp0RoDo3UXUW/Pm1f&#10;XVPiPNMNU6BFRQ/C0dv1yxer0ZSigB5UIyxBEO3K0VS0996UWeZ4LwbmZmCERmMLdmAej7bLGstG&#10;RB9UVuT5VTaCbYwFLpzD2/tkpOuI37aC+89t64QnqqKYm4+rjWsd1my9YmVnmeklP6bB/iGLgUmN&#10;Qc9Q98wzsrPyN6hBcgsOWj/jMGTQtpKLWANWM8+fVfPYMyNiLUiOM2ea3P+D5Z/2XyyRTUWLBSWa&#10;DajRk5g8eQsTKa5uAkGjcSX6PRr09BMaUOhYrDMPwL85omHTM92JO2th7AVrMMF5eJldPE04LoDU&#10;40doMBDbeYhAU2uHwB7yQRAdhTqcxQnJcLy8mS8WOVo4mo77EIGVp8fGOv9ewEDCpqIWtY/gbP/g&#10;fHI9uYRYDpRstlKpeLBdvVGW7Bn2yTZ+Mf9nbkqTEaMvi2Wq/68Qefz+BDFIjw2v5FDR67MTKwNr&#10;73SDabLSM6nSHqtT+khjYC5x6Kd6SpLNX5/0qaE5ILMWUofjROKmB/uDkhG7u6Lu+45ZQYn6oFGd&#10;SCCOQzwslm8KJNZeWupLC9McoSrqKUnbjU8jtDNWdj1GSv2g4Q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5o29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5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3"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 o:spid="_x0000_s1307" type="#_x0000_t202" style="position:absolute;margin-left:-1in;margin-top:-675.25pt;width:1in;height:1in;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fmMKQIAAFsEAAAOAAAAZHJzL2Uyb0RvYy54bWysVNtu2zAMfR+wfxD0vtjxkrUz4hRdugwD&#10;ugvQ7gNkWY6FyaJGKbG7rx8lp2nQbS/D/CBQJn1InkN6dTX2hh0Ueg224vNZzpmyEhptdxX/dr99&#10;dcmZD8I2woBVFX9Qnl+tX75YDa5UBXRgGoWMQKwvB1fxLgRXZpmXneqFn4FTlpwtYC8CXXGXNSgG&#10;Qu9NVuT5m2wAbByCVN7T25vJydcJv22VDF/a1qvATMWptpBOTGcdz2y9EuUOheu0PJYh/qGKXmhL&#10;SU9QNyIItkf9G1SvJYKHNswk9Bm0rZYq9UDdzPNn3dx1wqnUC5Hj3Ykm//9g5efDV2S6qXjxmjMr&#10;etLoXo2BvYORFReJoMH5kuLuHEWGkRwkdGrWu1uQ3z2zsOmE3alrRBg6JRoqcB6pzc4+jZL40keQ&#10;evgEDSUS+wAJaGyxj+wRH4zQSaiHkzixGEkv384Xi5w8klxHO2YQ5ePHDn34oKBn0ag4kvYJXBxu&#10;fZhCH0NiLg9GN1ttTLrgrt4YZAdBc7JNT6r/WZixbKDsy2I59f9XiDw9f4LodaCBN7qv+OUpSJSR&#10;tfe2SeMYhDaTTd0Ze6QxMjdxGMZ6nCSbL2KKyGsNzQMxizBNOG0kGR3gT84Gmu6K+x97gYoz89GS&#10;OolAWod0WSwvCiIWzz31uUdYSVAVD5xN5iZMK7R3qHcdZZrmwcI1KdrqxPZTVccGaIKTXsdtiyty&#10;fk9RT/+E9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RR+Y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6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308" type="#_x0000_t202" style="position:absolute;margin-left:-1in;margin-top:-675.25pt;width:1in;height:1in;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ODHKgIAAFsEAAAOAAAAZHJzL2Uyb0RvYy54bWysVNtu2zAMfR+wfxD0vtgxkrUz4hRdugwD&#10;ugvQ7gMUWbaFyaJGKbG7rx8lJ1l2exnmB4EUqUPykPTqZuwNOyj0GmzF57OcM2Ul1Nq2Ff/8uH1x&#10;zZkPwtbCgFUVf1Ke36yfP1sNrlQFdGBqhYxArC8HV/EuBFdmmZed6oWfgVOWjA1gLwKp2GY1ioHQ&#10;e5MVef4yGwBrhyCV93R7Nxn5OuE3jZLhY9N4FZipOOUW0onp3MUzW69E2aJwnZbHNMQ/ZNELbSno&#10;GepOBMH2qH+D6rVE8NCEmYQ+g6bRUqUaqJp5/ks1D51wKtVC5Hh3psn/P1j54fAJma4rXsw5s6Kn&#10;Hj2qMbDXMLLiah4JGpwvye/BkWcYyUCNTsV6dw/yi2cWNp2wrbpFhKFToqYE08vs4umE4yPIbngP&#10;NQUS+wAJaGywj+wRH4zQqVFP5+bEZCRdvpovFjlZJJmOMuWWifL02KEPbxX0LAoVR+p9AheHex8m&#10;15NLjOXB6HqrjUkKtruNQXYQNCfb9MXKCf0nN2PZQNGXxXKq/68Qefr+BNHrQANvdF/x67OTKCNr&#10;b2xNMUUZhDaTTPGNpTQijZG5icMw7sZjy5an/uygfiJmEaYJp40koQP8xtlA011x/3UvUHFm3lnq&#10;TiKQ1iEpi+VVQcTipWV3aRFWElTFA2eTuAnTCu0d6rajSNM8WLiljjY6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LaODH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7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2" o:spid="_x0000_s1309" type="#_x0000_t202" style="position:absolute;margin-left:-1in;margin-top:-675.25pt;width:1in;height:1in;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Z7dKA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SD2iE9hmnU&#10;6FmMgbyDkRTXRSRosL5EvyeLnmFEAzqnYr19AP7NEwObnplO3DkHQy9YgwnO48vs4umE4yNIPXyC&#10;BgOxXYAENLZOR/aQD4LomMnhLE5MhuPl2/likaOFo+m4jxFYeXpsnQ8fBGgSNxV1qH0CZ/sHHybX&#10;k0uM5UHJZiuVSgfX1RvlyJ5hn2zTl/J/4aYMGTD6slhO9f8VIk/fnyC0DNjwSuqK3pydWBlZe28a&#10;TJOVgUk17bE6ZY40RuYmDsNYj0myYn510qeG5oDMOpg6HCcSNz24H5QM2N0V9d93zAlK1EeD6iQC&#10;cRzSYbG8Lp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EcGe3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8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3" o:spid="_x0000_s1310" type="#_x0000_t202" style="position:absolute;margin-left:-1in;margin-top:-675.25pt;width:1in;height:1in;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yDdKQIAAFo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DiWEa&#10;JXoSYyBvYSTF1evIz2B9iW6PFh3DiAbUOdXq7QPwb54Y2PTMdOLOORh6wRrMbx5fZhdPJxwfQerh&#10;IzQYiO0CJKCxdTqSh3QQREedDmdtYjIcL2/mi0WOFo6m4z5GYOXpsXU+vBegSdxU1KH0CZztH3yY&#10;XE8uMZYHJZutVCodXFdvlCN7hm2yTV/K/5mbMmTA6MtiOdX/V4g8fX+C0DJgvyupK3p9dmJlZO2d&#10;aTBNVgYm1bTH6pQ50hiZmzgMYz0mxYr51UmfGpoDMutganAcSNz04H5QMmBzV9R/3zEnKFEfDKqT&#10;CMRpSIfF8qpAYt2lpb60MMMRqqKBkmm7CdME7ayTXY+Rpn4wcIe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XIN0pAgAAWg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9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311" type="#_x0000_t202" style="position:absolute;margin-left:-1in;margin-top:-675.25pt;width:1in;height:1in;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6KAIAAFo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Kk5CWdGT&#10;RI9qDOwtjKy4WkR+BudLcntw5BhGMpDOqVbv7kF+88zCphN2p24RYeiUaCi/eXyZXTydcHwEqYeP&#10;0FAgsQ+QgMYW+0ge0cEInXR6OmsTk5F0+Wa+WORkkWQ67mMEUZ4eO/ThvYKexU3FkaRP4OJw78Pk&#10;enKJsTwY3Wy1MemAu3pjkB0Etck2fSn/Z27GsoGiL4vlVP9fIfL0/Qmi14H63eieCD87iTKy9s42&#10;lKYog9Bm2lN1xh5pjMxNHIaxHpNixfz6pE8NzRMxizA1OA0kbTrAH5wN1NwV99/3AhVn5oMldRKB&#10;NA3psFheFUQsXlrqS4uwkqAqHjibtpswTdDeod51FGnqBwu3pGirE9tR+imrYwHUwEmv47DFCbk8&#10;J69fv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uPui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70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312" type="#_x0000_t202" style="position:absolute;margin-left:-1in;margin-top:-675.25pt;width:1in;height:1in;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xFRKAIAAFoEAAAOAAAAZHJzL2Uyb0RvYy54bWysVFFv0zAQfkfiP1h+p0mjlm5R02l0FCGN&#10;gbTxAxzHSSxsn7HdJuPXc3baUg14QeTBsn3n7+6+7y7rm1ErchDOSzAVnc9ySoTh0EjTVfTr0+7N&#10;FSU+MNMwBUZU9Fl4erN5/Wo92FIU0INqhCMIYnw52Ir2IdgyyzzvhWZ+BlYYNLbgNAt4dF3WODYg&#10;ulZZkedvswFcYx1w4T3e3k1Gukn4bSt4+Ny2XgSiKoq5hbS6tNZxzTZrVnaO2V7yYxrsH7LQTBoM&#10;eoa6Y4GRvZO/QWnJHXhow4yDzqBtJRepBqxmnr+o5rFnVqRakBxvzzT5/wfLHw5fHJFNRVeUGKZR&#10;oicxBvIORlKslpGfwfoS3R4tOoYRDahzqtXbe+DfPDGw7ZnpxK1zMPSCNZjfPL7MLp5OOD6C1MMn&#10;aDAQ2wdIQGPrdCQP6SCIjjo9n7WJyXC8vJ4vFjlaOJqO+xiBlafH1vnwQYAmcVNRh9IncHa492Fy&#10;PbnEWB6UbHZSqXRwXb1VjhwYtskufSn/F27KkAGjL4vlVP9fIfL0/QlCy4D9rqSu6NXZiZWRtfem&#10;wTRZGZhU0x6rU+ZIY2Ru4jCM9ZgUK+bXJ31qaJ6RWQdTg+NA4qYH94OSAZu7ov77njlBifpoUJ1E&#10;IE5DOiyWqwKJdZeW+tLCDEeoigZKpu02TBO0t052PUaa+sHALSraysR2lH7K6lgANnDS6zhscUI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MRUS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71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313" type="#_x0000_t202" style="position:absolute;margin-left:-1in;margin-top:-675.25pt;width:1in;height:1in;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Q1JJwIAAFo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itKDNPY&#10;okcxBvIORlJcrSI/g/Uluj1YdAwjGrDPqVZv74F/98TAtmemE7fOwdAL1mB+8/gyu3g64fgIUg+f&#10;oMFAbB8gAY2t05E8pIMgOvbpeO5NTIbj5dv5YpGjhaPpJMcIrHx6bJ0PHwRoEoWKOmx9AmeHex8m&#10;1yeXGMuDks1OKpUU19Vb5ciB4Zjs0pfyf+GmDBkw+rJYTvX/FSJP358gtAw470rqil6fnVgZWXtv&#10;GkyTlYFJNclYnTInGiNzE4dhrMfUsaJI8xtJrqE5IrMOpgHHhUShB/eTkgGHu6L+x545QYn6aLA7&#10;iUDchqQsllcIRNylpb60MMMRqqKBkknchmmD9tbJrsdI0zwYuMWOtjKx/ZzVqQAc4NSv07LFDbnU&#10;k9fzL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sEQ1J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p>
    <w:sectPr w:rsidR="00373FBD" w:rsidSect="0016061F">
      <w:headerReference w:type="even" r:id="rId62"/>
      <w:headerReference w:type="default" r:id="rId63"/>
      <w:footerReference w:type="default" r:id="rId64"/>
      <w:headerReference w:type="first" r:id="rId6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56D1" w:rsidRDefault="007856D1">
      <w:r>
        <w:separator/>
      </w:r>
    </w:p>
  </w:endnote>
  <w:endnote w:type="continuationSeparator" w:id="0">
    <w:p w:rsidR="007856D1" w:rsidRDefault="007856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DA26EB" w:rsidP="0016061F">
    <w:pPr>
      <w:pStyle w:val="Footer"/>
      <w:jc w:val="center"/>
    </w:pPr>
    <w:r>
      <w:fldChar w:fldCharType="begin"/>
    </w:r>
    <w:r>
      <w:instrText xml:space="preserve"> PAGE   \* MERGEFORMAT </w:instrText>
    </w:r>
    <w:r>
      <w:fldChar w:fldCharType="separate"/>
    </w:r>
    <w:r w:rsidR="002C48C7">
      <w:rPr>
        <w:noProof/>
      </w:rPr>
      <w:t>1</w:t>
    </w:r>
    <w:r>
      <w:rPr>
        <w:noProof/>
      </w:rPr>
      <w:fldChar w:fldCharType="end"/>
    </w:r>
  </w:p>
  <w:p w:rsidR="00DA26EB" w:rsidRDefault="00DA26EB">
    <w:pPr>
      <w:pStyle w:val="Footer"/>
    </w:pPr>
  </w:p>
  <w:p w:rsidR="00DA26EB" w:rsidRDefault="00DA26E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56D1" w:rsidRDefault="007856D1">
      <w:r>
        <w:separator/>
      </w:r>
    </w:p>
  </w:footnote>
  <w:footnote w:type="continuationSeparator" w:id="0">
    <w:p w:rsidR="007856D1" w:rsidRDefault="007856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2C48C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2C48C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2C48C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061F"/>
    <w:rsid w:val="000207DB"/>
    <w:rsid w:val="0005138B"/>
    <w:rsid w:val="0005783E"/>
    <w:rsid w:val="000654EE"/>
    <w:rsid w:val="00081DDC"/>
    <w:rsid w:val="00092644"/>
    <w:rsid w:val="000D6EFC"/>
    <w:rsid w:val="000E0547"/>
    <w:rsid w:val="001230D5"/>
    <w:rsid w:val="00152B26"/>
    <w:rsid w:val="0016061F"/>
    <w:rsid w:val="001729C1"/>
    <w:rsid w:val="00173A97"/>
    <w:rsid w:val="00182639"/>
    <w:rsid w:val="00195E95"/>
    <w:rsid w:val="001D3A30"/>
    <w:rsid w:val="001D5D51"/>
    <w:rsid w:val="001E71BE"/>
    <w:rsid w:val="00205285"/>
    <w:rsid w:val="0026223E"/>
    <w:rsid w:val="00263F02"/>
    <w:rsid w:val="00286D7A"/>
    <w:rsid w:val="00293C0F"/>
    <w:rsid w:val="002A658A"/>
    <w:rsid w:val="002C48C7"/>
    <w:rsid w:val="002D6337"/>
    <w:rsid w:val="00302445"/>
    <w:rsid w:val="00307B00"/>
    <w:rsid w:val="003464A4"/>
    <w:rsid w:val="0036724C"/>
    <w:rsid w:val="00370E15"/>
    <w:rsid w:val="00371BAA"/>
    <w:rsid w:val="00373FBD"/>
    <w:rsid w:val="00387971"/>
    <w:rsid w:val="00393D29"/>
    <w:rsid w:val="00394671"/>
    <w:rsid w:val="003A1251"/>
    <w:rsid w:val="003D57D1"/>
    <w:rsid w:val="00445E72"/>
    <w:rsid w:val="00460F6E"/>
    <w:rsid w:val="004962A6"/>
    <w:rsid w:val="00496FEE"/>
    <w:rsid w:val="004A602D"/>
    <w:rsid w:val="004C003A"/>
    <w:rsid w:val="004C1890"/>
    <w:rsid w:val="004C69A9"/>
    <w:rsid w:val="00501019"/>
    <w:rsid w:val="00515B78"/>
    <w:rsid w:val="005306C5"/>
    <w:rsid w:val="005528E7"/>
    <w:rsid w:val="005861F1"/>
    <w:rsid w:val="00592017"/>
    <w:rsid w:val="005A5539"/>
    <w:rsid w:val="005A7D82"/>
    <w:rsid w:val="005D3099"/>
    <w:rsid w:val="005E3000"/>
    <w:rsid w:val="0061218F"/>
    <w:rsid w:val="00627813"/>
    <w:rsid w:val="00627E59"/>
    <w:rsid w:val="0063169D"/>
    <w:rsid w:val="00645EAE"/>
    <w:rsid w:val="0065192E"/>
    <w:rsid w:val="00657744"/>
    <w:rsid w:val="00676EDE"/>
    <w:rsid w:val="006D5E3C"/>
    <w:rsid w:val="007072FD"/>
    <w:rsid w:val="00721F68"/>
    <w:rsid w:val="0073760C"/>
    <w:rsid w:val="007444BB"/>
    <w:rsid w:val="00763EEA"/>
    <w:rsid w:val="00784262"/>
    <w:rsid w:val="007856D1"/>
    <w:rsid w:val="007E4D82"/>
    <w:rsid w:val="00813023"/>
    <w:rsid w:val="008272C8"/>
    <w:rsid w:val="00833131"/>
    <w:rsid w:val="0085027A"/>
    <w:rsid w:val="00853EA3"/>
    <w:rsid w:val="00855377"/>
    <w:rsid w:val="008828DD"/>
    <w:rsid w:val="008F1086"/>
    <w:rsid w:val="00921B04"/>
    <w:rsid w:val="0097419D"/>
    <w:rsid w:val="00994D1C"/>
    <w:rsid w:val="009A2DEA"/>
    <w:rsid w:val="009E37CF"/>
    <w:rsid w:val="009E6480"/>
    <w:rsid w:val="00A00EA1"/>
    <w:rsid w:val="00A205D7"/>
    <w:rsid w:val="00A372A3"/>
    <w:rsid w:val="00A37E59"/>
    <w:rsid w:val="00A56AE2"/>
    <w:rsid w:val="00A70DCA"/>
    <w:rsid w:val="00A86E87"/>
    <w:rsid w:val="00A924D8"/>
    <w:rsid w:val="00AC15DD"/>
    <w:rsid w:val="00AE3389"/>
    <w:rsid w:val="00AE7276"/>
    <w:rsid w:val="00AF22A2"/>
    <w:rsid w:val="00B860EA"/>
    <w:rsid w:val="00B86439"/>
    <w:rsid w:val="00BA1553"/>
    <w:rsid w:val="00BB2B75"/>
    <w:rsid w:val="00BC57AB"/>
    <w:rsid w:val="00BD5B4B"/>
    <w:rsid w:val="00C0796C"/>
    <w:rsid w:val="00C2125A"/>
    <w:rsid w:val="00C31B85"/>
    <w:rsid w:val="00C370E5"/>
    <w:rsid w:val="00C51BCA"/>
    <w:rsid w:val="00C5342D"/>
    <w:rsid w:val="00C60598"/>
    <w:rsid w:val="00C841C3"/>
    <w:rsid w:val="00CA0DE2"/>
    <w:rsid w:val="00CA3E48"/>
    <w:rsid w:val="00CC1AFF"/>
    <w:rsid w:val="00CC1CAC"/>
    <w:rsid w:val="00CC52F2"/>
    <w:rsid w:val="00CC7192"/>
    <w:rsid w:val="00CD61DE"/>
    <w:rsid w:val="00CE1A49"/>
    <w:rsid w:val="00D33347"/>
    <w:rsid w:val="00D83AB8"/>
    <w:rsid w:val="00DA26EB"/>
    <w:rsid w:val="00DE7AD8"/>
    <w:rsid w:val="00DF3D20"/>
    <w:rsid w:val="00DF4428"/>
    <w:rsid w:val="00E259BC"/>
    <w:rsid w:val="00E61564"/>
    <w:rsid w:val="00E8765D"/>
    <w:rsid w:val="00EB17C1"/>
    <w:rsid w:val="00EB54C9"/>
    <w:rsid w:val="00F348AD"/>
    <w:rsid w:val="00F418FB"/>
    <w:rsid w:val="00F51184"/>
    <w:rsid w:val="00F74A58"/>
    <w:rsid w:val="00FF37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image" Target="media/image33.png"/><Relationship Id="rId63" Type="http://schemas.openxmlformats.org/officeDocument/2006/relationships/header" Target="head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mailto:CUAguaClara@gmail.com" TargetMode="External"/><Relationship Id="rId29" Type="http://schemas.openxmlformats.org/officeDocument/2006/relationships/image" Target="media/image15.png"/><Relationship Id="rId11" Type="http://schemas.openxmlformats.org/officeDocument/2006/relationships/image" Target="media/image2.jpeg"/><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oleObject" Target="embeddings/oleObject5.bin"/><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image" Target="media/image31.png"/><Relationship Id="rId58" Type="http://schemas.openxmlformats.org/officeDocument/2006/relationships/image" Target="media/image36.png"/><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9.png"/><Relationship Id="rId19" Type="http://schemas.openxmlformats.org/officeDocument/2006/relationships/image" Target="media/image6.png"/><Relationship Id="rId14" Type="http://schemas.openxmlformats.org/officeDocument/2006/relationships/hyperlink" Target="http://aguaclara.cee.cornell.edu/" TargetMode="External"/><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image" Target="media/image16.wmf"/><Relationship Id="rId35" Type="http://schemas.openxmlformats.org/officeDocument/2006/relationships/oleObject" Target="embeddings/oleObject4.bin"/><Relationship Id="rId43" Type="http://schemas.openxmlformats.org/officeDocument/2006/relationships/image" Target="media/image23.wmf"/><Relationship Id="rId48" Type="http://schemas.openxmlformats.org/officeDocument/2006/relationships/image" Target="media/image26.png"/><Relationship Id="rId56" Type="http://schemas.openxmlformats.org/officeDocument/2006/relationships/image" Target="media/image34.png"/><Relationship Id="rId64"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creativecommons.org/licenses/by-sa/3.0/us/legalcode" TargetMode="External"/><Relationship Id="rId25" Type="http://schemas.openxmlformats.org/officeDocument/2006/relationships/image" Target="media/image12.png"/><Relationship Id="rId33" Type="http://schemas.openxmlformats.org/officeDocument/2006/relationships/oleObject" Target="embeddings/oleObject3.bin"/><Relationship Id="rId38" Type="http://schemas.openxmlformats.org/officeDocument/2006/relationships/image" Target="media/image20.wmf"/><Relationship Id="rId46" Type="http://schemas.openxmlformats.org/officeDocument/2006/relationships/oleObject" Target="embeddings/oleObject9.bin"/><Relationship Id="rId59" Type="http://schemas.openxmlformats.org/officeDocument/2006/relationships/image" Target="media/image37.png"/><Relationship Id="rId67"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oleObject" Target="embeddings/oleObject7.bin"/><Relationship Id="rId54" Type="http://schemas.openxmlformats.org/officeDocument/2006/relationships/image" Target="media/image32.png"/><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ites.google.com/site/cuaguaclara/donate" TargetMode="External"/><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19.wmf"/><Relationship Id="rId49" Type="http://schemas.openxmlformats.org/officeDocument/2006/relationships/image" Target="media/image27.png"/><Relationship Id="rId57" Type="http://schemas.openxmlformats.org/officeDocument/2006/relationships/image" Target="media/image35.png"/><Relationship Id="rId10" Type="http://schemas.openxmlformats.org/officeDocument/2006/relationships/hyperlink" Target="file:///C:\Documents%20and%20Settings\mas352\Desktop\Final%20Designs\DesignSpecs\aguaclara.cee.cornell.edu" TargetMode="External"/><Relationship Id="rId31" Type="http://schemas.openxmlformats.org/officeDocument/2006/relationships/oleObject" Target="embeddings/oleObject2.bin"/><Relationship Id="rId44" Type="http://schemas.openxmlformats.org/officeDocument/2006/relationships/oleObject" Target="embeddings/oleObject8.bin"/><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image" Target="media/image5.png"/><Relationship Id="rId3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D36442-C9DB-49EB-8E16-9A401B60B5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10095</Words>
  <Characters>57545</Characters>
  <Application>Microsoft Office Word</Application>
  <DocSecurity>0</DocSecurity>
  <Lines>479</Lines>
  <Paragraphs>1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5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design</cp:lastModifiedBy>
  <cp:revision>2</cp:revision>
  <cp:lastPrinted>2018-02-10T20:14:00Z</cp:lastPrinted>
  <dcterms:created xsi:type="dcterms:W3CDTF">2018-02-10T20:14:00Z</dcterms:created>
  <dcterms:modified xsi:type="dcterms:W3CDTF">2018-02-10T2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